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D6EF5C" w14:textId="77777777" w:rsidR="00E60996" w:rsidRDefault="00E60996" w:rsidP="00E60996">
      <w:pPr>
        <w:bidi w:val="0"/>
        <w:jc w:val="center"/>
        <w:rPr>
          <w:b/>
          <w:bCs/>
          <w:sz w:val="44"/>
          <w:szCs w:val="44"/>
        </w:rPr>
      </w:pPr>
      <w:bookmarkStart w:id="0" w:name="_GoBack"/>
      <w:bookmarkEnd w:id="0"/>
    </w:p>
    <w:p w14:paraId="45D6EF5D" w14:textId="77777777" w:rsidR="00E60996" w:rsidRPr="00D434DA" w:rsidRDefault="00E60996" w:rsidP="00E60996">
      <w:pPr>
        <w:bidi w:val="0"/>
        <w:jc w:val="center"/>
        <w:rPr>
          <w:sz w:val="44"/>
          <w:szCs w:val="44"/>
        </w:rPr>
      </w:pPr>
      <w:r w:rsidRPr="00D434DA">
        <w:rPr>
          <w:b/>
          <w:bCs/>
          <w:sz w:val="44"/>
          <w:szCs w:val="44"/>
        </w:rPr>
        <w:t>Technion</w:t>
      </w:r>
      <w:r w:rsidRPr="00D434DA">
        <w:rPr>
          <w:sz w:val="44"/>
          <w:szCs w:val="44"/>
        </w:rPr>
        <w:t xml:space="preserve"> </w:t>
      </w:r>
    </w:p>
    <w:p w14:paraId="45D6EF5E" w14:textId="77777777" w:rsidR="00E60996" w:rsidRPr="00D434DA" w:rsidRDefault="00E60996" w:rsidP="00E60996">
      <w:pPr>
        <w:bidi w:val="0"/>
        <w:jc w:val="center"/>
        <w:rPr>
          <w:i/>
          <w:iCs/>
          <w:sz w:val="44"/>
          <w:szCs w:val="44"/>
        </w:rPr>
      </w:pPr>
      <w:r w:rsidRPr="00D434DA">
        <w:rPr>
          <w:i/>
          <w:iCs/>
          <w:sz w:val="44"/>
          <w:szCs w:val="44"/>
        </w:rPr>
        <w:t>Electrical Engineering Department</w:t>
      </w:r>
    </w:p>
    <w:p w14:paraId="45D6EF5F" w14:textId="77777777" w:rsidR="00E60996" w:rsidRPr="00D434DA" w:rsidRDefault="00E60996" w:rsidP="00E60996">
      <w:pPr>
        <w:bidi w:val="0"/>
        <w:jc w:val="center"/>
        <w:rPr>
          <w:sz w:val="44"/>
          <w:szCs w:val="44"/>
          <w:u w:val="single"/>
        </w:rPr>
      </w:pPr>
      <w:r w:rsidRPr="00D434DA">
        <w:rPr>
          <w:sz w:val="44"/>
          <w:szCs w:val="44"/>
          <w:u w:val="single"/>
        </w:rPr>
        <w:t>High Speed Digital System Lab</w:t>
      </w:r>
    </w:p>
    <w:p w14:paraId="45D6EF60" w14:textId="77777777" w:rsidR="00E60996" w:rsidRDefault="00E60996" w:rsidP="00E60996">
      <w:pPr>
        <w:bidi w:val="0"/>
        <w:jc w:val="center"/>
        <w:rPr>
          <w:sz w:val="96"/>
          <w:szCs w:val="96"/>
        </w:rPr>
      </w:pPr>
    </w:p>
    <w:p w14:paraId="45D6EF61" w14:textId="77777777" w:rsidR="006241D9" w:rsidRDefault="008E02DE" w:rsidP="006241D9">
      <w:pPr>
        <w:bidi w:val="0"/>
        <w:jc w:val="center"/>
        <w:rPr>
          <w:rFonts w:asciiTheme="minorBidi" w:hAnsiTheme="minorBidi"/>
          <w:sz w:val="72"/>
          <w:szCs w:val="72"/>
        </w:rPr>
      </w:pPr>
      <w:r>
        <w:rPr>
          <w:rFonts w:asciiTheme="minorBidi" w:hAnsiTheme="minorBidi"/>
          <w:sz w:val="72"/>
          <w:szCs w:val="72"/>
        </w:rPr>
        <w:t>Symbol</w:t>
      </w:r>
      <w:r w:rsidR="006241D9">
        <w:rPr>
          <w:rFonts w:asciiTheme="minorBidi" w:hAnsiTheme="minorBidi"/>
          <w:sz w:val="72"/>
          <w:szCs w:val="72"/>
        </w:rPr>
        <w:t xml:space="preserve"> </w:t>
      </w:r>
      <w:r>
        <w:rPr>
          <w:rFonts w:asciiTheme="minorBidi" w:hAnsiTheme="minorBidi"/>
          <w:sz w:val="72"/>
          <w:szCs w:val="72"/>
        </w:rPr>
        <w:t>Generator</w:t>
      </w:r>
    </w:p>
    <w:p w14:paraId="45D6EF62" w14:textId="77777777" w:rsidR="007664D4" w:rsidRDefault="009001BE" w:rsidP="007664D4">
      <w:pPr>
        <w:bidi w:val="0"/>
        <w:jc w:val="center"/>
        <w:rPr>
          <w:rFonts w:asciiTheme="minorBidi" w:hAnsiTheme="minorBidi"/>
          <w:sz w:val="72"/>
          <w:szCs w:val="72"/>
        </w:rPr>
      </w:pPr>
      <w:r>
        <w:rPr>
          <w:rFonts w:asciiTheme="minorBidi" w:hAnsiTheme="minorBidi"/>
          <w:sz w:val="72"/>
          <w:szCs w:val="72"/>
        </w:rPr>
        <w:t>Project</w:t>
      </w:r>
    </w:p>
    <w:p w14:paraId="45D6EF63" w14:textId="77777777" w:rsidR="008E02DE" w:rsidRPr="007664D4" w:rsidRDefault="00781679" w:rsidP="007664D4">
      <w:pPr>
        <w:bidi w:val="0"/>
        <w:jc w:val="center"/>
        <w:rPr>
          <w:rFonts w:asciiTheme="minorBidi" w:hAnsiTheme="minorBidi"/>
          <w:sz w:val="52"/>
          <w:szCs w:val="52"/>
        </w:rPr>
      </w:pPr>
      <w:r>
        <w:rPr>
          <w:rFonts w:asciiTheme="minorBidi" w:hAnsiTheme="minorBidi"/>
          <w:sz w:val="52"/>
          <w:szCs w:val="52"/>
        </w:rPr>
        <w:t>- Part B</w:t>
      </w:r>
      <w:r w:rsidR="007664D4" w:rsidRPr="007664D4">
        <w:rPr>
          <w:rFonts w:asciiTheme="minorBidi" w:hAnsiTheme="minorBidi"/>
          <w:sz w:val="52"/>
          <w:szCs w:val="52"/>
        </w:rPr>
        <w:t xml:space="preserve"> -</w:t>
      </w:r>
    </w:p>
    <w:p w14:paraId="45D6EF64" w14:textId="77777777" w:rsidR="00E60996" w:rsidRDefault="00E60996" w:rsidP="00E60996">
      <w:pPr>
        <w:rPr>
          <w:rtl/>
        </w:rPr>
      </w:pPr>
    </w:p>
    <w:p w14:paraId="45D6EF65" w14:textId="77777777" w:rsidR="00E60996" w:rsidRDefault="00E60996" w:rsidP="00E60996">
      <w:pPr>
        <w:rPr>
          <w:rtl/>
        </w:rPr>
      </w:pPr>
    </w:p>
    <w:p w14:paraId="45D6EF66" w14:textId="77777777" w:rsidR="007664D4" w:rsidRDefault="007664D4" w:rsidP="007664D4">
      <w:pPr>
        <w:bidi w:val="0"/>
      </w:pPr>
      <w:r>
        <w:rPr>
          <w:b/>
          <w:bCs/>
        </w:rPr>
        <w:t>Version</w:t>
      </w:r>
      <w:r>
        <w:t xml:space="preserve">: </w:t>
      </w:r>
      <w:r w:rsidR="004F3560">
        <w:rPr>
          <w:rFonts w:cs="Times New Roman" w:hint="cs"/>
          <w:rtl/>
        </w:rPr>
        <w:t>1</w:t>
      </w:r>
    </w:p>
    <w:p w14:paraId="45D6EF67" w14:textId="77777777" w:rsidR="007664D4" w:rsidRDefault="007664D4" w:rsidP="00781679">
      <w:pPr>
        <w:bidi w:val="0"/>
      </w:pPr>
      <w:r>
        <w:rPr>
          <w:b/>
          <w:bCs/>
        </w:rPr>
        <w:t>Last update</w:t>
      </w:r>
      <w:r w:rsidRPr="00345428">
        <w:t xml:space="preserve">: </w:t>
      </w:r>
      <w:r w:rsidR="00345428" w:rsidRPr="00345428">
        <w:rPr>
          <w:rFonts w:cstheme="minorHAnsi"/>
        </w:rPr>
        <w:t>12</w:t>
      </w:r>
      <w:r w:rsidR="00781679" w:rsidRPr="00345428">
        <w:rPr>
          <w:rFonts w:cstheme="minorHAnsi"/>
        </w:rPr>
        <w:t>.04.2013</w:t>
      </w:r>
    </w:p>
    <w:p w14:paraId="45D6EF68" w14:textId="77777777" w:rsidR="007664D4" w:rsidRDefault="007664D4" w:rsidP="007664D4">
      <w:pPr>
        <w:bidi w:val="0"/>
      </w:pPr>
      <w:r>
        <w:rPr>
          <w:b/>
          <w:bCs/>
        </w:rPr>
        <w:t>Written By</w:t>
      </w:r>
      <w:r>
        <w:t>: Olga Liberman and Yoav Shvartz</w:t>
      </w:r>
    </w:p>
    <w:p w14:paraId="45D6EF69" w14:textId="77777777" w:rsidR="00E60996" w:rsidRPr="00106D67" w:rsidRDefault="007664D4" w:rsidP="007664D4">
      <w:pPr>
        <w:bidi w:val="0"/>
        <w:rPr>
          <w:sz w:val="96"/>
          <w:szCs w:val="96"/>
        </w:rPr>
      </w:pPr>
      <w:r>
        <w:rPr>
          <w:b/>
          <w:bCs/>
        </w:rPr>
        <w:t>Supervised By</w:t>
      </w:r>
      <w:r>
        <w:t>: Moshe Porian</w:t>
      </w:r>
      <w:r w:rsidR="00E60996">
        <w:br w:type="page"/>
      </w:r>
    </w:p>
    <w:p w14:paraId="45D6EF6A" w14:textId="77777777" w:rsidR="007664D4" w:rsidRDefault="007664D4" w:rsidP="00F062D0">
      <w:pPr>
        <w:pStyle w:val="a8"/>
        <w:bidi w:val="0"/>
      </w:pPr>
      <w:r>
        <w:lastRenderedPageBreak/>
        <w:t>Table of Changes</w:t>
      </w:r>
    </w:p>
    <w:p w14:paraId="45D6EF6B" w14:textId="77777777" w:rsidR="00F062D0" w:rsidRPr="00F062D0" w:rsidRDefault="00F062D0" w:rsidP="00F062D0">
      <w:pPr>
        <w:bidi w:val="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1736"/>
        <w:gridCol w:w="5838"/>
      </w:tblGrid>
      <w:tr w:rsidR="007664D4" w14:paraId="45D6EF6F" w14:textId="77777777" w:rsidTr="007664D4">
        <w:tc>
          <w:tcPr>
            <w:tcW w:w="948" w:type="dxa"/>
            <w:shd w:val="solid" w:color="auto" w:fill="auto"/>
          </w:tcPr>
          <w:p w14:paraId="45D6EF6C" w14:textId="77777777" w:rsidR="007664D4" w:rsidRDefault="007664D4" w:rsidP="007664D4">
            <w:pPr>
              <w:bidi w:val="0"/>
            </w:pPr>
            <w:r>
              <w:t>Version</w:t>
            </w:r>
          </w:p>
        </w:tc>
        <w:tc>
          <w:tcPr>
            <w:tcW w:w="1736" w:type="dxa"/>
            <w:shd w:val="solid" w:color="auto" w:fill="auto"/>
          </w:tcPr>
          <w:p w14:paraId="45D6EF6D" w14:textId="77777777" w:rsidR="007664D4" w:rsidRDefault="007664D4" w:rsidP="007664D4">
            <w:pPr>
              <w:bidi w:val="0"/>
            </w:pPr>
            <w:r>
              <w:t>Date of Change</w:t>
            </w:r>
          </w:p>
        </w:tc>
        <w:tc>
          <w:tcPr>
            <w:tcW w:w="5838" w:type="dxa"/>
            <w:shd w:val="solid" w:color="auto" w:fill="auto"/>
          </w:tcPr>
          <w:p w14:paraId="45D6EF6E" w14:textId="77777777" w:rsidR="007664D4" w:rsidRDefault="007664D4" w:rsidP="007664D4">
            <w:pPr>
              <w:bidi w:val="0"/>
            </w:pPr>
            <w:r>
              <w:t>Description</w:t>
            </w:r>
          </w:p>
        </w:tc>
      </w:tr>
      <w:tr w:rsidR="007664D4" w14:paraId="45D6EF73" w14:textId="77777777" w:rsidTr="007664D4">
        <w:tc>
          <w:tcPr>
            <w:tcW w:w="948" w:type="dxa"/>
          </w:tcPr>
          <w:p w14:paraId="45D6EF70" w14:textId="77777777" w:rsidR="007664D4" w:rsidRDefault="006468DE" w:rsidP="00F062D0">
            <w:pPr>
              <w:bidi w:val="0"/>
              <w:jc w:val="center"/>
            </w:pPr>
            <w:r>
              <w:t>1</w:t>
            </w:r>
          </w:p>
        </w:tc>
        <w:tc>
          <w:tcPr>
            <w:tcW w:w="1736" w:type="dxa"/>
          </w:tcPr>
          <w:p w14:paraId="45D6EF71" w14:textId="77777777" w:rsidR="007664D4" w:rsidRDefault="00345428" w:rsidP="00747A15">
            <w:pPr>
              <w:bidi w:val="0"/>
              <w:jc w:val="center"/>
            </w:pPr>
            <w:r>
              <w:t>12</w:t>
            </w:r>
            <w:r w:rsidR="006468DE">
              <w:t>.04.2013</w:t>
            </w:r>
          </w:p>
        </w:tc>
        <w:tc>
          <w:tcPr>
            <w:tcW w:w="5838" w:type="dxa"/>
          </w:tcPr>
          <w:p w14:paraId="45D6EF72" w14:textId="77777777" w:rsidR="007664D4" w:rsidRDefault="006468DE" w:rsidP="006468DE">
            <w:pPr>
              <w:keepNext/>
              <w:bidi w:val="0"/>
              <w:jc w:val="center"/>
            </w:pPr>
            <w:r>
              <w:t>Creation</w:t>
            </w:r>
          </w:p>
        </w:tc>
      </w:tr>
    </w:tbl>
    <w:p w14:paraId="45D6EF74" w14:textId="77777777" w:rsidR="00C44E81" w:rsidRDefault="00C44E81" w:rsidP="007664D4">
      <w:pPr>
        <w:bidi w:val="0"/>
      </w:pPr>
    </w:p>
    <w:p w14:paraId="45D6EF75" w14:textId="77777777" w:rsidR="002E0BDA" w:rsidRDefault="002E0BDA">
      <w:pPr>
        <w:bidi w:val="0"/>
        <w:rPr>
          <w:rFonts w:asciiTheme="majorHAnsi" w:eastAsiaTheme="majorEastAsia" w:hAnsiTheme="majorHAnsi" w:cstheme="majorBidi"/>
          <w:color w:val="17365D" w:themeColor="text2" w:themeShade="BF"/>
          <w:spacing w:val="5"/>
          <w:kern w:val="28"/>
          <w:sz w:val="52"/>
          <w:szCs w:val="52"/>
          <w:rtl/>
        </w:rPr>
      </w:pPr>
      <w:r>
        <w:rPr>
          <w:rtl/>
        </w:rPr>
        <w:br w:type="page"/>
      </w:r>
    </w:p>
    <w:p w14:paraId="45D6EF76" w14:textId="77777777" w:rsidR="00E60996" w:rsidRDefault="00E60996" w:rsidP="00E60996">
      <w:pPr>
        <w:pStyle w:val="a8"/>
        <w:bidi w:val="0"/>
      </w:pPr>
      <w:r>
        <w:lastRenderedPageBreak/>
        <w:t>Table of content</w:t>
      </w:r>
    </w:p>
    <w:sdt>
      <w:sdtPr>
        <w:id w:val="973013"/>
        <w:docPartObj>
          <w:docPartGallery w:val="Table of Contents"/>
          <w:docPartUnique/>
        </w:docPartObj>
      </w:sdtPr>
      <w:sdtEndPr>
        <w:rPr>
          <w:rtl/>
        </w:rPr>
      </w:sdtEndPr>
      <w:sdtContent>
        <w:p w14:paraId="45D6EF77" w14:textId="77777777" w:rsidR="00BE3243" w:rsidRDefault="0084360F">
          <w:pPr>
            <w:pStyle w:val="TOC1"/>
            <w:tabs>
              <w:tab w:val="left" w:pos="440"/>
              <w:tab w:val="right" w:leader="dot" w:pos="8296"/>
            </w:tabs>
            <w:bidi w:val="0"/>
            <w:rPr>
              <w:noProof/>
            </w:rPr>
          </w:pPr>
          <w:r>
            <w:fldChar w:fldCharType="begin"/>
          </w:r>
          <w:r w:rsidR="00E60996">
            <w:instrText xml:space="preserve"> TOC \o "1-3" \h \z \u </w:instrText>
          </w:r>
          <w:r>
            <w:fldChar w:fldCharType="separate"/>
          </w:r>
          <w:hyperlink w:anchor="_Toc353554984" w:history="1">
            <w:r w:rsidR="00BE3243" w:rsidRPr="00746386">
              <w:rPr>
                <w:rStyle w:val="Hyperlink"/>
                <w:noProof/>
              </w:rPr>
              <w:t>1</w:t>
            </w:r>
            <w:r w:rsidR="00BE3243">
              <w:rPr>
                <w:noProof/>
              </w:rPr>
              <w:tab/>
            </w:r>
            <w:r w:rsidR="00BE3243" w:rsidRPr="00746386">
              <w:rPr>
                <w:rStyle w:val="Hyperlink"/>
                <w:noProof/>
              </w:rPr>
              <w:t>Introduction</w:t>
            </w:r>
            <w:r w:rsidR="00BE3243">
              <w:rPr>
                <w:noProof/>
                <w:webHidden/>
              </w:rPr>
              <w:tab/>
            </w:r>
            <w:r>
              <w:rPr>
                <w:rStyle w:val="Hyperlink"/>
                <w:noProof/>
                <w:rtl/>
              </w:rPr>
              <w:fldChar w:fldCharType="begin"/>
            </w:r>
            <w:r w:rsidR="00BE3243">
              <w:rPr>
                <w:noProof/>
                <w:webHidden/>
              </w:rPr>
              <w:instrText xml:space="preserve"> PAGEREF _Toc353554984 \h </w:instrText>
            </w:r>
            <w:r>
              <w:rPr>
                <w:rStyle w:val="Hyperlink"/>
                <w:noProof/>
                <w:rtl/>
              </w:rPr>
            </w:r>
            <w:r>
              <w:rPr>
                <w:rStyle w:val="Hyperlink"/>
                <w:noProof/>
                <w:rtl/>
              </w:rPr>
              <w:fldChar w:fldCharType="separate"/>
            </w:r>
            <w:r w:rsidR="00BE3243">
              <w:rPr>
                <w:noProof/>
                <w:webHidden/>
              </w:rPr>
              <w:t>8</w:t>
            </w:r>
            <w:r>
              <w:rPr>
                <w:rStyle w:val="Hyperlink"/>
                <w:noProof/>
                <w:rtl/>
              </w:rPr>
              <w:fldChar w:fldCharType="end"/>
            </w:r>
          </w:hyperlink>
        </w:p>
        <w:p w14:paraId="45D6EF78" w14:textId="77777777" w:rsidR="00BE3243" w:rsidRDefault="00A92B1F">
          <w:pPr>
            <w:pStyle w:val="TOC2"/>
            <w:tabs>
              <w:tab w:val="left" w:pos="880"/>
              <w:tab w:val="right" w:leader="dot" w:pos="8296"/>
            </w:tabs>
            <w:bidi w:val="0"/>
            <w:rPr>
              <w:noProof/>
            </w:rPr>
          </w:pPr>
          <w:hyperlink w:anchor="_Toc353554985" w:history="1">
            <w:r w:rsidR="00BE3243" w:rsidRPr="00746386">
              <w:rPr>
                <w:rStyle w:val="Hyperlink"/>
                <w:noProof/>
              </w:rPr>
              <w:t>1.1</w:t>
            </w:r>
            <w:r w:rsidR="00BE3243">
              <w:rPr>
                <w:noProof/>
              </w:rPr>
              <w:tab/>
            </w:r>
            <w:r w:rsidR="00BE3243" w:rsidRPr="00746386">
              <w:rPr>
                <w:rStyle w:val="Hyperlink"/>
                <w:noProof/>
              </w:rPr>
              <w:t>Abstract</w:t>
            </w:r>
            <w:r w:rsidR="00BE3243">
              <w:rPr>
                <w:noProof/>
                <w:webHidden/>
              </w:rPr>
              <w:tab/>
            </w:r>
            <w:r w:rsidR="0084360F">
              <w:rPr>
                <w:rStyle w:val="Hyperlink"/>
                <w:noProof/>
                <w:rtl/>
              </w:rPr>
              <w:fldChar w:fldCharType="begin"/>
            </w:r>
            <w:r w:rsidR="00BE3243">
              <w:rPr>
                <w:noProof/>
                <w:webHidden/>
              </w:rPr>
              <w:instrText xml:space="preserve"> PAGEREF _Toc353554985 \h </w:instrText>
            </w:r>
            <w:r w:rsidR="0084360F">
              <w:rPr>
                <w:rStyle w:val="Hyperlink"/>
                <w:noProof/>
                <w:rtl/>
              </w:rPr>
            </w:r>
            <w:r w:rsidR="0084360F">
              <w:rPr>
                <w:rStyle w:val="Hyperlink"/>
                <w:noProof/>
                <w:rtl/>
              </w:rPr>
              <w:fldChar w:fldCharType="separate"/>
            </w:r>
            <w:r w:rsidR="00BE3243">
              <w:rPr>
                <w:noProof/>
                <w:webHidden/>
              </w:rPr>
              <w:t>8</w:t>
            </w:r>
            <w:r w:rsidR="0084360F">
              <w:rPr>
                <w:rStyle w:val="Hyperlink"/>
                <w:noProof/>
                <w:rtl/>
              </w:rPr>
              <w:fldChar w:fldCharType="end"/>
            </w:r>
          </w:hyperlink>
        </w:p>
        <w:p w14:paraId="45D6EF79" w14:textId="77777777" w:rsidR="00BE3243" w:rsidRDefault="00A92B1F">
          <w:pPr>
            <w:pStyle w:val="TOC2"/>
            <w:tabs>
              <w:tab w:val="left" w:pos="880"/>
              <w:tab w:val="right" w:leader="dot" w:pos="8296"/>
            </w:tabs>
            <w:bidi w:val="0"/>
            <w:rPr>
              <w:noProof/>
            </w:rPr>
          </w:pPr>
          <w:hyperlink w:anchor="_Toc353554986" w:history="1">
            <w:r w:rsidR="00BE3243" w:rsidRPr="00746386">
              <w:rPr>
                <w:rStyle w:val="Hyperlink"/>
                <w:noProof/>
              </w:rPr>
              <w:t>1.2</w:t>
            </w:r>
            <w:r w:rsidR="00BE3243">
              <w:rPr>
                <w:noProof/>
              </w:rPr>
              <w:tab/>
            </w:r>
            <w:r w:rsidR="00BE3243" w:rsidRPr="00746386">
              <w:rPr>
                <w:rStyle w:val="Hyperlink"/>
                <w:noProof/>
              </w:rPr>
              <w:t>Project Goal</w:t>
            </w:r>
            <w:r w:rsidR="00BE3243">
              <w:rPr>
                <w:noProof/>
                <w:webHidden/>
              </w:rPr>
              <w:tab/>
            </w:r>
            <w:r w:rsidR="0084360F">
              <w:rPr>
                <w:rStyle w:val="Hyperlink"/>
                <w:noProof/>
                <w:rtl/>
              </w:rPr>
              <w:fldChar w:fldCharType="begin"/>
            </w:r>
            <w:r w:rsidR="00BE3243">
              <w:rPr>
                <w:noProof/>
                <w:webHidden/>
              </w:rPr>
              <w:instrText xml:space="preserve"> PAGEREF _Toc353554986 \h </w:instrText>
            </w:r>
            <w:r w:rsidR="0084360F">
              <w:rPr>
                <w:rStyle w:val="Hyperlink"/>
                <w:noProof/>
                <w:rtl/>
              </w:rPr>
            </w:r>
            <w:r w:rsidR="0084360F">
              <w:rPr>
                <w:rStyle w:val="Hyperlink"/>
                <w:noProof/>
                <w:rtl/>
              </w:rPr>
              <w:fldChar w:fldCharType="separate"/>
            </w:r>
            <w:r w:rsidR="00BE3243">
              <w:rPr>
                <w:noProof/>
                <w:webHidden/>
              </w:rPr>
              <w:t>8</w:t>
            </w:r>
            <w:r w:rsidR="0084360F">
              <w:rPr>
                <w:rStyle w:val="Hyperlink"/>
                <w:noProof/>
                <w:rtl/>
              </w:rPr>
              <w:fldChar w:fldCharType="end"/>
            </w:r>
          </w:hyperlink>
        </w:p>
        <w:p w14:paraId="45D6EF7A" w14:textId="77777777" w:rsidR="00BE3243" w:rsidRDefault="00A92B1F">
          <w:pPr>
            <w:pStyle w:val="TOC2"/>
            <w:tabs>
              <w:tab w:val="left" w:pos="880"/>
              <w:tab w:val="right" w:leader="dot" w:pos="8296"/>
            </w:tabs>
            <w:bidi w:val="0"/>
            <w:rPr>
              <w:noProof/>
            </w:rPr>
          </w:pPr>
          <w:hyperlink w:anchor="_Toc353554987" w:history="1">
            <w:r w:rsidR="00BE3243" w:rsidRPr="00746386">
              <w:rPr>
                <w:rStyle w:val="Hyperlink"/>
                <w:noProof/>
              </w:rPr>
              <w:t>1.3</w:t>
            </w:r>
            <w:r w:rsidR="00BE3243">
              <w:rPr>
                <w:noProof/>
              </w:rPr>
              <w:tab/>
            </w:r>
            <w:r w:rsidR="00BE3243" w:rsidRPr="00746386">
              <w:rPr>
                <w:rStyle w:val="Hyperlink"/>
                <w:noProof/>
              </w:rPr>
              <w:t>Project Requirements</w:t>
            </w:r>
            <w:r w:rsidR="00BE3243">
              <w:rPr>
                <w:noProof/>
                <w:webHidden/>
              </w:rPr>
              <w:tab/>
            </w:r>
            <w:r w:rsidR="0084360F">
              <w:rPr>
                <w:rStyle w:val="Hyperlink"/>
                <w:noProof/>
                <w:rtl/>
              </w:rPr>
              <w:fldChar w:fldCharType="begin"/>
            </w:r>
            <w:r w:rsidR="00BE3243">
              <w:rPr>
                <w:noProof/>
                <w:webHidden/>
              </w:rPr>
              <w:instrText xml:space="preserve"> PAGEREF _Toc353554987 \h </w:instrText>
            </w:r>
            <w:r w:rsidR="0084360F">
              <w:rPr>
                <w:rStyle w:val="Hyperlink"/>
                <w:noProof/>
                <w:rtl/>
              </w:rPr>
            </w:r>
            <w:r w:rsidR="0084360F">
              <w:rPr>
                <w:rStyle w:val="Hyperlink"/>
                <w:noProof/>
                <w:rtl/>
              </w:rPr>
              <w:fldChar w:fldCharType="separate"/>
            </w:r>
            <w:r w:rsidR="00BE3243">
              <w:rPr>
                <w:noProof/>
                <w:webHidden/>
              </w:rPr>
              <w:t>8</w:t>
            </w:r>
            <w:r w:rsidR="0084360F">
              <w:rPr>
                <w:rStyle w:val="Hyperlink"/>
                <w:noProof/>
                <w:rtl/>
              </w:rPr>
              <w:fldChar w:fldCharType="end"/>
            </w:r>
          </w:hyperlink>
        </w:p>
        <w:p w14:paraId="45D6EF7B" w14:textId="77777777" w:rsidR="00BE3243" w:rsidRDefault="00A92B1F">
          <w:pPr>
            <w:pStyle w:val="TOC2"/>
            <w:tabs>
              <w:tab w:val="left" w:pos="880"/>
              <w:tab w:val="right" w:leader="dot" w:pos="8296"/>
            </w:tabs>
            <w:bidi w:val="0"/>
            <w:rPr>
              <w:noProof/>
            </w:rPr>
          </w:pPr>
          <w:hyperlink w:anchor="_Toc353554988" w:history="1">
            <w:r w:rsidR="00BE3243" w:rsidRPr="00746386">
              <w:rPr>
                <w:rStyle w:val="Hyperlink"/>
                <w:noProof/>
              </w:rPr>
              <w:t>1.4</w:t>
            </w:r>
            <w:r w:rsidR="00BE3243">
              <w:rPr>
                <w:noProof/>
              </w:rPr>
              <w:tab/>
            </w:r>
            <w:r w:rsidR="00BE3243" w:rsidRPr="00746386">
              <w:rPr>
                <w:rStyle w:val="Hyperlink"/>
                <w:noProof/>
              </w:rPr>
              <w:t>Displayed Image</w:t>
            </w:r>
            <w:r w:rsidR="00BE3243">
              <w:rPr>
                <w:noProof/>
                <w:webHidden/>
              </w:rPr>
              <w:tab/>
            </w:r>
            <w:r w:rsidR="0084360F">
              <w:rPr>
                <w:rStyle w:val="Hyperlink"/>
                <w:noProof/>
                <w:rtl/>
              </w:rPr>
              <w:fldChar w:fldCharType="begin"/>
            </w:r>
            <w:r w:rsidR="00BE3243">
              <w:rPr>
                <w:noProof/>
                <w:webHidden/>
              </w:rPr>
              <w:instrText xml:space="preserve"> PAGEREF _Toc353554988 \h </w:instrText>
            </w:r>
            <w:r w:rsidR="0084360F">
              <w:rPr>
                <w:rStyle w:val="Hyperlink"/>
                <w:noProof/>
                <w:rtl/>
              </w:rPr>
            </w:r>
            <w:r w:rsidR="0084360F">
              <w:rPr>
                <w:rStyle w:val="Hyperlink"/>
                <w:noProof/>
                <w:rtl/>
              </w:rPr>
              <w:fldChar w:fldCharType="separate"/>
            </w:r>
            <w:r w:rsidR="00BE3243">
              <w:rPr>
                <w:noProof/>
                <w:webHidden/>
              </w:rPr>
              <w:t>9</w:t>
            </w:r>
            <w:r w:rsidR="0084360F">
              <w:rPr>
                <w:rStyle w:val="Hyperlink"/>
                <w:noProof/>
                <w:rtl/>
              </w:rPr>
              <w:fldChar w:fldCharType="end"/>
            </w:r>
          </w:hyperlink>
        </w:p>
        <w:p w14:paraId="45D6EF7C" w14:textId="77777777" w:rsidR="00BE3243" w:rsidRDefault="00A92B1F">
          <w:pPr>
            <w:pStyle w:val="TOC2"/>
            <w:tabs>
              <w:tab w:val="left" w:pos="880"/>
              <w:tab w:val="right" w:leader="dot" w:pos="8296"/>
            </w:tabs>
            <w:bidi w:val="0"/>
            <w:rPr>
              <w:noProof/>
            </w:rPr>
          </w:pPr>
          <w:hyperlink w:anchor="_Toc353554989" w:history="1">
            <w:r w:rsidR="00BE3243" w:rsidRPr="00746386">
              <w:rPr>
                <w:rStyle w:val="Hyperlink"/>
                <w:noProof/>
              </w:rPr>
              <w:t>1.5</w:t>
            </w:r>
            <w:r w:rsidR="00BE3243">
              <w:rPr>
                <w:noProof/>
              </w:rPr>
              <w:tab/>
            </w:r>
            <w:r w:rsidR="00BE3243" w:rsidRPr="00746386">
              <w:rPr>
                <w:rStyle w:val="Hyperlink"/>
                <w:noProof/>
              </w:rPr>
              <w:t>Engineering Tools</w:t>
            </w:r>
            <w:r w:rsidR="00BE3243">
              <w:rPr>
                <w:noProof/>
                <w:webHidden/>
              </w:rPr>
              <w:tab/>
            </w:r>
            <w:r w:rsidR="0084360F">
              <w:rPr>
                <w:rStyle w:val="Hyperlink"/>
                <w:noProof/>
                <w:rtl/>
              </w:rPr>
              <w:fldChar w:fldCharType="begin"/>
            </w:r>
            <w:r w:rsidR="00BE3243">
              <w:rPr>
                <w:noProof/>
                <w:webHidden/>
              </w:rPr>
              <w:instrText xml:space="preserve"> PAGEREF _Toc353554989 \h </w:instrText>
            </w:r>
            <w:r w:rsidR="0084360F">
              <w:rPr>
                <w:rStyle w:val="Hyperlink"/>
                <w:noProof/>
                <w:rtl/>
              </w:rPr>
            </w:r>
            <w:r w:rsidR="0084360F">
              <w:rPr>
                <w:rStyle w:val="Hyperlink"/>
                <w:noProof/>
                <w:rtl/>
              </w:rPr>
              <w:fldChar w:fldCharType="separate"/>
            </w:r>
            <w:r w:rsidR="00BE3243">
              <w:rPr>
                <w:noProof/>
                <w:webHidden/>
              </w:rPr>
              <w:t>9</w:t>
            </w:r>
            <w:r w:rsidR="0084360F">
              <w:rPr>
                <w:rStyle w:val="Hyperlink"/>
                <w:noProof/>
                <w:rtl/>
              </w:rPr>
              <w:fldChar w:fldCharType="end"/>
            </w:r>
          </w:hyperlink>
        </w:p>
        <w:p w14:paraId="45D6EF7D" w14:textId="77777777" w:rsidR="00BE3243" w:rsidRDefault="00A92B1F">
          <w:pPr>
            <w:pStyle w:val="TOC2"/>
            <w:tabs>
              <w:tab w:val="left" w:pos="880"/>
              <w:tab w:val="right" w:leader="dot" w:pos="8296"/>
            </w:tabs>
            <w:bidi w:val="0"/>
            <w:rPr>
              <w:noProof/>
            </w:rPr>
          </w:pPr>
          <w:hyperlink w:anchor="_Toc353554990" w:history="1">
            <w:r w:rsidR="00BE3243" w:rsidRPr="00746386">
              <w:rPr>
                <w:rStyle w:val="Hyperlink"/>
                <w:noProof/>
              </w:rPr>
              <w:t>1.6</w:t>
            </w:r>
            <w:r w:rsidR="00BE3243">
              <w:rPr>
                <w:noProof/>
              </w:rPr>
              <w:tab/>
            </w:r>
            <w:r w:rsidR="00BE3243" w:rsidRPr="00746386">
              <w:rPr>
                <w:rStyle w:val="Hyperlink"/>
                <w:noProof/>
              </w:rPr>
              <w:t>Applicable Documents</w:t>
            </w:r>
            <w:r w:rsidR="00BE3243">
              <w:rPr>
                <w:noProof/>
                <w:webHidden/>
              </w:rPr>
              <w:tab/>
            </w:r>
            <w:r w:rsidR="0084360F">
              <w:rPr>
                <w:rStyle w:val="Hyperlink"/>
                <w:noProof/>
                <w:rtl/>
              </w:rPr>
              <w:fldChar w:fldCharType="begin"/>
            </w:r>
            <w:r w:rsidR="00BE3243">
              <w:rPr>
                <w:noProof/>
                <w:webHidden/>
              </w:rPr>
              <w:instrText xml:space="preserve"> PAGEREF _Toc353554990 \h </w:instrText>
            </w:r>
            <w:r w:rsidR="0084360F">
              <w:rPr>
                <w:rStyle w:val="Hyperlink"/>
                <w:noProof/>
                <w:rtl/>
              </w:rPr>
            </w:r>
            <w:r w:rsidR="0084360F">
              <w:rPr>
                <w:rStyle w:val="Hyperlink"/>
                <w:noProof/>
                <w:rtl/>
              </w:rPr>
              <w:fldChar w:fldCharType="separate"/>
            </w:r>
            <w:r w:rsidR="00BE3243">
              <w:rPr>
                <w:noProof/>
                <w:webHidden/>
              </w:rPr>
              <w:t>9</w:t>
            </w:r>
            <w:r w:rsidR="0084360F">
              <w:rPr>
                <w:rStyle w:val="Hyperlink"/>
                <w:noProof/>
                <w:rtl/>
              </w:rPr>
              <w:fldChar w:fldCharType="end"/>
            </w:r>
          </w:hyperlink>
        </w:p>
        <w:p w14:paraId="45D6EF7E" w14:textId="77777777" w:rsidR="00BE3243" w:rsidRDefault="00A92B1F">
          <w:pPr>
            <w:pStyle w:val="TOC1"/>
            <w:tabs>
              <w:tab w:val="left" w:pos="440"/>
              <w:tab w:val="right" w:leader="dot" w:pos="8296"/>
            </w:tabs>
            <w:bidi w:val="0"/>
            <w:rPr>
              <w:noProof/>
            </w:rPr>
          </w:pPr>
          <w:hyperlink w:anchor="_Toc353554991" w:history="1">
            <w:r w:rsidR="00BE3243" w:rsidRPr="00746386">
              <w:rPr>
                <w:rStyle w:val="Hyperlink"/>
                <w:noProof/>
              </w:rPr>
              <w:t>2</w:t>
            </w:r>
            <w:r w:rsidR="00BE3243">
              <w:rPr>
                <w:noProof/>
              </w:rPr>
              <w:tab/>
            </w:r>
            <w:r w:rsidR="00BE3243" w:rsidRPr="00746386">
              <w:rPr>
                <w:rStyle w:val="Hyperlink"/>
                <w:noProof/>
              </w:rPr>
              <w:t>General Description</w:t>
            </w:r>
            <w:r w:rsidR="00BE3243">
              <w:rPr>
                <w:noProof/>
                <w:webHidden/>
              </w:rPr>
              <w:tab/>
            </w:r>
            <w:r w:rsidR="0084360F">
              <w:rPr>
                <w:rStyle w:val="Hyperlink"/>
                <w:noProof/>
                <w:rtl/>
              </w:rPr>
              <w:fldChar w:fldCharType="begin"/>
            </w:r>
            <w:r w:rsidR="00BE3243">
              <w:rPr>
                <w:noProof/>
                <w:webHidden/>
              </w:rPr>
              <w:instrText xml:space="preserve"> PAGEREF _Toc353554991 \h </w:instrText>
            </w:r>
            <w:r w:rsidR="0084360F">
              <w:rPr>
                <w:rStyle w:val="Hyperlink"/>
                <w:noProof/>
                <w:rtl/>
              </w:rPr>
            </w:r>
            <w:r w:rsidR="0084360F">
              <w:rPr>
                <w:rStyle w:val="Hyperlink"/>
                <w:noProof/>
                <w:rtl/>
              </w:rPr>
              <w:fldChar w:fldCharType="separate"/>
            </w:r>
            <w:r w:rsidR="00BE3243">
              <w:rPr>
                <w:noProof/>
                <w:webHidden/>
              </w:rPr>
              <w:t>11</w:t>
            </w:r>
            <w:r w:rsidR="0084360F">
              <w:rPr>
                <w:rStyle w:val="Hyperlink"/>
                <w:noProof/>
                <w:rtl/>
              </w:rPr>
              <w:fldChar w:fldCharType="end"/>
            </w:r>
          </w:hyperlink>
        </w:p>
        <w:p w14:paraId="45D6EF7F" w14:textId="77777777" w:rsidR="00BE3243" w:rsidRDefault="00A92B1F">
          <w:pPr>
            <w:pStyle w:val="TOC2"/>
            <w:tabs>
              <w:tab w:val="left" w:pos="880"/>
              <w:tab w:val="right" w:leader="dot" w:pos="8296"/>
            </w:tabs>
            <w:bidi w:val="0"/>
            <w:rPr>
              <w:noProof/>
            </w:rPr>
          </w:pPr>
          <w:hyperlink w:anchor="_Toc353554992" w:history="1">
            <w:r w:rsidR="00BE3243" w:rsidRPr="00746386">
              <w:rPr>
                <w:rStyle w:val="Hyperlink"/>
                <w:noProof/>
              </w:rPr>
              <w:t>2.1</w:t>
            </w:r>
            <w:r w:rsidR="00BE3243">
              <w:rPr>
                <w:noProof/>
              </w:rPr>
              <w:tab/>
            </w:r>
            <w:r w:rsidR="00BE3243" w:rsidRPr="00746386">
              <w:rPr>
                <w:rStyle w:val="Hyperlink"/>
                <w:noProof/>
              </w:rPr>
              <w:t>Detailed Project Scheme</w:t>
            </w:r>
            <w:r w:rsidR="00BE3243">
              <w:rPr>
                <w:noProof/>
                <w:webHidden/>
              </w:rPr>
              <w:tab/>
            </w:r>
            <w:r w:rsidR="0084360F">
              <w:rPr>
                <w:rStyle w:val="Hyperlink"/>
                <w:noProof/>
                <w:rtl/>
              </w:rPr>
              <w:fldChar w:fldCharType="begin"/>
            </w:r>
            <w:r w:rsidR="00BE3243">
              <w:rPr>
                <w:noProof/>
                <w:webHidden/>
              </w:rPr>
              <w:instrText xml:space="preserve"> PAGEREF _Toc353554992 \h </w:instrText>
            </w:r>
            <w:r w:rsidR="0084360F">
              <w:rPr>
                <w:rStyle w:val="Hyperlink"/>
                <w:noProof/>
                <w:rtl/>
              </w:rPr>
            </w:r>
            <w:r w:rsidR="0084360F">
              <w:rPr>
                <w:rStyle w:val="Hyperlink"/>
                <w:noProof/>
                <w:rtl/>
              </w:rPr>
              <w:fldChar w:fldCharType="separate"/>
            </w:r>
            <w:r w:rsidR="00BE3243">
              <w:rPr>
                <w:noProof/>
                <w:webHidden/>
              </w:rPr>
              <w:t>11</w:t>
            </w:r>
            <w:r w:rsidR="0084360F">
              <w:rPr>
                <w:rStyle w:val="Hyperlink"/>
                <w:noProof/>
                <w:rtl/>
              </w:rPr>
              <w:fldChar w:fldCharType="end"/>
            </w:r>
          </w:hyperlink>
        </w:p>
        <w:p w14:paraId="45D6EF80" w14:textId="77777777" w:rsidR="00BE3243" w:rsidRDefault="00A92B1F">
          <w:pPr>
            <w:pStyle w:val="TOC2"/>
            <w:tabs>
              <w:tab w:val="left" w:pos="880"/>
              <w:tab w:val="right" w:leader="dot" w:pos="8296"/>
            </w:tabs>
            <w:bidi w:val="0"/>
            <w:rPr>
              <w:noProof/>
            </w:rPr>
          </w:pPr>
          <w:hyperlink w:anchor="_Toc353554993" w:history="1">
            <w:r w:rsidR="00BE3243" w:rsidRPr="00746386">
              <w:rPr>
                <w:rStyle w:val="Hyperlink"/>
                <w:noProof/>
              </w:rPr>
              <w:t>2.2</w:t>
            </w:r>
            <w:r w:rsidR="00BE3243">
              <w:rPr>
                <w:noProof/>
              </w:rPr>
              <w:tab/>
            </w:r>
            <w:r w:rsidR="00BE3243" w:rsidRPr="00746386">
              <w:rPr>
                <w:rStyle w:val="Hyperlink"/>
                <w:noProof/>
              </w:rPr>
              <w:t>Data Flow</w:t>
            </w:r>
            <w:r w:rsidR="00BE3243">
              <w:rPr>
                <w:noProof/>
                <w:webHidden/>
              </w:rPr>
              <w:tab/>
            </w:r>
            <w:r w:rsidR="0084360F">
              <w:rPr>
                <w:rStyle w:val="Hyperlink"/>
                <w:noProof/>
                <w:rtl/>
              </w:rPr>
              <w:fldChar w:fldCharType="begin"/>
            </w:r>
            <w:r w:rsidR="00BE3243">
              <w:rPr>
                <w:noProof/>
                <w:webHidden/>
              </w:rPr>
              <w:instrText xml:space="preserve"> PAGEREF _Toc353554993 \h </w:instrText>
            </w:r>
            <w:r w:rsidR="0084360F">
              <w:rPr>
                <w:rStyle w:val="Hyperlink"/>
                <w:noProof/>
                <w:rtl/>
              </w:rPr>
            </w:r>
            <w:r w:rsidR="0084360F">
              <w:rPr>
                <w:rStyle w:val="Hyperlink"/>
                <w:noProof/>
                <w:rtl/>
              </w:rPr>
              <w:fldChar w:fldCharType="separate"/>
            </w:r>
            <w:r w:rsidR="00BE3243">
              <w:rPr>
                <w:noProof/>
                <w:webHidden/>
              </w:rPr>
              <w:t>12</w:t>
            </w:r>
            <w:r w:rsidR="0084360F">
              <w:rPr>
                <w:rStyle w:val="Hyperlink"/>
                <w:noProof/>
                <w:rtl/>
              </w:rPr>
              <w:fldChar w:fldCharType="end"/>
            </w:r>
          </w:hyperlink>
        </w:p>
        <w:p w14:paraId="45D6EF81" w14:textId="77777777" w:rsidR="00BE3243" w:rsidRDefault="00A92B1F">
          <w:pPr>
            <w:pStyle w:val="TOC1"/>
            <w:tabs>
              <w:tab w:val="left" w:pos="440"/>
              <w:tab w:val="right" w:leader="dot" w:pos="8296"/>
            </w:tabs>
            <w:bidi w:val="0"/>
            <w:rPr>
              <w:noProof/>
            </w:rPr>
          </w:pPr>
          <w:hyperlink w:anchor="_Toc353554994" w:history="1">
            <w:r w:rsidR="00BE3243" w:rsidRPr="00746386">
              <w:rPr>
                <w:rStyle w:val="Hyperlink"/>
                <w:noProof/>
              </w:rPr>
              <w:t>3</w:t>
            </w:r>
            <w:r w:rsidR="00BE3243">
              <w:rPr>
                <w:noProof/>
              </w:rPr>
              <w:tab/>
            </w:r>
            <w:r w:rsidR="00BE3243" w:rsidRPr="00746386">
              <w:rPr>
                <w:rStyle w:val="Hyperlink"/>
                <w:noProof/>
              </w:rPr>
              <w:t>HW Implementation and Integration</w:t>
            </w:r>
            <w:r w:rsidR="00BE3243">
              <w:rPr>
                <w:noProof/>
                <w:webHidden/>
              </w:rPr>
              <w:tab/>
            </w:r>
            <w:r w:rsidR="0084360F">
              <w:rPr>
                <w:rStyle w:val="Hyperlink"/>
                <w:noProof/>
                <w:rtl/>
              </w:rPr>
              <w:fldChar w:fldCharType="begin"/>
            </w:r>
            <w:r w:rsidR="00BE3243">
              <w:rPr>
                <w:noProof/>
                <w:webHidden/>
              </w:rPr>
              <w:instrText xml:space="preserve"> PAGEREF _Toc353554994 \h </w:instrText>
            </w:r>
            <w:r w:rsidR="0084360F">
              <w:rPr>
                <w:rStyle w:val="Hyperlink"/>
                <w:noProof/>
                <w:rtl/>
              </w:rPr>
            </w:r>
            <w:r w:rsidR="0084360F">
              <w:rPr>
                <w:rStyle w:val="Hyperlink"/>
                <w:noProof/>
                <w:rtl/>
              </w:rPr>
              <w:fldChar w:fldCharType="separate"/>
            </w:r>
            <w:r w:rsidR="00BE3243">
              <w:rPr>
                <w:noProof/>
                <w:webHidden/>
              </w:rPr>
              <w:t>16</w:t>
            </w:r>
            <w:r w:rsidR="0084360F">
              <w:rPr>
                <w:rStyle w:val="Hyperlink"/>
                <w:noProof/>
                <w:rtl/>
              </w:rPr>
              <w:fldChar w:fldCharType="end"/>
            </w:r>
          </w:hyperlink>
        </w:p>
        <w:p w14:paraId="45D6EF82" w14:textId="77777777" w:rsidR="00BE3243" w:rsidRDefault="00A92B1F">
          <w:pPr>
            <w:pStyle w:val="TOC2"/>
            <w:tabs>
              <w:tab w:val="left" w:pos="880"/>
              <w:tab w:val="right" w:leader="dot" w:pos="8296"/>
            </w:tabs>
            <w:bidi w:val="0"/>
            <w:rPr>
              <w:noProof/>
            </w:rPr>
          </w:pPr>
          <w:hyperlink w:anchor="_Toc353554995" w:history="1">
            <w:r w:rsidR="00BE3243" w:rsidRPr="00746386">
              <w:rPr>
                <w:rStyle w:val="Hyperlink"/>
                <w:noProof/>
              </w:rPr>
              <w:t>3.1</w:t>
            </w:r>
            <w:r w:rsidR="00BE3243">
              <w:rPr>
                <w:noProof/>
              </w:rPr>
              <w:tab/>
            </w:r>
            <w:r w:rsidR="00BE3243" w:rsidRPr="00746386">
              <w:rPr>
                <w:rStyle w:val="Hyperlink"/>
                <w:noProof/>
              </w:rPr>
              <w:t>Top Architecture</w:t>
            </w:r>
            <w:r w:rsidR="00BE3243">
              <w:rPr>
                <w:noProof/>
                <w:webHidden/>
              </w:rPr>
              <w:tab/>
            </w:r>
            <w:r w:rsidR="0084360F">
              <w:rPr>
                <w:rStyle w:val="Hyperlink"/>
                <w:noProof/>
                <w:rtl/>
              </w:rPr>
              <w:fldChar w:fldCharType="begin"/>
            </w:r>
            <w:r w:rsidR="00BE3243">
              <w:rPr>
                <w:noProof/>
                <w:webHidden/>
              </w:rPr>
              <w:instrText xml:space="preserve"> PAGEREF _Toc353554995 \h </w:instrText>
            </w:r>
            <w:r w:rsidR="0084360F">
              <w:rPr>
                <w:rStyle w:val="Hyperlink"/>
                <w:noProof/>
                <w:rtl/>
              </w:rPr>
            </w:r>
            <w:r w:rsidR="0084360F">
              <w:rPr>
                <w:rStyle w:val="Hyperlink"/>
                <w:noProof/>
                <w:rtl/>
              </w:rPr>
              <w:fldChar w:fldCharType="separate"/>
            </w:r>
            <w:r w:rsidR="00BE3243">
              <w:rPr>
                <w:noProof/>
                <w:webHidden/>
              </w:rPr>
              <w:t>16</w:t>
            </w:r>
            <w:r w:rsidR="0084360F">
              <w:rPr>
                <w:rStyle w:val="Hyperlink"/>
                <w:noProof/>
                <w:rtl/>
              </w:rPr>
              <w:fldChar w:fldCharType="end"/>
            </w:r>
          </w:hyperlink>
        </w:p>
        <w:p w14:paraId="45D6EF83" w14:textId="77777777" w:rsidR="00BE3243" w:rsidRDefault="00A92B1F">
          <w:pPr>
            <w:pStyle w:val="TOC2"/>
            <w:tabs>
              <w:tab w:val="left" w:pos="880"/>
              <w:tab w:val="right" w:leader="dot" w:pos="8296"/>
            </w:tabs>
            <w:bidi w:val="0"/>
            <w:rPr>
              <w:noProof/>
            </w:rPr>
          </w:pPr>
          <w:hyperlink w:anchor="_Toc353554996" w:history="1">
            <w:r w:rsidR="00BE3243" w:rsidRPr="00746386">
              <w:rPr>
                <w:rStyle w:val="Hyperlink"/>
                <w:noProof/>
              </w:rPr>
              <w:t>3.2</w:t>
            </w:r>
            <w:r w:rsidR="00BE3243">
              <w:rPr>
                <w:noProof/>
              </w:rPr>
              <w:tab/>
            </w:r>
            <w:r w:rsidR="00BE3243" w:rsidRPr="00746386">
              <w:rPr>
                <w:rStyle w:val="Hyperlink"/>
                <w:noProof/>
              </w:rPr>
              <w:t>Reused Blocks Architecture</w:t>
            </w:r>
            <w:r w:rsidR="00BE3243">
              <w:rPr>
                <w:noProof/>
                <w:webHidden/>
              </w:rPr>
              <w:tab/>
            </w:r>
            <w:r w:rsidR="0084360F">
              <w:rPr>
                <w:rStyle w:val="Hyperlink"/>
                <w:noProof/>
                <w:rtl/>
              </w:rPr>
              <w:fldChar w:fldCharType="begin"/>
            </w:r>
            <w:r w:rsidR="00BE3243">
              <w:rPr>
                <w:noProof/>
                <w:webHidden/>
              </w:rPr>
              <w:instrText xml:space="preserve"> PAGEREF _Toc353554996 \h </w:instrText>
            </w:r>
            <w:r w:rsidR="0084360F">
              <w:rPr>
                <w:rStyle w:val="Hyperlink"/>
                <w:noProof/>
                <w:rtl/>
              </w:rPr>
            </w:r>
            <w:r w:rsidR="0084360F">
              <w:rPr>
                <w:rStyle w:val="Hyperlink"/>
                <w:noProof/>
                <w:rtl/>
              </w:rPr>
              <w:fldChar w:fldCharType="separate"/>
            </w:r>
            <w:r w:rsidR="00BE3243">
              <w:rPr>
                <w:noProof/>
                <w:webHidden/>
              </w:rPr>
              <w:t>17</w:t>
            </w:r>
            <w:r w:rsidR="0084360F">
              <w:rPr>
                <w:rStyle w:val="Hyperlink"/>
                <w:noProof/>
                <w:rtl/>
              </w:rPr>
              <w:fldChar w:fldCharType="end"/>
            </w:r>
          </w:hyperlink>
        </w:p>
        <w:p w14:paraId="45D6EF84" w14:textId="77777777" w:rsidR="00BE3243" w:rsidRDefault="00A92B1F">
          <w:pPr>
            <w:pStyle w:val="TOC3"/>
            <w:tabs>
              <w:tab w:val="left" w:pos="1320"/>
              <w:tab w:val="right" w:leader="dot" w:pos="8296"/>
            </w:tabs>
            <w:rPr>
              <w:noProof/>
              <w:lang w:bidi="he-IL"/>
            </w:rPr>
          </w:pPr>
          <w:hyperlink w:anchor="_Toc353554997" w:history="1">
            <w:r w:rsidR="00BE3243" w:rsidRPr="00746386">
              <w:rPr>
                <w:rStyle w:val="Hyperlink"/>
                <w:noProof/>
              </w:rPr>
              <w:t>3.2.1</w:t>
            </w:r>
            <w:r w:rsidR="00BE3243">
              <w:rPr>
                <w:noProof/>
                <w:lang w:bidi="he-IL"/>
              </w:rPr>
              <w:tab/>
            </w:r>
            <w:r w:rsidR="00BE3243" w:rsidRPr="00746386">
              <w:rPr>
                <w:rStyle w:val="Hyperlink"/>
                <w:noProof/>
              </w:rPr>
              <w:t>UART Protocol</w:t>
            </w:r>
            <w:r w:rsidR="00BE3243">
              <w:rPr>
                <w:noProof/>
                <w:webHidden/>
              </w:rPr>
              <w:tab/>
            </w:r>
            <w:r w:rsidR="0084360F">
              <w:rPr>
                <w:rStyle w:val="Hyperlink"/>
                <w:noProof/>
                <w:rtl/>
              </w:rPr>
              <w:fldChar w:fldCharType="begin"/>
            </w:r>
            <w:r w:rsidR="00BE3243">
              <w:rPr>
                <w:noProof/>
                <w:webHidden/>
              </w:rPr>
              <w:instrText xml:space="preserve"> PAGEREF _Toc353554997 \h </w:instrText>
            </w:r>
            <w:r w:rsidR="0084360F">
              <w:rPr>
                <w:rStyle w:val="Hyperlink"/>
                <w:noProof/>
                <w:rtl/>
              </w:rPr>
            </w:r>
            <w:r w:rsidR="0084360F">
              <w:rPr>
                <w:rStyle w:val="Hyperlink"/>
                <w:noProof/>
                <w:rtl/>
              </w:rPr>
              <w:fldChar w:fldCharType="separate"/>
            </w:r>
            <w:r w:rsidR="00BE3243">
              <w:rPr>
                <w:noProof/>
                <w:webHidden/>
              </w:rPr>
              <w:t>17</w:t>
            </w:r>
            <w:r w:rsidR="0084360F">
              <w:rPr>
                <w:rStyle w:val="Hyperlink"/>
                <w:noProof/>
                <w:rtl/>
              </w:rPr>
              <w:fldChar w:fldCharType="end"/>
            </w:r>
          </w:hyperlink>
        </w:p>
        <w:p w14:paraId="45D6EF85" w14:textId="77777777" w:rsidR="00BE3243" w:rsidRDefault="00A92B1F">
          <w:pPr>
            <w:pStyle w:val="TOC3"/>
            <w:tabs>
              <w:tab w:val="left" w:pos="1320"/>
              <w:tab w:val="right" w:leader="dot" w:pos="8296"/>
            </w:tabs>
            <w:rPr>
              <w:noProof/>
              <w:lang w:bidi="he-IL"/>
            </w:rPr>
          </w:pPr>
          <w:hyperlink w:anchor="_Toc353554998" w:history="1">
            <w:r w:rsidR="00BE3243" w:rsidRPr="00746386">
              <w:rPr>
                <w:rStyle w:val="Hyperlink"/>
                <w:noProof/>
              </w:rPr>
              <w:t>3.2.2</w:t>
            </w:r>
            <w:r w:rsidR="00BE3243">
              <w:rPr>
                <w:noProof/>
                <w:lang w:bidi="he-IL"/>
              </w:rPr>
              <w:tab/>
            </w:r>
            <w:r w:rsidR="00BE3243" w:rsidRPr="00746386">
              <w:rPr>
                <w:rStyle w:val="Hyperlink"/>
                <w:noProof/>
              </w:rPr>
              <w:t>VESA Generator Controller</w:t>
            </w:r>
            <w:r w:rsidR="00BE3243">
              <w:rPr>
                <w:noProof/>
                <w:webHidden/>
              </w:rPr>
              <w:tab/>
            </w:r>
            <w:r w:rsidR="0084360F">
              <w:rPr>
                <w:rStyle w:val="Hyperlink"/>
                <w:noProof/>
                <w:rtl/>
              </w:rPr>
              <w:fldChar w:fldCharType="begin"/>
            </w:r>
            <w:r w:rsidR="00BE3243">
              <w:rPr>
                <w:noProof/>
                <w:webHidden/>
              </w:rPr>
              <w:instrText xml:space="preserve"> PAGEREF _Toc353554998 \h </w:instrText>
            </w:r>
            <w:r w:rsidR="0084360F">
              <w:rPr>
                <w:rStyle w:val="Hyperlink"/>
                <w:noProof/>
                <w:rtl/>
              </w:rPr>
            </w:r>
            <w:r w:rsidR="0084360F">
              <w:rPr>
                <w:rStyle w:val="Hyperlink"/>
                <w:noProof/>
                <w:rtl/>
              </w:rPr>
              <w:fldChar w:fldCharType="separate"/>
            </w:r>
            <w:r w:rsidR="00BE3243">
              <w:rPr>
                <w:noProof/>
                <w:webHidden/>
              </w:rPr>
              <w:t>19</w:t>
            </w:r>
            <w:r w:rsidR="0084360F">
              <w:rPr>
                <w:rStyle w:val="Hyperlink"/>
                <w:noProof/>
                <w:rtl/>
              </w:rPr>
              <w:fldChar w:fldCharType="end"/>
            </w:r>
          </w:hyperlink>
        </w:p>
        <w:p w14:paraId="45D6EF86" w14:textId="77777777" w:rsidR="00BE3243" w:rsidRDefault="00A92B1F">
          <w:pPr>
            <w:pStyle w:val="TOC3"/>
            <w:tabs>
              <w:tab w:val="left" w:pos="1320"/>
              <w:tab w:val="right" w:leader="dot" w:pos="8296"/>
            </w:tabs>
            <w:rPr>
              <w:noProof/>
              <w:lang w:bidi="he-IL"/>
            </w:rPr>
          </w:pPr>
          <w:hyperlink w:anchor="_Toc353554999" w:history="1">
            <w:r w:rsidR="00BE3243" w:rsidRPr="00746386">
              <w:rPr>
                <w:rStyle w:val="Hyperlink"/>
                <w:noProof/>
              </w:rPr>
              <w:t>3.2.3</w:t>
            </w:r>
            <w:r w:rsidR="00BE3243">
              <w:rPr>
                <w:noProof/>
                <w:lang w:bidi="he-IL"/>
              </w:rPr>
              <w:tab/>
            </w:r>
            <w:r w:rsidR="00BE3243" w:rsidRPr="00746386">
              <w:rPr>
                <w:rStyle w:val="Hyperlink"/>
                <w:noProof/>
              </w:rPr>
              <w:t>Memory Management</w:t>
            </w:r>
            <w:r w:rsidR="00BE3243">
              <w:rPr>
                <w:noProof/>
                <w:webHidden/>
              </w:rPr>
              <w:tab/>
            </w:r>
            <w:r w:rsidR="0084360F">
              <w:rPr>
                <w:rStyle w:val="Hyperlink"/>
                <w:noProof/>
                <w:rtl/>
              </w:rPr>
              <w:fldChar w:fldCharType="begin"/>
            </w:r>
            <w:r w:rsidR="00BE3243">
              <w:rPr>
                <w:noProof/>
                <w:webHidden/>
              </w:rPr>
              <w:instrText xml:space="preserve"> PAGEREF _Toc353554999 \h </w:instrText>
            </w:r>
            <w:r w:rsidR="0084360F">
              <w:rPr>
                <w:rStyle w:val="Hyperlink"/>
                <w:noProof/>
                <w:rtl/>
              </w:rPr>
            </w:r>
            <w:r w:rsidR="0084360F">
              <w:rPr>
                <w:rStyle w:val="Hyperlink"/>
                <w:noProof/>
                <w:rtl/>
              </w:rPr>
              <w:fldChar w:fldCharType="separate"/>
            </w:r>
            <w:r w:rsidR="00BE3243">
              <w:rPr>
                <w:noProof/>
                <w:webHidden/>
              </w:rPr>
              <w:t>21</w:t>
            </w:r>
            <w:r w:rsidR="0084360F">
              <w:rPr>
                <w:rStyle w:val="Hyperlink"/>
                <w:noProof/>
                <w:rtl/>
              </w:rPr>
              <w:fldChar w:fldCharType="end"/>
            </w:r>
          </w:hyperlink>
        </w:p>
        <w:p w14:paraId="45D6EF87" w14:textId="77777777" w:rsidR="00BE3243" w:rsidRDefault="00A92B1F">
          <w:pPr>
            <w:pStyle w:val="TOC3"/>
            <w:tabs>
              <w:tab w:val="left" w:pos="1320"/>
              <w:tab w:val="right" w:leader="dot" w:pos="8296"/>
            </w:tabs>
            <w:rPr>
              <w:noProof/>
              <w:lang w:bidi="he-IL"/>
            </w:rPr>
          </w:pPr>
          <w:hyperlink w:anchor="_Toc353555000" w:history="1">
            <w:r w:rsidR="00BE3243" w:rsidRPr="00746386">
              <w:rPr>
                <w:rStyle w:val="Hyperlink"/>
                <w:noProof/>
              </w:rPr>
              <w:t>3.2.4</w:t>
            </w:r>
            <w:r w:rsidR="00BE3243">
              <w:rPr>
                <w:noProof/>
                <w:lang w:bidi="he-IL"/>
              </w:rPr>
              <w:tab/>
            </w:r>
            <w:r w:rsidR="00BE3243" w:rsidRPr="00746386">
              <w:rPr>
                <w:rStyle w:val="Hyperlink"/>
                <w:noProof/>
              </w:rPr>
              <w:t>SDRAM Controller</w:t>
            </w:r>
            <w:r w:rsidR="00BE3243">
              <w:rPr>
                <w:noProof/>
                <w:webHidden/>
              </w:rPr>
              <w:tab/>
            </w:r>
            <w:r w:rsidR="0084360F">
              <w:rPr>
                <w:rStyle w:val="Hyperlink"/>
                <w:noProof/>
                <w:rtl/>
              </w:rPr>
              <w:fldChar w:fldCharType="begin"/>
            </w:r>
            <w:r w:rsidR="00BE3243">
              <w:rPr>
                <w:noProof/>
                <w:webHidden/>
              </w:rPr>
              <w:instrText xml:space="preserve"> PAGEREF _Toc353555000 \h </w:instrText>
            </w:r>
            <w:r w:rsidR="0084360F">
              <w:rPr>
                <w:rStyle w:val="Hyperlink"/>
                <w:noProof/>
                <w:rtl/>
              </w:rPr>
            </w:r>
            <w:r w:rsidR="0084360F">
              <w:rPr>
                <w:rStyle w:val="Hyperlink"/>
                <w:noProof/>
                <w:rtl/>
              </w:rPr>
              <w:fldChar w:fldCharType="separate"/>
            </w:r>
            <w:r w:rsidR="00BE3243">
              <w:rPr>
                <w:noProof/>
                <w:webHidden/>
              </w:rPr>
              <w:t>22</w:t>
            </w:r>
            <w:r w:rsidR="0084360F">
              <w:rPr>
                <w:rStyle w:val="Hyperlink"/>
                <w:noProof/>
                <w:rtl/>
              </w:rPr>
              <w:fldChar w:fldCharType="end"/>
            </w:r>
          </w:hyperlink>
        </w:p>
        <w:p w14:paraId="45D6EF88" w14:textId="77777777" w:rsidR="00BE3243" w:rsidRDefault="00A92B1F">
          <w:pPr>
            <w:pStyle w:val="TOC3"/>
            <w:tabs>
              <w:tab w:val="left" w:pos="1320"/>
              <w:tab w:val="right" w:leader="dot" w:pos="8296"/>
            </w:tabs>
            <w:rPr>
              <w:noProof/>
              <w:lang w:bidi="he-IL"/>
            </w:rPr>
          </w:pPr>
          <w:hyperlink w:anchor="_Toc353555001" w:history="1">
            <w:r w:rsidR="00BE3243" w:rsidRPr="00746386">
              <w:rPr>
                <w:rStyle w:val="Hyperlink"/>
                <w:noProof/>
              </w:rPr>
              <w:t>3.2.5</w:t>
            </w:r>
            <w:r w:rsidR="00BE3243">
              <w:rPr>
                <w:noProof/>
                <w:lang w:bidi="he-IL"/>
              </w:rPr>
              <w:tab/>
            </w:r>
            <w:r w:rsidR="00BE3243" w:rsidRPr="00746386">
              <w:rPr>
                <w:rStyle w:val="Hyperlink"/>
                <w:noProof/>
              </w:rPr>
              <w:t>Global Nets</w:t>
            </w:r>
            <w:r w:rsidR="00BE3243">
              <w:rPr>
                <w:noProof/>
                <w:webHidden/>
              </w:rPr>
              <w:tab/>
            </w:r>
            <w:r w:rsidR="0084360F">
              <w:rPr>
                <w:rStyle w:val="Hyperlink"/>
                <w:noProof/>
                <w:rtl/>
              </w:rPr>
              <w:fldChar w:fldCharType="begin"/>
            </w:r>
            <w:r w:rsidR="00BE3243">
              <w:rPr>
                <w:noProof/>
                <w:webHidden/>
              </w:rPr>
              <w:instrText xml:space="preserve"> PAGEREF _Toc353555001 \h </w:instrText>
            </w:r>
            <w:r w:rsidR="0084360F">
              <w:rPr>
                <w:rStyle w:val="Hyperlink"/>
                <w:noProof/>
                <w:rtl/>
              </w:rPr>
            </w:r>
            <w:r w:rsidR="0084360F">
              <w:rPr>
                <w:rStyle w:val="Hyperlink"/>
                <w:noProof/>
                <w:rtl/>
              </w:rPr>
              <w:fldChar w:fldCharType="separate"/>
            </w:r>
            <w:r w:rsidR="00BE3243">
              <w:rPr>
                <w:noProof/>
                <w:webHidden/>
              </w:rPr>
              <w:t>23</w:t>
            </w:r>
            <w:r w:rsidR="0084360F">
              <w:rPr>
                <w:rStyle w:val="Hyperlink"/>
                <w:noProof/>
                <w:rtl/>
              </w:rPr>
              <w:fldChar w:fldCharType="end"/>
            </w:r>
          </w:hyperlink>
        </w:p>
        <w:p w14:paraId="45D6EF89" w14:textId="77777777" w:rsidR="00BE3243" w:rsidRDefault="00A92B1F">
          <w:pPr>
            <w:pStyle w:val="TOC2"/>
            <w:tabs>
              <w:tab w:val="left" w:pos="880"/>
              <w:tab w:val="right" w:leader="dot" w:pos="8296"/>
            </w:tabs>
            <w:bidi w:val="0"/>
            <w:rPr>
              <w:noProof/>
            </w:rPr>
          </w:pPr>
          <w:hyperlink w:anchor="_Toc353555002" w:history="1">
            <w:r w:rsidR="00BE3243" w:rsidRPr="00746386">
              <w:rPr>
                <w:rStyle w:val="Hyperlink"/>
                <w:noProof/>
              </w:rPr>
              <w:t>3.3</w:t>
            </w:r>
            <w:r w:rsidR="00BE3243">
              <w:rPr>
                <w:noProof/>
              </w:rPr>
              <w:tab/>
            </w:r>
            <w:r w:rsidR="00BE3243" w:rsidRPr="00746386">
              <w:rPr>
                <w:rStyle w:val="Hyperlink"/>
                <w:noProof/>
              </w:rPr>
              <w:t>Display Controller</w:t>
            </w:r>
            <w:r w:rsidR="00BE3243">
              <w:rPr>
                <w:noProof/>
                <w:webHidden/>
              </w:rPr>
              <w:tab/>
            </w:r>
            <w:r w:rsidR="0084360F">
              <w:rPr>
                <w:rStyle w:val="Hyperlink"/>
                <w:noProof/>
                <w:rtl/>
              </w:rPr>
              <w:fldChar w:fldCharType="begin"/>
            </w:r>
            <w:r w:rsidR="00BE3243">
              <w:rPr>
                <w:noProof/>
                <w:webHidden/>
              </w:rPr>
              <w:instrText xml:space="preserve"> PAGEREF _Toc353555002 \h </w:instrText>
            </w:r>
            <w:r w:rsidR="0084360F">
              <w:rPr>
                <w:rStyle w:val="Hyperlink"/>
                <w:noProof/>
                <w:rtl/>
              </w:rPr>
            </w:r>
            <w:r w:rsidR="0084360F">
              <w:rPr>
                <w:rStyle w:val="Hyperlink"/>
                <w:noProof/>
                <w:rtl/>
              </w:rPr>
              <w:fldChar w:fldCharType="separate"/>
            </w:r>
            <w:r w:rsidR="00BE3243">
              <w:rPr>
                <w:noProof/>
                <w:webHidden/>
              </w:rPr>
              <w:t>24</w:t>
            </w:r>
            <w:r w:rsidR="0084360F">
              <w:rPr>
                <w:rStyle w:val="Hyperlink"/>
                <w:noProof/>
                <w:rtl/>
              </w:rPr>
              <w:fldChar w:fldCharType="end"/>
            </w:r>
          </w:hyperlink>
        </w:p>
        <w:p w14:paraId="45D6EF8A" w14:textId="77777777" w:rsidR="00BE3243" w:rsidRDefault="00A92B1F">
          <w:pPr>
            <w:pStyle w:val="TOC3"/>
            <w:tabs>
              <w:tab w:val="left" w:pos="1320"/>
              <w:tab w:val="right" w:leader="dot" w:pos="8296"/>
            </w:tabs>
            <w:rPr>
              <w:noProof/>
              <w:lang w:bidi="he-IL"/>
            </w:rPr>
          </w:pPr>
          <w:hyperlink w:anchor="_Toc353555003" w:history="1">
            <w:r w:rsidR="00BE3243" w:rsidRPr="00746386">
              <w:rPr>
                <w:rStyle w:val="Hyperlink"/>
                <w:noProof/>
              </w:rPr>
              <w:t>3.3.1</w:t>
            </w:r>
            <w:r w:rsidR="00BE3243">
              <w:rPr>
                <w:noProof/>
                <w:lang w:bidi="he-IL"/>
              </w:rPr>
              <w:tab/>
            </w:r>
            <w:r w:rsidR="00BE3243" w:rsidRPr="00746386">
              <w:rPr>
                <w:rStyle w:val="Hyperlink"/>
                <w:noProof/>
              </w:rPr>
              <w:t>General Description</w:t>
            </w:r>
            <w:r w:rsidR="00BE3243">
              <w:rPr>
                <w:noProof/>
                <w:webHidden/>
              </w:rPr>
              <w:tab/>
            </w:r>
            <w:r w:rsidR="0084360F">
              <w:rPr>
                <w:rStyle w:val="Hyperlink"/>
                <w:noProof/>
                <w:rtl/>
              </w:rPr>
              <w:fldChar w:fldCharType="begin"/>
            </w:r>
            <w:r w:rsidR="00BE3243">
              <w:rPr>
                <w:noProof/>
                <w:webHidden/>
              </w:rPr>
              <w:instrText xml:space="preserve"> PAGEREF _Toc353555003 \h </w:instrText>
            </w:r>
            <w:r w:rsidR="0084360F">
              <w:rPr>
                <w:rStyle w:val="Hyperlink"/>
                <w:noProof/>
                <w:rtl/>
              </w:rPr>
            </w:r>
            <w:r w:rsidR="0084360F">
              <w:rPr>
                <w:rStyle w:val="Hyperlink"/>
                <w:noProof/>
                <w:rtl/>
              </w:rPr>
              <w:fldChar w:fldCharType="separate"/>
            </w:r>
            <w:r w:rsidR="00BE3243">
              <w:rPr>
                <w:noProof/>
                <w:webHidden/>
              </w:rPr>
              <w:t>24</w:t>
            </w:r>
            <w:r w:rsidR="0084360F">
              <w:rPr>
                <w:rStyle w:val="Hyperlink"/>
                <w:noProof/>
                <w:rtl/>
              </w:rPr>
              <w:fldChar w:fldCharType="end"/>
            </w:r>
          </w:hyperlink>
        </w:p>
        <w:p w14:paraId="45D6EF8B" w14:textId="77777777" w:rsidR="00BE3243" w:rsidRDefault="00A92B1F">
          <w:pPr>
            <w:pStyle w:val="TOC3"/>
            <w:tabs>
              <w:tab w:val="left" w:pos="1320"/>
              <w:tab w:val="right" w:leader="dot" w:pos="8296"/>
            </w:tabs>
            <w:rPr>
              <w:noProof/>
              <w:lang w:bidi="he-IL"/>
            </w:rPr>
          </w:pPr>
          <w:hyperlink w:anchor="_Toc353555004" w:history="1">
            <w:r w:rsidR="00BE3243" w:rsidRPr="00746386">
              <w:rPr>
                <w:rStyle w:val="Hyperlink"/>
                <w:noProof/>
              </w:rPr>
              <w:t>3.3.2</w:t>
            </w:r>
            <w:r w:rsidR="00BE3243">
              <w:rPr>
                <w:noProof/>
                <w:lang w:bidi="he-IL"/>
              </w:rPr>
              <w:tab/>
            </w:r>
            <w:r w:rsidR="00BE3243" w:rsidRPr="00746386">
              <w:rPr>
                <w:rStyle w:val="Hyperlink"/>
                <w:noProof/>
              </w:rPr>
              <w:t>SG Register</w:t>
            </w:r>
            <w:r w:rsidR="00BE3243">
              <w:rPr>
                <w:noProof/>
                <w:webHidden/>
              </w:rPr>
              <w:tab/>
            </w:r>
            <w:r w:rsidR="0084360F">
              <w:rPr>
                <w:rStyle w:val="Hyperlink"/>
                <w:noProof/>
                <w:rtl/>
              </w:rPr>
              <w:fldChar w:fldCharType="begin"/>
            </w:r>
            <w:r w:rsidR="00BE3243">
              <w:rPr>
                <w:noProof/>
                <w:webHidden/>
              </w:rPr>
              <w:instrText xml:space="preserve"> PAGEREF _Toc353555004 \h </w:instrText>
            </w:r>
            <w:r w:rsidR="0084360F">
              <w:rPr>
                <w:rStyle w:val="Hyperlink"/>
                <w:noProof/>
                <w:rtl/>
              </w:rPr>
            </w:r>
            <w:r w:rsidR="0084360F">
              <w:rPr>
                <w:rStyle w:val="Hyperlink"/>
                <w:noProof/>
                <w:rtl/>
              </w:rPr>
              <w:fldChar w:fldCharType="separate"/>
            </w:r>
            <w:r w:rsidR="00BE3243">
              <w:rPr>
                <w:noProof/>
                <w:webHidden/>
              </w:rPr>
              <w:t>24</w:t>
            </w:r>
            <w:r w:rsidR="0084360F">
              <w:rPr>
                <w:rStyle w:val="Hyperlink"/>
                <w:noProof/>
                <w:rtl/>
              </w:rPr>
              <w:fldChar w:fldCharType="end"/>
            </w:r>
          </w:hyperlink>
        </w:p>
        <w:p w14:paraId="45D6EF8C" w14:textId="77777777" w:rsidR="00BE3243" w:rsidRDefault="00A92B1F">
          <w:pPr>
            <w:pStyle w:val="TOC3"/>
            <w:tabs>
              <w:tab w:val="left" w:pos="1320"/>
              <w:tab w:val="right" w:leader="dot" w:pos="8296"/>
            </w:tabs>
            <w:rPr>
              <w:noProof/>
              <w:lang w:bidi="he-IL"/>
            </w:rPr>
          </w:pPr>
          <w:hyperlink w:anchor="_Toc353555005" w:history="1">
            <w:r w:rsidR="00BE3243" w:rsidRPr="00746386">
              <w:rPr>
                <w:rStyle w:val="Hyperlink"/>
                <w:noProof/>
              </w:rPr>
              <w:t>3.3.3</w:t>
            </w:r>
            <w:r w:rsidR="00BE3243">
              <w:rPr>
                <w:noProof/>
                <w:lang w:bidi="he-IL"/>
              </w:rPr>
              <w:tab/>
            </w:r>
            <w:r w:rsidR="00BE3243" w:rsidRPr="00746386">
              <w:rPr>
                <w:rStyle w:val="Hyperlink"/>
                <w:noProof/>
              </w:rPr>
              <w:t>Symbol Generator</w:t>
            </w:r>
            <w:r w:rsidR="00BE3243">
              <w:rPr>
                <w:noProof/>
                <w:webHidden/>
              </w:rPr>
              <w:tab/>
            </w:r>
            <w:r w:rsidR="0084360F">
              <w:rPr>
                <w:rStyle w:val="Hyperlink"/>
                <w:noProof/>
                <w:rtl/>
              </w:rPr>
              <w:fldChar w:fldCharType="begin"/>
            </w:r>
            <w:r w:rsidR="00BE3243">
              <w:rPr>
                <w:noProof/>
                <w:webHidden/>
              </w:rPr>
              <w:instrText xml:space="preserve"> PAGEREF _Toc353555005 \h </w:instrText>
            </w:r>
            <w:r w:rsidR="0084360F">
              <w:rPr>
                <w:rStyle w:val="Hyperlink"/>
                <w:noProof/>
                <w:rtl/>
              </w:rPr>
            </w:r>
            <w:r w:rsidR="0084360F">
              <w:rPr>
                <w:rStyle w:val="Hyperlink"/>
                <w:noProof/>
                <w:rtl/>
              </w:rPr>
              <w:fldChar w:fldCharType="separate"/>
            </w:r>
            <w:r w:rsidR="00BE3243">
              <w:rPr>
                <w:noProof/>
                <w:webHidden/>
              </w:rPr>
              <w:t>25</w:t>
            </w:r>
            <w:r w:rsidR="0084360F">
              <w:rPr>
                <w:rStyle w:val="Hyperlink"/>
                <w:noProof/>
                <w:rtl/>
              </w:rPr>
              <w:fldChar w:fldCharType="end"/>
            </w:r>
          </w:hyperlink>
        </w:p>
        <w:p w14:paraId="45D6EF8D" w14:textId="77777777" w:rsidR="00BE3243" w:rsidRDefault="00A92B1F">
          <w:pPr>
            <w:pStyle w:val="TOC3"/>
            <w:tabs>
              <w:tab w:val="left" w:pos="1320"/>
              <w:tab w:val="right" w:leader="dot" w:pos="8296"/>
            </w:tabs>
            <w:rPr>
              <w:noProof/>
              <w:lang w:bidi="he-IL"/>
            </w:rPr>
          </w:pPr>
          <w:hyperlink w:anchor="_Toc353555006" w:history="1">
            <w:r w:rsidR="00BE3243" w:rsidRPr="00746386">
              <w:rPr>
                <w:rStyle w:val="Hyperlink"/>
                <w:noProof/>
              </w:rPr>
              <w:t>3.3.4</w:t>
            </w:r>
            <w:r w:rsidR="00BE3243">
              <w:rPr>
                <w:noProof/>
                <w:lang w:bidi="he-IL"/>
              </w:rPr>
              <w:tab/>
            </w:r>
            <w:r w:rsidR="00BE3243" w:rsidRPr="00746386">
              <w:rPr>
                <w:rStyle w:val="Hyperlink"/>
                <w:noProof/>
              </w:rPr>
              <w:t>Reused Video Blocks</w:t>
            </w:r>
            <w:r w:rsidR="00BE3243">
              <w:rPr>
                <w:noProof/>
                <w:webHidden/>
              </w:rPr>
              <w:tab/>
            </w:r>
            <w:r w:rsidR="0084360F">
              <w:rPr>
                <w:rStyle w:val="Hyperlink"/>
                <w:noProof/>
                <w:rtl/>
              </w:rPr>
              <w:fldChar w:fldCharType="begin"/>
            </w:r>
            <w:r w:rsidR="00BE3243">
              <w:rPr>
                <w:noProof/>
                <w:webHidden/>
              </w:rPr>
              <w:instrText xml:space="preserve"> PAGEREF _Toc353555006 \h </w:instrText>
            </w:r>
            <w:r w:rsidR="0084360F">
              <w:rPr>
                <w:rStyle w:val="Hyperlink"/>
                <w:noProof/>
                <w:rtl/>
              </w:rPr>
            </w:r>
            <w:r w:rsidR="0084360F">
              <w:rPr>
                <w:rStyle w:val="Hyperlink"/>
                <w:noProof/>
                <w:rtl/>
              </w:rPr>
              <w:fldChar w:fldCharType="separate"/>
            </w:r>
            <w:r w:rsidR="00BE3243">
              <w:rPr>
                <w:noProof/>
                <w:webHidden/>
              </w:rPr>
              <w:t>33</w:t>
            </w:r>
            <w:r w:rsidR="0084360F">
              <w:rPr>
                <w:rStyle w:val="Hyperlink"/>
                <w:noProof/>
                <w:rtl/>
              </w:rPr>
              <w:fldChar w:fldCharType="end"/>
            </w:r>
          </w:hyperlink>
        </w:p>
        <w:p w14:paraId="45D6EF8E" w14:textId="77777777" w:rsidR="00BE3243" w:rsidRDefault="00A92B1F">
          <w:pPr>
            <w:pStyle w:val="TOC3"/>
            <w:tabs>
              <w:tab w:val="left" w:pos="1320"/>
              <w:tab w:val="right" w:leader="dot" w:pos="8296"/>
            </w:tabs>
            <w:rPr>
              <w:noProof/>
              <w:lang w:bidi="he-IL"/>
            </w:rPr>
          </w:pPr>
          <w:hyperlink w:anchor="_Toc353555007" w:history="1">
            <w:r w:rsidR="00BE3243" w:rsidRPr="00746386">
              <w:rPr>
                <w:rStyle w:val="Hyperlink"/>
                <w:noProof/>
              </w:rPr>
              <w:t>3.3.5</w:t>
            </w:r>
            <w:r w:rsidR="00BE3243">
              <w:rPr>
                <w:noProof/>
                <w:lang w:bidi="he-IL"/>
              </w:rPr>
              <w:tab/>
            </w:r>
            <w:r w:rsidR="00BE3243" w:rsidRPr="00746386">
              <w:rPr>
                <w:rStyle w:val="Hyperlink"/>
                <w:noProof/>
              </w:rPr>
              <w:t>SG WBM IF</w:t>
            </w:r>
            <w:r w:rsidR="00BE3243">
              <w:rPr>
                <w:noProof/>
                <w:webHidden/>
              </w:rPr>
              <w:tab/>
            </w:r>
            <w:r w:rsidR="0084360F">
              <w:rPr>
                <w:rStyle w:val="Hyperlink"/>
                <w:noProof/>
                <w:rtl/>
              </w:rPr>
              <w:fldChar w:fldCharType="begin"/>
            </w:r>
            <w:r w:rsidR="00BE3243">
              <w:rPr>
                <w:noProof/>
                <w:webHidden/>
              </w:rPr>
              <w:instrText xml:space="preserve"> PAGEREF _Toc353555007 \h </w:instrText>
            </w:r>
            <w:r w:rsidR="0084360F">
              <w:rPr>
                <w:rStyle w:val="Hyperlink"/>
                <w:noProof/>
                <w:rtl/>
              </w:rPr>
            </w:r>
            <w:r w:rsidR="0084360F">
              <w:rPr>
                <w:rStyle w:val="Hyperlink"/>
                <w:noProof/>
                <w:rtl/>
              </w:rPr>
              <w:fldChar w:fldCharType="separate"/>
            </w:r>
            <w:r w:rsidR="00BE3243">
              <w:rPr>
                <w:noProof/>
                <w:webHidden/>
              </w:rPr>
              <w:t>35</w:t>
            </w:r>
            <w:r w:rsidR="0084360F">
              <w:rPr>
                <w:rStyle w:val="Hyperlink"/>
                <w:noProof/>
                <w:rtl/>
              </w:rPr>
              <w:fldChar w:fldCharType="end"/>
            </w:r>
          </w:hyperlink>
        </w:p>
        <w:p w14:paraId="45D6EF8F" w14:textId="77777777" w:rsidR="00BE3243" w:rsidRDefault="00A92B1F">
          <w:pPr>
            <w:pStyle w:val="TOC1"/>
            <w:tabs>
              <w:tab w:val="left" w:pos="440"/>
              <w:tab w:val="right" w:leader="dot" w:pos="8296"/>
            </w:tabs>
            <w:bidi w:val="0"/>
            <w:rPr>
              <w:noProof/>
            </w:rPr>
          </w:pPr>
          <w:hyperlink w:anchor="_Toc353555008" w:history="1">
            <w:r w:rsidR="00BE3243" w:rsidRPr="00746386">
              <w:rPr>
                <w:rStyle w:val="Hyperlink"/>
                <w:noProof/>
              </w:rPr>
              <w:t>4</w:t>
            </w:r>
            <w:r w:rsidR="00BE3243">
              <w:rPr>
                <w:noProof/>
              </w:rPr>
              <w:tab/>
            </w:r>
            <w:r w:rsidR="00BE3243" w:rsidRPr="00746386">
              <w:rPr>
                <w:rStyle w:val="Hyperlink"/>
                <w:noProof/>
              </w:rPr>
              <w:t>SW IF</w:t>
            </w:r>
            <w:r w:rsidR="00BE3243">
              <w:rPr>
                <w:noProof/>
                <w:webHidden/>
              </w:rPr>
              <w:tab/>
            </w:r>
            <w:r w:rsidR="0084360F">
              <w:rPr>
                <w:rStyle w:val="Hyperlink"/>
                <w:noProof/>
                <w:rtl/>
              </w:rPr>
              <w:fldChar w:fldCharType="begin"/>
            </w:r>
            <w:r w:rsidR="00BE3243">
              <w:rPr>
                <w:noProof/>
                <w:webHidden/>
              </w:rPr>
              <w:instrText xml:space="preserve"> PAGEREF _Toc353555008 \h </w:instrText>
            </w:r>
            <w:r w:rsidR="0084360F">
              <w:rPr>
                <w:rStyle w:val="Hyperlink"/>
                <w:noProof/>
                <w:rtl/>
              </w:rPr>
            </w:r>
            <w:r w:rsidR="0084360F">
              <w:rPr>
                <w:rStyle w:val="Hyperlink"/>
                <w:noProof/>
                <w:rtl/>
              </w:rPr>
              <w:fldChar w:fldCharType="separate"/>
            </w:r>
            <w:r w:rsidR="00BE3243">
              <w:rPr>
                <w:noProof/>
                <w:webHidden/>
              </w:rPr>
              <w:t>37</w:t>
            </w:r>
            <w:r w:rsidR="0084360F">
              <w:rPr>
                <w:rStyle w:val="Hyperlink"/>
                <w:noProof/>
                <w:rtl/>
              </w:rPr>
              <w:fldChar w:fldCharType="end"/>
            </w:r>
          </w:hyperlink>
        </w:p>
        <w:p w14:paraId="45D6EF90" w14:textId="77777777" w:rsidR="00BE3243" w:rsidRDefault="00A92B1F">
          <w:pPr>
            <w:pStyle w:val="TOC2"/>
            <w:tabs>
              <w:tab w:val="left" w:pos="880"/>
              <w:tab w:val="right" w:leader="dot" w:pos="8296"/>
            </w:tabs>
            <w:bidi w:val="0"/>
            <w:rPr>
              <w:noProof/>
            </w:rPr>
          </w:pPr>
          <w:hyperlink w:anchor="_Toc353555009" w:history="1">
            <w:r w:rsidR="00BE3243" w:rsidRPr="00746386">
              <w:rPr>
                <w:rStyle w:val="Hyperlink"/>
                <w:noProof/>
              </w:rPr>
              <w:t>4.1</w:t>
            </w:r>
            <w:r w:rsidR="00BE3243">
              <w:rPr>
                <w:noProof/>
              </w:rPr>
              <w:tab/>
            </w:r>
            <w:r w:rsidR="00BE3243" w:rsidRPr="00746386">
              <w:rPr>
                <w:rStyle w:val="Hyperlink"/>
                <w:noProof/>
              </w:rPr>
              <w:t>GUI Preview</w:t>
            </w:r>
            <w:r w:rsidR="00BE3243">
              <w:rPr>
                <w:noProof/>
                <w:webHidden/>
              </w:rPr>
              <w:tab/>
            </w:r>
            <w:r w:rsidR="0084360F">
              <w:rPr>
                <w:rStyle w:val="Hyperlink"/>
                <w:noProof/>
                <w:rtl/>
              </w:rPr>
              <w:fldChar w:fldCharType="begin"/>
            </w:r>
            <w:r w:rsidR="00BE3243">
              <w:rPr>
                <w:noProof/>
                <w:webHidden/>
              </w:rPr>
              <w:instrText xml:space="preserve"> PAGEREF _Toc353555009 \h </w:instrText>
            </w:r>
            <w:r w:rsidR="0084360F">
              <w:rPr>
                <w:rStyle w:val="Hyperlink"/>
                <w:noProof/>
                <w:rtl/>
              </w:rPr>
            </w:r>
            <w:r w:rsidR="0084360F">
              <w:rPr>
                <w:rStyle w:val="Hyperlink"/>
                <w:noProof/>
                <w:rtl/>
              </w:rPr>
              <w:fldChar w:fldCharType="separate"/>
            </w:r>
            <w:r w:rsidR="00BE3243">
              <w:rPr>
                <w:noProof/>
                <w:webHidden/>
              </w:rPr>
              <w:t>37</w:t>
            </w:r>
            <w:r w:rsidR="0084360F">
              <w:rPr>
                <w:rStyle w:val="Hyperlink"/>
                <w:noProof/>
                <w:rtl/>
              </w:rPr>
              <w:fldChar w:fldCharType="end"/>
            </w:r>
          </w:hyperlink>
        </w:p>
        <w:p w14:paraId="45D6EF91" w14:textId="77777777" w:rsidR="00BE3243" w:rsidRDefault="00A92B1F">
          <w:pPr>
            <w:pStyle w:val="TOC2"/>
            <w:tabs>
              <w:tab w:val="left" w:pos="880"/>
              <w:tab w:val="right" w:leader="dot" w:pos="8296"/>
            </w:tabs>
            <w:bidi w:val="0"/>
            <w:rPr>
              <w:noProof/>
            </w:rPr>
          </w:pPr>
          <w:hyperlink w:anchor="_Toc353555010" w:history="1">
            <w:r w:rsidR="00BE3243" w:rsidRPr="00746386">
              <w:rPr>
                <w:rStyle w:val="Hyperlink"/>
                <w:noProof/>
              </w:rPr>
              <w:t>4.2</w:t>
            </w:r>
            <w:r w:rsidR="00BE3243">
              <w:rPr>
                <w:noProof/>
              </w:rPr>
              <w:tab/>
            </w:r>
            <w:r w:rsidR="00BE3243" w:rsidRPr="00746386">
              <w:rPr>
                <w:rStyle w:val="Hyperlink"/>
                <w:noProof/>
              </w:rPr>
              <w:t>GUI Functions</w:t>
            </w:r>
            <w:r w:rsidR="00BE3243">
              <w:rPr>
                <w:noProof/>
                <w:webHidden/>
              </w:rPr>
              <w:tab/>
            </w:r>
            <w:r w:rsidR="0084360F">
              <w:rPr>
                <w:rStyle w:val="Hyperlink"/>
                <w:noProof/>
                <w:rtl/>
              </w:rPr>
              <w:fldChar w:fldCharType="begin"/>
            </w:r>
            <w:r w:rsidR="00BE3243">
              <w:rPr>
                <w:noProof/>
                <w:webHidden/>
              </w:rPr>
              <w:instrText xml:space="preserve"> PAGEREF _Toc353555010 \h </w:instrText>
            </w:r>
            <w:r w:rsidR="0084360F">
              <w:rPr>
                <w:rStyle w:val="Hyperlink"/>
                <w:noProof/>
                <w:rtl/>
              </w:rPr>
            </w:r>
            <w:r w:rsidR="0084360F">
              <w:rPr>
                <w:rStyle w:val="Hyperlink"/>
                <w:noProof/>
                <w:rtl/>
              </w:rPr>
              <w:fldChar w:fldCharType="separate"/>
            </w:r>
            <w:r w:rsidR="00BE3243">
              <w:rPr>
                <w:noProof/>
                <w:webHidden/>
              </w:rPr>
              <w:t>38</w:t>
            </w:r>
            <w:r w:rsidR="0084360F">
              <w:rPr>
                <w:rStyle w:val="Hyperlink"/>
                <w:noProof/>
                <w:rtl/>
              </w:rPr>
              <w:fldChar w:fldCharType="end"/>
            </w:r>
          </w:hyperlink>
        </w:p>
        <w:p w14:paraId="45D6EF92" w14:textId="77777777" w:rsidR="00BE3243" w:rsidRDefault="00A92B1F">
          <w:pPr>
            <w:pStyle w:val="TOC3"/>
            <w:tabs>
              <w:tab w:val="left" w:pos="1320"/>
              <w:tab w:val="right" w:leader="dot" w:pos="8296"/>
            </w:tabs>
            <w:rPr>
              <w:noProof/>
              <w:lang w:bidi="he-IL"/>
            </w:rPr>
          </w:pPr>
          <w:hyperlink w:anchor="_Toc353555011" w:history="1">
            <w:r w:rsidR="00BE3243" w:rsidRPr="00746386">
              <w:rPr>
                <w:rStyle w:val="Hyperlink"/>
                <w:noProof/>
              </w:rPr>
              <w:t>4.2.1</w:t>
            </w:r>
            <w:r w:rsidR="00BE3243">
              <w:rPr>
                <w:noProof/>
                <w:lang w:bidi="he-IL"/>
              </w:rPr>
              <w:tab/>
            </w:r>
            <w:r w:rsidR="00BE3243" w:rsidRPr="00746386">
              <w:rPr>
                <w:rStyle w:val="Hyperlink"/>
                <w:noProof/>
              </w:rPr>
              <w:t>New Test</w:t>
            </w:r>
            <w:r w:rsidR="00BE3243">
              <w:rPr>
                <w:noProof/>
                <w:webHidden/>
              </w:rPr>
              <w:tab/>
            </w:r>
            <w:r w:rsidR="0084360F">
              <w:rPr>
                <w:rStyle w:val="Hyperlink"/>
                <w:noProof/>
                <w:rtl/>
              </w:rPr>
              <w:fldChar w:fldCharType="begin"/>
            </w:r>
            <w:r w:rsidR="00BE3243">
              <w:rPr>
                <w:noProof/>
                <w:webHidden/>
              </w:rPr>
              <w:instrText xml:space="preserve"> PAGEREF _Toc353555011 \h </w:instrText>
            </w:r>
            <w:r w:rsidR="0084360F">
              <w:rPr>
                <w:rStyle w:val="Hyperlink"/>
                <w:noProof/>
                <w:rtl/>
              </w:rPr>
            </w:r>
            <w:r w:rsidR="0084360F">
              <w:rPr>
                <w:rStyle w:val="Hyperlink"/>
                <w:noProof/>
                <w:rtl/>
              </w:rPr>
              <w:fldChar w:fldCharType="separate"/>
            </w:r>
            <w:r w:rsidR="00BE3243">
              <w:rPr>
                <w:noProof/>
                <w:webHidden/>
              </w:rPr>
              <w:t>38</w:t>
            </w:r>
            <w:r w:rsidR="0084360F">
              <w:rPr>
                <w:rStyle w:val="Hyperlink"/>
                <w:noProof/>
                <w:rtl/>
              </w:rPr>
              <w:fldChar w:fldCharType="end"/>
            </w:r>
          </w:hyperlink>
        </w:p>
        <w:p w14:paraId="45D6EF93" w14:textId="77777777" w:rsidR="00BE3243" w:rsidRDefault="00A92B1F">
          <w:pPr>
            <w:pStyle w:val="TOC3"/>
            <w:tabs>
              <w:tab w:val="left" w:pos="1320"/>
              <w:tab w:val="right" w:leader="dot" w:pos="8296"/>
            </w:tabs>
            <w:rPr>
              <w:noProof/>
              <w:lang w:bidi="he-IL"/>
            </w:rPr>
          </w:pPr>
          <w:hyperlink w:anchor="_Toc353555012" w:history="1">
            <w:r w:rsidR="00BE3243" w:rsidRPr="00746386">
              <w:rPr>
                <w:rStyle w:val="Hyperlink"/>
                <w:noProof/>
              </w:rPr>
              <w:t>4.2.2</w:t>
            </w:r>
            <w:r w:rsidR="00BE3243">
              <w:rPr>
                <w:noProof/>
                <w:lang w:bidi="he-IL"/>
              </w:rPr>
              <w:tab/>
            </w:r>
            <w:r w:rsidR="00BE3243" w:rsidRPr="00746386">
              <w:rPr>
                <w:rStyle w:val="Hyperlink"/>
                <w:noProof/>
              </w:rPr>
              <w:t>Locating and Choosing the Symbols</w:t>
            </w:r>
            <w:r w:rsidR="00BE3243">
              <w:rPr>
                <w:noProof/>
                <w:webHidden/>
              </w:rPr>
              <w:tab/>
            </w:r>
            <w:r w:rsidR="0084360F">
              <w:rPr>
                <w:rStyle w:val="Hyperlink"/>
                <w:noProof/>
                <w:rtl/>
              </w:rPr>
              <w:fldChar w:fldCharType="begin"/>
            </w:r>
            <w:r w:rsidR="00BE3243">
              <w:rPr>
                <w:noProof/>
                <w:webHidden/>
              </w:rPr>
              <w:instrText xml:space="preserve"> PAGEREF _Toc353555012 \h </w:instrText>
            </w:r>
            <w:r w:rsidR="0084360F">
              <w:rPr>
                <w:rStyle w:val="Hyperlink"/>
                <w:noProof/>
                <w:rtl/>
              </w:rPr>
            </w:r>
            <w:r w:rsidR="0084360F">
              <w:rPr>
                <w:rStyle w:val="Hyperlink"/>
                <w:noProof/>
                <w:rtl/>
              </w:rPr>
              <w:fldChar w:fldCharType="separate"/>
            </w:r>
            <w:r w:rsidR="00BE3243">
              <w:rPr>
                <w:noProof/>
                <w:webHidden/>
              </w:rPr>
              <w:t>39</w:t>
            </w:r>
            <w:r w:rsidR="0084360F">
              <w:rPr>
                <w:rStyle w:val="Hyperlink"/>
                <w:noProof/>
                <w:rtl/>
              </w:rPr>
              <w:fldChar w:fldCharType="end"/>
            </w:r>
          </w:hyperlink>
        </w:p>
        <w:p w14:paraId="45D6EF94" w14:textId="77777777" w:rsidR="00BE3243" w:rsidRDefault="00A92B1F">
          <w:pPr>
            <w:pStyle w:val="TOC3"/>
            <w:tabs>
              <w:tab w:val="left" w:pos="1320"/>
              <w:tab w:val="right" w:leader="dot" w:pos="8296"/>
            </w:tabs>
            <w:rPr>
              <w:noProof/>
              <w:lang w:bidi="he-IL"/>
            </w:rPr>
          </w:pPr>
          <w:hyperlink w:anchor="_Toc353555013" w:history="1">
            <w:r w:rsidR="00BE3243" w:rsidRPr="00746386">
              <w:rPr>
                <w:rStyle w:val="Hyperlink"/>
                <w:noProof/>
              </w:rPr>
              <w:t>4.2.3</w:t>
            </w:r>
            <w:r w:rsidR="00BE3243">
              <w:rPr>
                <w:noProof/>
                <w:lang w:bidi="he-IL"/>
              </w:rPr>
              <w:tab/>
            </w:r>
            <w:r w:rsidR="00BE3243" w:rsidRPr="00746386">
              <w:rPr>
                <w:rStyle w:val="Hyperlink"/>
                <w:noProof/>
              </w:rPr>
              <w:t>Clear Screen</w:t>
            </w:r>
            <w:r w:rsidR="00BE3243">
              <w:rPr>
                <w:noProof/>
                <w:webHidden/>
              </w:rPr>
              <w:tab/>
            </w:r>
            <w:r w:rsidR="0084360F">
              <w:rPr>
                <w:rStyle w:val="Hyperlink"/>
                <w:noProof/>
                <w:rtl/>
              </w:rPr>
              <w:fldChar w:fldCharType="begin"/>
            </w:r>
            <w:r w:rsidR="00BE3243">
              <w:rPr>
                <w:noProof/>
                <w:webHidden/>
              </w:rPr>
              <w:instrText xml:space="preserve"> PAGEREF _Toc353555013 \h </w:instrText>
            </w:r>
            <w:r w:rsidR="0084360F">
              <w:rPr>
                <w:rStyle w:val="Hyperlink"/>
                <w:noProof/>
                <w:rtl/>
              </w:rPr>
            </w:r>
            <w:r w:rsidR="0084360F">
              <w:rPr>
                <w:rStyle w:val="Hyperlink"/>
                <w:noProof/>
                <w:rtl/>
              </w:rPr>
              <w:fldChar w:fldCharType="separate"/>
            </w:r>
            <w:r w:rsidR="00BE3243">
              <w:rPr>
                <w:noProof/>
                <w:webHidden/>
              </w:rPr>
              <w:t>40</w:t>
            </w:r>
            <w:r w:rsidR="0084360F">
              <w:rPr>
                <w:rStyle w:val="Hyperlink"/>
                <w:noProof/>
                <w:rtl/>
              </w:rPr>
              <w:fldChar w:fldCharType="end"/>
            </w:r>
          </w:hyperlink>
        </w:p>
        <w:p w14:paraId="45D6EF95" w14:textId="77777777" w:rsidR="00BE3243" w:rsidRDefault="00A92B1F">
          <w:pPr>
            <w:pStyle w:val="TOC3"/>
            <w:tabs>
              <w:tab w:val="left" w:pos="1320"/>
              <w:tab w:val="right" w:leader="dot" w:pos="8296"/>
            </w:tabs>
            <w:rPr>
              <w:noProof/>
              <w:lang w:bidi="he-IL"/>
            </w:rPr>
          </w:pPr>
          <w:hyperlink w:anchor="_Toc353555014" w:history="1">
            <w:r w:rsidR="00BE3243" w:rsidRPr="00746386">
              <w:rPr>
                <w:rStyle w:val="Hyperlink"/>
                <w:noProof/>
              </w:rPr>
              <w:t>4.2.4</w:t>
            </w:r>
            <w:r w:rsidR="00BE3243">
              <w:rPr>
                <w:noProof/>
                <w:lang w:bidi="he-IL"/>
              </w:rPr>
              <w:tab/>
            </w:r>
            <w:r w:rsidR="00BE3243" w:rsidRPr="00746386">
              <w:rPr>
                <w:rStyle w:val="Hyperlink"/>
                <w:noProof/>
              </w:rPr>
              <w:t>Display Preview</w:t>
            </w:r>
            <w:r w:rsidR="00BE3243">
              <w:rPr>
                <w:noProof/>
                <w:webHidden/>
              </w:rPr>
              <w:tab/>
            </w:r>
            <w:r w:rsidR="0084360F">
              <w:rPr>
                <w:rStyle w:val="Hyperlink"/>
                <w:noProof/>
                <w:rtl/>
              </w:rPr>
              <w:fldChar w:fldCharType="begin"/>
            </w:r>
            <w:r w:rsidR="00BE3243">
              <w:rPr>
                <w:noProof/>
                <w:webHidden/>
              </w:rPr>
              <w:instrText xml:space="preserve"> PAGEREF _Toc353555014 \h </w:instrText>
            </w:r>
            <w:r w:rsidR="0084360F">
              <w:rPr>
                <w:rStyle w:val="Hyperlink"/>
                <w:noProof/>
                <w:rtl/>
              </w:rPr>
            </w:r>
            <w:r w:rsidR="0084360F">
              <w:rPr>
                <w:rStyle w:val="Hyperlink"/>
                <w:noProof/>
                <w:rtl/>
              </w:rPr>
              <w:fldChar w:fldCharType="separate"/>
            </w:r>
            <w:r w:rsidR="00BE3243">
              <w:rPr>
                <w:noProof/>
                <w:webHidden/>
              </w:rPr>
              <w:t>40</w:t>
            </w:r>
            <w:r w:rsidR="0084360F">
              <w:rPr>
                <w:rStyle w:val="Hyperlink"/>
                <w:noProof/>
                <w:rtl/>
              </w:rPr>
              <w:fldChar w:fldCharType="end"/>
            </w:r>
          </w:hyperlink>
        </w:p>
        <w:p w14:paraId="45D6EF96" w14:textId="77777777" w:rsidR="00BE3243" w:rsidRDefault="00A92B1F">
          <w:pPr>
            <w:pStyle w:val="TOC3"/>
            <w:tabs>
              <w:tab w:val="left" w:pos="1320"/>
              <w:tab w:val="right" w:leader="dot" w:pos="8296"/>
            </w:tabs>
            <w:rPr>
              <w:noProof/>
              <w:lang w:bidi="he-IL"/>
            </w:rPr>
          </w:pPr>
          <w:hyperlink w:anchor="_Toc353555015" w:history="1">
            <w:r w:rsidR="00BE3243" w:rsidRPr="00746386">
              <w:rPr>
                <w:rStyle w:val="Hyperlink"/>
                <w:noProof/>
              </w:rPr>
              <w:t>4.2.5</w:t>
            </w:r>
            <w:r w:rsidR="00BE3243">
              <w:rPr>
                <w:noProof/>
                <w:lang w:bidi="he-IL"/>
              </w:rPr>
              <w:tab/>
            </w:r>
            <w:r w:rsidR="00BE3243" w:rsidRPr="00746386">
              <w:rPr>
                <w:rStyle w:val="Hyperlink"/>
                <w:noProof/>
              </w:rPr>
              <w:t>Create Frame</w:t>
            </w:r>
            <w:r w:rsidR="00BE3243">
              <w:rPr>
                <w:noProof/>
                <w:webHidden/>
              </w:rPr>
              <w:tab/>
            </w:r>
            <w:r w:rsidR="0084360F">
              <w:rPr>
                <w:rStyle w:val="Hyperlink"/>
                <w:noProof/>
                <w:rtl/>
              </w:rPr>
              <w:fldChar w:fldCharType="begin"/>
            </w:r>
            <w:r w:rsidR="00BE3243">
              <w:rPr>
                <w:noProof/>
                <w:webHidden/>
              </w:rPr>
              <w:instrText xml:space="preserve"> PAGEREF _Toc353555015 \h </w:instrText>
            </w:r>
            <w:r w:rsidR="0084360F">
              <w:rPr>
                <w:rStyle w:val="Hyperlink"/>
                <w:noProof/>
                <w:rtl/>
              </w:rPr>
            </w:r>
            <w:r w:rsidR="0084360F">
              <w:rPr>
                <w:rStyle w:val="Hyperlink"/>
                <w:noProof/>
                <w:rtl/>
              </w:rPr>
              <w:fldChar w:fldCharType="separate"/>
            </w:r>
            <w:r w:rsidR="00BE3243">
              <w:rPr>
                <w:noProof/>
                <w:webHidden/>
              </w:rPr>
              <w:t>41</w:t>
            </w:r>
            <w:r w:rsidR="0084360F">
              <w:rPr>
                <w:rStyle w:val="Hyperlink"/>
                <w:noProof/>
                <w:rtl/>
              </w:rPr>
              <w:fldChar w:fldCharType="end"/>
            </w:r>
          </w:hyperlink>
        </w:p>
        <w:p w14:paraId="45D6EF97" w14:textId="77777777" w:rsidR="00BE3243" w:rsidRDefault="00A92B1F">
          <w:pPr>
            <w:pStyle w:val="TOC3"/>
            <w:tabs>
              <w:tab w:val="left" w:pos="1320"/>
              <w:tab w:val="right" w:leader="dot" w:pos="8296"/>
            </w:tabs>
            <w:rPr>
              <w:noProof/>
              <w:lang w:bidi="he-IL"/>
            </w:rPr>
          </w:pPr>
          <w:hyperlink w:anchor="_Toc353555016" w:history="1">
            <w:r w:rsidR="00BE3243" w:rsidRPr="00746386">
              <w:rPr>
                <w:rStyle w:val="Hyperlink"/>
                <w:noProof/>
              </w:rPr>
              <w:t>4.2.6</w:t>
            </w:r>
            <w:r w:rsidR="00BE3243">
              <w:rPr>
                <w:noProof/>
                <w:lang w:bidi="he-IL"/>
              </w:rPr>
              <w:tab/>
            </w:r>
            <w:r w:rsidR="00BE3243" w:rsidRPr="00746386">
              <w:rPr>
                <w:rStyle w:val="Hyperlink"/>
                <w:noProof/>
              </w:rPr>
              <w:t>Registers Panel</w:t>
            </w:r>
            <w:r w:rsidR="00BE3243">
              <w:rPr>
                <w:noProof/>
                <w:webHidden/>
              </w:rPr>
              <w:tab/>
            </w:r>
            <w:r w:rsidR="0084360F">
              <w:rPr>
                <w:rStyle w:val="Hyperlink"/>
                <w:noProof/>
                <w:rtl/>
              </w:rPr>
              <w:fldChar w:fldCharType="begin"/>
            </w:r>
            <w:r w:rsidR="00BE3243">
              <w:rPr>
                <w:noProof/>
                <w:webHidden/>
              </w:rPr>
              <w:instrText xml:space="preserve"> PAGEREF _Toc353555016 \h </w:instrText>
            </w:r>
            <w:r w:rsidR="0084360F">
              <w:rPr>
                <w:rStyle w:val="Hyperlink"/>
                <w:noProof/>
                <w:rtl/>
              </w:rPr>
            </w:r>
            <w:r w:rsidR="0084360F">
              <w:rPr>
                <w:rStyle w:val="Hyperlink"/>
                <w:noProof/>
                <w:rtl/>
              </w:rPr>
              <w:fldChar w:fldCharType="separate"/>
            </w:r>
            <w:r w:rsidR="00BE3243">
              <w:rPr>
                <w:noProof/>
                <w:webHidden/>
              </w:rPr>
              <w:t>41</w:t>
            </w:r>
            <w:r w:rsidR="0084360F">
              <w:rPr>
                <w:rStyle w:val="Hyperlink"/>
                <w:noProof/>
                <w:rtl/>
              </w:rPr>
              <w:fldChar w:fldCharType="end"/>
            </w:r>
          </w:hyperlink>
        </w:p>
        <w:p w14:paraId="45D6EF98" w14:textId="77777777" w:rsidR="00BE3243" w:rsidRDefault="00A92B1F">
          <w:pPr>
            <w:pStyle w:val="TOC1"/>
            <w:tabs>
              <w:tab w:val="left" w:pos="440"/>
              <w:tab w:val="right" w:leader="dot" w:pos="8296"/>
            </w:tabs>
            <w:bidi w:val="0"/>
            <w:rPr>
              <w:noProof/>
            </w:rPr>
          </w:pPr>
          <w:hyperlink w:anchor="_Toc353555017" w:history="1">
            <w:r w:rsidR="00BE3243" w:rsidRPr="00746386">
              <w:rPr>
                <w:rStyle w:val="Hyperlink"/>
                <w:noProof/>
              </w:rPr>
              <w:t>5</w:t>
            </w:r>
            <w:r w:rsidR="00BE3243">
              <w:rPr>
                <w:noProof/>
              </w:rPr>
              <w:tab/>
            </w:r>
            <w:r w:rsidR="00BE3243" w:rsidRPr="00746386">
              <w:rPr>
                <w:rStyle w:val="Hyperlink"/>
                <w:noProof/>
              </w:rPr>
              <w:t>Testing</w:t>
            </w:r>
            <w:r w:rsidR="00BE3243">
              <w:rPr>
                <w:noProof/>
                <w:webHidden/>
              </w:rPr>
              <w:tab/>
            </w:r>
            <w:r w:rsidR="0084360F">
              <w:rPr>
                <w:rStyle w:val="Hyperlink"/>
                <w:noProof/>
                <w:rtl/>
              </w:rPr>
              <w:fldChar w:fldCharType="begin"/>
            </w:r>
            <w:r w:rsidR="00BE3243">
              <w:rPr>
                <w:noProof/>
                <w:webHidden/>
              </w:rPr>
              <w:instrText xml:space="preserve"> PAGEREF _Toc353555017 \h </w:instrText>
            </w:r>
            <w:r w:rsidR="0084360F">
              <w:rPr>
                <w:rStyle w:val="Hyperlink"/>
                <w:noProof/>
                <w:rtl/>
              </w:rPr>
            </w:r>
            <w:r w:rsidR="0084360F">
              <w:rPr>
                <w:rStyle w:val="Hyperlink"/>
                <w:noProof/>
                <w:rtl/>
              </w:rPr>
              <w:fldChar w:fldCharType="separate"/>
            </w:r>
            <w:r w:rsidR="00BE3243">
              <w:rPr>
                <w:noProof/>
                <w:webHidden/>
              </w:rPr>
              <w:t>42</w:t>
            </w:r>
            <w:r w:rsidR="0084360F">
              <w:rPr>
                <w:rStyle w:val="Hyperlink"/>
                <w:noProof/>
                <w:rtl/>
              </w:rPr>
              <w:fldChar w:fldCharType="end"/>
            </w:r>
          </w:hyperlink>
        </w:p>
        <w:p w14:paraId="45D6EF99" w14:textId="77777777" w:rsidR="00BE3243" w:rsidRDefault="00A92B1F">
          <w:pPr>
            <w:pStyle w:val="TOC2"/>
            <w:tabs>
              <w:tab w:val="left" w:pos="880"/>
              <w:tab w:val="right" w:leader="dot" w:pos="8296"/>
            </w:tabs>
            <w:bidi w:val="0"/>
            <w:rPr>
              <w:noProof/>
            </w:rPr>
          </w:pPr>
          <w:hyperlink w:anchor="_Toc353555018" w:history="1">
            <w:r w:rsidR="00BE3243" w:rsidRPr="00746386">
              <w:rPr>
                <w:rStyle w:val="Hyperlink"/>
                <w:noProof/>
              </w:rPr>
              <w:t>5.1</w:t>
            </w:r>
            <w:r w:rsidR="00BE3243">
              <w:rPr>
                <w:noProof/>
              </w:rPr>
              <w:tab/>
            </w:r>
            <w:r w:rsidR="00BE3243" w:rsidRPr="00746386">
              <w:rPr>
                <w:rStyle w:val="Hyperlink"/>
                <w:noProof/>
              </w:rPr>
              <w:t>Simulation</w:t>
            </w:r>
            <w:r w:rsidR="00BE3243">
              <w:rPr>
                <w:noProof/>
                <w:webHidden/>
              </w:rPr>
              <w:tab/>
            </w:r>
            <w:r w:rsidR="0084360F">
              <w:rPr>
                <w:rStyle w:val="Hyperlink"/>
                <w:noProof/>
                <w:rtl/>
              </w:rPr>
              <w:fldChar w:fldCharType="begin"/>
            </w:r>
            <w:r w:rsidR="00BE3243">
              <w:rPr>
                <w:noProof/>
                <w:webHidden/>
              </w:rPr>
              <w:instrText xml:space="preserve"> PAGEREF _Toc353555018 \h </w:instrText>
            </w:r>
            <w:r w:rsidR="0084360F">
              <w:rPr>
                <w:rStyle w:val="Hyperlink"/>
                <w:noProof/>
                <w:rtl/>
              </w:rPr>
            </w:r>
            <w:r w:rsidR="0084360F">
              <w:rPr>
                <w:rStyle w:val="Hyperlink"/>
                <w:noProof/>
                <w:rtl/>
              </w:rPr>
              <w:fldChar w:fldCharType="separate"/>
            </w:r>
            <w:r w:rsidR="00BE3243">
              <w:rPr>
                <w:noProof/>
                <w:webHidden/>
              </w:rPr>
              <w:t>42</w:t>
            </w:r>
            <w:r w:rsidR="0084360F">
              <w:rPr>
                <w:rStyle w:val="Hyperlink"/>
                <w:noProof/>
                <w:rtl/>
              </w:rPr>
              <w:fldChar w:fldCharType="end"/>
            </w:r>
          </w:hyperlink>
        </w:p>
        <w:p w14:paraId="45D6EF9A" w14:textId="77777777" w:rsidR="00BE3243" w:rsidRDefault="00A92B1F">
          <w:pPr>
            <w:pStyle w:val="TOC3"/>
            <w:tabs>
              <w:tab w:val="left" w:pos="1320"/>
              <w:tab w:val="right" w:leader="dot" w:pos="8296"/>
            </w:tabs>
            <w:rPr>
              <w:noProof/>
              <w:lang w:bidi="he-IL"/>
            </w:rPr>
          </w:pPr>
          <w:hyperlink w:anchor="_Toc353555019" w:history="1">
            <w:r w:rsidR="00BE3243" w:rsidRPr="00746386">
              <w:rPr>
                <w:rStyle w:val="Hyperlink"/>
                <w:noProof/>
              </w:rPr>
              <w:t>5.1.1</w:t>
            </w:r>
            <w:r w:rsidR="00BE3243">
              <w:rPr>
                <w:noProof/>
                <w:lang w:bidi="he-IL"/>
              </w:rPr>
              <w:tab/>
            </w:r>
            <w:r w:rsidR="00BE3243" w:rsidRPr="00746386">
              <w:rPr>
                <w:rStyle w:val="Hyperlink"/>
                <w:noProof/>
              </w:rPr>
              <w:t>Automatic Simulating</w:t>
            </w:r>
            <w:r w:rsidR="00BE3243">
              <w:rPr>
                <w:noProof/>
                <w:webHidden/>
              </w:rPr>
              <w:tab/>
            </w:r>
            <w:r w:rsidR="0084360F">
              <w:rPr>
                <w:rStyle w:val="Hyperlink"/>
                <w:noProof/>
                <w:rtl/>
              </w:rPr>
              <w:fldChar w:fldCharType="begin"/>
            </w:r>
            <w:r w:rsidR="00BE3243">
              <w:rPr>
                <w:noProof/>
                <w:webHidden/>
              </w:rPr>
              <w:instrText xml:space="preserve"> PAGEREF _Toc353555019 \h </w:instrText>
            </w:r>
            <w:r w:rsidR="0084360F">
              <w:rPr>
                <w:rStyle w:val="Hyperlink"/>
                <w:noProof/>
                <w:rtl/>
              </w:rPr>
            </w:r>
            <w:r w:rsidR="0084360F">
              <w:rPr>
                <w:rStyle w:val="Hyperlink"/>
                <w:noProof/>
                <w:rtl/>
              </w:rPr>
              <w:fldChar w:fldCharType="separate"/>
            </w:r>
            <w:r w:rsidR="00BE3243">
              <w:rPr>
                <w:noProof/>
                <w:webHidden/>
              </w:rPr>
              <w:t>42</w:t>
            </w:r>
            <w:r w:rsidR="0084360F">
              <w:rPr>
                <w:rStyle w:val="Hyperlink"/>
                <w:noProof/>
                <w:rtl/>
              </w:rPr>
              <w:fldChar w:fldCharType="end"/>
            </w:r>
          </w:hyperlink>
        </w:p>
        <w:p w14:paraId="45D6EF9B" w14:textId="77777777" w:rsidR="00BE3243" w:rsidRDefault="00A92B1F">
          <w:pPr>
            <w:pStyle w:val="TOC3"/>
            <w:tabs>
              <w:tab w:val="left" w:pos="1320"/>
              <w:tab w:val="right" w:leader="dot" w:pos="8296"/>
            </w:tabs>
            <w:rPr>
              <w:noProof/>
              <w:lang w:bidi="he-IL"/>
            </w:rPr>
          </w:pPr>
          <w:hyperlink w:anchor="_Toc353555020" w:history="1">
            <w:r w:rsidR="00BE3243" w:rsidRPr="00746386">
              <w:rPr>
                <w:rStyle w:val="Hyperlink"/>
                <w:noProof/>
              </w:rPr>
              <w:t>5.1.2</w:t>
            </w:r>
            <w:r w:rsidR="00BE3243">
              <w:rPr>
                <w:noProof/>
                <w:lang w:bidi="he-IL"/>
              </w:rPr>
              <w:tab/>
            </w:r>
            <w:r w:rsidR="00BE3243" w:rsidRPr="00746386">
              <w:rPr>
                <w:rStyle w:val="Hyperlink"/>
                <w:noProof/>
              </w:rPr>
              <w:t>Simulation-GUI</w:t>
            </w:r>
            <w:r w:rsidR="00BE3243">
              <w:rPr>
                <w:noProof/>
                <w:webHidden/>
              </w:rPr>
              <w:tab/>
            </w:r>
            <w:r w:rsidR="0084360F">
              <w:rPr>
                <w:rStyle w:val="Hyperlink"/>
                <w:noProof/>
                <w:rtl/>
              </w:rPr>
              <w:fldChar w:fldCharType="begin"/>
            </w:r>
            <w:r w:rsidR="00BE3243">
              <w:rPr>
                <w:noProof/>
                <w:webHidden/>
              </w:rPr>
              <w:instrText xml:space="preserve"> PAGEREF _Toc353555020 \h </w:instrText>
            </w:r>
            <w:r w:rsidR="0084360F">
              <w:rPr>
                <w:rStyle w:val="Hyperlink"/>
                <w:noProof/>
                <w:rtl/>
              </w:rPr>
            </w:r>
            <w:r w:rsidR="0084360F">
              <w:rPr>
                <w:rStyle w:val="Hyperlink"/>
                <w:noProof/>
                <w:rtl/>
              </w:rPr>
              <w:fldChar w:fldCharType="separate"/>
            </w:r>
            <w:r w:rsidR="00BE3243">
              <w:rPr>
                <w:noProof/>
                <w:webHidden/>
              </w:rPr>
              <w:t>44</w:t>
            </w:r>
            <w:r w:rsidR="0084360F">
              <w:rPr>
                <w:rStyle w:val="Hyperlink"/>
                <w:noProof/>
                <w:rtl/>
              </w:rPr>
              <w:fldChar w:fldCharType="end"/>
            </w:r>
          </w:hyperlink>
        </w:p>
        <w:p w14:paraId="45D6EF9C" w14:textId="77777777" w:rsidR="00BE3243" w:rsidRDefault="00A92B1F">
          <w:pPr>
            <w:pStyle w:val="TOC3"/>
            <w:tabs>
              <w:tab w:val="left" w:pos="1320"/>
              <w:tab w:val="right" w:leader="dot" w:pos="8296"/>
            </w:tabs>
            <w:rPr>
              <w:noProof/>
              <w:lang w:bidi="he-IL"/>
            </w:rPr>
          </w:pPr>
          <w:hyperlink w:anchor="_Toc353555021" w:history="1">
            <w:r w:rsidR="00BE3243" w:rsidRPr="00746386">
              <w:rPr>
                <w:rStyle w:val="Hyperlink"/>
                <w:noProof/>
              </w:rPr>
              <w:t>5.1.3</w:t>
            </w:r>
            <w:r w:rsidR="00BE3243">
              <w:rPr>
                <w:noProof/>
                <w:lang w:bidi="he-IL"/>
              </w:rPr>
              <w:tab/>
            </w:r>
            <w:r w:rsidR="00BE3243" w:rsidRPr="00746386">
              <w:rPr>
                <w:rStyle w:val="Hyperlink"/>
                <w:noProof/>
              </w:rPr>
              <w:t>TCL script</w:t>
            </w:r>
            <w:r w:rsidR="00BE3243">
              <w:rPr>
                <w:noProof/>
                <w:webHidden/>
              </w:rPr>
              <w:tab/>
            </w:r>
            <w:r w:rsidR="0084360F">
              <w:rPr>
                <w:rStyle w:val="Hyperlink"/>
                <w:noProof/>
                <w:rtl/>
              </w:rPr>
              <w:fldChar w:fldCharType="begin"/>
            </w:r>
            <w:r w:rsidR="00BE3243">
              <w:rPr>
                <w:noProof/>
                <w:webHidden/>
              </w:rPr>
              <w:instrText xml:space="preserve"> PAGEREF _Toc353555021 \h </w:instrText>
            </w:r>
            <w:r w:rsidR="0084360F">
              <w:rPr>
                <w:rStyle w:val="Hyperlink"/>
                <w:noProof/>
                <w:rtl/>
              </w:rPr>
            </w:r>
            <w:r w:rsidR="0084360F">
              <w:rPr>
                <w:rStyle w:val="Hyperlink"/>
                <w:noProof/>
                <w:rtl/>
              </w:rPr>
              <w:fldChar w:fldCharType="separate"/>
            </w:r>
            <w:r w:rsidR="00BE3243">
              <w:rPr>
                <w:noProof/>
                <w:webHidden/>
              </w:rPr>
              <w:t>44</w:t>
            </w:r>
            <w:r w:rsidR="0084360F">
              <w:rPr>
                <w:rStyle w:val="Hyperlink"/>
                <w:noProof/>
                <w:rtl/>
              </w:rPr>
              <w:fldChar w:fldCharType="end"/>
            </w:r>
          </w:hyperlink>
        </w:p>
        <w:p w14:paraId="45D6EF9D" w14:textId="77777777" w:rsidR="00BE3243" w:rsidRDefault="00A92B1F">
          <w:pPr>
            <w:pStyle w:val="TOC3"/>
            <w:tabs>
              <w:tab w:val="left" w:pos="1320"/>
              <w:tab w:val="right" w:leader="dot" w:pos="8296"/>
            </w:tabs>
            <w:rPr>
              <w:noProof/>
              <w:lang w:bidi="he-IL"/>
            </w:rPr>
          </w:pPr>
          <w:hyperlink w:anchor="_Toc353555022" w:history="1">
            <w:r w:rsidR="00BE3243" w:rsidRPr="00746386">
              <w:rPr>
                <w:rStyle w:val="Hyperlink"/>
                <w:noProof/>
              </w:rPr>
              <w:t>5.1.4</w:t>
            </w:r>
            <w:r w:rsidR="00BE3243">
              <w:rPr>
                <w:noProof/>
                <w:lang w:bidi="he-IL"/>
              </w:rPr>
              <w:tab/>
            </w:r>
            <w:r w:rsidR="00BE3243" w:rsidRPr="00746386">
              <w:rPr>
                <w:rStyle w:val="Hyperlink"/>
                <w:noProof/>
              </w:rPr>
              <w:t>Image Comparison</w:t>
            </w:r>
            <w:r w:rsidR="00BE3243">
              <w:rPr>
                <w:noProof/>
                <w:webHidden/>
              </w:rPr>
              <w:tab/>
            </w:r>
            <w:r w:rsidR="0084360F">
              <w:rPr>
                <w:rStyle w:val="Hyperlink"/>
                <w:noProof/>
                <w:rtl/>
              </w:rPr>
              <w:fldChar w:fldCharType="begin"/>
            </w:r>
            <w:r w:rsidR="00BE3243">
              <w:rPr>
                <w:noProof/>
                <w:webHidden/>
              </w:rPr>
              <w:instrText xml:space="preserve"> PAGEREF _Toc353555022 \h </w:instrText>
            </w:r>
            <w:r w:rsidR="0084360F">
              <w:rPr>
                <w:rStyle w:val="Hyperlink"/>
                <w:noProof/>
                <w:rtl/>
              </w:rPr>
            </w:r>
            <w:r w:rsidR="0084360F">
              <w:rPr>
                <w:rStyle w:val="Hyperlink"/>
                <w:noProof/>
                <w:rtl/>
              </w:rPr>
              <w:fldChar w:fldCharType="separate"/>
            </w:r>
            <w:r w:rsidR="00BE3243">
              <w:rPr>
                <w:noProof/>
                <w:webHidden/>
              </w:rPr>
              <w:t>44</w:t>
            </w:r>
            <w:r w:rsidR="0084360F">
              <w:rPr>
                <w:rStyle w:val="Hyperlink"/>
                <w:noProof/>
                <w:rtl/>
              </w:rPr>
              <w:fldChar w:fldCharType="end"/>
            </w:r>
          </w:hyperlink>
        </w:p>
        <w:p w14:paraId="45D6EF9E" w14:textId="77777777" w:rsidR="00BE3243" w:rsidRDefault="00A92B1F">
          <w:pPr>
            <w:pStyle w:val="TOC3"/>
            <w:tabs>
              <w:tab w:val="left" w:pos="1320"/>
              <w:tab w:val="right" w:leader="dot" w:pos="8296"/>
            </w:tabs>
            <w:rPr>
              <w:noProof/>
              <w:lang w:bidi="he-IL"/>
            </w:rPr>
          </w:pPr>
          <w:hyperlink w:anchor="_Toc353555023" w:history="1">
            <w:r w:rsidR="00BE3243" w:rsidRPr="00746386">
              <w:rPr>
                <w:rStyle w:val="Hyperlink"/>
                <w:noProof/>
              </w:rPr>
              <w:t>5.1.5</w:t>
            </w:r>
            <w:r w:rsidR="00BE3243">
              <w:rPr>
                <w:noProof/>
                <w:lang w:bidi="he-IL"/>
              </w:rPr>
              <w:tab/>
            </w:r>
            <w:r w:rsidR="00BE3243" w:rsidRPr="00746386">
              <w:rPr>
                <w:rStyle w:val="Hyperlink"/>
                <w:noProof/>
              </w:rPr>
              <w:t>Simulation Waveforms</w:t>
            </w:r>
            <w:r w:rsidR="00BE3243">
              <w:rPr>
                <w:noProof/>
                <w:webHidden/>
              </w:rPr>
              <w:tab/>
            </w:r>
            <w:r w:rsidR="0084360F">
              <w:rPr>
                <w:rStyle w:val="Hyperlink"/>
                <w:noProof/>
                <w:rtl/>
              </w:rPr>
              <w:fldChar w:fldCharType="begin"/>
            </w:r>
            <w:r w:rsidR="00BE3243">
              <w:rPr>
                <w:noProof/>
                <w:webHidden/>
              </w:rPr>
              <w:instrText xml:space="preserve"> PAGEREF _Toc353555023 \h </w:instrText>
            </w:r>
            <w:r w:rsidR="0084360F">
              <w:rPr>
                <w:rStyle w:val="Hyperlink"/>
                <w:noProof/>
                <w:rtl/>
              </w:rPr>
            </w:r>
            <w:r w:rsidR="0084360F">
              <w:rPr>
                <w:rStyle w:val="Hyperlink"/>
                <w:noProof/>
                <w:rtl/>
              </w:rPr>
              <w:fldChar w:fldCharType="separate"/>
            </w:r>
            <w:r w:rsidR="00BE3243">
              <w:rPr>
                <w:noProof/>
                <w:webHidden/>
              </w:rPr>
              <w:t>45</w:t>
            </w:r>
            <w:r w:rsidR="0084360F">
              <w:rPr>
                <w:rStyle w:val="Hyperlink"/>
                <w:noProof/>
                <w:rtl/>
              </w:rPr>
              <w:fldChar w:fldCharType="end"/>
            </w:r>
          </w:hyperlink>
        </w:p>
        <w:p w14:paraId="45D6EF9F" w14:textId="77777777" w:rsidR="00BE3243" w:rsidRDefault="00A92B1F">
          <w:pPr>
            <w:pStyle w:val="TOC2"/>
            <w:tabs>
              <w:tab w:val="left" w:pos="880"/>
              <w:tab w:val="right" w:leader="dot" w:pos="8296"/>
            </w:tabs>
            <w:bidi w:val="0"/>
            <w:rPr>
              <w:noProof/>
            </w:rPr>
          </w:pPr>
          <w:hyperlink w:anchor="_Toc353555024" w:history="1">
            <w:r w:rsidR="00BE3243" w:rsidRPr="00746386">
              <w:rPr>
                <w:rStyle w:val="Hyperlink"/>
                <w:noProof/>
              </w:rPr>
              <w:t>5.2</w:t>
            </w:r>
            <w:r w:rsidR="00BE3243">
              <w:rPr>
                <w:noProof/>
              </w:rPr>
              <w:tab/>
            </w:r>
            <w:r w:rsidR="00BE3243" w:rsidRPr="00746386">
              <w:rPr>
                <w:rStyle w:val="Hyperlink"/>
                <w:noProof/>
              </w:rPr>
              <w:t>Lab Examination</w:t>
            </w:r>
            <w:r w:rsidR="00BE3243">
              <w:rPr>
                <w:noProof/>
                <w:webHidden/>
              </w:rPr>
              <w:tab/>
            </w:r>
            <w:r w:rsidR="0084360F">
              <w:rPr>
                <w:rStyle w:val="Hyperlink"/>
                <w:noProof/>
                <w:rtl/>
              </w:rPr>
              <w:fldChar w:fldCharType="begin"/>
            </w:r>
            <w:r w:rsidR="00BE3243">
              <w:rPr>
                <w:noProof/>
                <w:webHidden/>
              </w:rPr>
              <w:instrText xml:space="preserve"> PAGEREF _Toc353555024 \h </w:instrText>
            </w:r>
            <w:r w:rsidR="0084360F">
              <w:rPr>
                <w:rStyle w:val="Hyperlink"/>
                <w:noProof/>
                <w:rtl/>
              </w:rPr>
            </w:r>
            <w:r w:rsidR="0084360F">
              <w:rPr>
                <w:rStyle w:val="Hyperlink"/>
                <w:noProof/>
                <w:rtl/>
              </w:rPr>
              <w:fldChar w:fldCharType="separate"/>
            </w:r>
            <w:r w:rsidR="00BE3243">
              <w:rPr>
                <w:noProof/>
                <w:webHidden/>
              </w:rPr>
              <w:t>48</w:t>
            </w:r>
            <w:r w:rsidR="0084360F">
              <w:rPr>
                <w:rStyle w:val="Hyperlink"/>
                <w:noProof/>
                <w:rtl/>
              </w:rPr>
              <w:fldChar w:fldCharType="end"/>
            </w:r>
          </w:hyperlink>
        </w:p>
        <w:p w14:paraId="45D6EFA0" w14:textId="77777777" w:rsidR="00BE3243" w:rsidRDefault="00A92B1F">
          <w:pPr>
            <w:pStyle w:val="TOC3"/>
            <w:tabs>
              <w:tab w:val="left" w:pos="1320"/>
              <w:tab w:val="right" w:leader="dot" w:pos="8296"/>
            </w:tabs>
            <w:rPr>
              <w:noProof/>
              <w:lang w:bidi="he-IL"/>
            </w:rPr>
          </w:pPr>
          <w:hyperlink w:anchor="_Toc353555025" w:history="1">
            <w:r w:rsidR="00BE3243" w:rsidRPr="00746386">
              <w:rPr>
                <w:rStyle w:val="Hyperlink"/>
                <w:noProof/>
              </w:rPr>
              <w:t>5.2.1</w:t>
            </w:r>
            <w:r w:rsidR="00BE3243">
              <w:rPr>
                <w:noProof/>
                <w:lang w:bidi="he-IL"/>
              </w:rPr>
              <w:tab/>
            </w:r>
            <w:r w:rsidR="00BE3243" w:rsidRPr="00746386">
              <w:rPr>
                <w:rStyle w:val="Hyperlink"/>
                <w:noProof/>
              </w:rPr>
              <w:t>The System</w:t>
            </w:r>
            <w:r w:rsidR="00BE3243">
              <w:rPr>
                <w:noProof/>
                <w:webHidden/>
              </w:rPr>
              <w:tab/>
            </w:r>
            <w:r w:rsidR="0084360F">
              <w:rPr>
                <w:rStyle w:val="Hyperlink"/>
                <w:noProof/>
                <w:rtl/>
              </w:rPr>
              <w:fldChar w:fldCharType="begin"/>
            </w:r>
            <w:r w:rsidR="00BE3243">
              <w:rPr>
                <w:noProof/>
                <w:webHidden/>
              </w:rPr>
              <w:instrText xml:space="preserve"> PAGEREF _Toc353555025 \h </w:instrText>
            </w:r>
            <w:r w:rsidR="0084360F">
              <w:rPr>
                <w:rStyle w:val="Hyperlink"/>
                <w:noProof/>
                <w:rtl/>
              </w:rPr>
            </w:r>
            <w:r w:rsidR="0084360F">
              <w:rPr>
                <w:rStyle w:val="Hyperlink"/>
                <w:noProof/>
                <w:rtl/>
              </w:rPr>
              <w:fldChar w:fldCharType="separate"/>
            </w:r>
            <w:r w:rsidR="00BE3243">
              <w:rPr>
                <w:noProof/>
                <w:webHidden/>
              </w:rPr>
              <w:t>48</w:t>
            </w:r>
            <w:r w:rsidR="0084360F">
              <w:rPr>
                <w:rStyle w:val="Hyperlink"/>
                <w:noProof/>
                <w:rtl/>
              </w:rPr>
              <w:fldChar w:fldCharType="end"/>
            </w:r>
          </w:hyperlink>
        </w:p>
        <w:p w14:paraId="45D6EFA1" w14:textId="77777777" w:rsidR="00BE3243" w:rsidRDefault="00A92B1F">
          <w:pPr>
            <w:pStyle w:val="TOC3"/>
            <w:tabs>
              <w:tab w:val="left" w:pos="1320"/>
              <w:tab w:val="right" w:leader="dot" w:pos="8296"/>
            </w:tabs>
            <w:rPr>
              <w:noProof/>
              <w:lang w:bidi="he-IL"/>
            </w:rPr>
          </w:pPr>
          <w:hyperlink w:anchor="_Toc353555026" w:history="1">
            <w:r w:rsidR="00BE3243" w:rsidRPr="00746386">
              <w:rPr>
                <w:rStyle w:val="Hyperlink"/>
                <w:noProof/>
              </w:rPr>
              <w:t>5.2.2</w:t>
            </w:r>
            <w:r w:rsidR="00BE3243">
              <w:rPr>
                <w:noProof/>
                <w:lang w:bidi="he-IL"/>
              </w:rPr>
              <w:tab/>
            </w:r>
            <w:r w:rsidR="00BE3243" w:rsidRPr="00746386">
              <w:rPr>
                <w:rStyle w:val="Hyperlink"/>
                <w:noProof/>
              </w:rPr>
              <w:t>Life Indications</w:t>
            </w:r>
            <w:r w:rsidR="00BE3243">
              <w:rPr>
                <w:noProof/>
                <w:webHidden/>
              </w:rPr>
              <w:tab/>
            </w:r>
            <w:r w:rsidR="0084360F">
              <w:rPr>
                <w:rStyle w:val="Hyperlink"/>
                <w:noProof/>
                <w:rtl/>
              </w:rPr>
              <w:fldChar w:fldCharType="begin"/>
            </w:r>
            <w:r w:rsidR="00BE3243">
              <w:rPr>
                <w:noProof/>
                <w:webHidden/>
              </w:rPr>
              <w:instrText xml:space="preserve"> PAGEREF _Toc353555026 \h </w:instrText>
            </w:r>
            <w:r w:rsidR="0084360F">
              <w:rPr>
                <w:rStyle w:val="Hyperlink"/>
                <w:noProof/>
                <w:rtl/>
              </w:rPr>
            </w:r>
            <w:r w:rsidR="0084360F">
              <w:rPr>
                <w:rStyle w:val="Hyperlink"/>
                <w:noProof/>
                <w:rtl/>
              </w:rPr>
              <w:fldChar w:fldCharType="separate"/>
            </w:r>
            <w:r w:rsidR="00BE3243">
              <w:rPr>
                <w:noProof/>
                <w:webHidden/>
              </w:rPr>
              <w:t>49</w:t>
            </w:r>
            <w:r w:rsidR="0084360F">
              <w:rPr>
                <w:rStyle w:val="Hyperlink"/>
                <w:noProof/>
                <w:rtl/>
              </w:rPr>
              <w:fldChar w:fldCharType="end"/>
            </w:r>
          </w:hyperlink>
        </w:p>
        <w:p w14:paraId="45D6EFA2" w14:textId="77777777" w:rsidR="00BE3243" w:rsidRDefault="00A92B1F">
          <w:pPr>
            <w:pStyle w:val="TOC3"/>
            <w:tabs>
              <w:tab w:val="left" w:pos="1320"/>
              <w:tab w:val="right" w:leader="dot" w:pos="8296"/>
            </w:tabs>
            <w:rPr>
              <w:noProof/>
              <w:lang w:bidi="he-IL"/>
            </w:rPr>
          </w:pPr>
          <w:hyperlink w:anchor="_Toc353555027" w:history="1">
            <w:r w:rsidR="00BE3243" w:rsidRPr="00746386">
              <w:rPr>
                <w:rStyle w:val="Hyperlink"/>
                <w:noProof/>
              </w:rPr>
              <w:t>5.2.3</w:t>
            </w:r>
            <w:r w:rsidR="00BE3243">
              <w:rPr>
                <w:noProof/>
                <w:lang w:bidi="he-IL"/>
              </w:rPr>
              <w:tab/>
            </w:r>
            <w:r w:rsidR="00BE3243" w:rsidRPr="00746386">
              <w:rPr>
                <w:rStyle w:val="Hyperlink"/>
                <w:noProof/>
              </w:rPr>
              <w:t>Signal Tap</w:t>
            </w:r>
            <w:r w:rsidR="00BE3243">
              <w:rPr>
                <w:noProof/>
                <w:webHidden/>
              </w:rPr>
              <w:tab/>
            </w:r>
            <w:r w:rsidR="0084360F">
              <w:rPr>
                <w:rStyle w:val="Hyperlink"/>
                <w:noProof/>
                <w:rtl/>
              </w:rPr>
              <w:fldChar w:fldCharType="begin"/>
            </w:r>
            <w:r w:rsidR="00BE3243">
              <w:rPr>
                <w:noProof/>
                <w:webHidden/>
              </w:rPr>
              <w:instrText xml:space="preserve"> PAGEREF _Toc353555027 \h </w:instrText>
            </w:r>
            <w:r w:rsidR="0084360F">
              <w:rPr>
                <w:rStyle w:val="Hyperlink"/>
                <w:noProof/>
                <w:rtl/>
              </w:rPr>
            </w:r>
            <w:r w:rsidR="0084360F">
              <w:rPr>
                <w:rStyle w:val="Hyperlink"/>
                <w:noProof/>
                <w:rtl/>
              </w:rPr>
              <w:fldChar w:fldCharType="separate"/>
            </w:r>
            <w:r w:rsidR="00BE3243">
              <w:rPr>
                <w:noProof/>
                <w:webHidden/>
              </w:rPr>
              <w:t>51</w:t>
            </w:r>
            <w:r w:rsidR="0084360F">
              <w:rPr>
                <w:rStyle w:val="Hyperlink"/>
                <w:noProof/>
                <w:rtl/>
              </w:rPr>
              <w:fldChar w:fldCharType="end"/>
            </w:r>
          </w:hyperlink>
        </w:p>
        <w:p w14:paraId="45D6EFA3" w14:textId="77777777" w:rsidR="00BE3243" w:rsidRDefault="00A92B1F">
          <w:pPr>
            <w:pStyle w:val="TOC3"/>
            <w:tabs>
              <w:tab w:val="left" w:pos="1320"/>
              <w:tab w:val="right" w:leader="dot" w:pos="8296"/>
            </w:tabs>
            <w:rPr>
              <w:noProof/>
              <w:lang w:bidi="he-IL"/>
            </w:rPr>
          </w:pPr>
          <w:hyperlink w:anchor="_Toc353555028" w:history="1">
            <w:r w:rsidR="00BE3243" w:rsidRPr="00746386">
              <w:rPr>
                <w:rStyle w:val="Hyperlink"/>
                <w:noProof/>
              </w:rPr>
              <w:t>5.2.4</w:t>
            </w:r>
            <w:r w:rsidR="00BE3243">
              <w:rPr>
                <w:noProof/>
                <w:lang w:bidi="he-IL"/>
              </w:rPr>
              <w:tab/>
            </w:r>
            <w:r w:rsidR="00BE3243" w:rsidRPr="00746386">
              <w:rPr>
                <w:rStyle w:val="Hyperlink"/>
                <w:noProof/>
              </w:rPr>
              <w:t>Working System</w:t>
            </w:r>
            <w:r w:rsidR="00BE3243">
              <w:rPr>
                <w:noProof/>
                <w:webHidden/>
              </w:rPr>
              <w:tab/>
            </w:r>
            <w:r w:rsidR="0084360F">
              <w:rPr>
                <w:rStyle w:val="Hyperlink"/>
                <w:noProof/>
                <w:rtl/>
              </w:rPr>
              <w:fldChar w:fldCharType="begin"/>
            </w:r>
            <w:r w:rsidR="00BE3243">
              <w:rPr>
                <w:noProof/>
                <w:webHidden/>
              </w:rPr>
              <w:instrText xml:space="preserve"> PAGEREF _Toc353555028 \h </w:instrText>
            </w:r>
            <w:r w:rsidR="0084360F">
              <w:rPr>
                <w:rStyle w:val="Hyperlink"/>
                <w:noProof/>
                <w:rtl/>
              </w:rPr>
            </w:r>
            <w:r w:rsidR="0084360F">
              <w:rPr>
                <w:rStyle w:val="Hyperlink"/>
                <w:noProof/>
                <w:rtl/>
              </w:rPr>
              <w:fldChar w:fldCharType="separate"/>
            </w:r>
            <w:r w:rsidR="00BE3243">
              <w:rPr>
                <w:noProof/>
                <w:webHidden/>
              </w:rPr>
              <w:t>53</w:t>
            </w:r>
            <w:r w:rsidR="0084360F">
              <w:rPr>
                <w:rStyle w:val="Hyperlink"/>
                <w:noProof/>
                <w:rtl/>
              </w:rPr>
              <w:fldChar w:fldCharType="end"/>
            </w:r>
          </w:hyperlink>
        </w:p>
        <w:p w14:paraId="45D6EFA4" w14:textId="77777777" w:rsidR="00BE3243" w:rsidRDefault="00A92B1F">
          <w:pPr>
            <w:pStyle w:val="TOC1"/>
            <w:tabs>
              <w:tab w:val="left" w:pos="440"/>
              <w:tab w:val="right" w:leader="dot" w:pos="8296"/>
            </w:tabs>
            <w:bidi w:val="0"/>
            <w:rPr>
              <w:noProof/>
            </w:rPr>
          </w:pPr>
          <w:hyperlink w:anchor="_Toc353555029" w:history="1">
            <w:r w:rsidR="00BE3243" w:rsidRPr="00746386">
              <w:rPr>
                <w:rStyle w:val="Hyperlink"/>
                <w:noProof/>
              </w:rPr>
              <w:t>6</w:t>
            </w:r>
            <w:r w:rsidR="00BE3243">
              <w:rPr>
                <w:noProof/>
              </w:rPr>
              <w:tab/>
            </w:r>
            <w:r w:rsidR="00BE3243" w:rsidRPr="00746386">
              <w:rPr>
                <w:rStyle w:val="Hyperlink"/>
                <w:noProof/>
              </w:rPr>
              <w:t>Implementation Tools</w:t>
            </w:r>
            <w:r w:rsidR="00BE3243">
              <w:rPr>
                <w:noProof/>
                <w:webHidden/>
              </w:rPr>
              <w:tab/>
            </w:r>
            <w:r w:rsidR="0084360F">
              <w:rPr>
                <w:rStyle w:val="Hyperlink"/>
                <w:noProof/>
                <w:rtl/>
              </w:rPr>
              <w:fldChar w:fldCharType="begin"/>
            </w:r>
            <w:r w:rsidR="00BE3243">
              <w:rPr>
                <w:noProof/>
                <w:webHidden/>
              </w:rPr>
              <w:instrText xml:space="preserve"> PAGEREF _Toc353555029 \h </w:instrText>
            </w:r>
            <w:r w:rsidR="0084360F">
              <w:rPr>
                <w:rStyle w:val="Hyperlink"/>
                <w:noProof/>
                <w:rtl/>
              </w:rPr>
            </w:r>
            <w:r w:rsidR="0084360F">
              <w:rPr>
                <w:rStyle w:val="Hyperlink"/>
                <w:noProof/>
                <w:rtl/>
              </w:rPr>
              <w:fldChar w:fldCharType="separate"/>
            </w:r>
            <w:r w:rsidR="00BE3243">
              <w:rPr>
                <w:noProof/>
                <w:webHidden/>
              </w:rPr>
              <w:t>54</w:t>
            </w:r>
            <w:r w:rsidR="0084360F">
              <w:rPr>
                <w:rStyle w:val="Hyperlink"/>
                <w:noProof/>
                <w:rtl/>
              </w:rPr>
              <w:fldChar w:fldCharType="end"/>
            </w:r>
          </w:hyperlink>
        </w:p>
        <w:p w14:paraId="45D6EFA5" w14:textId="77777777" w:rsidR="00BE3243" w:rsidRDefault="00A92B1F">
          <w:pPr>
            <w:pStyle w:val="TOC2"/>
            <w:tabs>
              <w:tab w:val="left" w:pos="880"/>
              <w:tab w:val="right" w:leader="dot" w:pos="8296"/>
            </w:tabs>
            <w:bidi w:val="0"/>
            <w:rPr>
              <w:noProof/>
            </w:rPr>
          </w:pPr>
          <w:hyperlink w:anchor="_Toc353555030" w:history="1">
            <w:r w:rsidR="00BE3243" w:rsidRPr="00746386">
              <w:rPr>
                <w:rStyle w:val="Hyperlink"/>
                <w:noProof/>
              </w:rPr>
              <w:t>6.1</w:t>
            </w:r>
            <w:r w:rsidR="00BE3243">
              <w:rPr>
                <w:noProof/>
              </w:rPr>
              <w:tab/>
            </w:r>
            <w:r w:rsidR="00BE3243" w:rsidRPr="00746386">
              <w:rPr>
                <w:rStyle w:val="Hyperlink"/>
                <w:noProof/>
              </w:rPr>
              <w:t>Synplify</w:t>
            </w:r>
            <w:r w:rsidR="00BE3243">
              <w:rPr>
                <w:noProof/>
                <w:webHidden/>
              </w:rPr>
              <w:tab/>
            </w:r>
            <w:r w:rsidR="0084360F">
              <w:rPr>
                <w:rStyle w:val="Hyperlink"/>
                <w:noProof/>
                <w:rtl/>
              </w:rPr>
              <w:fldChar w:fldCharType="begin"/>
            </w:r>
            <w:r w:rsidR="00BE3243">
              <w:rPr>
                <w:noProof/>
                <w:webHidden/>
              </w:rPr>
              <w:instrText xml:space="preserve"> PAGEREF _Toc353555030 \h </w:instrText>
            </w:r>
            <w:r w:rsidR="0084360F">
              <w:rPr>
                <w:rStyle w:val="Hyperlink"/>
                <w:noProof/>
                <w:rtl/>
              </w:rPr>
            </w:r>
            <w:r w:rsidR="0084360F">
              <w:rPr>
                <w:rStyle w:val="Hyperlink"/>
                <w:noProof/>
                <w:rtl/>
              </w:rPr>
              <w:fldChar w:fldCharType="separate"/>
            </w:r>
            <w:r w:rsidR="00BE3243">
              <w:rPr>
                <w:noProof/>
                <w:webHidden/>
              </w:rPr>
              <w:t>54</w:t>
            </w:r>
            <w:r w:rsidR="0084360F">
              <w:rPr>
                <w:rStyle w:val="Hyperlink"/>
                <w:noProof/>
                <w:rtl/>
              </w:rPr>
              <w:fldChar w:fldCharType="end"/>
            </w:r>
          </w:hyperlink>
        </w:p>
        <w:p w14:paraId="45D6EFA6" w14:textId="77777777" w:rsidR="00BE3243" w:rsidRDefault="00A92B1F">
          <w:pPr>
            <w:pStyle w:val="TOC2"/>
            <w:tabs>
              <w:tab w:val="left" w:pos="880"/>
              <w:tab w:val="right" w:leader="dot" w:pos="8296"/>
            </w:tabs>
            <w:bidi w:val="0"/>
            <w:rPr>
              <w:noProof/>
            </w:rPr>
          </w:pPr>
          <w:hyperlink w:anchor="_Toc353555031" w:history="1">
            <w:r w:rsidR="00BE3243" w:rsidRPr="00746386">
              <w:rPr>
                <w:rStyle w:val="Hyperlink"/>
                <w:noProof/>
              </w:rPr>
              <w:t>6.2</w:t>
            </w:r>
            <w:r w:rsidR="00BE3243">
              <w:rPr>
                <w:noProof/>
              </w:rPr>
              <w:tab/>
            </w:r>
            <w:r w:rsidR="00BE3243" w:rsidRPr="00746386">
              <w:rPr>
                <w:rStyle w:val="Hyperlink"/>
                <w:noProof/>
              </w:rPr>
              <w:t>Quartus</w:t>
            </w:r>
            <w:r w:rsidR="00BE3243">
              <w:rPr>
                <w:noProof/>
                <w:webHidden/>
              </w:rPr>
              <w:tab/>
            </w:r>
            <w:r w:rsidR="0084360F">
              <w:rPr>
                <w:rStyle w:val="Hyperlink"/>
                <w:noProof/>
                <w:rtl/>
              </w:rPr>
              <w:fldChar w:fldCharType="begin"/>
            </w:r>
            <w:r w:rsidR="00BE3243">
              <w:rPr>
                <w:noProof/>
                <w:webHidden/>
              </w:rPr>
              <w:instrText xml:space="preserve"> PAGEREF _Toc353555031 \h </w:instrText>
            </w:r>
            <w:r w:rsidR="0084360F">
              <w:rPr>
                <w:rStyle w:val="Hyperlink"/>
                <w:noProof/>
                <w:rtl/>
              </w:rPr>
            </w:r>
            <w:r w:rsidR="0084360F">
              <w:rPr>
                <w:rStyle w:val="Hyperlink"/>
                <w:noProof/>
                <w:rtl/>
              </w:rPr>
              <w:fldChar w:fldCharType="separate"/>
            </w:r>
            <w:r w:rsidR="00BE3243">
              <w:rPr>
                <w:noProof/>
                <w:webHidden/>
              </w:rPr>
              <w:t>55</w:t>
            </w:r>
            <w:r w:rsidR="0084360F">
              <w:rPr>
                <w:rStyle w:val="Hyperlink"/>
                <w:noProof/>
                <w:rtl/>
              </w:rPr>
              <w:fldChar w:fldCharType="end"/>
            </w:r>
          </w:hyperlink>
        </w:p>
        <w:p w14:paraId="45D6EFA7" w14:textId="77777777" w:rsidR="00BE3243" w:rsidRDefault="00A92B1F">
          <w:pPr>
            <w:pStyle w:val="TOC3"/>
            <w:tabs>
              <w:tab w:val="left" w:pos="1320"/>
              <w:tab w:val="right" w:leader="dot" w:pos="8296"/>
            </w:tabs>
            <w:rPr>
              <w:noProof/>
              <w:lang w:bidi="he-IL"/>
            </w:rPr>
          </w:pPr>
          <w:hyperlink w:anchor="_Toc353555032" w:history="1">
            <w:r w:rsidR="00BE3243" w:rsidRPr="00746386">
              <w:rPr>
                <w:rStyle w:val="Hyperlink"/>
                <w:noProof/>
              </w:rPr>
              <w:t>6.2.1</w:t>
            </w:r>
            <w:r w:rsidR="00BE3243">
              <w:rPr>
                <w:noProof/>
                <w:lang w:bidi="he-IL"/>
              </w:rPr>
              <w:tab/>
            </w:r>
            <w:r w:rsidR="00BE3243" w:rsidRPr="00746386">
              <w:rPr>
                <w:rStyle w:val="Hyperlink"/>
                <w:noProof/>
              </w:rPr>
              <w:t>Resources Usage</w:t>
            </w:r>
            <w:r w:rsidR="00BE3243">
              <w:rPr>
                <w:noProof/>
                <w:webHidden/>
              </w:rPr>
              <w:tab/>
            </w:r>
            <w:r w:rsidR="0084360F">
              <w:rPr>
                <w:rStyle w:val="Hyperlink"/>
                <w:noProof/>
                <w:rtl/>
              </w:rPr>
              <w:fldChar w:fldCharType="begin"/>
            </w:r>
            <w:r w:rsidR="00BE3243">
              <w:rPr>
                <w:noProof/>
                <w:webHidden/>
              </w:rPr>
              <w:instrText xml:space="preserve"> PAGEREF _Toc353555032 \h </w:instrText>
            </w:r>
            <w:r w:rsidR="0084360F">
              <w:rPr>
                <w:rStyle w:val="Hyperlink"/>
                <w:noProof/>
                <w:rtl/>
              </w:rPr>
            </w:r>
            <w:r w:rsidR="0084360F">
              <w:rPr>
                <w:rStyle w:val="Hyperlink"/>
                <w:noProof/>
                <w:rtl/>
              </w:rPr>
              <w:fldChar w:fldCharType="separate"/>
            </w:r>
            <w:r w:rsidR="00BE3243">
              <w:rPr>
                <w:noProof/>
                <w:webHidden/>
              </w:rPr>
              <w:t>56</w:t>
            </w:r>
            <w:r w:rsidR="0084360F">
              <w:rPr>
                <w:rStyle w:val="Hyperlink"/>
                <w:noProof/>
                <w:rtl/>
              </w:rPr>
              <w:fldChar w:fldCharType="end"/>
            </w:r>
          </w:hyperlink>
        </w:p>
        <w:p w14:paraId="45D6EFA8" w14:textId="77777777" w:rsidR="00BE3243" w:rsidRDefault="00A92B1F">
          <w:pPr>
            <w:pStyle w:val="TOC1"/>
            <w:tabs>
              <w:tab w:val="left" w:pos="440"/>
              <w:tab w:val="right" w:leader="dot" w:pos="8296"/>
            </w:tabs>
            <w:bidi w:val="0"/>
            <w:rPr>
              <w:noProof/>
            </w:rPr>
          </w:pPr>
          <w:hyperlink w:anchor="_Toc353555033" w:history="1">
            <w:r w:rsidR="00BE3243" w:rsidRPr="00746386">
              <w:rPr>
                <w:rStyle w:val="Hyperlink"/>
                <w:noProof/>
              </w:rPr>
              <w:t>7</w:t>
            </w:r>
            <w:r w:rsidR="00BE3243">
              <w:rPr>
                <w:noProof/>
              </w:rPr>
              <w:tab/>
            </w:r>
            <w:r w:rsidR="00BE3243" w:rsidRPr="00746386">
              <w:rPr>
                <w:rStyle w:val="Hyperlink"/>
                <w:noProof/>
              </w:rPr>
              <w:t>Working Methods</w:t>
            </w:r>
            <w:r w:rsidR="00BE3243">
              <w:rPr>
                <w:noProof/>
                <w:webHidden/>
              </w:rPr>
              <w:tab/>
            </w:r>
            <w:r w:rsidR="0084360F">
              <w:rPr>
                <w:rStyle w:val="Hyperlink"/>
                <w:noProof/>
                <w:rtl/>
              </w:rPr>
              <w:fldChar w:fldCharType="begin"/>
            </w:r>
            <w:r w:rsidR="00BE3243">
              <w:rPr>
                <w:noProof/>
                <w:webHidden/>
              </w:rPr>
              <w:instrText xml:space="preserve"> PAGEREF _Toc353555033 \h </w:instrText>
            </w:r>
            <w:r w:rsidR="0084360F">
              <w:rPr>
                <w:rStyle w:val="Hyperlink"/>
                <w:noProof/>
                <w:rtl/>
              </w:rPr>
            </w:r>
            <w:r w:rsidR="0084360F">
              <w:rPr>
                <w:rStyle w:val="Hyperlink"/>
                <w:noProof/>
                <w:rtl/>
              </w:rPr>
              <w:fldChar w:fldCharType="separate"/>
            </w:r>
            <w:r w:rsidR="00BE3243">
              <w:rPr>
                <w:noProof/>
                <w:webHidden/>
              </w:rPr>
              <w:t>57</w:t>
            </w:r>
            <w:r w:rsidR="0084360F">
              <w:rPr>
                <w:rStyle w:val="Hyperlink"/>
                <w:noProof/>
                <w:rtl/>
              </w:rPr>
              <w:fldChar w:fldCharType="end"/>
            </w:r>
          </w:hyperlink>
        </w:p>
        <w:p w14:paraId="45D6EFA9" w14:textId="77777777" w:rsidR="00BE3243" w:rsidRDefault="00A92B1F">
          <w:pPr>
            <w:pStyle w:val="TOC2"/>
            <w:tabs>
              <w:tab w:val="left" w:pos="880"/>
              <w:tab w:val="right" w:leader="dot" w:pos="8296"/>
            </w:tabs>
            <w:bidi w:val="0"/>
            <w:rPr>
              <w:noProof/>
            </w:rPr>
          </w:pPr>
          <w:hyperlink w:anchor="_Toc353555034" w:history="1">
            <w:r w:rsidR="00BE3243" w:rsidRPr="00746386">
              <w:rPr>
                <w:rStyle w:val="Hyperlink"/>
                <w:noProof/>
              </w:rPr>
              <w:t>7.1</w:t>
            </w:r>
            <w:r w:rsidR="00BE3243">
              <w:rPr>
                <w:noProof/>
              </w:rPr>
              <w:tab/>
            </w:r>
            <w:r w:rsidR="00BE3243" w:rsidRPr="00746386">
              <w:rPr>
                <w:rStyle w:val="Hyperlink"/>
                <w:noProof/>
              </w:rPr>
              <w:t>SVN</w:t>
            </w:r>
            <w:r w:rsidR="00BE3243">
              <w:rPr>
                <w:noProof/>
                <w:webHidden/>
              </w:rPr>
              <w:tab/>
            </w:r>
            <w:r w:rsidR="0084360F">
              <w:rPr>
                <w:rStyle w:val="Hyperlink"/>
                <w:noProof/>
                <w:rtl/>
              </w:rPr>
              <w:fldChar w:fldCharType="begin"/>
            </w:r>
            <w:r w:rsidR="00BE3243">
              <w:rPr>
                <w:noProof/>
                <w:webHidden/>
              </w:rPr>
              <w:instrText xml:space="preserve"> PAGEREF _Toc353555034 \h </w:instrText>
            </w:r>
            <w:r w:rsidR="0084360F">
              <w:rPr>
                <w:rStyle w:val="Hyperlink"/>
                <w:noProof/>
                <w:rtl/>
              </w:rPr>
            </w:r>
            <w:r w:rsidR="0084360F">
              <w:rPr>
                <w:rStyle w:val="Hyperlink"/>
                <w:noProof/>
                <w:rtl/>
              </w:rPr>
              <w:fldChar w:fldCharType="separate"/>
            </w:r>
            <w:r w:rsidR="00BE3243">
              <w:rPr>
                <w:noProof/>
                <w:webHidden/>
              </w:rPr>
              <w:t>57</w:t>
            </w:r>
            <w:r w:rsidR="0084360F">
              <w:rPr>
                <w:rStyle w:val="Hyperlink"/>
                <w:noProof/>
                <w:rtl/>
              </w:rPr>
              <w:fldChar w:fldCharType="end"/>
            </w:r>
          </w:hyperlink>
        </w:p>
        <w:p w14:paraId="45D6EFAA" w14:textId="77777777" w:rsidR="00BE3243" w:rsidRDefault="00A92B1F">
          <w:pPr>
            <w:pStyle w:val="TOC1"/>
            <w:tabs>
              <w:tab w:val="left" w:pos="440"/>
              <w:tab w:val="right" w:leader="dot" w:pos="8296"/>
            </w:tabs>
            <w:bidi w:val="0"/>
            <w:rPr>
              <w:noProof/>
            </w:rPr>
          </w:pPr>
          <w:hyperlink w:anchor="_Toc353555035" w:history="1">
            <w:r w:rsidR="00BE3243" w:rsidRPr="00746386">
              <w:rPr>
                <w:rStyle w:val="Hyperlink"/>
                <w:noProof/>
              </w:rPr>
              <w:t>8</w:t>
            </w:r>
            <w:r w:rsidR="00BE3243">
              <w:rPr>
                <w:noProof/>
              </w:rPr>
              <w:tab/>
            </w:r>
            <w:r w:rsidR="00BE3243" w:rsidRPr="00746386">
              <w:rPr>
                <w:rStyle w:val="Hyperlink"/>
                <w:noProof/>
              </w:rPr>
              <w:t>Summary</w:t>
            </w:r>
            <w:r w:rsidR="00BE3243">
              <w:rPr>
                <w:noProof/>
                <w:webHidden/>
              </w:rPr>
              <w:tab/>
            </w:r>
            <w:r w:rsidR="0084360F">
              <w:rPr>
                <w:rStyle w:val="Hyperlink"/>
                <w:noProof/>
                <w:rtl/>
              </w:rPr>
              <w:fldChar w:fldCharType="begin"/>
            </w:r>
            <w:r w:rsidR="00BE3243">
              <w:rPr>
                <w:noProof/>
                <w:webHidden/>
              </w:rPr>
              <w:instrText xml:space="preserve"> PAGEREF _Toc353555035 \h </w:instrText>
            </w:r>
            <w:r w:rsidR="0084360F">
              <w:rPr>
                <w:rStyle w:val="Hyperlink"/>
                <w:noProof/>
                <w:rtl/>
              </w:rPr>
            </w:r>
            <w:r w:rsidR="0084360F">
              <w:rPr>
                <w:rStyle w:val="Hyperlink"/>
                <w:noProof/>
                <w:rtl/>
              </w:rPr>
              <w:fldChar w:fldCharType="separate"/>
            </w:r>
            <w:r w:rsidR="00BE3243">
              <w:rPr>
                <w:noProof/>
                <w:webHidden/>
              </w:rPr>
              <w:t>59</w:t>
            </w:r>
            <w:r w:rsidR="0084360F">
              <w:rPr>
                <w:rStyle w:val="Hyperlink"/>
                <w:noProof/>
                <w:rtl/>
              </w:rPr>
              <w:fldChar w:fldCharType="end"/>
            </w:r>
          </w:hyperlink>
        </w:p>
        <w:p w14:paraId="45D6EFAB" w14:textId="77777777" w:rsidR="00BE3243" w:rsidRDefault="00A92B1F">
          <w:pPr>
            <w:pStyle w:val="TOC2"/>
            <w:tabs>
              <w:tab w:val="left" w:pos="880"/>
              <w:tab w:val="right" w:leader="dot" w:pos="8296"/>
            </w:tabs>
            <w:bidi w:val="0"/>
            <w:rPr>
              <w:noProof/>
            </w:rPr>
          </w:pPr>
          <w:hyperlink w:anchor="_Toc353555036" w:history="1">
            <w:r w:rsidR="00BE3243" w:rsidRPr="00746386">
              <w:rPr>
                <w:rStyle w:val="Hyperlink"/>
                <w:noProof/>
              </w:rPr>
              <w:t>8.1</w:t>
            </w:r>
            <w:r w:rsidR="00BE3243">
              <w:rPr>
                <w:noProof/>
              </w:rPr>
              <w:tab/>
            </w:r>
            <w:r w:rsidR="00BE3243" w:rsidRPr="00746386">
              <w:rPr>
                <w:rStyle w:val="Hyperlink"/>
                <w:noProof/>
              </w:rPr>
              <w:t>Project Usage</w:t>
            </w:r>
            <w:r w:rsidR="00BE3243">
              <w:rPr>
                <w:noProof/>
                <w:webHidden/>
              </w:rPr>
              <w:tab/>
            </w:r>
            <w:r w:rsidR="0084360F">
              <w:rPr>
                <w:rStyle w:val="Hyperlink"/>
                <w:noProof/>
                <w:rtl/>
              </w:rPr>
              <w:fldChar w:fldCharType="begin"/>
            </w:r>
            <w:r w:rsidR="00BE3243">
              <w:rPr>
                <w:noProof/>
                <w:webHidden/>
              </w:rPr>
              <w:instrText xml:space="preserve"> PAGEREF _Toc353555036 \h </w:instrText>
            </w:r>
            <w:r w:rsidR="0084360F">
              <w:rPr>
                <w:rStyle w:val="Hyperlink"/>
                <w:noProof/>
                <w:rtl/>
              </w:rPr>
            </w:r>
            <w:r w:rsidR="0084360F">
              <w:rPr>
                <w:rStyle w:val="Hyperlink"/>
                <w:noProof/>
                <w:rtl/>
              </w:rPr>
              <w:fldChar w:fldCharType="separate"/>
            </w:r>
            <w:r w:rsidR="00BE3243">
              <w:rPr>
                <w:noProof/>
                <w:webHidden/>
              </w:rPr>
              <w:t>59</w:t>
            </w:r>
            <w:r w:rsidR="0084360F">
              <w:rPr>
                <w:rStyle w:val="Hyperlink"/>
                <w:noProof/>
                <w:rtl/>
              </w:rPr>
              <w:fldChar w:fldCharType="end"/>
            </w:r>
          </w:hyperlink>
        </w:p>
        <w:p w14:paraId="45D6EFAC" w14:textId="77777777" w:rsidR="00BE3243" w:rsidRDefault="00A92B1F">
          <w:pPr>
            <w:pStyle w:val="TOC2"/>
            <w:tabs>
              <w:tab w:val="left" w:pos="880"/>
              <w:tab w:val="right" w:leader="dot" w:pos="8296"/>
            </w:tabs>
            <w:bidi w:val="0"/>
            <w:rPr>
              <w:noProof/>
            </w:rPr>
          </w:pPr>
          <w:hyperlink w:anchor="_Toc353555037" w:history="1">
            <w:r w:rsidR="00BE3243" w:rsidRPr="00746386">
              <w:rPr>
                <w:rStyle w:val="Hyperlink"/>
                <w:noProof/>
              </w:rPr>
              <w:t>8.2</w:t>
            </w:r>
            <w:r w:rsidR="00BE3243">
              <w:rPr>
                <w:noProof/>
              </w:rPr>
              <w:tab/>
            </w:r>
            <w:r w:rsidR="00BE3243" w:rsidRPr="00746386">
              <w:rPr>
                <w:rStyle w:val="Hyperlink"/>
                <w:noProof/>
              </w:rPr>
              <w:t>Problems during the project</w:t>
            </w:r>
            <w:r w:rsidR="00BE3243">
              <w:rPr>
                <w:noProof/>
                <w:webHidden/>
              </w:rPr>
              <w:tab/>
            </w:r>
            <w:r w:rsidR="0084360F">
              <w:rPr>
                <w:rStyle w:val="Hyperlink"/>
                <w:noProof/>
                <w:rtl/>
              </w:rPr>
              <w:fldChar w:fldCharType="begin"/>
            </w:r>
            <w:r w:rsidR="00BE3243">
              <w:rPr>
                <w:noProof/>
                <w:webHidden/>
              </w:rPr>
              <w:instrText xml:space="preserve"> PAGEREF _Toc353555037 \h </w:instrText>
            </w:r>
            <w:r w:rsidR="0084360F">
              <w:rPr>
                <w:rStyle w:val="Hyperlink"/>
                <w:noProof/>
                <w:rtl/>
              </w:rPr>
            </w:r>
            <w:r w:rsidR="0084360F">
              <w:rPr>
                <w:rStyle w:val="Hyperlink"/>
                <w:noProof/>
                <w:rtl/>
              </w:rPr>
              <w:fldChar w:fldCharType="separate"/>
            </w:r>
            <w:r w:rsidR="00BE3243">
              <w:rPr>
                <w:noProof/>
                <w:webHidden/>
              </w:rPr>
              <w:t>59</w:t>
            </w:r>
            <w:r w:rsidR="0084360F">
              <w:rPr>
                <w:rStyle w:val="Hyperlink"/>
                <w:noProof/>
                <w:rtl/>
              </w:rPr>
              <w:fldChar w:fldCharType="end"/>
            </w:r>
          </w:hyperlink>
        </w:p>
        <w:p w14:paraId="45D6EFAD" w14:textId="77777777" w:rsidR="00BE3243" w:rsidRDefault="00A92B1F">
          <w:pPr>
            <w:pStyle w:val="TOC2"/>
            <w:tabs>
              <w:tab w:val="left" w:pos="880"/>
              <w:tab w:val="right" w:leader="dot" w:pos="8296"/>
            </w:tabs>
            <w:bidi w:val="0"/>
            <w:rPr>
              <w:noProof/>
            </w:rPr>
          </w:pPr>
          <w:hyperlink w:anchor="_Toc353555038" w:history="1">
            <w:r w:rsidR="00BE3243" w:rsidRPr="00746386">
              <w:rPr>
                <w:rStyle w:val="Hyperlink"/>
                <w:noProof/>
              </w:rPr>
              <w:t>8.3</w:t>
            </w:r>
            <w:r w:rsidR="00BE3243">
              <w:rPr>
                <w:noProof/>
              </w:rPr>
              <w:tab/>
            </w:r>
            <w:r w:rsidR="00BE3243" w:rsidRPr="00746386">
              <w:rPr>
                <w:rStyle w:val="Hyperlink"/>
                <w:noProof/>
              </w:rPr>
              <w:t>Conclusions</w:t>
            </w:r>
            <w:r w:rsidR="00BE3243">
              <w:rPr>
                <w:noProof/>
                <w:webHidden/>
              </w:rPr>
              <w:tab/>
            </w:r>
            <w:r w:rsidR="0084360F">
              <w:rPr>
                <w:rStyle w:val="Hyperlink"/>
                <w:noProof/>
                <w:rtl/>
              </w:rPr>
              <w:fldChar w:fldCharType="begin"/>
            </w:r>
            <w:r w:rsidR="00BE3243">
              <w:rPr>
                <w:noProof/>
                <w:webHidden/>
              </w:rPr>
              <w:instrText xml:space="preserve"> PAGEREF _Toc353555038 \h </w:instrText>
            </w:r>
            <w:r w:rsidR="0084360F">
              <w:rPr>
                <w:rStyle w:val="Hyperlink"/>
                <w:noProof/>
                <w:rtl/>
              </w:rPr>
            </w:r>
            <w:r w:rsidR="0084360F">
              <w:rPr>
                <w:rStyle w:val="Hyperlink"/>
                <w:noProof/>
                <w:rtl/>
              </w:rPr>
              <w:fldChar w:fldCharType="separate"/>
            </w:r>
            <w:r w:rsidR="00BE3243">
              <w:rPr>
                <w:noProof/>
                <w:webHidden/>
              </w:rPr>
              <w:t>60</w:t>
            </w:r>
            <w:r w:rsidR="0084360F">
              <w:rPr>
                <w:rStyle w:val="Hyperlink"/>
                <w:noProof/>
                <w:rtl/>
              </w:rPr>
              <w:fldChar w:fldCharType="end"/>
            </w:r>
          </w:hyperlink>
        </w:p>
        <w:p w14:paraId="45D6EFAE" w14:textId="77777777" w:rsidR="00BE3243" w:rsidRDefault="00A92B1F">
          <w:pPr>
            <w:pStyle w:val="TOC1"/>
            <w:tabs>
              <w:tab w:val="left" w:pos="440"/>
              <w:tab w:val="right" w:leader="dot" w:pos="8296"/>
            </w:tabs>
            <w:bidi w:val="0"/>
            <w:rPr>
              <w:noProof/>
            </w:rPr>
          </w:pPr>
          <w:hyperlink w:anchor="_Toc353555039" w:history="1">
            <w:r w:rsidR="00BE3243" w:rsidRPr="00746386">
              <w:rPr>
                <w:rStyle w:val="Hyperlink"/>
                <w:noProof/>
              </w:rPr>
              <w:t>9</w:t>
            </w:r>
            <w:r w:rsidR="00BE3243">
              <w:rPr>
                <w:noProof/>
              </w:rPr>
              <w:tab/>
            </w:r>
            <w:r w:rsidR="00BE3243" w:rsidRPr="00746386">
              <w:rPr>
                <w:rStyle w:val="Hyperlink"/>
                <w:noProof/>
              </w:rPr>
              <w:t>Abbreviations</w:t>
            </w:r>
            <w:r w:rsidR="00BE3243">
              <w:rPr>
                <w:noProof/>
                <w:webHidden/>
              </w:rPr>
              <w:tab/>
            </w:r>
            <w:r w:rsidR="0084360F">
              <w:rPr>
                <w:rStyle w:val="Hyperlink"/>
                <w:noProof/>
                <w:rtl/>
              </w:rPr>
              <w:fldChar w:fldCharType="begin"/>
            </w:r>
            <w:r w:rsidR="00BE3243">
              <w:rPr>
                <w:noProof/>
                <w:webHidden/>
              </w:rPr>
              <w:instrText xml:space="preserve"> PAGEREF _Toc353555039 \h </w:instrText>
            </w:r>
            <w:r w:rsidR="0084360F">
              <w:rPr>
                <w:rStyle w:val="Hyperlink"/>
                <w:noProof/>
                <w:rtl/>
              </w:rPr>
            </w:r>
            <w:r w:rsidR="0084360F">
              <w:rPr>
                <w:rStyle w:val="Hyperlink"/>
                <w:noProof/>
                <w:rtl/>
              </w:rPr>
              <w:fldChar w:fldCharType="separate"/>
            </w:r>
            <w:r w:rsidR="00BE3243">
              <w:rPr>
                <w:noProof/>
                <w:webHidden/>
              </w:rPr>
              <w:t>60</w:t>
            </w:r>
            <w:r w:rsidR="0084360F">
              <w:rPr>
                <w:rStyle w:val="Hyperlink"/>
                <w:noProof/>
                <w:rtl/>
              </w:rPr>
              <w:fldChar w:fldCharType="end"/>
            </w:r>
          </w:hyperlink>
        </w:p>
        <w:p w14:paraId="45D6EFAF" w14:textId="77777777" w:rsidR="00BE3243" w:rsidRDefault="00A92B1F">
          <w:pPr>
            <w:pStyle w:val="TOC1"/>
            <w:tabs>
              <w:tab w:val="left" w:pos="660"/>
              <w:tab w:val="right" w:leader="dot" w:pos="8296"/>
            </w:tabs>
            <w:bidi w:val="0"/>
            <w:rPr>
              <w:noProof/>
            </w:rPr>
          </w:pPr>
          <w:hyperlink w:anchor="_Toc353555040" w:history="1">
            <w:r w:rsidR="00BE3243" w:rsidRPr="00746386">
              <w:rPr>
                <w:rStyle w:val="Hyperlink"/>
                <w:noProof/>
              </w:rPr>
              <w:t>10</w:t>
            </w:r>
            <w:r w:rsidR="00BE3243">
              <w:rPr>
                <w:noProof/>
              </w:rPr>
              <w:tab/>
            </w:r>
            <w:r w:rsidR="00BE3243" w:rsidRPr="00746386">
              <w:rPr>
                <w:rStyle w:val="Hyperlink"/>
                <w:noProof/>
              </w:rPr>
              <w:t>Appendix A: Register Map</w:t>
            </w:r>
            <w:r w:rsidR="00BE3243">
              <w:rPr>
                <w:noProof/>
                <w:webHidden/>
              </w:rPr>
              <w:tab/>
            </w:r>
            <w:r w:rsidR="0084360F">
              <w:rPr>
                <w:rStyle w:val="Hyperlink"/>
                <w:noProof/>
                <w:rtl/>
              </w:rPr>
              <w:fldChar w:fldCharType="begin"/>
            </w:r>
            <w:r w:rsidR="00BE3243">
              <w:rPr>
                <w:noProof/>
                <w:webHidden/>
              </w:rPr>
              <w:instrText xml:space="preserve"> PAGEREF _Toc353555040 \h </w:instrText>
            </w:r>
            <w:r w:rsidR="0084360F">
              <w:rPr>
                <w:rStyle w:val="Hyperlink"/>
                <w:noProof/>
                <w:rtl/>
              </w:rPr>
            </w:r>
            <w:r w:rsidR="0084360F">
              <w:rPr>
                <w:rStyle w:val="Hyperlink"/>
                <w:noProof/>
                <w:rtl/>
              </w:rPr>
              <w:fldChar w:fldCharType="separate"/>
            </w:r>
            <w:r w:rsidR="00BE3243">
              <w:rPr>
                <w:noProof/>
                <w:webHidden/>
              </w:rPr>
              <w:t>61</w:t>
            </w:r>
            <w:r w:rsidR="0084360F">
              <w:rPr>
                <w:rStyle w:val="Hyperlink"/>
                <w:noProof/>
                <w:rtl/>
              </w:rPr>
              <w:fldChar w:fldCharType="end"/>
            </w:r>
          </w:hyperlink>
        </w:p>
        <w:p w14:paraId="45D6EFB0" w14:textId="77777777" w:rsidR="00BE3243" w:rsidRDefault="00A92B1F">
          <w:pPr>
            <w:pStyle w:val="TOC2"/>
            <w:tabs>
              <w:tab w:val="left" w:pos="880"/>
              <w:tab w:val="right" w:leader="dot" w:pos="8296"/>
            </w:tabs>
            <w:bidi w:val="0"/>
            <w:rPr>
              <w:noProof/>
            </w:rPr>
          </w:pPr>
          <w:hyperlink w:anchor="_Toc353555041" w:history="1">
            <w:r w:rsidR="00BE3243" w:rsidRPr="00746386">
              <w:rPr>
                <w:rStyle w:val="Hyperlink"/>
                <w:noProof/>
              </w:rPr>
              <w:t>10.1</w:t>
            </w:r>
            <w:r w:rsidR="00BE3243">
              <w:rPr>
                <w:noProof/>
              </w:rPr>
              <w:tab/>
            </w:r>
            <w:r w:rsidR="00BE3243" w:rsidRPr="00746386">
              <w:rPr>
                <w:rStyle w:val="Hyperlink"/>
                <w:noProof/>
              </w:rPr>
              <w:t>Registers Table</w:t>
            </w:r>
            <w:r w:rsidR="00BE3243">
              <w:rPr>
                <w:noProof/>
                <w:webHidden/>
              </w:rPr>
              <w:tab/>
            </w:r>
            <w:r w:rsidR="0084360F">
              <w:rPr>
                <w:rStyle w:val="Hyperlink"/>
                <w:noProof/>
                <w:rtl/>
              </w:rPr>
              <w:fldChar w:fldCharType="begin"/>
            </w:r>
            <w:r w:rsidR="00BE3243">
              <w:rPr>
                <w:noProof/>
                <w:webHidden/>
              </w:rPr>
              <w:instrText xml:space="preserve"> PAGEREF _Toc353555041 \h </w:instrText>
            </w:r>
            <w:r w:rsidR="0084360F">
              <w:rPr>
                <w:rStyle w:val="Hyperlink"/>
                <w:noProof/>
                <w:rtl/>
              </w:rPr>
            </w:r>
            <w:r w:rsidR="0084360F">
              <w:rPr>
                <w:rStyle w:val="Hyperlink"/>
                <w:noProof/>
                <w:rtl/>
              </w:rPr>
              <w:fldChar w:fldCharType="separate"/>
            </w:r>
            <w:r w:rsidR="00BE3243">
              <w:rPr>
                <w:noProof/>
                <w:webHidden/>
              </w:rPr>
              <w:t>61</w:t>
            </w:r>
            <w:r w:rsidR="0084360F">
              <w:rPr>
                <w:rStyle w:val="Hyperlink"/>
                <w:noProof/>
                <w:rtl/>
              </w:rPr>
              <w:fldChar w:fldCharType="end"/>
            </w:r>
          </w:hyperlink>
        </w:p>
        <w:p w14:paraId="45D6EFB1" w14:textId="77777777" w:rsidR="00BE3243" w:rsidRDefault="00A92B1F">
          <w:pPr>
            <w:pStyle w:val="TOC2"/>
            <w:tabs>
              <w:tab w:val="left" w:pos="880"/>
              <w:tab w:val="right" w:leader="dot" w:pos="8296"/>
            </w:tabs>
            <w:bidi w:val="0"/>
            <w:rPr>
              <w:noProof/>
            </w:rPr>
          </w:pPr>
          <w:hyperlink w:anchor="_Toc353555042" w:history="1">
            <w:r w:rsidR="00BE3243" w:rsidRPr="00746386">
              <w:rPr>
                <w:rStyle w:val="Hyperlink"/>
                <w:noProof/>
              </w:rPr>
              <w:t>10.2</w:t>
            </w:r>
            <w:r w:rsidR="00BE3243">
              <w:rPr>
                <w:noProof/>
              </w:rPr>
              <w:tab/>
            </w:r>
            <w:r w:rsidR="00BE3243" w:rsidRPr="00746386">
              <w:rPr>
                <w:rStyle w:val="Hyperlink"/>
                <w:noProof/>
              </w:rPr>
              <w:t>Type Register Values</w:t>
            </w:r>
            <w:r w:rsidR="00BE3243">
              <w:rPr>
                <w:noProof/>
                <w:webHidden/>
              </w:rPr>
              <w:tab/>
            </w:r>
            <w:r w:rsidR="0084360F">
              <w:rPr>
                <w:rStyle w:val="Hyperlink"/>
                <w:noProof/>
                <w:rtl/>
              </w:rPr>
              <w:fldChar w:fldCharType="begin"/>
            </w:r>
            <w:r w:rsidR="00BE3243">
              <w:rPr>
                <w:noProof/>
                <w:webHidden/>
              </w:rPr>
              <w:instrText xml:space="preserve"> PAGEREF _Toc353555042 \h </w:instrText>
            </w:r>
            <w:r w:rsidR="0084360F">
              <w:rPr>
                <w:rStyle w:val="Hyperlink"/>
                <w:noProof/>
                <w:rtl/>
              </w:rPr>
            </w:r>
            <w:r w:rsidR="0084360F">
              <w:rPr>
                <w:rStyle w:val="Hyperlink"/>
                <w:noProof/>
                <w:rtl/>
              </w:rPr>
              <w:fldChar w:fldCharType="separate"/>
            </w:r>
            <w:r w:rsidR="00BE3243">
              <w:rPr>
                <w:noProof/>
                <w:webHidden/>
              </w:rPr>
              <w:t>62</w:t>
            </w:r>
            <w:r w:rsidR="0084360F">
              <w:rPr>
                <w:rStyle w:val="Hyperlink"/>
                <w:noProof/>
                <w:rtl/>
              </w:rPr>
              <w:fldChar w:fldCharType="end"/>
            </w:r>
          </w:hyperlink>
        </w:p>
        <w:p w14:paraId="45D6EFB2" w14:textId="77777777" w:rsidR="00BE3243" w:rsidRDefault="00A92B1F">
          <w:pPr>
            <w:pStyle w:val="TOC1"/>
            <w:tabs>
              <w:tab w:val="left" w:pos="660"/>
              <w:tab w:val="right" w:leader="dot" w:pos="8296"/>
            </w:tabs>
            <w:bidi w:val="0"/>
            <w:rPr>
              <w:noProof/>
            </w:rPr>
          </w:pPr>
          <w:hyperlink w:anchor="_Toc353555043" w:history="1">
            <w:r w:rsidR="00BE3243" w:rsidRPr="00746386">
              <w:rPr>
                <w:rStyle w:val="Hyperlink"/>
                <w:noProof/>
              </w:rPr>
              <w:t>11</w:t>
            </w:r>
            <w:r w:rsidR="00BE3243">
              <w:rPr>
                <w:noProof/>
              </w:rPr>
              <w:tab/>
            </w:r>
            <w:r w:rsidR="00BE3243" w:rsidRPr="00746386">
              <w:rPr>
                <w:rStyle w:val="Hyperlink"/>
                <w:noProof/>
              </w:rPr>
              <w:t>Appendix B: Writing, Reading from and to SDRAM and Registers</w:t>
            </w:r>
            <w:r w:rsidR="00BE3243">
              <w:rPr>
                <w:noProof/>
                <w:webHidden/>
              </w:rPr>
              <w:tab/>
            </w:r>
            <w:r w:rsidR="0084360F">
              <w:rPr>
                <w:rStyle w:val="Hyperlink"/>
                <w:noProof/>
                <w:rtl/>
              </w:rPr>
              <w:fldChar w:fldCharType="begin"/>
            </w:r>
            <w:r w:rsidR="00BE3243">
              <w:rPr>
                <w:noProof/>
                <w:webHidden/>
              </w:rPr>
              <w:instrText xml:space="preserve"> PAGEREF _Toc353555043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14:paraId="45D6EFB3" w14:textId="77777777" w:rsidR="00BE3243" w:rsidRDefault="00A92B1F">
          <w:pPr>
            <w:pStyle w:val="TOC2"/>
            <w:tabs>
              <w:tab w:val="left" w:pos="880"/>
              <w:tab w:val="right" w:leader="dot" w:pos="8296"/>
            </w:tabs>
            <w:bidi w:val="0"/>
            <w:rPr>
              <w:noProof/>
            </w:rPr>
          </w:pPr>
          <w:hyperlink w:anchor="_Toc353555044" w:history="1">
            <w:r w:rsidR="00BE3243" w:rsidRPr="00746386">
              <w:rPr>
                <w:rStyle w:val="Hyperlink"/>
                <w:noProof/>
              </w:rPr>
              <w:t>11.1</w:t>
            </w:r>
            <w:r w:rsidR="00BE3243">
              <w:rPr>
                <w:noProof/>
              </w:rPr>
              <w:tab/>
            </w:r>
            <w:r w:rsidR="00BE3243" w:rsidRPr="00746386">
              <w:rPr>
                <w:rStyle w:val="Hyperlink"/>
                <w:noProof/>
              </w:rPr>
              <w:t>Register Access</w:t>
            </w:r>
            <w:r w:rsidR="00BE3243">
              <w:rPr>
                <w:noProof/>
                <w:webHidden/>
              </w:rPr>
              <w:tab/>
            </w:r>
            <w:r w:rsidR="0084360F">
              <w:rPr>
                <w:rStyle w:val="Hyperlink"/>
                <w:noProof/>
                <w:rtl/>
              </w:rPr>
              <w:fldChar w:fldCharType="begin"/>
            </w:r>
            <w:r w:rsidR="00BE3243">
              <w:rPr>
                <w:noProof/>
                <w:webHidden/>
              </w:rPr>
              <w:instrText xml:space="preserve"> PAGEREF _Toc353555044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14:paraId="45D6EFB4" w14:textId="77777777" w:rsidR="00BE3243" w:rsidRDefault="00A92B1F">
          <w:pPr>
            <w:pStyle w:val="TOC3"/>
            <w:tabs>
              <w:tab w:val="left" w:pos="1320"/>
              <w:tab w:val="right" w:leader="dot" w:pos="8296"/>
            </w:tabs>
            <w:rPr>
              <w:noProof/>
              <w:lang w:bidi="he-IL"/>
            </w:rPr>
          </w:pPr>
          <w:hyperlink w:anchor="_Toc353555045" w:history="1">
            <w:r w:rsidR="00BE3243" w:rsidRPr="00746386">
              <w:rPr>
                <w:rStyle w:val="Hyperlink"/>
                <w:noProof/>
              </w:rPr>
              <w:t>11.1.1</w:t>
            </w:r>
            <w:r w:rsidR="00BE3243">
              <w:rPr>
                <w:noProof/>
                <w:lang w:bidi="he-IL"/>
              </w:rPr>
              <w:tab/>
            </w:r>
            <w:r w:rsidR="00BE3243" w:rsidRPr="00746386">
              <w:rPr>
                <w:rStyle w:val="Hyperlink"/>
                <w:noProof/>
              </w:rPr>
              <w:t>Limitations</w:t>
            </w:r>
            <w:r w:rsidR="00BE3243">
              <w:rPr>
                <w:noProof/>
                <w:webHidden/>
              </w:rPr>
              <w:tab/>
            </w:r>
            <w:r w:rsidR="0084360F">
              <w:rPr>
                <w:rStyle w:val="Hyperlink"/>
                <w:noProof/>
                <w:rtl/>
              </w:rPr>
              <w:fldChar w:fldCharType="begin"/>
            </w:r>
            <w:r w:rsidR="00BE3243">
              <w:rPr>
                <w:noProof/>
                <w:webHidden/>
              </w:rPr>
              <w:instrText xml:space="preserve"> PAGEREF _Toc353555045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14:paraId="45D6EFB5" w14:textId="77777777" w:rsidR="00BE3243" w:rsidRDefault="00A92B1F">
          <w:pPr>
            <w:pStyle w:val="TOC3"/>
            <w:tabs>
              <w:tab w:val="left" w:pos="1320"/>
              <w:tab w:val="right" w:leader="dot" w:pos="8296"/>
            </w:tabs>
            <w:rPr>
              <w:noProof/>
              <w:lang w:bidi="he-IL"/>
            </w:rPr>
          </w:pPr>
          <w:hyperlink w:anchor="_Toc353555046" w:history="1">
            <w:r w:rsidR="00BE3243" w:rsidRPr="00746386">
              <w:rPr>
                <w:rStyle w:val="Hyperlink"/>
                <w:noProof/>
              </w:rPr>
              <w:t>11.1.2</w:t>
            </w:r>
            <w:r w:rsidR="00BE3243">
              <w:rPr>
                <w:noProof/>
                <w:lang w:bidi="he-IL"/>
              </w:rPr>
              <w:tab/>
            </w:r>
            <w:r w:rsidR="00BE3243" w:rsidRPr="00746386">
              <w:rPr>
                <w:rStyle w:val="Hyperlink"/>
                <w:noProof/>
              </w:rPr>
              <w:t>Write to Registers</w:t>
            </w:r>
            <w:r w:rsidR="00BE3243">
              <w:rPr>
                <w:noProof/>
                <w:webHidden/>
              </w:rPr>
              <w:tab/>
            </w:r>
            <w:r w:rsidR="0084360F">
              <w:rPr>
                <w:rStyle w:val="Hyperlink"/>
                <w:noProof/>
                <w:rtl/>
              </w:rPr>
              <w:fldChar w:fldCharType="begin"/>
            </w:r>
            <w:r w:rsidR="00BE3243">
              <w:rPr>
                <w:noProof/>
                <w:webHidden/>
              </w:rPr>
              <w:instrText xml:space="preserve"> PAGEREF _Toc353555046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14:paraId="45D6EFB6" w14:textId="77777777" w:rsidR="00BE3243" w:rsidRDefault="00A92B1F">
          <w:pPr>
            <w:pStyle w:val="TOC3"/>
            <w:tabs>
              <w:tab w:val="left" w:pos="1320"/>
              <w:tab w:val="right" w:leader="dot" w:pos="8296"/>
            </w:tabs>
            <w:rPr>
              <w:noProof/>
              <w:lang w:bidi="he-IL"/>
            </w:rPr>
          </w:pPr>
          <w:hyperlink w:anchor="_Toc353555047" w:history="1">
            <w:r w:rsidR="00BE3243" w:rsidRPr="00746386">
              <w:rPr>
                <w:rStyle w:val="Hyperlink"/>
                <w:noProof/>
              </w:rPr>
              <w:t>11.1.3</w:t>
            </w:r>
            <w:r w:rsidR="00BE3243">
              <w:rPr>
                <w:noProof/>
                <w:lang w:bidi="he-IL"/>
              </w:rPr>
              <w:tab/>
            </w:r>
            <w:r w:rsidR="00BE3243" w:rsidRPr="00746386">
              <w:rPr>
                <w:rStyle w:val="Hyperlink"/>
                <w:noProof/>
              </w:rPr>
              <w:t>Read Registers</w:t>
            </w:r>
            <w:r w:rsidR="00BE3243">
              <w:rPr>
                <w:noProof/>
                <w:webHidden/>
              </w:rPr>
              <w:tab/>
            </w:r>
            <w:r w:rsidR="0084360F">
              <w:rPr>
                <w:rStyle w:val="Hyperlink"/>
                <w:noProof/>
                <w:rtl/>
              </w:rPr>
              <w:fldChar w:fldCharType="begin"/>
            </w:r>
            <w:r w:rsidR="00BE3243">
              <w:rPr>
                <w:noProof/>
                <w:webHidden/>
              </w:rPr>
              <w:instrText xml:space="preserve"> PAGEREF _Toc353555047 \h </w:instrText>
            </w:r>
            <w:r w:rsidR="0084360F">
              <w:rPr>
                <w:rStyle w:val="Hyperlink"/>
                <w:noProof/>
                <w:rtl/>
              </w:rPr>
            </w:r>
            <w:r w:rsidR="0084360F">
              <w:rPr>
                <w:rStyle w:val="Hyperlink"/>
                <w:noProof/>
                <w:rtl/>
              </w:rPr>
              <w:fldChar w:fldCharType="separate"/>
            </w:r>
            <w:r w:rsidR="00BE3243">
              <w:rPr>
                <w:noProof/>
                <w:webHidden/>
              </w:rPr>
              <w:t>63</w:t>
            </w:r>
            <w:r w:rsidR="0084360F">
              <w:rPr>
                <w:rStyle w:val="Hyperlink"/>
                <w:noProof/>
                <w:rtl/>
              </w:rPr>
              <w:fldChar w:fldCharType="end"/>
            </w:r>
          </w:hyperlink>
        </w:p>
        <w:p w14:paraId="45D6EFB7" w14:textId="77777777" w:rsidR="00BE3243" w:rsidRDefault="00A92B1F">
          <w:pPr>
            <w:pStyle w:val="TOC2"/>
            <w:tabs>
              <w:tab w:val="left" w:pos="880"/>
              <w:tab w:val="right" w:leader="dot" w:pos="8296"/>
            </w:tabs>
            <w:bidi w:val="0"/>
            <w:rPr>
              <w:noProof/>
            </w:rPr>
          </w:pPr>
          <w:hyperlink w:anchor="_Toc353555048" w:history="1">
            <w:r w:rsidR="00BE3243" w:rsidRPr="00746386">
              <w:rPr>
                <w:rStyle w:val="Hyperlink"/>
                <w:noProof/>
              </w:rPr>
              <w:t>11.2</w:t>
            </w:r>
            <w:r w:rsidR="00BE3243">
              <w:rPr>
                <w:noProof/>
              </w:rPr>
              <w:tab/>
            </w:r>
            <w:r w:rsidR="00BE3243" w:rsidRPr="00746386">
              <w:rPr>
                <w:rStyle w:val="Hyperlink"/>
                <w:noProof/>
              </w:rPr>
              <w:t>SDRAM Access at Debug Mode</w:t>
            </w:r>
            <w:r w:rsidR="00BE3243">
              <w:rPr>
                <w:noProof/>
                <w:webHidden/>
              </w:rPr>
              <w:tab/>
            </w:r>
            <w:r w:rsidR="0084360F">
              <w:rPr>
                <w:rStyle w:val="Hyperlink"/>
                <w:noProof/>
                <w:rtl/>
              </w:rPr>
              <w:fldChar w:fldCharType="begin"/>
            </w:r>
            <w:r w:rsidR="00BE3243">
              <w:rPr>
                <w:noProof/>
                <w:webHidden/>
              </w:rPr>
              <w:instrText xml:space="preserve"> PAGEREF _Toc353555048 \h </w:instrText>
            </w:r>
            <w:r w:rsidR="0084360F">
              <w:rPr>
                <w:rStyle w:val="Hyperlink"/>
                <w:noProof/>
                <w:rtl/>
              </w:rPr>
            </w:r>
            <w:r w:rsidR="0084360F">
              <w:rPr>
                <w:rStyle w:val="Hyperlink"/>
                <w:noProof/>
                <w:rtl/>
              </w:rPr>
              <w:fldChar w:fldCharType="separate"/>
            </w:r>
            <w:r w:rsidR="00BE3243">
              <w:rPr>
                <w:noProof/>
                <w:webHidden/>
              </w:rPr>
              <w:t>65</w:t>
            </w:r>
            <w:r w:rsidR="0084360F">
              <w:rPr>
                <w:rStyle w:val="Hyperlink"/>
                <w:noProof/>
                <w:rtl/>
              </w:rPr>
              <w:fldChar w:fldCharType="end"/>
            </w:r>
          </w:hyperlink>
        </w:p>
        <w:p w14:paraId="45D6EFB8" w14:textId="77777777" w:rsidR="00BE3243" w:rsidRDefault="00A92B1F">
          <w:pPr>
            <w:pStyle w:val="TOC3"/>
            <w:tabs>
              <w:tab w:val="left" w:pos="1320"/>
              <w:tab w:val="right" w:leader="dot" w:pos="8296"/>
            </w:tabs>
            <w:rPr>
              <w:noProof/>
              <w:lang w:bidi="he-IL"/>
            </w:rPr>
          </w:pPr>
          <w:hyperlink w:anchor="_Toc353555049" w:history="1">
            <w:r w:rsidR="00BE3243" w:rsidRPr="00746386">
              <w:rPr>
                <w:rStyle w:val="Hyperlink"/>
                <w:noProof/>
              </w:rPr>
              <w:t>11.2.1</w:t>
            </w:r>
            <w:r w:rsidR="00BE3243">
              <w:rPr>
                <w:noProof/>
                <w:lang w:bidi="he-IL"/>
              </w:rPr>
              <w:tab/>
            </w:r>
            <w:r w:rsidR="00BE3243" w:rsidRPr="00746386">
              <w:rPr>
                <w:rStyle w:val="Hyperlink"/>
                <w:noProof/>
              </w:rPr>
              <w:t>Write to SDRAM in Debug Mode</w:t>
            </w:r>
            <w:r w:rsidR="00BE3243">
              <w:rPr>
                <w:noProof/>
                <w:webHidden/>
              </w:rPr>
              <w:tab/>
            </w:r>
            <w:r w:rsidR="0084360F">
              <w:rPr>
                <w:rStyle w:val="Hyperlink"/>
                <w:noProof/>
                <w:rtl/>
              </w:rPr>
              <w:fldChar w:fldCharType="begin"/>
            </w:r>
            <w:r w:rsidR="00BE3243">
              <w:rPr>
                <w:noProof/>
                <w:webHidden/>
              </w:rPr>
              <w:instrText xml:space="preserve"> PAGEREF _Toc353555049 \h </w:instrText>
            </w:r>
            <w:r w:rsidR="0084360F">
              <w:rPr>
                <w:rStyle w:val="Hyperlink"/>
                <w:noProof/>
                <w:rtl/>
              </w:rPr>
            </w:r>
            <w:r w:rsidR="0084360F">
              <w:rPr>
                <w:rStyle w:val="Hyperlink"/>
                <w:noProof/>
                <w:rtl/>
              </w:rPr>
              <w:fldChar w:fldCharType="separate"/>
            </w:r>
            <w:r w:rsidR="00BE3243">
              <w:rPr>
                <w:noProof/>
                <w:webHidden/>
              </w:rPr>
              <w:t>65</w:t>
            </w:r>
            <w:r w:rsidR="0084360F">
              <w:rPr>
                <w:rStyle w:val="Hyperlink"/>
                <w:noProof/>
                <w:rtl/>
              </w:rPr>
              <w:fldChar w:fldCharType="end"/>
            </w:r>
          </w:hyperlink>
        </w:p>
        <w:p w14:paraId="45D6EFB9" w14:textId="77777777" w:rsidR="00BE3243" w:rsidRDefault="00A92B1F">
          <w:pPr>
            <w:pStyle w:val="TOC3"/>
            <w:tabs>
              <w:tab w:val="left" w:pos="1320"/>
              <w:tab w:val="right" w:leader="dot" w:pos="8296"/>
            </w:tabs>
            <w:rPr>
              <w:noProof/>
              <w:lang w:bidi="he-IL"/>
            </w:rPr>
          </w:pPr>
          <w:hyperlink w:anchor="_Toc353555050" w:history="1">
            <w:r w:rsidR="00BE3243" w:rsidRPr="00746386">
              <w:rPr>
                <w:rStyle w:val="Hyperlink"/>
                <w:noProof/>
              </w:rPr>
              <w:t>11.2.2</w:t>
            </w:r>
            <w:r w:rsidR="00BE3243">
              <w:rPr>
                <w:noProof/>
                <w:lang w:bidi="he-IL"/>
              </w:rPr>
              <w:tab/>
            </w:r>
            <w:r w:rsidR="00BE3243" w:rsidRPr="00746386">
              <w:rPr>
                <w:rStyle w:val="Hyperlink"/>
                <w:noProof/>
              </w:rPr>
              <w:t>Read SDRAM in Debug Mode</w:t>
            </w:r>
            <w:r w:rsidR="00BE3243">
              <w:rPr>
                <w:noProof/>
                <w:webHidden/>
              </w:rPr>
              <w:tab/>
            </w:r>
            <w:r w:rsidR="0084360F">
              <w:rPr>
                <w:rStyle w:val="Hyperlink"/>
                <w:noProof/>
                <w:rtl/>
              </w:rPr>
              <w:fldChar w:fldCharType="begin"/>
            </w:r>
            <w:r w:rsidR="00BE3243">
              <w:rPr>
                <w:noProof/>
                <w:webHidden/>
              </w:rPr>
              <w:instrText xml:space="preserve"> PAGEREF _Toc353555050 \h </w:instrText>
            </w:r>
            <w:r w:rsidR="0084360F">
              <w:rPr>
                <w:rStyle w:val="Hyperlink"/>
                <w:noProof/>
                <w:rtl/>
              </w:rPr>
            </w:r>
            <w:r w:rsidR="0084360F">
              <w:rPr>
                <w:rStyle w:val="Hyperlink"/>
                <w:noProof/>
                <w:rtl/>
              </w:rPr>
              <w:fldChar w:fldCharType="separate"/>
            </w:r>
            <w:r w:rsidR="00BE3243">
              <w:rPr>
                <w:noProof/>
                <w:webHidden/>
              </w:rPr>
              <w:t>65</w:t>
            </w:r>
            <w:r w:rsidR="0084360F">
              <w:rPr>
                <w:rStyle w:val="Hyperlink"/>
                <w:noProof/>
                <w:rtl/>
              </w:rPr>
              <w:fldChar w:fldCharType="end"/>
            </w:r>
          </w:hyperlink>
        </w:p>
        <w:p w14:paraId="45D6EFBA" w14:textId="77777777" w:rsidR="00E25646" w:rsidRDefault="0084360F" w:rsidP="00E25646">
          <w:pPr>
            <w:rPr>
              <w:rtl/>
            </w:rPr>
          </w:pPr>
          <w:r>
            <w:fldChar w:fldCharType="end"/>
          </w:r>
        </w:p>
      </w:sdtContent>
    </w:sdt>
    <w:p w14:paraId="45D6EFBB" w14:textId="77777777" w:rsidR="007664D4" w:rsidRPr="00E25646" w:rsidRDefault="007664D4" w:rsidP="00E25646">
      <w:pPr>
        <w:rPr>
          <w:rtl/>
        </w:rPr>
      </w:pPr>
      <w:r>
        <w:br w:type="page"/>
      </w:r>
    </w:p>
    <w:p w14:paraId="45D6EFBC" w14:textId="77777777" w:rsidR="00E60996" w:rsidRDefault="00E60996" w:rsidP="00E60996">
      <w:pPr>
        <w:pStyle w:val="a8"/>
        <w:bidi w:val="0"/>
      </w:pPr>
      <w:r>
        <w:lastRenderedPageBreak/>
        <w:t>Tables of Figures</w:t>
      </w:r>
    </w:p>
    <w:bookmarkStart w:id="1" w:name="_Toc286564187"/>
    <w:p w14:paraId="45D6EFBD" w14:textId="77777777" w:rsidR="00005F7A" w:rsidRDefault="0084360F">
      <w:pPr>
        <w:pStyle w:val="ab"/>
        <w:tabs>
          <w:tab w:val="right" w:leader="dot" w:pos="8296"/>
        </w:tabs>
        <w:bidi w:val="0"/>
        <w:rPr>
          <w:noProof/>
        </w:rPr>
      </w:pPr>
      <w:r>
        <w:fldChar w:fldCharType="begin"/>
      </w:r>
      <w:r w:rsidR="004F3560">
        <w:instrText xml:space="preserve"> TOC \h \z \c "Figure" </w:instrText>
      </w:r>
      <w:r>
        <w:fldChar w:fldCharType="separate"/>
      </w:r>
      <w:hyperlink w:anchor="_Toc353555277" w:history="1">
        <w:r w:rsidR="00005F7A" w:rsidRPr="00451D2A">
          <w:rPr>
            <w:rStyle w:val="Hyperlink"/>
            <w:noProof/>
          </w:rPr>
          <w:t>Figure 1 - Displayed Image Example</w:t>
        </w:r>
        <w:r w:rsidR="00005F7A">
          <w:rPr>
            <w:noProof/>
            <w:webHidden/>
          </w:rPr>
          <w:tab/>
        </w:r>
        <w:r>
          <w:rPr>
            <w:noProof/>
            <w:webHidden/>
          </w:rPr>
          <w:fldChar w:fldCharType="begin"/>
        </w:r>
        <w:r w:rsidR="00005F7A">
          <w:rPr>
            <w:noProof/>
            <w:webHidden/>
          </w:rPr>
          <w:instrText xml:space="preserve"> PAGEREF _Toc353555277 \h </w:instrText>
        </w:r>
        <w:r>
          <w:rPr>
            <w:noProof/>
            <w:webHidden/>
          </w:rPr>
        </w:r>
        <w:r>
          <w:rPr>
            <w:noProof/>
            <w:webHidden/>
          </w:rPr>
          <w:fldChar w:fldCharType="separate"/>
        </w:r>
        <w:r w:rsidR="00005F7A">
          <w:rPr>
            <w:noProof/>
            <w:webHidden/>
          </w:rPr>
          <w:t>9</w:t>
        </w:r>
        <w:r>
          <w:rPr>
            <w:noProof/>
            <w:webHidden/>
          </w:rPr>
          <w:fldChar w:fldCharType="end"/>
        </w:r>
      </w:hyperlink>
    </w:p>
    <w:p w14:paraId="45D6EFBE" w14:textId="77777777" w:rsidR="00005F7A" w:rsidRDefault="00A92B1F">
      <w:pPr>
        <w:pStyle w:val="ab"/>
        <w:tabs>
          <w:tab w:val="right" w:leader="dot" w:pos="8296"/>
        </w:tabs>
        <w:bidi w:val="0"/>
        <w:rPr>
          <w:noProof/>
        </w:rPr>
      </w:pPr>
      <w:hyperlink w:anchor="_Toc353555278" w:history="1">
        <w:r w:rsidR="00005F7A" w:rsidRPr="00451D2A">
          <w:rPr>
            <w:rStyle w:val="Hyperlink"/>
            <w:noProof/>
          </w:rPr>
          <w:t>Figure 2 - Top Platform</w:t>
        </w:r>
        <w:r w:rsidR="00005F7A">
          <w:rPr>
            <w:noProof/>
            <w:webHidden/>
          </w:rPr>
          <w:tab/>
        </w:r>
        <w:r w:rsidR="0084360F">
          <w:rPr>
            <w:noProof/>
            <w:webHidden/>
          </w:rPr>
          <w:fldChar w:fldCharType="begin"/>
        </w:r>
        <w:r w:rsidR="00005F7A">
          <w:rPr>
            <w:noProof/>
            <w:webHidden/>
          </w:rPr>
          <w:instrText xml:space="preserve"> PAGEREF _Toc353555278 \h </w:instrText>
        </w:r>
        <w:r w:rsidR="0084360F">
          <w:rPr>
            <w:noProof/>
            <w:webHidden/>
          </w:rPr>
        </w:r>
        <w:r w:rsidR="0084360F">
          <w:rPr>
            <w:noProof/>
            <w:webHidden/>
          </w:rPr>
          <w:fldChar w:fldCharType="separate"/>
        </w:r>
        <w:r w:rsidR="00005F7A">
          <w:rPr>
            <w:noProof/>
            <w:webHidden/>
          </w:rPr>
          <w:t>11</w:t>
        </w:r>
        <w:r w:rsidR="0084360F">
          <w:rPr>
            <w:noProof/>
            <w:webHidden/>
          </w:rPr>
          <w:fldChar w:fldCharType="end"/>
        </w:r>
      </w:hyperlink>
    </w:p>
    <w:p w14:paraId="45D6EFBF" w14:textId="77777777" w:rsidR="00005F7A" w:rsidRDefault="00A92B1F">
      <w:pPr>
        <w:pStyle w:val="ab"/>
        <w:tabs>
          <w:tab w:val="right" w:leader="dot" w:pos="8296"/>
        </w:tabs>
        <w:bidi w:val="0"/>
        <w:rPr>
          <w:noProof/>
        </w:rPr>
      </w:pPr>
      <w:hyperlink w:anchor="_Toc353555279" w:history="1">
        <w:r w:rsidR="00005F7A" w:rsidRPr="00451D2A">
          <w:rPr>
            <w:rStyle w:val="Hyperlink"/>
            <w:noProof/>
          </w:rPr>
          <w:t>Figure 3 - Detailed Scheme</w:t>
        </w:r>
        <w:r w:rsidR="00005F7A">
          <w:rPr>
            <w:noProof/>
            <w:webHidden/>
          </w:rPr>
          <w:tab/>
        </w:r>
        <w:r w:rsidR="0084360F">
          <w:rPr>
            <w:noProof/>
            <w:webHidden/>
          </w:rPr>
          <w:fldChar w:fldCharType="begin"/>
        </w:r>
        <w:r w:rsidR="00005F7A">
          <w:rPr>
            <w:noProof/>
            <w:webHidden/>
          </w:rPr>
          <w:instrText xml:space="preserve"> PAGEREF _Toc353555279 \h </w:instrText>
        </w:r>
        <w:r w:rsidR="0084360F">
          <w:rPr>
            <w:noProof/>
            <w:webHidden/>
          </w:rPr>
        </w:r>
        <w:r w:rsidR="0084360F">
          <w:rPr>
            <w:noProof/>
            <w:webHidden/>
          </w:rPr>
          <w:fldChar w:fldCharType="separate"/>
        </w:r>
        <w:r w:rsidR="00005F7A">
          <w:rPr>
            <w:noProof/>
            <w:webHidden/>
          </w:rPr>
          <w:t>12</w:t>
        </w:r>
        <w:r w:rsidR="0084360F">
          <w:rPr>
            <w:noProof/>
            <w:webHidden/>
          </w:rPr>
          <w:fldChar w:fldCharType="end"/>
        </w:r>
      </w:hyperlink>
    </w:p>
    <w:p w14:paraId="45D6EFC0" w14:textId="77777777" w:rsidR="00005F7A" w:rsidRDefault="00A92B1F">
      <w:pPr>
        <w:pStyle w:val="ab"/>
        <w:tabs>
          <w:tab w:val="right" w:leader="dot" w:pos="8296"/>
        </w:tabs>
        <w:bidi w:val="0"/>
        <w:rPr>
          <w:noProof/>
        </w:rPr>
      </w:pPr>
      <w:hyperlink w:anchor="_Toc353555280" w:history="1">
        <w:r w:rsidR="00005F7A" w:rsidRPr="00451D2A">
          <w:rPr>
            <w:rStyle w:val="Hyperlink"/>
            <w:noProof/>
          </w:rPr>
          <w:t>Figure 4 - RAM initialization</w:t>
        </w:r>
        <w:r w:rsidR="00005F7A">
          <w:rPr>
            <w:noProof/>
            <w:webHidden/>
          </w:rPr>
          <w:tab/>
        </w:r>
        <w:r w:rsidR="0084360F">
          <w:rPr>
            <w:noProof/>
            <w:webHidden/>
          </w:rPr>
          <w:fldChar w:fldCharType="begin"/>
        </w:r>
        <w:r w:rsidR="00005F7A">
          <w:rPr>
            <w:noProof/>
            <w:webHidden/>
          </w:rPr>
          <w:instrText xml:space="preserve"> PAGEREF _Toc353555280 \h </w:instrText>
        </w:r>
        <w:r w:rsidR="0084360F">
          <w:rPr>
            <w:noProof/>
            <w:webHidden/>
          </w:rPr>
        </w:r>
        <w:r w:rsidR="0084360F">
          <w:rPr>
            <w:noProof/>
            <w:webHidden/>
          </w:rPr>
          <w:fldChar w:fldCharType="separate"/>
        </w:r>
        <w:r w:rsidR="00005F7A">
          <w:rPr>
            <w:noProof/>
            <w:webHidden/>
          </w:rPr>
          <w:t>13</w:t>
        </w:r>
        <w:r w:rsidR="0084360F">
          <w:rPr>
            <w:noProof/>
            <w:webHidden/>
          </w:rPr>
          <w:fldChar w:fldCharType="end"/>
        </w:r>
      </w:hyperlink>
    </w:p>
    <w:p w14:paraId="45D6EFC1" w14:textId="77777777" w:rsidR="00005F7A" w:rsidRDefault="00A92B1F">
      <w:pPr>
        <w:pStyle w:val="ab"/>
        <w:tabs>
          <w:tab w:val="right" w:leader="dot" w:pos="8296"/>
        </w:tabs>
        <w:bidi w:val="0"/>
        <w:rPr>
          <w:noProof/>
        </w:rPr>
      </w:pPr>
      <w:hyperlink w:anchor="_Toc353555281" w:history="1">
        <w:r w:rsidR="00005F7A" w:rsidRPr="00451D2A">
          <w:rPr>
            <w:rStyle w:val="Hyperlink"/>
            <w:noProof/>
          </w:rPr>
          <w:t>Figure 5 - SDRAM initialization</w:t>
        </w:r>
        <w:r w:rsidR="00005F7A">
          <w:rPr>
            <w:noProof/>
            <w:webHidden/>
          </w:rPr>
          <w:tab/>
        </w:r>
        <w:r w:rsidR="0084360F">
          <w:rPr>
            <w:noProof/>
            <w:webHidden/>
          </w:rPr>
          <w:fldChar w:fldCharType="begin"/>
        </w:r>
        <w:r w:rsidR="00005F7A">
          <w:rPr>
            <w:noProof/>
            <w:webHidden/>
          </w:rPr>
          <w:instrText xml:space="preserve"> PAGEREF _Toc353555281 \h </w:instrText>
        </w:r>
        <w:r w:rsidR="0084360F">
          <w:rPr>
            <w:noProof/>
            <w:webHidden/>
          </w:rPr>
        </w:r>
        <w:r w:rsidR="0084360F">
          <w:rPr>
            <w:noProof/>
            <w:webHidden/>
          </w:rPr>
          <w:fldChar w:fldCharType="separate"/>
        </w:r>
        <w:r w:rsidR="00005F7A">
          <w:rPr>
            <w:noProof/>
            <w:webHidden/>
          </w:rPr>
          <w:t>13</w:t>
        </w:r>
        <w:r w:rsidR="0084360F">
          <w:rPr>
            <w:noProof/>
            <w:webHidden/>
          </w:rPr>
          <w:fldChar w:fldCharType="end"/>
        </w:r>
      </w:hyperlink>
    </w:p>
    <w:p w14:paraId="45D6EFC2" w14:textId="77777777" w:rsidR="00005F7A" w:rsidRDefault="00A92B1F">
      <w:pPr>
        <w:pStyle w:val="ab"/>
        <w:tabs>
          <w:tab w:val="right" w:leader="dot" w:pos="8296"/>
        </w:tabs>
        <w:bidi w:val="0"/>
        <w:rPr>
          <w:noProof/>
        </w:rPr>
      </w:pPr>
      <w:hyperlink w:anchor="_Toc353555282" w:history="1">
        <w:r w:rsidR="00005F7A" w:rsidRPr="00451D2A">
          <w:rPr>
            <w:rStyle w:val="Hyperlink"/>
            <w:noProof/>
          </w:rPr>
          <w:t>Figure 6 - Detailed stages – (1), (2), (3)</w:t>
        </w:r>
        <w:r w:rsidR="00005F7A">
          <w:rPr>
            <w:noProof/>
            <w:webHidden/>
          </w:rPr>
          <w:tab/>
        </w:r>
        <w:r w:rsidR="0084360F">
          <w:rPr>
            <w:noProof/>
            <w:webHidden/>
          </w:rPr>
          <w:fldChar w:fldCharType="begin"/>
        </w:r>
        <w:r w:rsidR="00005F7A">
          <w:rPr>
            <w:noProof/>
            <w:webHidden/>
          </w:rPr>
          <w:instrText xml:space="preserve"> PAGEREF _Toc353555282 \h </w:instrText>
        </w:r>
        <w:r w:rsidR="0084360F">
          <w:rPr>
            <w:noProof/>
            <w:webHidden/>
          </w:rPr>
        </w:r>
        <w:r w:rsidR="0084360F">
          <w:rPr>
            <w:noProof/>
            <w:webHidden/>
          </w:rPr>
          <w:fldChar w:fldCharType="separate"/>
        </w:r>
        <w:r w:rsidR="00005F7A">
          <w:rPr>
            <w:noProof/>
            <w:webHidden/>
          </w:rPr>
          <w:t>14</w:t>
        </w:r>
        <w:r w:rsidR="0084360F">
          <w:rPr>
            <w:noProof/>
            <w:webHidden/>
          </w:rPr>
          <w:fldChar w:fldCharType="end"/>
        </w:r>
      </w:hyperlink>
    </w:p>
    <w:p w14:paraId="45D6EFC3" w14:textId="77777777" w:rsidR="00005F7A" w:rsidRDefault="00A92B1F">
      <w:pPr>
        <w:pStyle w:val="ab"/>
        <w:tabs>
          <w:tab w:val="right" w:leader="dot" w:pos="8296"/>
        </w:tabs>
        <w:bidi w:val="0"/>
        <w:rPr>
          <w:noProof/>
        </w:rPr>
      </w:pPr>
      <w:hyperlink w:anchor="_Toc353555283" w:history="1">
        <w:r w:rsidR="00005F7A" w:rsidRPr="00451D2A">
          <w:rPr>
            <w:rStyle w:val="Hyperlink"/>
            <w:noProof/>
          </w:rPr>
          <w:t>Figure 7 - Detailed stage (4)</w:t>
        </w:r>
        <w:r w:rsidR="00005F7A">
          <w:rPr>
            <w:noProof/>
            <w:webHidden/>
          </w:rPr>
          <w:tab/>
        </w:r>
        <w:r w:rsidR="0084360F">
          <w:rPr>
            <w:noProof/>
            <w:webHidden/>
          </w:rPr>
          <w:fldChar w:fldCharType="begin"/>
        </w:r>
        <w:r w:rsidR="00005F7A">
          <w:rPr>
            <w:noProof/>
            <w:webHidden/>
          </w:rPr>
          <w:instrText xml:space="preserve"> PAGEREF _Toc353555283 \h </w:instrText>
        </w:r>
        <w:r w:rsidR="0084360F">
          <w:rPr>
            <w:noProof/>
            <w:webHidden/>
          </w:rPr>
        </w:r>
        <w:r w:rsidR="0084360F">
          <w:rPr>
            <w:noProof/>
            <w:webHidden/>
          </w:rPr>
          <w:fldChar w:fldCharType="separate"/>
        </w:r>
        <w:r w:rsidR="00005F7A">
          <w:rPr>
            <w:noProof/>
            <w:webHidden/>
          </w:rPr>
          <w:t>15</w:t>
        </w:r>
        <w:r w:rsidR="0084360F">
          <w:rPr>
            <w:noProof/>
            <w:webHidden/>
          </w:rPr>
          <w:fldChar w:fldCharType="end"/>
        </w:r>
      </w:hyperlink>
    </w:p>
    <w:p w14:paraId="45D6EFC4" w14:textId="77777777" w:rsidR="00005F7A" w:rsidRDefault="00A92B1F">
      <w:pPr>
        <w:pStyle w:val="ab"/>
        <w:tabs>
          <w:tab w:val="right" w:leader="dot" w:pos="8296"/>
        </w:tabs>
        <w:bidi w:val="0"/>
        <w:rPr>
          <w:noProof/>
        </w:rPr>
      </w:pPr>
      <w:hyperlink w:anchor="_Toc353555284" w:history="1">
        <w:r w:rsidR="00005F7A" w:rsidRPr="00451D2A">
          <w:rPr>
            <w:rStyle w:val="Hyperlink"/>
            <w:noProof/>
          </w:rPr>
          <w:t>Figure 8 - Detailed stages – (5), (6)</w:t>
        </w:r>
        <w:r w:rsidR="00005F7A">
          <w:rPr>
            <w:noProof/>
            <w:webHidden/>
          </w:rPr>
          <w:tab/>
        </w:r>
        <w:r w:rsidR="0084360F">
          <w:rPr>
            <w:noProof/>
            <w:webHidden/>
          </w:rPr>
          <w:fldChar w:fldCharType="begin"/>
        </w:r>
        <w:r w:rsidR="00005F7A">
          <w:rPr>
            <w:noProof/>
            <w:webHidden/>
          </w:rPr>
          <w:instrText xml:space="preserve"> PAGEREF _Toc353555284 \h </w:instrText>
        </w:r>
        <w:r w:rsidR="0084360F">
          <w:rPr>
            <w:noProof/>
            <w:webHidden/>
          </w:rPr>
        </w:r>
        <w:r w:rsidR="0084360F">
          <w:rPr>
            <w:noProof/>
            <w:webHidden/>
          </w:rPr>
          <w:fldChar w:fldCharType="separate"/>
        </w:r>
        <w:r w:rsidR="00005F7A">
          <w:rPr>
            <w:noProof/>
            <w:webHidden/>
          </w:rPr>
          <w:t>15</w:t>
        </w:r>
        <w:r w:rsidR="0084360F">
          <w:rPr>
            <w:noProof/>
            <w:webHidden/>
          </w:rPr>
          <w:fldChar w:fldCharType="end"/>
        </w:r>
      </w:hyperlink>
    </w:p>
    <w:p w14:paraId="45D6EFC5" w14:textId="77777777" w:rsidR="00005F7A" w:rsidRDefault="00A92B1F">
      <w:pPr>
        <w:pStyle w:val="ab"/>
        <w:tabs>
          <w:tab w:val="right" w:leader="dot" w:pos="8296"/>
        </w:tabs>
        <w:bidi w:val="0"/>
        <w:rPr>
          <w:noProof/>
        </w:rPr>
      </w:pPr>
      <w:hyperlink r:id="rId9" w:anchor="_Toc353555285" w:history="1">
        <w:r w:rsidR="00005F7A" w:rsidRPr="00451D2A">
          <w:rPr>
            <w:rStyle w:val="Hyperlink"/>
            <w:noProof/>
          </w:rPr>
          <w:t>Figure 9 - Top Architecture</w:t>
        </w:r>
        <w:r w:rsidR="00005F7A">
          <w:rPr>
            <w:noProof/>
            <w:webHidden/>
          </w:rPr>
          <w:tab/>
        </w:r>
        <w:r w:rsidR="0084360F">
          <w:rPr>
            <w:noProof/>
            <w:webHidden/>
          </w:rPr>
          <w:fldChar w:fldCharType="begin"/>
        </w:r>
        <w:r w:rsidR="00005F7A">
          <w:rPr>
            <w:noProof/>
            <w:webHidden/>
          </w:rPr>
          <w:instrText xml:space="preserve"> PAGEREF _Toc353555285 \h </w:instrText>
        </w:r>
        <w:r w:rsidR="0084360F">
          <w:rPr>
            <w:noProof/>
            <w:webHidden/>
          </w:rPr>
        </w:r>
        <w:r w:rsidR="0084360F">
          <w:rPr>
            <w:noProof/>
            <w:webHidden/>
          </w:rPr>
          <w:fldChar w:fldCharType="separate"/>
        </w:r>
        <w:r w:rsidR="00005F7A">
          <w:rPr>
            <w:noProof/>
            <w:webHidden/>
          </w:rPr>
          <w:t>16</w:t>
        </w:r>
        <w:r w:rsidR="0084360F">
          <w:rPr>
            <w:noProof/>
            <w:webHidden/>
          </w:rPr>
          <w:fldChar w:fldCharType="end"/>
        </w:r>
      </w:hyperlink>
    </w:p>
    <w:p w14:paraId="45D6EFC6" w14:textId="77777777" w:rsidR="00005F7A" w:rsidRDefault="00A92B1F">
      <w:pPr>
        <w:pStyle w:val="ab"/>
        <w:tabs>
          <w:tab w:val="right" w:leader="dot" w:pos="8296"/>
        </w:tabs>
        <w:bidi w:val="0"/>
        <w:rPr>
          <w:noProof/>
        </w:rPr>
      </w:pPr>
      <w:hyperlink w:anchor="_Toc353555286" w:history="1">
        <w:r w:rsidR="00005F7A" w:rsidRPr="00451D2A">
          <w:rPr>
            <w:rStyle w:val="Hyperlink"/>
            <w:noProof/>
          </w:rPr>
          <w:t>Figure 10 - UART Message Pack Structure</w:t>
        </w:r>
        <w:r w:rsidR="00005F7A">
          <w:rPr>
            <w:noProof/>
            <w:webHidden/>
          </w:rPr>
          <w:tab/>
        </w:r>
        <w:r w:rsidR="0084360F">
          <w:rPr>
            <w:noProof/>
            <w:webHidden/>
          </w:rPr>
          <w:fldChar w:fldCharType="begin"/>
        </w:r>
        <w:r w:rsidR="00005F7A">
          <w:rPr>
            <w:noProof/>
            <w:webHidden/>
          </w:rPr>
          <w:instrText xml:space="preserve"> PAGEREF _Toc353555286 \h </w:instrText>
        </w:r>
        <w:r w:rsidR="0084360F">
          <w:rPr>
            <w:noProof/>
            <w:webHidden/>
          </w:rPr>
        </w:r>
        <w:r w:rsidR="0084360F">
          <w:rPr>
            <w:noProof/>
            <w:webHidden/>
          </w:rPr>
          <w:fldChar w:fldCharType="separate"/>
        </w:r>
        <w:r w:rsidR="00005F7A">
          <w:rPr>
            <w:noProof/>
            <w:webHidden/>
          </w:rPr>
          <w:t>18</w:t>
        </w:r>
        <w:r w:rsidR="0084360F">
          <w:rPr>
            <w:noProof/>
            <w:webHidden/>
          </w:rPr>
          <w:fldChar w:fldCharType="end"/>
        </w:r>
      </w:hyperlink>
    </w:p>
    <w:p w14:paraId="45D6EFC7" w14:textId="77777777" w:rsidR="00005F7A" w:rsidRDefault="00A92B1F">
      <w:pPr>
        <w:pStyle w:val="ab"/>
        <w:tabs>
          <w:tab w:val="right" w:leader="dot" w:pos="8296"/>
        </w:tabs>
        <w:bidi w:val="0"/>
        <w:rPr>
          <w:noProof/>
        </w:rPr>
      </w:pPr>
      <w:hyperlink w:anchor="_Toc353555287" w:history="1">
        <w:r w:rsidR="00005F7A" w:rsidRPr="00451D2A">
          <w:rPr>
            <w:rStyle w:val="Hyperlink"/>
            <w:noProof/>
          </w:rPr>
          <w:t>Figure 11 - UART transaction</w:t>
        </w:r>
        <w:r w:rsidR="00005F7A">
          <w:rPr>
            <w:noProof/>
            <w:webHidden/>
          </w:rPr>
          <w:tab/>
        </w:r>
        <w:r w:rsidR="0084360F">
          <w:rPr>
            <w:noProof/>
            <w:webHidden/>
          </w:rPr>
          <w:fldChar w:fldCharType="begin"/>
        </w:r>
        <w:r w:rsidR="00005F7A">
          <w:rPr>
            <w:noProof/>
            <w:webHidden/>
          </w:rPr>
          <w:instrText xml:space="preserve"> PAGEREF _Toc353555287 \h </w:instrText>
        </w:r>
        <w:r w:rsidR="0084360F">
          <w:rPr>
            <w:noProof/>
            <w:webHidden/>
          </w:rPr>
        </w:r>
        <w:r w:rsidR="0084360F">
          <w:rPr>
            <w:noProof/>
            <w:webHidden/>
          </w:rPr>
          <w:fldChar w:fldCharType="separate"/>
        </w:r>
        <w:r w:rsidR="00005F7A">
          <w:rPr>
            <w:noProof/>
            <w:webHidden/>
          </w:rPr>
          <w:t>19</w:t>
        </w:r>
        <w:r w:rsidR="0084360F">
          <w:rPr>
            <w:noProof/>
            <w:webHidden/>
          </w:rPr>
          <w:fldChar w:fldCharType="end"/>
        </w:r>
      </w:hyperlink>
    </w:p>
    <w:p w14:paraId="45D6EFC8" w14:textId="77777777" w:rsidR="00005F7A" w:rsidRDefault="00A92B1F">
      <w:pPr>
        <w:pStyle w:val="ab"/>
        <w:tabs>
          <w:tab w:val="right" w:leader="dot" w:pos="8296"/>
        </w:tabs>
        <w:bidi w:val="0"/>
        <w:rPr>
          <w:noProof/>
        </w:rPr>
      </w:pPr>
      <w:hyperlink r:id="rId10" w:anchor="_Toc353555288" w:history="1">
        <w:r w:rsidR="00005F7A" w:rsidRPr="00451D2A">
          <w:rPr>
            <w:rStyle w:val="Hyperlink"/>
            <w:noProof/>
          </w:rPr>
          <w:t>Figure 12 - VESA standart timings</w:t>
        </w:r>
        <w:r w:rsidR="00005F7A">
          <w:rPr>
            <w:noProof/>
            <w:webHidden/>
          </w:rPr>
          <w:tab/>
        </w:r>
        <w:r w:rsidR="0084360F">
          <w:rPr>
            <w:noProof/>
            <w:webHidden/>
          </w:rPr>
          <w:fldChar w:fldCharType="begin"/>
        </w:r>
        <w:r w:rsidR="00005F7A">
          <w:rPr>
            <w:noProof/>
            <w:webHidden/>
          </w:rPr>
          <w:instrText xml:space="preserve"> PAGEREF _Toc353555288 \h </w:instrText>
        </w:r>
        <w:r w:rsidR="0084360F">
          <w:rPr>
            <w:noProof/>
            <w:webHidden/>
          </w:rPr>
        </w:r>
        <w:r w:rsidR="0084360F">
          <w:rPr>
            <w:noProof/>
            <w:webHidden/>
          </w:rPr>
          <w:fldChar w:fldCharType="separate"/>
        </w:r>
        <w:r w:rsidR="00005F7A">
          <w:rPr>
            <w:noProof/>
            <w:webHidden/>
          </w:rPr>
          <w:t>20</w:t>
        </w:r>
        <w:r w:rsidR="0084360F">
          <w:rPr>
            <w:noProof/>
            <w:webHidden/>
          </w:rPr>
          <w:fldChar w:fldCharType="end"/>
        </w:r>
      </w:hyperlink>
    </w:p>
    <w:p w14:paraId="45D6EFC9" w14:textId="77777777" w:rsidR="00005F7A" w:rsidRDefault="00A92B1F">
      <w:pPr>
        <w:pStyle w:val="ab"/>
        <w:tabs>
          <w:tab w:val="right" w:leader="dot" w:pos="8296"/>
        </w:tabs>
        <w:bidi w:val="0"/>
        <w:rPr>
          <w:noProof/>
        </w:rPr>
      </w:pPr>
      <w:hyperlink w:anchor="_Toc353555289" w:history="1">
        <w:r w:rsidR="00005F7A" w:rsidRPr="00451D2A">
          <w:rPr>
            <w:rStyle w:val="Hyperlink"/>
            <w:noProof/>
          </w:rPr>
          <w:t>Figure 13 - Video Frame</w:t>
        </w:r>
        <w:r w:rsidR="00005F7A">
          <w:rPr>
            <w:noProof/>
            <w:webHidden/>
          </w:rPr>
          <w:tab/>
        </w:r>
        <w:r w:rsidR="0084360F">
          <w:rPr>
            <w:noProof/>
            <w:webHidden/>
          </w:rPr>
          <w:fldChar w:fldCharType="begin"/>
        </w:r>
        <w:r w:rsidR="00005F7A">
          <w:rPr>
            <w:noProof/>
            <w:webHidden/>
          </w:rPr>
          <w:instrText xml:space="preserve"> PAGEREF _Toc353555289 \h </w:instrText>
        </w:r>
        <w:r w:rsidR="0084360F">
          <w:rPr>
            <w:noProof/>
            <w:webHidden/>
          </w:rPr>
        </w:r>
        <w:r w:rsidR="0084360F">
          <w:rPr>
            <w:noProof/>
            <w:webHidden/>
          </w:rPr>
          <w:fldChar w:fldCharType="separate"/>
        </w:r>
        <w:r w:rsidR="00005F7A">
          <w:rPr>
            <w:noProof/>
            <w:webHidden/>
          </w:rPr>
          <w:t>21</w:t>
        </w:r>
        <w:r w:rsidR="0084360F">
          <w:rPr>
            <w:noProof/>
            <w:webHidden/>
          </w:rPr>
          <w:fldChar w:fldCharType="end"/>
        </w:r>
      </w:hyperlink>
    </w:p>
    <w:p w14:paraId="45D6EFCA" w14:textId="77777777" w:rsidR="00005F7A" w:rsidRDefault="00A92B1F">
      <w:pPr>
        <w:pStyle w:val="ab"/>
        <w:tabs>
          <w:tab w:val="right" w:leader="dot" w:pos="8296"/>
        </w:tabs>
        <w:bidi w:val="0"/>
        <w:rPr>
          <w:noProof/>
        </w:rPr>
      </w:pPr>
      <w:hyperlink w:anchor="_Toc353555290" w:history="1">
        <w:r w:rsidR="00005F7A" w:rsidRPr="00451D2A">
          <w:rPr>
            <w:rStyle w:val="Hyperlink"/>
            <w:noProof/>
          </w:rPr>
          <w:t>Figure 14 - Memory Management block</w:t>
        </w:r>
        <w:r w:rsidR="00005F7A">
          <w:rPr>
            <w:noProof/>
            <w:webHidden/>
          </w:rPr>
          <w:tab/>
        </w:r>
        <w:r w:rsidR="0084360F">
          <w:rPr>
            <w:noProof/>
            <w:webHidden/>
          </w:rPr>
          <w:fldChar w:fldCharType="begin"/>
        </w:r>
        <w:r w:rsidR="00005F7A">
          <w:rPr>
            <w:noProof/>
            <w:webHidden/>
          </w:rPr>
          <w:instrText xml:space="preserve"> PAGEREF _Toc353555290 \h </w:instrText>
        </w:r>
        <w:r w:rsidR="0084360F">
          <w:rPr>
            <w:noProof/>
            <w:webHidden/>
          </w:rPr>
        </w:r>
        <w:r w:rsidR="0084360F">
          <w:rPr>
            <w:noProof/>
            <w:webHidden/>
          </w:rPr>
          <w:fldChar w:fldCharType="separate"/>
        </w:r>
        <w:r w:rsidR="00005F7A">
          <w:rPr>
            <w:noProof/>
            <w:webHidden/>
          </w:rPr>
          <w:t>22</w:t>
        </w:r>
        <w:r w:rsidR="0084360F">
          <w:rPr>
            <w:noProof/>
            <w:webHidden/>
          </w:rPr>
          <w:fldChar w:fldCharType="end"/>
        </w:r>
      </w:hyperlink>
    </w:p>
    <w:p w14:paraId="45D6EFCB" w14:textId="77777777" w:rsidR="00005F7A" w:rsidRDefault="00A92B1F">
      <w:pPr>
        <w:pStyle w:val="ab"/>
        <w:tabs>
          <w:tab w:val="right" w:leader="dot" w:pos="8296"/>
        </w:tabs>
        <w:bidi w:val="0"/>
        <w:rPr>
          <w:noProof/>
        </w:rPr>
      </w:pPr>
      <w:hyperlink w:anchor="_Toc353555291" w:history="1">
        <w:r w:rsidR="00005F7A" w:rsidRPr="00451D2A">
          <w:rPr>
            <w:rStyle w:val="Hyperlink"/>
            <w:noProof/>
          </w:rPr>
          <w:t>Figure 15 - Display Controller Top diagram</w:t>
        </w:r>
        <w:r w:rsidR="00005F7A">
          <w:rPr>
            <w:noProof/>
            <w:webHidden/>
          </w:rPr>
          <w:tab/>
        </w:r>
        <w:r w:rsidR="0084360F">
          <w:rPr>
            <w:noProof/>
            <w:webHidden/>
          </w:rPr>
          <w:fldChar w:fldCharType="begin"/>
        </w:r>
        <w:r w:rsidR="00005F7A">
          <w:rPr>
            <w:noProof/>
            <w:webHidden/>
          </w:rPr>
          <w:instrText xml:space="preserve"> PAGEREF _Toc353555291 \h </w:instrText>
        </w:r>
        <w:r w:rsidR="0084360F">
          <w:rPr>
            <w:noProof/>
            <w:webHidden/>
          </w:rPr>
        </w:r>
        <w:r w:rsidR="0084360F">
          <w:rPr>
            <w:noProof/>
            <w:webHidden/>
          </w:rPr>
          <w:fldChar w:fldCharType="separate"/>
        </w:r>
        <w:r w:rsidR="00005F7A">
          <w:rPr>
            <w:noProof/>
            <w:webHidden/>
          </w:rPr>
          <w:t>24</w:t>
        </w:r>
        <w:r w:rsidR="0084360F">
          <w:rPr>
            <w:noProof/>
            <w:webHidden/>
          </w:rPr>
          <w:fldChar w:fldCharType="end"/>
        </w:r>
      </w:hyperlink>
    </w:p>
    <w:p w14:paraId="45D6EFCC" w14:textId="77777777" w:rsidR="00005F7A" w:rsidRDefault="00A92B1F">
      <w:pPr>
        <w:pStyle w:val="ab"/>
        <w:tabs>
          <w:tab w:val="right" w:leader="dot" w:pos="8296"/>
        </w:tabs>
        <w:bidi w:val="0"/>
        <w:rPr>
          <w:noProof/>
        </w:rPr>
      </w:pPr>
      <w:hyperlink w:anchor="_Toc353555292" w:history="1">
        <w:r w:rsidR="00005F7A" w:rsidRPr="00451D2A">
          <w:rPr>
            <w:rStyle w:val="Hyperlink"/>
            <w:noProof/>
          </w:rPr>
          <w:t>Figure 16 - Symbol Generator Top diagram</w:t>
        </w:r>
        <w:r w:rsidR="00005F7A">
          <w:rPr>
            <w:noProof/>
            <w:webHidden/>
          </w:rPr>
          <w:tab/>
        </w:r>
        <w:r w:rsidR="0084360F">
          <w:rPr>
            <w:noProof/>
            <w:webHidden/>
          </w:rPr>
          <w:fldChar w:fldCharType="begin"/>
        </w:r>
        <w:r w:rsidR="00005F7A">
          <w:rPr>
            <w:noProof/>
            <w:webHidden/>
          </w:rPr>
          <w:instrText xml:space="preserve"> PAGEREF _Toc353555292 \h </w:instrText>
        </w:r>
        <w:r w:rsidR="0084360F">
          <w:rPr>
            <w:noProof/>
            <w:webHidden/>
          </w:rPr>
        </w:r>
        <w:r w:rsidR="0084360F">
          <w:rPr>
            <w:noProof/>
            <w:webHidden/>
          </w:rPr>
          <w:fldChar w:fldCharType="separate"/>
        </w:r>
        <w:r w:rsidR="00005F7A">
          <w:rPr>
            <w:noProof/>
            <w:webHidden/>
          </w:rPr>
          <w:t>26</w:t>
        </w:r>
        <w:r w:rsidR="0084360F">
          <w:rPr>
            <w:noProof/>
            <w:webHidden/>
          </w:rPr>
          <w:fldChar w:fldCharType="end"/>
        </w:r>
      </w:hyperlink>
    </w:p>
    <w:p w14:paraId="45D6EFCD" w14:textId="77777777" w:rsidR="00005F7A" w:rsidRDefault="00A92B1F">
      <w:pPr>
        <w:pStyle w:val="ab"/>
        <w:tabs>
          <w:tab w:val="right" w:leader="dot" w:pos="8296"/>
        </w:tabs>
        <w:bidi w:val="0"/>
        <w:rPr>
          <w:noProof/>
        </w:rPr>
      </w:pPr>
      <w:hyperlink w:anchor="_Toc353555293" w:history="1">
        <w:r w:rsidR="00005F7A" w:rsidRPr="00451D2A">
          <w:rPr>
            <w:rStyle w:val="Hyperlink"/>
            <w:noProof/>
          </w:rPr>
          <w:t>Figure 17 - Divided video frame</w:t>
        </w:r>
        <w:r w:rsidR="00005F7A">
          <w:rPr>
            <w:noProof/>
            <w:webHidden/>
          </w:rPr>
          <w:tab/>
        </w:r>
        <w:r w:rsidR="0084360F">
          <w:rPr>
            <w:noProof/>
            <w:webHidden/>
          </w:rPr>
          <w:fldChar w:fldCharType="begin"/>
        </w:r>
        <w:r w:rsidR="00005F7A">
          <w:rPr>
            <w:noProof/>
            <w:webHidden/>
          </w:rPr>
          <w:instrText xml:space="preserve"> PAGEREF _Toc353555293 \h </w:instrText>
        </w:r>
        <w:r w:rsidR="0084360F">
          <w:rPr>
            <w:noProof/>
            <w:webHidden/>
          </w:rPr>
        </w:r>
        <w:r w:rsidR="0084360F">
          <w:rPr>
            <w:noProof/>
            <w:webHidden/>
          </w:rPr>
          <w:fldChar w:fldCharType="separate"/>
        </w:r>
        <w:r w:rsidR="00005F7A">
          <w:rPr>
            <w:noProof/>
            <w:webHidden/>
          </w:rPr>
          <w:t>27</w:t>
        </w:r>
        <w:r w:rsidR="0084360F">
          <w:rPr>
            <w:noProof/>
            <w:webHidden/>
          </w:rPr>
          <w:fldChar w:fldCharType="end"/>
        </w:r>
      </w:hyperlink>
    </w:p>
    <w:p w14:paraId="45D6EFCE" w14:textId="77777777" w:rsidR="00005F7A" w:rsidRDefault="00A92B1F">
      <w:pPr>
        <w:pStyle w:val="ab"/>
        <w:tabs>
          <w:tab w:val="right" w:leader="dot" w:pos="8296"/>
        </w:tabs>
        <w:bidi w:val="0"/>
        <w:rPr>
          <w:noProof/>
        </w:rPr>
      </w:pPr>
      <w:hyperlink w:anchor="_Toc353555294" w:history="1">
        <w:r w:rsidR="00005F7A" w:rsidRPr="00451D2A">
          <w:rPr>
            <w:rStyle w:val="Hyperlink"/>
            <w:noProof/>
          </w:rPr>
          <w:t>Figure 18 - Symbol image</w:t>
        </w:r>
        <w:r w:rsidR="00005F7A">
          <w:rPr>
            <w:noProof/>
            <w:webHidden/>
          </w:rPr>
          <w:tab/>
        </w:r>
        <w:r w:rsidR="0084360F">
          <w:rPr>
            <w:noProof/>
            <w:webHidden/>
          </w:rPr>
          <w:fldChar w:fldCharType="begin"/>
        </w:r>
        <w:r w:rsidR="00005F7A">
          <w:rPr>
            <w:noProof/>
            <w:webHidden/>
          </w:rPr>
          <w:instrText xml:space="preserve"> PAGEREF _Toc353555294 \h </w:instrText>
        </w:r>
        <w:r w:rsidR="0084360F">
          <w:rPr>
            <w:noProof/>
            <w:webHidden/>
          </w:rPr>
        </w:r>
        <w:r w:rsidR="0084360F">
          <w:rPr>
            <w:noProof/>
            <w:webHidden/>
          </w:rPr>
          <w:fldChar w:fldCharType="separate"/>
        </w:r>
        <w:r w:rsidR="00005F7A">
          <w:rPr>
            <w:noProof/>
            <w:webHidden/>
          </w:rPr>
          <w:t>28</w:t>
        </w:r>
        <w:r w:rsidR="0084360F">
          <w:rPr>
            <w:noProof/>
            <w:webHidden/>
          </w:rPr>
          <w:fldChar w:fldCharType="end"/>
        </w:r>
      </w:hyperlink>
    </w:p>
    <w:p w14:paraId="45D6EFCF" w14:textId="77777777" w:rsidR="00005F7A" w:rsidRDefault="00A92B1F">
      <w:pPr>
        <w:pStyle w:val="ab"/>
        <w:tabs>
          <w:tab w:val="right" w:leader="dot" w:pos="8296"/>
        </w:tabs>
        <w:bidi w:val="0"/>
        <w:rPr>
          <w:noProof/>
        </w:rPr>
      </w:pPr>
      <w:hyperlink w:anchor="_Toc353555295" w:history="1">
        <w:r w:rsidR="00005F7A" w:rsidRPr="00451D2A">
          <w:rPr>
            <w:rStyle w:val="Hyperlink"/>
            <w:noProof/>
          </w:rPr>
          <w:t>Figure 19 - Symbols stored in SDRAM</w:t>
        </w:r>
        <w:r w:rsidR="00005F7A">
          <w:rPr>
            <w:noProof/>
            <w:webHidden/>
          </w:rPr>
          <w:tab/>
        </w:r>
        <w:r w:rsidR="0084360F">
          <w:rPr>
            <w:noProof/>
            <w:webHidden/>
          </w:rPr>
          <w:fldChar w:fldCharType="begin"/>
        </w:r>
        <w:r w:rsidR="00005F7A">
          <w:rPr>
            <w:noProof/>
            <w:webHidden/>
          </w:rPr>
          <w:instrText xml:space="preserve"> PAGEREF _Toc353555295 \h </w:instrText>
        </w:r>
        <w:r w:rsidR="0084360F">
          <w:rPr>
            <w:noProof/>
            <w:webHidden/>
          </w:rPr>
        </w:r>
        <w:r w:rsidR="0084360F">
          <w:rPr>
            <w:noProof/>
            <w:webHidden/>
          </w:rPr>
          <w:fldChar w:fldCharType="separate"/>
        </w:r>
        <w:r w:rsidR="00005F7A">
          <w:rPr>
            <w:noProof/>
            <w:webHidden/>
          </w:rPr>
          <w:t>28</w:t>
        </w:r>
        <w:r w:rsidR="0084360F">
          <w:rPr>
            <w:noProof/>
            <w:webHidden/>
          </w:rPr>
          <w:fldChar w:fldCharType="end"/>
        </w:r>
      </w:hyperlink>
    </w:p>
    <w:p w14:paraId="45D6EFD0" w14:textId="77777777" w:rsidR="00005F7A" w:rsidRDefault="00A92B1F">
      <w:pPr>
        <w:pStyle w:val="ab"/>
        <w:tabs>
          <w:tab w:val="right" w:leader="dot" w:pos="8296"/>
        </w:tabs>
        <w:bidi w:val="0"/>
        <w:rPr>
          <w:noProof/>
        </w:rPr>
      </w:pPr>
      <w:hyperlink w:anchor="_Toc353555296" w:history="1">
        <w:r w:rsidR="00005F7A" w:rsidRPr="00451D2A">
          <w:rPr>
            <w:rStyle w:val="Hyperlink"/>
            <w:noProof/>
          </w:rPr>
          <w:t>Figure 20 - Opcode structure</w:t>
        </w:r>
        <w:r w:rsidR="00005F7A">
          <w:rPr>
            <w:noProof/>
            <w:webHidden/>
          </w:rPr>
          <w:tab/>
        </w:r>
        <w:r w:rsidR="0084360F">
          <w:rPr>
            <w:noProof/>
            <w:webHidden/>
          </w:rPr>
          <w:fldChar w:fldCharType="begin"/>
        </w:r>
        <w:r w:rsidR="00005F7A">
          <w:rPr>
            <w:noProof/>
            <w:webHidden/>
          </w:rPr>
          <w:instrText xml:space="preserve"> PAGEREF _Toc353555296 \h </w:instrText>
        </w:r>
        <w:r w:rsidR="0084360F">
          <w:rPr>
            <w:noProof/>
            <w:webHidden/>
          </w:rPr>
        </w:r>
        <w:r w:rsidR="0084360F">
          <w:rPr>
            <w:noProof/>
            <w:webHidden/>
          </w:rPr>
          <w:fldChar w:fldCharType="separate"/>
        </w:r>
        <w:r w:rsidR="00005F7A">
          <w:rPr>
            <w:noProof/>
            <w:webHidden/>
          </w:rPr>
          <w:t>28</w:t>
        </w:r>
        <w:r w:rsidR="0084360F">
          <w:rPr>
            <w:noProof/>
            <w:webHidden/>
          </w:rPr>
          <w:fldChar w:fldCharType="end"/>
        </w:r>
      </w:hyperlink>
    </w:p>
    <w:p w14:paraId="45D6EFD1" w14:textId="77777777" w:rsidR="00005F7A" w:rsidRDefault="00A92B1F">
      <w:pPr>
        <w:pStyle w:val="ab"/>
        <w:tabs>
          <w:tab w:val="right" w:leader="dot" w:pos="8296"/>
        </w:tabs>
        <w:bidi w:val="0"/>
        <w:rPr>
          <w:noProof/>
        </w:rPr>
      </w:pPr>
      <w:hyperlink w:anchor="_Toc353555297" w:history="1">
        <w:r w:rsidR="00005F7A" w:rsidRPr="00451D2A">
          <w:rPr>
            <w:rStyle w:val="Hyperlink"/>
            <w:noProof/>
          </w:rPr>
          <w:t>Figure 21 - The symbol blocks in the frame</w:t>
        </w:r>
        <w:r w:rsidR="00005F7A">
          <w:rPr>
            <w:noProof/>
            <w:webHidden/>
          </w:rPr>
          <w:tab/>
        </w:r>
        <w:r w:rsidR="0084360F">
          <w:rPr>
            <w:noProof/>
            <w:webHidden/>
          </w:rPr>
          <w:fldChar w:fldCharType="begin"/>
        </w:r>
        <w:r w:rsidR="00005F7A">
          <w:rPr>
            <w:noProof/>
            <w:webHidden/>
          </w:rPr>
          <w:instrText xml:space="preserve"> PAGEREF _Toc353555297 \h </w:instrText>
        </w:r>
        <w:r w:rsidR="0084360F">
          <w:rPr>
            <w:noProof/>
            <w:webHidden/>
          </w:rPr>
        </w:r>
        <w:r w:rsidR="0084360F">
          <w:rPr>
            <w:noProof/>
            <w:webHidden/>
          </w:rPr>
          <w:fldChar w:fldCharType="separate"/>
        </w:r>
        <w:r w:rsidR="00005F7A">
          <w:rPr>
            <w:noProof/>
            <w:webHidden/>
          </w:rPr>
          <w:t>29</w:t>
        </w:r>
        <w:r w:rsidR="0084360F">
          <w:rPr>
            <w:noProof/>
            <w:webHidden/>
          </w:rPr>
          <w:fldChar w:fldCharType="end"/>
        </w:r>
      </w:hyperlink>
    </w:p>
    <w:p w14:paraId="45D6EFD2" w14:textId="77777777" w:rsidR="00005F7A" w:rsidRDefault="00A92B1F">
      <w:pPr>
        <w:pStyle w:val="ab"/>
        <w:tabs>
          <w:tab w:val="right" w:leader="dot" w:pos="8296"/>
        </w:tabs>
        <w:bidi w:val="0"/>
        <w:rPr>
          <w:noProof/>
        </w:rPr>
      </w:pPr>
      <w:hyperlink w:anchor="_Toc353555298" w:history="1">
        <w:r w:rsidR="00005F7A" w:rsidRPr="00451D2A">
          <w:rPr>
            <w:rStyle w:val="Hyperlink"/>
            <w:noProof/>
          </w:rPr>
          <w:t>Figure 22 - RAM inside Symbol Generator block</w:t>
        </w:r>
        <w:r w:rsidR="00005F7A">
          <w:rPr>
            <w:noProof/>
            <w:webHidden/>
          </w:rPr>
          <w:tab/>
        </w:r>
        <w:r w:rsidR="0084360F">
          <w:rPr>
            <w:noProof/>
            <w:webHidden/>
          </w:rPr>
          <w:fldChar w:fldCharType="begin"/>
        </w:r>
        <w:r w:rsidR="00005F7A">
          <w:rPr>
            <w:noProof/>
            <w:webHidden/>
          </w:rPr>
          <w:instrText xml:space="preserve"> PAGEREF _Toc353555298 \h </w:instrText>
        </w:r>
        <w:r w:rsidR="0084360F">
          <w:rPr>
            <w:noProof/>
            <w:webHidden/>
          </w:rPr>
        </w:r>
        <w:r w:rsidR="0084360F">
          <w:rPr>
            <w:noProof/>
            <w:webHidden/>
          </w:rPr>
          <w:fldChar w:fldCharType="separate"/>
        </w:r>
        <w:r w:rsidR="00005F7A">
          <w:rPr>
            <w:noProof/>
            <w:webHidden/>
          </w:rPr>
          <w:t>30</w:t>
        </w:r>
        <w:r w:rsidR="0084360F">
          <w:rPr>
            <w:noProof/>
            <w:webHidden/>
          </w:rPr>
          <w:fldChar w:fldCharType="end"/>
        </w:r>
      </w:hyperlink>
    </w:p>
    <w:p w14:paraId="45D6EFD3" w14:textId="77777777" w:rsidR="00005F7A" w:rsidRDefault="00A92B1F">
      <w:pPr>
        <w:pStyle w:val="ab"/>
        <w:tabs>
          <w:tab w:val="right" w:leader="dot" w:pos="8296"/>
        </w:tabs>
        <w:bidi w:val="0"/>
        <w:rPr>
          <w:noProof/>
        </w:rPr>
      </w:pPr>
      <w:hyperlink w:anchor="_Toc353555299" w:history="1">
        <w:r w:rsidR="00005F7A" w:rsidRPr="00451D2A">
          <w:rPr>
            <w:rStyle w:val="Hyperlink"/>
            <w:noProof/>
          </w:rPr>
          <w:t>Figure 23 - Data stored in FIFO</w:t>
        </w:r>
        <w:r w:rsidR="00005F7A">
          <w:rPr>
            <w:noProof/>
            <w:webHidden/>
          </w:rPr>
          <w:tab/>
        </w:r>
        <w:r w:rsidR="0084360F">
          <w:rPr>
            <w:noProof/>
            <w:webHidden/>
          </w:rPr>
          <w:fldChar w:fldCharType="begin"/>
        </w:r>
        <w:r w:rsidR="00005F7A">
          <w:rPr>
            <w:noProof/>
            <w:webHidden/>
          </w:rPr>
          <w:instrText xml:space="preserve"> PAGEREF _Toc353555299 \h </w:instrText>
        </w:r>
        <w:r w:rsidR="0084360F">
          <w:rPr>
            <w:noProof/>
            <w:webHidden/>
          </w:rPr>
        </w:r>
        <w:r w:rsidR="0084360F">
          <w:rPr>
            <w:noProof/>
            <w:webHidden/>
          </w:rPr>
          <w:fldChar w:fldCharType="separate"/>
        </w:r>
        <w:r w:rsidR="00005F7A">
          <w:rPr>
            <w:noProof/>
            <w:webHidden/>
          </w:rPr>
          <w:t>31</w:t>
        </w:r>
        <w:r w:rsidR="0084360F">
          <w:rPr>
            <w:noProof/>
            <w:webHidden/>
          </w:rPr>
          <w:fldChar w:fldCharType="end"/>
        </w:r>
      </w:hyperlink>
    </w:p>
    <w:p w14:paraId="45D6EFD4" w14:textId="77777777" w:rsidR="00005F7A" w:rsidRDefault="00A92B1F">
      <w:pPr>
        <w:pStyle w:val="ab"/>
        <w:tabs>
          <w:tab w:val="right" w:leader="dot" w:pos="8296"/>
        </w:tabs>
        <w:bidi w:val="0"/>
        <w:rPr>
          <w:noProof/>
        </w:rPr>
      </w:pPr>
      <w:hyperlink w:anchor="_Toc353555300" w:history="1">
        <w:r w:rsidR="00005F7A" w:rsidRPr="00451D2A">
          <w:rPr>
            <w:rStyle w:val="Hyperlink"/>
            <w:noProof/>
          </w:rPr>
          <w:t>Figure 24 - Data as represented on the display</w:t>
        </w:r>
        <w:r w:rsidR="00005F7A">
          <w:rPr>
            <w:noProof/>
            <w:webHidden/>
          </w:rPr>
          <w:tab/>
        </w:r>
        <w:r w:rsidR="0084360F">
          <w:rPr>
            <w:noProof/>
            <w:webHidden/>
          </w:rPr>
          <w:fldChar w:fldCharType="begin"/>
        </w:r>
        <w:r w:rsidR="00005F7A">
          <w:rPr>
            <w:noProof/>
            <w:webHidden/>
          </w:rPr>
          <w:instrText xml:space="preserve"> PAGEREF _Toc353555300 \h </w:instrText>
        </w:r>
        <w:r w:rsidR="0084360F">
          <w:rPr>
            <w:noProof/>
            <w:webHidden/>
          </w:rPr>
        </w:r>
        <w:r w:rsidR="0084360F">
          <w:rPr>
            <w:noProof/>
            <w:webHidden/>
          </w:rPr>
          <w:fldChar w:fldCharType="separate"/>
        </w:r>
        <w:r w:rsidR="00005F7A">
          <w:rPr>
            <w:noProof/>
            <w:webHidden/>
          </w:rPr>
          <w:t>31</w:t>
        </w:r>
        <w:r w:rsidR="0084360F">
          <w:rPr>
            <w:noProof/>
            <w:webHidden/>
          </w:rPr>
          <w:fldChar w:fldCharType="end"/>
        </w:r>
      </w:hyperlink>
    </w:p>
    <w:p w14:paraId="45D6EFD5" w14:textId="77777777" w:rsidR="00005F7A" w:rsidRDefault="00A92B1F">
      <w:pPr>
        <w:pStyle w:val="ab"/>
        <w:tabs>
          <w:tab w:val="right" w:leader="dot" w:pos="8296"/>
        </w:tabs>
        <w:bidi w:val="0"/>
        <w:rPr>
          <w:noProof/>
        </w:rPr>
      </w:pPr>
      <w:hyperlink w:anchor="_Toc353555301" w:history="1">
        <w:r w:rsidR="00005F7A" w:rsidRPr="00451D2A">
          <w:rPr>
            <w:rStyle w:val="Hyperlink"/>
            <w:noProof/>
          </w:rPr>
          <w:t>Figure 25 - Toggling between FIFOs</w:t>
        </w:r>
        <w:r w:rsidR="00005F7A">
          <w:rPr>
            <w:noProof/>
            <w:webHidden/>
          </w:rPr>
          <w:tab/>
        </w:r>
        <w:r w:rsidR="0084360F">
          <w:rPr>
            <w:noProof/>
            <w:webHidden/>
          </w:rPr>
          <w:fldChar w:fldCharType="begin"/>
        </w:r>
        <w:r w:rsidR="00005F7A">
          <w:rPr>
            <w:noProof/>
            <w:webHidden/>
          </w:rPr>
          <w:instrText xml:space="preserve"> PAGEREF _Toc353555301 \h </w:instrText>
        </w:r>
        <w:r w:rsidR="0084360F">
          <w:rPr>
            <w:noProof/>
            <w:webHidden/>
          </w:rPr>
        </w:r>
        <w:r w:rsidR="0084360F">
          <w:rPr>
            <w:noProof/>
            <w:webHidden/>
          </w:rPr>
          <w:fldChar w:fldCharType="separate"/>
        </w:r>
        <w:r w:rsidR="00005F7A">
          <w:rPr>
            <w:noProof/>
            <w:webHidden/>
          </w:rPr>
          <w:t>32</w:t>
        </w:r>
        <w:r w:rsidR="0084360F">
          <w:rPr>
            <w:noProof/>
            <w:webHidden/>
          </w:rPr>
          <w:fldChar w:fldCharType="end"/>
        </w:r>
      </w:hyperlink>
    </w:p>
    <w:p w14:paraId="45D6EFD6" w14:textId="77777777" w:rsidR="00005F7A" w:rsidRDefault="00A92B1F">
      <w:pPr>
        <w:pStyle w:val="ab"/>
        <w:tabs>
          <w:tab w:val="right" w:leader="dot" w:pos="8296"/>
        </w:tabs>
        <w:bidi w:val="0"/>
        <w:rPr>
          <w:noProof/>
        </w:rPr>
      </w:pPr>
      <w:hyperlink w:anchor="_Toc353555302" w:history="1">
        <w:r w:rsidR="00005F7A" w:rsidRPr="00451D2A">
          <w:rPr>
            <w:rStyle w:val="Hyperlink"/>
            <w:noProof/>
          </w:rPr>
          <w:t>Figure 26 - Clock Domain Crossing</w:t>
        </w:r>
        <w:r w:rsidR="00005F7A">
          <w:rPr>
            <w:noProof/>
            <w:webHidden/>
          </w:rPr>
          <w:tab/>
        </w:r>
        <w:r w:rsidR="0084360F">
          <w:rPr>
            <w:noProof/>
            <w:webHidden/>
          </w:rPr>
          <w:fldChar w:fldCharType="begin"/>
        </w:r>
        <w:r w:rsidR="00005F7A">
          <w:rPr>
            <w:noProof/>
            <w:webHidden/>
          </w:rPr>
          <w:instrText xml:space="preserve"> PAGEREF _Toc353555302 \h </w:instrText>
        </w:r>
        <w:r w:rsidR="0084360F">
          <w:rPr>
            <w:noProof/>
            <w:webHidden/>
          </w:rPr>
        </w:r>
        <w:r w:rsidR="0084360F">
          <w:rPr>
            <w:noProof/>
            <w:webHidden/>
          </w:rPr>
          <w:fldChar w:fldCharType="separate"/>
        </w:r>
        <w:r w:rsidR="00005F7A">
          <w:rPr>
            <w:noProof/>
            <w:webHidden/>
          </w:rPr>
          <w:t>34</w:t>
        </w:r>
        <w:r w:rsidR="0084360F">
          <w:rPr>
            <w:noProof/>
            <w:webHidden/>
          </w:rPr>
          <w:fldChar w:fldCharType="end"/>
        </w:r>
      </w:hyperlink>
    </w:p>
    <w:p w14:paraId="45D6EFD7" w14:textId="77777777" w:rsidR="00005F7A" w:rsidRDefault="00A92B1F">
      <w:pPr>
        <w:pStyle w:val="ab"/>
        <w:tabs>
          <w:tab w:val="left" w:pos="1760"/>
          <w:tab w:val="right" w:leader="dot" w:pos="8296"/>
        </w:tabs>
        <w:bidi w:val="0"/>
        <w:rPr>
          <w:noProof/>
        </w:rPr>
      </w:pPr>
      <w:hyperlink r:id="rId11" w:anchor="_Toc353555303" w:history="1">
        <w:r w:rsidR="00005F7A" w:rsidRPr="00451D2A">
          <w:rPr>
            <w:rStyle w:val="Hyperlink"/>
            <w:noProof/>
          </w:rPr>
          <w:t>Figure 27 - 2.3.5</w:t>
        </w:r>
        <w:r w:rsidR="00005F7A">
          <w:rPr>
            <w:noProof/>
          </w:rPr>
          <w:tab/>
        </w:r>
        <w:r w:rsidR="00005F7A" w:rsidRPr="00451D2A">
          <w:rPr>
            <w:rStyle w:val="Hyperlink"/>
            <w:noProof/>
          </w:rPr>
          <w:t>SG WBM IF FSM</w:t>
        </w:r>
        <w:r w:rsidR="00005F7A">
          <w:rPr>
            <w:noProof/>
            <w:webHidden/>
          </w:rPr>
          <w:tab/>
        </w:r>
        <w:r w:rsidR="0084360F">
          <w:rPr>
            <w:noProof/>
            <w:webHidden/>
          </w:rPr>
          <w:fldChar w:fldCharType="begin"/>
        </w:r>
        <w:r w:rsidR="00005F7A">
          <w:rPr>
            <w:noProof/>
            <w:webHidden/>
          </w:rPr>
          <w:instrText xml:space="preserve"> PAGEREF _Toc353555303 \h </w:instrText>
        </w:r>
        <w:r w:rsidR="0084360F">
          <w:rPr>
            <w:noProof/>
            <w:webHidden/>
          </w:rPr>
        </w:r>
        <w:r w:rsidR="0084360F">
          <w:rPr>
            <w:noProof/>
            <w:webHidden/>
          </w:rPr>
          <w:fldChar w:fldCharType="separate"/>
        </w:r>
        <w:r w:rsidR="00005F7A">
          <w:rPr>
            <w:noProof/>
            <w:webHidden/>
          </w:rPr>
          <w:t>35</w:t>
        </w:r>
        <w:r w:rsidR="0084360F">
          <w:rPr>
            <w:noProof/>
            <w:webHidden/>
          </w:rPr>
          <w:fldChar w:fldCharType="end"/>
        </w:r>
      </w:hyperlink>
    </w:p>
    <w:p w14:paraId="45D6EFD8" w14:textId="77777777" w:rsidR="00005F7A" w:rsidRDefault="00A92B1F">
      <w:pPr>
        <w:pStyle w:val="ab"/>
        <w:tabs>
          <w:tab w:val="right" w:leader="dot" w:pos="8296"/>
        </w:tabs>
        <w:bidi w:val="0"/>
        <w:rPr>
          <w:noProof/>
        </w:rPr>
      </w:pPr>
      <w:hyperlink r:id="rId12" w:anchor="_Toc353555304" w:history="1">
        <w:r w:rsidR="00005F7A" w:rsidRPr="00451D2A">
          <w:rPr>
            <w:rStyle w:val="Hyperlink"/>
            <w:noProof/>
          </w:rPr>
          <w:t>Figure 28 - GUI preview</w:t>
        </w:r>
        <w:r w:rsidR="00005F7A">
          <w:rPr>
            <w:noProof/>
            <w:webHidden/>
          </w:rPr>
          <w:tab/>
        </w:r>
        <w:r w:rsidR="0084360F">
          <w:rPr>
            <w:noProof/>
            <w:webHidden/>
          </w:rPr>
          <w:fldChar w:fldCharType="begin"/>
        </w:r>
        <w:r w:rsidR="00005F7A">
          <w:rPr>
            <w:noProof/>
            <w:webHidden/>
          </w:rPr>
          <w:instrText xml:space="preserve"> PAGEREF _Toc353555304 \h </w:instrText>
        </w:r>
        <w:r w:rsidR="0084360F">
          <w:rPr>
            <w:noProof/>
            <w:webHidden/>
          </w:rPr>
        </w:r>
        <w:r w:rsidR="0084360F">
          <w:rPr>
            <w:noProof/>
            <w:webHidden/>
          </w:rPr>
          <w:fldChar w:fldCharType="separate"/>
        </w:r>
        <w:r w:rsidR="00005F7A">
          <w:rPr>
            <w:noProof/>
            <w:webHidden/>
          </w:rPr>
          <w:t>37</w:t>
        </w:r>
        <w:r w:rsidR="0084360F">
          <w:rPr>
            <w:noProof/>
            <w:webHidden/>
          </w:rPr>
          <w:fldChar w:fldCharType="end"/>
        </w:r>
      </w:hyperlink>
    </w:p>
    <w:p w14:paraId="45D6EFD9" w14:textId="77777777" w:rsidR="00005F7A" w:rsidRDefault="00A92B1F">
      <w:pPr>
        <w:pStyle w:val="ab"/>
        <w:tabs>
          <w:tab w:val="right" w:leader="dot" w:pos="8296"/>
        </w:tabs>
        <w:bidi w:val="0"/>
        <w:rPr>
          <w:noProof/>
        </w:rPr>
      </w:pPr>
      <w:hyperlink r:id="rId13" w:anchor="_Toc353555305" w:history="1">
        <w:r w:rsidR="00005F7A" w:rsidRPr="00451D2A">
          <w:rPr>
            <w:rStyle w:val="Hyperlink"/>
            <w:noProof/>
          </w:rPr>
          <w:t>Figure 29 - New Test button</w:t>
        </w:r>
        <w:r w:rsidR="00005F7A">
          <w:rPr>
            <w:noProof/>
            <w:webHidden/>
          </w:rPr>
          <w:tab/>
        </w:r>
        <w:r w:rsidR="0084360F">
          <w:rPr>
            <w:noProof/>
            <w:webHidden/>
          </w:rPr>
          <w:fldChar w:fldCharType="begin"/>
        </w:r>
        <w:r w:rsidR="00005F7A">
          <w:rPr>
            <w:noProof/>
            <w:webHidden/>
          </w:rPr>
          <w:instrText xml:space="preserve"> PAGEREF _Toc353555305 \h </w:instrText>
        </w:r>
        <w:r w:rsidR="0084360F">
          <w:rPr>
            <w:noProof/>
            <w:webHidden/>
          </w:rPr>
        </w:r>
        <w:r w:rsidR="0084360F">
          <w:rPr>
            <w:noProof/>
            <w:webHidden/>
          </w:rPr>
          <w:fldChar w:fldCharType="separate"/>
        </w:r>
        <w:r w:rsidR="00005F7A">
          <w:rPr>
            <w:noProof/>
            <w:webHidden/>
          </w:rPr>
          <w:t>38</w:t>
        </w:r>
        <w:r w:rsidR="0084360F">
          <w:rPr>
            <w:noProof/>
            <w:webHidden/>
          </w:rPr>
          <w:fldChar w:fldCharType="end"/>
        </w:r>
      </w:hyperlink>
    </w:p>
    <w:p w14:paraId="45D6EFDA" w14:textId="77777777" w:rsidR="00005F7A" w:rsidRDefault="00A92B1F">
      <w:pPr>
        <w:pStyle w:val="ab"/>
        <w:tabs>
          <w:tab w:val="right" w:leader="dot" w:pos="8296"/>
        </w:tabs>
        <w:bidi w:val="0"/>
        <w:rPr>
          <w:noProof/>
        </w:rPr>
      </w:pPr>
      <w:hyperlink w:anchor="_Toc353555306" w:history="1">
        <w:r w:rsidR="00005F7A" w:rsidRPr="00451D2A">
          <w:rPr>
            <w:rStyle w:val="Hyperlink"/>
            <w:noProof/>
          </w:rPr>
          <w:t>Figure 30 – RAM initialization message</w:t>
        </w:r>
        <w:r w:rsidR="00005F7A">
          <w:rPr>
            <w:noProof/>
            <w:webHidden/>
          </w:rPr>
          <w:tab/>
        </w:r>
        <w:r w:rsidR="0084360F">
          <w:rPr>
            <w:noProof/>
            <w:webHidden/>
          </w:rPr>
          <w:fldChar w:fldCharType="begin"/>
        </w:r>
        <w:r w:rsidR="00005F7A">
          <w:rPr>
            <w:noProof/>
            <w:webHidden/>
          </w:rPr>
          <w:instrText xml:space="preserve"> PAGEREF _Toc353555306 \h </w:instrText>
        </w:r>
        <w:r w:rsidR="0084360F">
          <w:rPr>
            <w:noProof/>
            <w:webHidden/>
          </w:rPr>
        </w:r>
        <w:r w:rsidR="0084360F">
          <w:rPr>
            <w:noProof/>
            <w:webHidden/>
          </w:rPr>
          <w:fldChar w:fldCharType="separate"/>
        </w:r>
        <w:r w:rsidR="00005F7A">
          <w:rPr>
            <w:noProof/>
            <w:webHidden/>
          </w:rPr>
          <w:t>38</w:t>
        </w:r>
        <w:r w:rsidR="0084360F">
          <w:rPr>
            <w:noProof/>
            <w:webHidden/>
          </w:rPr>
          <w:fldChar w:fldCharType="end"/>
        </w:r>
      </w:hyperlink>
    </w:p>
    <w:p w14:paraId="45D6EFDB" w14:textId="77777777" w:rsidR="00005F7A" w:rsidRDefault="00A92B1F">
      <w:pPr>
        <w:pStyle w:val="ab"/>
        <w:tabs>
          <w:tab w:val="right" w:leader="dot" w:pos="8296"/>
        </w:tabs>
        <w:bidi w:val="0"/>
        <w:rPr>
          <w:noProof/>
        </w:rPr>
      </w:pPr>
      <w:hyperlink w:anchor="_Toc353555307" w:history="1">
        <w:r w:rsidR="00005F7A" w:rsidRPr="00451D2A">
          <w:rPr>
            <w:rStyle w:val="Hyperlink"/>
            <w:noProof/>
          </w:rPr>
          <w:t>Figure 31 - Pool of Symbols</w:t>
        </w:r>
        <w:r w:rsidR="00005F7A">
          <w:rPr>
            <w:noProof/>
            <w:webHidden/>
          </w:rPr>
          <w:tab/>
        </w:r>
        <w:r w:rsidR="0084360F">
          <w:rPr>
            <w:noProof/>
            <w:webHidden/>
          </w:rPr>
          <w:fldChar w:fldCharType="begin"/>
        </w:r>
        <w:r w:rsidR="00005F7A">
          <w:rPr>
            <w:noProof/>
            <w:webHidden/>
          </w:rPr>
          <w:instrText xml:space="preserve"> PAGEREF _Toc353555307 \h </w:instrText>
        </w:r>
        <w:r w:rsidR="0084360F">
          <w:rPr>
            <w:noProof/>
            <w:webHidden/>
          </w:rPr>
        </w:r>
        <w:r w:rsidR="0084360F">
          <w:rPr>
            <w:noProof/>
            <w:webHidden/>
          </w:rPr>
          <w:fldChar w:fldCharType="separate"/>
        </w:r>
        <w:r w:rsidR="00005F7A">
          <w:rPr>
            <w:noProof/>
            <w:webHidden/>
          </w:rPr>
          <w:t>39</w:t>
        </w:r>
        <w:r w:rsidR="0084360F">
          <w:rPr>
            <w:noProof/>
            <w:webHidden/>
          </w:rPr>
          <w:fldChar w:fldCharType="end"/>
        </w:r>
      </w:hyperlink>
    </w:p>
    <w:p w14:paraId="45D6EFDC" w14:textId="77777777" w:rsidR="00005F7A" w:rsidRDefault="00A92B1F">
      <w:pPr>
        <w:pStyle w:val="ab"/>
        <w:tabs>
          <w:tab w:val="right" w:leader="dot" w:pos="8296"/>
        </w:tabs>
        <w:bidi w:val="0"/>
        <w:rPr>
          <w:noProof/>
        </w:rPr>
      </w:pPr>
      <w:hyperlink r:id="rId14" w:anchor="_Toc353555308" w:history="1">
        <w:r w:rsidR="00005F7A" w:rsidRPr="00451D2A">
          <w:rPr>
            <w:rStyle w:val="Hyperlink"/>
            <w:noProof/>
          </w:rPr>
          <w:t>Figure 32 - Locating and Choosing the Symbols</w:t>
        </w:r>
        <w:r w:rsidR="00005F7A">
          <w:rPr>
            <w:noProof/>
            <w:webHidden/>
          </w:rPr>
          <w:tab/>
        </w:r>
        <w:r w:rsidR="0084360F">
          <w:rPr>
            <w:noProof/>
            <w:webHidden/>
          </w:rPr>
          <w:fldChar w:fldCharType="begin"/>
        </w:r>
        <w:r w:rsidR="00005F7A">
          <w:rPr>
            <w:noProof/>
            <w:webHidden/>
          </w:rPr>
          <w:instrText xml:space="preserve"> PAGEREF _Toc353555308 \h </w:instrText>
        </w:r>
        <w:r w:rsidR="0084360F">
          <w:rPr>
            <w:noProof/>
            <w:webHidden/>
          </w:rPr>
        </w:r>
        <w:r w:rsidR="0084360F">
          <w:rPr>
            <w:noProof/>
            <w:webHidden/>
          </w:rPr>
          <w:fldChar w:fldCharType="separate"/>
        </w:r>
        <w:r w:rsidR="00005F7A">
          <w:rPr>
            <w:noProof/>
            <w:webHidden/>
          </w:rPr>
          <w:t>39</w:t>
        </w:r>
        <w:r w:rsidR="0084360F">
          <w:rPr>
            <w:noProof/>
            <w:webHidden/>
          </w:rPr>
          <w:fldChar w:fldCharType="end"/>
        </w:r>
      </w:hyperlink>
    </w:p>
    <w:p w14:paraId="45D6EFDD" w14:textId="77777777" w:rsidR="00005F7A" w:rsidRDefault="00A92B1F">
      <w:pPr>
        <w:pStyle w:val="ab"/>
        <w:tabs>
          <w:tab w:val="right" w:leader="dot" w:pos="8296"/>
        </w:tabs>
        <w:bidi w:val="0"/>
        <w:rPr>
          <w:noProof/>
        </w:rPr>
      </w:pPr>
      <w:hyperlink r:id="rId15" w:anchor="_Toc353555309" w:history="1">
        <w:r w:rsidR="00005F7A" w:rsidRPr="00451D2A">
          <w:rPr>
            <w:rStyle w:val="Hyperlink"/>
            <w:noProof/>
          </w:rPr>
          <w:t>Figure 33 - Clear Screen button</w:t>
        </w:r>
        <w:r w:rsidR="00005F7A">
          <w:rPr>
            <w:noProof/>
            <w:webHidden/>
          </w:rPr>
          <w:tab/>
        </w:r>
        <w:r w:rsidR="0084360F">
          <w:rPr>
            <w:noProof/>
            <w:webHidden/>
          </w:rPr>
          <w:fldChar w:fldCharType="begin"/>
        </w:r>
        <w:r w:rsidR="00005F7A">
          <w:rPr>
            <w:noProof/>
            <w:webHidden/>
          </w:rPr>
          <w:instrText xml:space="preserve"> PAGEREF _Toc353555309 \h </w:instrText>
        </w:r>
        <w:r w:rsidR="0084360F">
          <w:rPr>
            <w:noProof/>
            <w:webHidden/>
          </w:rPr>
        </w:r>
        <w:r w:rsidR="0084360F">
          <w:rPr>
            <w:noProof/>
            <w:webHidden/>
          </w:rPr>
          <w:fldChar w:fldCharType="separate"/>
        </w:r>
        <w:r w:rsidR="00005F7A">
          <w:rPr>
            <w:noProof/>
            <w:webHidden/>
          </w:rPr>
          <w:t>40</w:t>
        </w:r>
        <w:r w:rsidR="0084360F">
          <w:rPr>
            <w:noProof/>
            <w:webHidden/>
          </w:rPr>
          <w:fldChar w:fldCharType="end"/>
        </w:r>
      </w:hyperlink>
    </w:p>
    <w:p w14:paraId="45D6EFDE" w14:textId="77777777" w:rsidR="00005F7A" w:rsidRDefault="00A92B1F">
      <w:pPr>
        <w:pStyle w:val="ab"/>
        <w:tabs>
          <w:tab w:val="right" w:leader="dot" w:pos="8296"/>
        </w:tabs>
        <w:bidi w:val="0"/>
        <w:rPr>
          <w:noProof/>
        </w:rPr>
      </w:pPr>
      <w:hyperlink w:anchor="_Toc353555310" w:history="1">
        <w:r w:rsidR="00005F7A" w:rsidRPr="00451D2A">
          <w:rPr>
            <w:rStyle w:val="Hyperlink"/>
            <w:noProof/>
          </w:rPr>
          <w:t>Figure 34 - Example of a Preview</w:t>
        </w:r>
        <w:r w:rsidR="00005F7A">
          <w:rPr>
            <w:noProof/>
            <w:webHidden/>
          </w:rPr>
          <w:tab/>
        </w:r>
        <w:r w:rsidR="0084360F">
          <w:rPr>
            <w:noProof/>
            <w:webHidden/>
          </w:rPr>
          <w:fldChar w:fldCharType="begin"/>
        </w:r>
        <w:r w:rsidR="00005F7A">
          <w:rPr>
            <w:noProof/>
            <w:webHidden/>
          </w:rPr>
          <w:instrText xml:space="preserve"> PAGEREF _Toc353555310 \h </w:instrText>
        </w:r>
        <w:r w:rsidR="0084360F">
          <w:rPr>
            <w:noProof/>
            <w:webHidden/>
          </w:rPr>
        </w:r>
        <w:r w:rsidR="0084360F">
          <w:rPr>
            <w:noProof/>
            <w:webHidden/>
          </w:rPr>
          <w:fldChar w:fldCharType="separate"/>
        </w:r>
        <w:r w:rsidR="00005F7A">
          <w:rPr>
            <w:noProof/>
            <w:webHidden/>
          </w:rPr>
          <w:t>40</w:t>
        </w:r>
        <w:r w:rsidR="0084360F">
          <w:rPr>
            <w:noProof/>
            <w:webHidden/>
          </w:rPr>
          <w:fldChar w:fldCharType="end"/>
        </w:r>
      </w:hyperlink>
    </w:p>
    <w:p w14:paraId="45D6EFDF" w14:textId="77777777" w:rsidR="00005F7A" w:rsidRDefault="00A92B1F">
      <w:pPr>
        <w:pStyle w:val="ab"/>
        <w:tabs>
          <w:tab w:val="right" w:leader="dot" w:pos="8296"/>
        </w:tabs>
        <w:bidi w:val="0"/>
        <w:rPr>
          <w:noProof/>
        </w:rPr>
      </w:pPr>
      <w:hyperlink r:id="rId16" w:anchor="_Toc353555311" w:history="1">
        <w:r w:rsidR="00005F7A" w:rsidRPr="00451D2A">
          <w:rPr>
            <w:rStyle w:val="Hyperlink"/>
            <w:noProof/>
          </w:rPr>
          <w:t>Figure 35 - Create  Frame button</w:t>
        </w:r>
        <w:r w:rsidR="00005F7A">
          <w:rPr>
            <w:noProof/>
            <w:webHidden/>
          </w:rPr>
          <w:tab/>
        </w:r>
        <w:r w:rsidR="0084360F">
          <w:rPr>
            <w:noProof/>
            <w:webHidden/>
          </w:rPr>
          <w:fldChar w:fldCharType="begin"/>
        </w:r>
        <w:r w:rsidR="00005F7A">
          <w:rPr>
            <w:noProof/>
            <w:webHidden/>
          </w:rPr>
          <w:instrText xml:space="preserve"> PAGEREF _Toc353555311 \h </w:instrText>
        </w:r>
        <w:r w:rsidR="0084360F">
          <w:rPr>
            <w:noProof/>
            <w:webHidden/>
          </w:rPr>
        </w:r>
        <w:r w:rsidR="0084360F">
          <w:rPr>
            <w:noProof/>
            <w:webHidden/>
          </w:rPr>
          <w:fldChar w:fldCharType="separate"/>
        </w:r>
        <w:r w:rsidR="00005F7A">
          <w:rPr>
            <w:noProof/>
            <w:webHidden/>
          </w:rPr>
          <w:t>41</w:t>
        </w:r>
        <w:r w:rsidR="0084360F">
          <w:rPr>
            <w:noProof/>
            <w:webHidden/>
          </w:rPr>
          <w:fldChar w:fldCharType="end"/>
        </w:r>
      </w:hyperlink>
    </w:p>
    <w:p w14:paraId="45D6EFE0" w14:textId="77777777" w:rsidR="00005F7A" w:rsidRDefault="00A92B1F">
      <w:pPr>
        <w:pStyle w:val="ab"/>
        <w:tabs>
          <w:tab w:val="right" w:leader="dot" w:pos="8296"/>
        </w:tabs>
        <w:bidi w:val="0"/>
        <w:rPr>
          <w:noProof/>
        </w:rPr>
      </w:pPr>
      <w:hyperlink r:id="rId17" w:anchor="_Toc353555312" w:history="1">
        <w:r w:rsidR="00005F7A" w:rsidRPr="00451D2A">
          <w:rPr>
            <w:rStyle w:val="Hyperlink"/>
            <w:noProof/>
          </w:rPr>
          <w:t>Figure 36 - Register Panel</w:t>
        </w:r>
        <w:r w:rsidR="00005F7A">
          <w:rPr>
            <w:noProof/>
            <w:webHidden/>
          </w:rPr>
          <w:tab/>
        </w:r>
        <w:r w:rsidR="0084360F">
          <w:rPr>
            <w:noProof/>
            <w:webHidden/>
          </w:rPr>
          <w:fldChar w:fldCharType="begin"/>
        </w:r>
        <w:r w:rsidR="00005F7A">
          <w:rPr>
            <w:noProof/>
            <w:webHidden/>
          </w:rPr>
          <w:instrText xml:space="preserve"> PAGEREF _Toc353555312 \h </w:instrText>
        </w:r>
        <w:r w:rsidR="0084360F">
          <w:rPr>
            <w:noProof/>
            <w:webHidden/>
          </w:rPr>
        </w:r>
        <w:r w:rsidR="0084360F">
          <w:rPr>
            <w:noProof/>
            <w:webHidden/>
          </w:rPr>
          <w:fldChar w:fldCharType="separate"/>
        </w:r>
        <w:r w:rsidR="00005F7A">
          <w:rPr>
            <w:noProof/>
            <w:webHidden/>
          </w:rPr>
          <w:t>41</w:t>
        </w:r>
        <w:r w:rsidR="0084360F">
          <w:rPr>
            <w:noProof/>
            <w:webHidden/>
          </w:rPr>
          <w:fldChar w:fldCharType="end"/>
        </w:r>
      </w:hyperlink>
    </w:p>
    <w:p w14:paraId="45D6EFE1" w14:textId="77777777" w:rsidR="00005F7A" w:rsidRDefault="00A92B1F">
      <w:pPr>
        <w:pStyle w:val="ab"/>
        <w:tabs>
          <w:tab w:val="right" w:leader="dot" w:pos="8296"/>
        </w:tabs>
        <w:bidi w:val="0"/>
        <w:rPr>
          <w:noProof/>
        </w:rPr>
      </w:pPr>
      <w:hyperlink r:id="rId18" w:anchor="_Toc353555313" w:history="1">
        <w:r w:rsidR="00005F7A" w:rsidRPr="00451D2A">
          <w:rPr>
            <w:rStyle w:val="Hyperlink"/>
            <w:noProof/>
          </w:rPr>
          <w:t>Figure 37 - Test Directory structure</w:t>
        </w:r>
        <w:r w:rsidR="00005F7A">
          <w:rPr>
            <w:noProof/>
            <w:webHidden/>
          </w:rPr>
          <w:tab/>
        </w:r>
        <w:r w:rsidR="0084360F">
          <w:rPr>
            <w:noProof/>
            <w:webHidden/>
          </w:rPr>
          <w:fldChar w:fldCharType="begin"/>
        </w:r>
        <w:r w:rsidR="00005F7A">
          <w:rPr>
            <w:noProof/>
            <w:webHidden/>
          </w:rPr>
          <w:instrText xml:space="preserve"> PAGEREF _Toc353555313 \h </w:instrText>
        </w:r>
        <w:r w:rsidR="0084360F">
          <w:rPr>
            <w:noProof/>
            <w:webHidden/>
          </w:rPr>
        </w:r>
        <w:r w:rsidR="0084360F">
          <w:rPr>
            <w:noProof/>
            <w:webHidden/>
          </w:rPr>
          <w:fldChar w:fldCharType="separate"/>
        </w:r>
        <w:r w:rsidR="00005F7A">
          <w:rPr>
            <w:noProof/>
            <w:webHidden/>
          </w:rPr>
          <w:t>43</w:t>
        </w:r>
        <w:r w:rsidR="0084360F">
          <w:rPr>
            <w:noProof/>
            <w:webHidden/>
          </w:rPr>
          <w:fldChar w:fldCharType="end"/>
        </w:r>
      </w:hyperlink>
    </w:p>
    <w:p w14:paraId="45D6EFE2" w14:textId="77777777" w:rsidR="00005F7A" w:rsidRDefault="00A92B1F">
      <w:pPr>
        <w:pStyle w:val="ab"/>
        <w:tabs>
          <w:tab w:val="right" w:leader="dot" w:pos="8296"/>
        </w:tabs>
        <w:bidi w:val="0"/>
        <w:rPr>
          <w:noProof/>
        </w:rPr>
      </w:pPr>
      <w:hyperlink r:id="rId19" w:anchor="_Toc353555314" w:history="1">
        <w:r w:rsidR="00005F7A" w:rsidRPr="00451D2A">
          <w:rPr>
            <w:rStyle w:val="Hyperlink"/>
            <w:noProof/>
          </w:rPr>
          <w:t>Figure 38 - Simulation Panel</w:t>
        </w:r>
        <w:r w:rsidR="00005F7A">
          <w:rPr>
            <w:noProof/>
            <w:webHidden/>
          </w:rPr>
          <w:tab/>
        </w:r>
        <w:r w:rsidR="0084360F">
          <w:rPr>
            <w:noProof/>
            <w:webHidden/>
          </w:rPr>
          <w:fldChar w:fldCharType="begin"/>
        </w:r>
        <w:r w:rsidR="00005F7A">
          <w:rPr>
            <w:noProof/>
            <w:webHidden/>
          </w:rPr>
          <w:instrText xml:space="preserve"> PAGEREF _Toc353555314 \h </w:instrText>
        </w:r>
        <w:r w:rsidR="0084360F">
          <w:rPr>
            <w:noProof/>
            <w:webHidden/>
          </w:rPr>
        </w:r>
        <w:r w:rsidR="0084360F">
          <w:rPr>
            <w:noProof/>
            <w:webHidden/>
          </w:rPr>
          <w:fldChar w:fldCharType="separate"/>
        </w:r>
        <w:r w:rsidR="00005F7A">
          <w:rPr>
            <w:noProof/>
            <w:webHidden/>
          </w:rPr>
          <w:t>44</w:t>
        </w:r>
        <w:r w:rsidR="0084360F">
          <w:rPr>
            <w:noProof/>
            <w:webHidden/>
          </w:rPr>
          <w:fldChar w:fldCharType="end"/>
        </w:r>
      </w:hyperlink>
    </w:p>
    <w:p w14:paraId="45D6EFE3" w14:textId="77777777" w:rsidR="00005F7A" w:rsidRDefault="00A92B1F">
      <w:pPr>
        <w:pStyle w:val="ab"/>
        <w:tabs>
          <w:tab w:val="right" w:leader="dot" w:pos="8296"/>
        </w:tabs>
        <w:bidi w:val="0"/>
        <w:rPr>
          <w:noProof/>
        </w:rPr>
      </w:pPr>
      <w:hyperlink r:id="rId20" w:anchor="_Toc353555315" w:history="1">
        <w:r w:rsidR="00005F7A" w:rsidRPr="00451D2A">
          <w:rPr>
            <w:rStyle w:val="Hyperlink"/>
            <w:noProof/>
          </w:rPr>
          <w:t>Figure 39  - Example for tests.do fie</w:t>
        </w:r>
        <w:r w:rsidR="00005F7A">
          <w:rPr>
            <w:noProof/>
            <w:webHidden/>
          </w:rPr>
          <w:tab/>
        </w:r>
        <w:r w:rsidR="0084360F">
          <w:rPr>
            <w:noProof/>
            <w:webHidden/>
          </w:rPr>
          <w:fldChar w:fldCharType="begin"/>
        </w:r>
        <w:r w:rsidR="00005F7A">
          <w:rPr>
            <w:noProof/>
            <w:webHidden/>
          </w:rPr>
          <w:instrText xml:space="preserve"> PAGEREF _Toc353555315 \h </w:instrText>
        </w:r>
        <w:r w:rsidR="0084360F">
          <w:rPr>
            <w:noProof/>
            <w:webHidden/>
          </w:rPr>
        </w:r>
        <w:r w:rsidR="0084360F">
          <w:rPr>
            <w:noProof/>
            <w:webHidden/>
          </w:rPr>
          <w:fldChar w:fldCharType="separate"/>
        </w:r>
        <w:r w:rsidR="00005F7A">
          <w:rPr>
            <w:noProof/>
            <w:webHidden/>
          </w:rPr>
          <w:t>44</w:t>
        </w:r>
        <w:r w:rsidR="0084360F">
          <w:rPr>
            <w:noProof/>
            <w:webHidden/>
          </w:rPr>
          <w:fldChar w:fldCharType="end"/>
        </w:r>
      </w:hyperlink>
    </w:p>
    <w:p w14:paraId="45D6EFE4" w14:textId="77777777" w:rsidR="00005F7A" w:rsidRDefault="00A92B1F">
      <w:pPr>
        <w:pStyle w:val="ab"/>
        <w:tabs>
          <w:tab w:val="right" w:leader="dot" w:pos="8296"/>
        </w:tabs>
        <w:bidi w:val="0"/>
        <w:rPr>
          <w:noProof/>
        </w:rPr>
      </w:pPr>
      <w:hyperlink r:id="rId21" w:anchor="_Toc353555316" w:history="1">
        <w:r w:rsidR="00005F7A" w:rsidRPr="00451D2A">
          <w:rPr>
            <w:rStyle w:val="Hyperlink"/>
            <w:noProof/>
          </w:rPr>
          <w:t>Figure 40 - Initialization Process</w:t>
        </w:r>
        <w:r w:rsidR="00005F7A">
          <w:rPr>
            <w:noProof/>
            <w:webHidden/>
          </w:rPr>
          <w:tab/>
        </w:r>
        <w:r w:rsidR="0084360F">
          <w:rPr>
            <w:noProof/>
            <w:webHidden/>
          </w:rPr>
          <w:fldChar w:fldCharType="begin"/>
        </w:r>
        <w:r w:rsidR="00005F7A">
          <w:rPr>
            <w:noProof/>
            <w:webHidden/>
          </w:rPr>
          <w:instrText xml:space="preserve"> PAGEREF _Toc353555316 \h </w:instrText>
        </w:r>
        <w:r w:rsidR="0084360F">
          <w:rPr>
            <w:noProof/>
            <w:webHidden/>
          </w:rPr>
        </w:r>
        <w:r w:rsidR="0084360F">
          <w:rPr>
            <w:noProof/>
            <w:webHidden/>
          </w:rPr>
          <w:fldChar w:fldCharType="separate"/>
        </w:r>
        <w:r w:rsidR="00005F7A">
          <w:rPr>
            <w:noProof/>
            <w:webHidden/>
          </w:rPr>
          <w:t>45</w:t>
        </w:r>
        <w:r w:rsidR="0084360F">
          <w:rPr>
            <w:noProof/>
            <w:webHidden/>
          </w:rPr>
          <w:fldChar w:fldCharType="end"/>
        </w:r>
      </w:hyperlink>
    </w:p>
    <w:p w14:paraId="45D6EFE5" w14:textId="77777777" w:rsidR="00005F7A" w:rsidRDefault="00A92B1F">
      <w:pPr>
        <w:pStyle w:val="ab"/>
        <w:tabs>
          <w:tab w:val="right" w:leader="dot" w:pos="8296"/>
        </w:tabs>
        <w:bidi w:val="0"/>
        <w:rPr>
          <w:noProof/>
        </w:rPr>
      </w:pPr>
      <w:hyperlink r:id="rId22" w:anchor="_Toc353555317" w:history="1">
        <w:r w:rsidR="00005F7A" w:rsidRPr="00451D2A">
          <w:rPr>
            <w:rStyle w:val="Hyperlink"/>
            <w:noProof/>
          </w:rPr>
          <w:t>Figure 41 - Arrival of New Opcodes</w:t>
        </w:r>
        <w:r w:rsidR="00005F7A">
          <w:rPr>
            <w:noProof/>
            <w:webHidden/>
          </w:rPr>
          <w:tab/>
        </w:r>
        <w:r w:rsidR="0084360F">
          <w:rPr>
            <w:noProof/>
            <w:webHidden/>
          </w:rPr>
          <w:fldChar w:fldCharType="begin"/>
        </w:r>
        <w:r w:rsidR="00005F7A">
          <w:rPr>
            <w:noProof/>
            <w:webHidden/>
          </w:rPr>
          <w:instrText xml:space="preserve"> PAGEREF _Toc353555317 \h </w:instrText>
        </w:r>
        <w:r w:rsidR="0084360F">
          <w:rPr>
            <w:noProof/>
            <w:webHidden/>
          </w:rPr>
        </w:r>
        <w:r w:rsidR="0084360F">
          <w:rPr>
            <w:noProof/>
            <w:webHidden/>
          </w:rPr>
          <w:fldChar w:fldCharType="separate"/>
        </w:r>
        <w:r w:rsidR="00005F7A">
          <w:rPr>
            <w:noProof/>
            <w:webHidden/>
          </w:rPr>
          <w:t>45</w:t>
        </w:r>
        <w:r w:rsidR="0084360F">
          <w:rPr>
            <w:noProof/>
            <w:webHidden/>
          </w:rPr>
          <w:fldChar w:fldCharType="end"/>
        </w:r>
      </w:hyperlink>
    </w:p>
    <w:p w14:paraId="45D6EFE6" w14:textId="77777777" w:rsidR="00005F7A" w:rsidRDefault="00A92B1F">
      <w:pPr>
        <w:pStyle w:val="ab"/>
        <w:tabs>
          <w:tab w:val="right" w:leader="dot" w:pos="8296"/>
        </w:tabs>
        <w:bidi w:val="0"/>
        <w:rPr>
          <w:noProof/>
        </w:rPr>
      </w:pPr>
      <w:hyperlink r:id="rId23" w:anchor="_Toc353555318" w:history="1">
        <w:r w:rsidR="00005F7A" w:rsidRPr="00451D2A">
          <w:rPr>
            <w:rStyle w:val="Hyperlink"/>
            <w:noProof/>
          </w:rPr>
          <w:t>Figure 42 - Manager Block function</w:t>
        </w:r>
        <w:r w:rsidR="00005F7A">
          <w:rPr>
            <w:noProof/>
            <w:webHidden/>
          </w:rPr>
          <w:tab/>
        </w:r>
        <w:r w:rsidR="0084360F">
          <w:rPr>
            <w:noProof/>
            <w:webHidden/>
          </w:rPr>
          <w:fldChar w:fldCharType="begin"/>
        </w:r>
        <w:r w:rsidR="00005F7A">
          <w:rPr>
            <w:noProof/>
            <w:webHidden/>
          </w:rPr>
          <w:instrText xml:space="preserve"> PAGEREF _Toc353555318 \h </w:instrText>
        </w:r>
        <w:r w:rsidR="0084360F">
          <w:rPr>
            <w:noProof/>
            <w:webHidden/>
          </w:rPr>
        </w:r>
        <w:r w:rsidR="0084360F">
          <w:rPr>
            <w:noProof/>
            <w:webHidden/>
          </w:rPr>
          <w:fldChar w:fldCharType="separate"/>
        </w:r>
        <w:r w:rsidR="00005F7A">
          <w:rPr>
            <w:noProof/>
            <w:webHidden/>
          </w:rPr>
          <w:t>46</w:t>
        </w:r>
        <w:r w:rsidR="0084360F">
          <w:rPr>
            <w:noProof/>
            <w:webHidden/>
          </w:rPr>
          <w:fldChar w:fldCharType="end"/>
        </w:r>
      </w:hyperlink>
    </w:p>
    <w:p w14:paraId="45D6EFE7" w14:textId="77777777" w:rsidR="00005F7A" w:rsidRDefault="00A92B1F">
      <w:pPr>
        <w:pStyle w:val="ab"/>
        <w:tabs>
          <w:tab w:val="right" w:leader="dot" w:pos="8296"/>
        </w:tabs>
        <w:bidi w:val="0"/>
        <w:rPr>
          <w:noProof/>
        </w:rPr>
      </w:pPr>
      <w:hyperlink r:id="rId24" w:anchor="_Toc353555319" w:history="1">
        <w:r w:rsidR="00005F7A" w:rsidRPr="00451D2A">
          <w:rPr>
            <w:rStyle w:val="Hyperlink"/>
            <w:noProof/>
          </w:rPr>
          <w:t>Figure 43 - SG reads from SDRAM</w:t>
        </w:r>
        <w:r w:rsidR="00005F7A">
          <w:rPr>
            <w:noProof/>
            <w:webHidden/>
          </w:rPr>
          <w:tab/>
        </w:r>
        <w:r w:rsidR="0084360F">
          <w:rPr>
            <w:noProof/>
            <w:webHidden/>
          </w:rPr>
          <w:fldChar w:fldCharType="begin"/>
        </w:r>
        <w:r w:rsidR="00005F7A">
          <w:rPr>
            <w:noProof/>
            <w:webHidden/>
          </w:rPr>
          <w:instrText xml:space="preserve"> PAGEREF _Toc353555319 \h </w:instrText>
        </w:r>
        <w:r w:rsidR="0084360F">
          <w:rPr>
            <w:noProof/>
            <w:webHidden/>
          </w:rPr>
        </w:r>
        <w:r w:rsidR="0084360F">
          <w:rPr>
            <w:noProof/>
            <w:webHidden/>
          </w:rPr>
          <w:fldChar w:fldCharType="separate"/>
        </w:r>
        <w:r w:rsidR="00005F7A">
          <w:rPr>
            <w:noProof/>
            <w:webHidden/>
          </w:rPr>
          <w:t>46</w:t>
        </w:r>
        <w:r w:rsidR="0084360F">
          <w:rPr>
            <w:noProof/>
            <w:webHidden/>
          </w:rPr>
          <w:fldChar w:fldCharType="end"/>
        </w:r>
      </w:hyperlink>
    </w:p>
    <w:p w14:paraId="45D6EFE8" w14:textId="77777777" w:rsidR="00005F7A" w:rsidRDefault="00A92B1F">
      <w:pPr>
        <w:pStyle w:val="ab"/>
        <w:tabs>
          <w:tab w:val="right" w:leader="dot" w:pos="8296"/>
        </w:tabs>
        <w:bidi w:val="0"/>
        <w:rPr>
          <w:noProof/>
        </w:rPr>
      </w:pPr>
      <w:hyperlink r:id="rId25" w:anchor="_Toc353555320" w:history="1">
        <w:r w:rsidR="00005F7A" w:rsidRPr="00451D2A">
          <w:rPr>
            <w:rStyle w:val="Hyperlink"/>
            <w:noProof/>
          </w:rPr>
          <w:t>Figure 44 - VESA Output</w:t>
        </w:r>
        <w:r w:rsidR="00005F7A">
          <w:rPr>
            <w:noProof/>
            <w:webHidden/>
          </w:rPr>
          <w:tab/>
        </w:r>
        <w:r w:rsidR="0084360F">
          <w:rPr>
            <w:noProof/>
            <w:webHidden/>
          </w:rPr>
          <w:fldChar w:fldCharType="begin"/>
        </w:r>
        <w:r w:rsidR="00005F7A">
          <w:rPr>
            <w:noProof/>
            <w:webHidden/>
          </w:rPr>
          <w:instrText xml:space="preserve"> PAGEREF _Toc353555320 \h </w:instrText>
        </w:r>
        <w:r w:rsidR="0084360F">
          <w:rPr>
            <w:noProof/>
            <w:webHidden/>
          </w:rPr>
        </w:r>
        <w:r w:rsidR="0084360F">
          <w:rPr>
            <w:noProof/>
            <w:webHidden/>
          </w:rPr>
          <w:fldChar w:fldCharType="separate"/>
        </w:r>
        <w:r w:rsidR="00005F7A">
          <w:rPr>
            <w:noProof/>
            <w:webHidden/>
          </w:rPr>
          <w:t>46</w:t>
        </w:r>
        <w:r w:rsidR="0084360F">
          <w:rPr>
            <w:noProof/>
            <w:webHidden/>
          </w:rPr>
          <w:fldChar w:fldCharType="end"/>
        </w:r>
      </w:hyperlink>
    </w:p>
    <w:p w14:paraId="45D6EFE9" w14:textId="77777777" w:rsidR="00005F7A" w:rsidRDefault="00A92B1F">
      <w:pPr>
        <w:pStyle w:val="ab"/>
        <w:tabs>
          <w:tab w:val="right" w:leader="dot" w:pos="8296"/>
        </w:tabs>
        <w:bidi w:val="0"/>
        <w:rPr>
          <w:noProof/>
        </w:rPr>
      </w:pPr>
      <w:hyperlink r:id="rId26" w:anchor="_Toc353555321" w:history="1">
        <w:r w:rsidR="00005F7A" w:rsidRPr="00451D2A">
          <w:rPr>
            <w:rStyle w:val="Hyperlink"/>
            <w:noProof/>
          </w:rPr>
          <w:t>Figure 45 - Output Image</w:t>
        </w:r>
        <w:r w:rsidR="00005F7A">
          <w:rPr>
            <w:noProof/>
            <w:webHidden/>
          </w:rPr>
          <w:tab/>
        </w:r>
        <w:r w:rsidR="0084360F">
          <w:rPr>
            <w:noProof/>
            <w:webHidden/>
          </w:rPr>
          <w:fldChar w:fldCharType="begin"/>
        </w:r>
        <w:r w:rsidR="00005F7A">
          <w:rPr>
            <w:noProof/>
            <w:webHidden/>
          </w:rPr>
          <w:instrText xml:space="preserve"> PAGEREF _Toc353555321 \h </w:instrText>
        </w:r>
        <w:r w:rsidR="0084360F">
          <w:rPr>
            <w:noProof/>
            <w:webHidden/>
          </w:rPr>
        </w:r>
        <w:r w:rsidR="0084360F">
          <w:rPr>
            <w:noProof/>
            <w:webHidden/>
          </w:rPr>
          <w:fldChar w:fldCharType="separate"/>
        </w:r>
        <w:r w:rsidR="00005F7A">
          <w:rPr>
            <w:noProof/>
            <w:webHidden/>
          </w:rPr>
          <w:t>47</w:t>
        </w:r>
        <w:r w:rsidR="0084360F">
          <w:rPr>
            <w:noProof/>
            <w:webHidden/>
          </w:rPr>
          <w:fldChar w:fldCharType="end"/>
        </w:r>
      </w:hyperlink>
    </w:p>
    <w:p w14:paraId="45D6EFEA" w14:textId="77777777" w:rsidR="00005F7A" w:rsidRDefault="00A92B1F">
      <w:pPr>
        <w:pStyle w:val="ab"/>
        <w:tabs>
          <w:tab w:val="right" w:leader="dot" w:pos="8296"/>
        </w:tabs>
        <w:bidi w:val="0"/>
        <w:rPr>
          <w:noProof/>
        </w:rPr>
      </w:pPr>
      <w:hyperlink r:id="rId27" w:anchor="_Toc353555322" w:history="1">
        <w:r w:rsidR="00005F7A" w:rsidRPr="00451D2A">
          <w:rPr>
            <w:rStyle w:val="Hyperlink"/>
            <w:noProof/>
          </w:rPr>
          <w:t>Figure 46 - Full System image</w:t>
        </w:r>
        <w:r w:rsidR="00005F7A">
          <w:rPr>
            <w:noProof/>
            <w:webHidden/>
          </w:rPr>
          <w:tab/>
        </w:r>
        <w:r w:rsidR="0084360F">
          <w:rPr>
            <w:noProof/>
            <w:webHidden/>
          </w:rPr>
          <w:fldChar w:fldCharType="begin"/>
        </w:r>
        <w:r w:rsidR="00005F7A">
          <w:rPr>
            <w:noProof/>
            <w:webHidden/>
          </w:rPr>
          <w:instrText xml:space="preserve"> PAGEREF _Toc353555322 \h </w:instrText>
        </w:r>
        <w:r w:rsidR="0084360F">
          <w:rPr>
            <w:noProof/>
            <w:webHidden/>
          </w:rPr>
        </w:r>
        <w:r w:rsidR="0084360F">
          <w:rPr>
            <w:noProof/>
            <w:webHidden/>
          </w:rPr>
          <w:fldChar w:fldCharType="separate"/>
        </w:r>
        <w:r w:rsidR="00005F7A">
          <w:rPr>
            <w:noProof/>
            <w:webHidden/>
          </w:rPr>
          <w:t>48</w:t>
        </w:r>
        <w:r w:rsidR="0084360F">
          <w:rPr>
            <w:noProof/>
            <w:webHidden/>
          </w:rPr>
          <w:fldChar w:fldCharType="end"/>
        </w:r>
      </w:hyperlink>
    </w:p>
    <w:p w14:paraId="45D6EFEB" w14:textId="77777777" w:rsidR="00005F7A" w:rsidRDefault="00A92B1F">
      <w:pPr>
        <w:pStyle w:val="ab"/>
        <w:tabs>
          <w:tab w:val="right" w:leader="dot" w:pos="8296"/>
        </w:tabs>
        <w:bidi w:val="0"/>
        <w:rPr>
          <w:noProof/>
        </w:rPr>
      </w:pPr>
      <w:hyperlink r:id="rId28" w:anchor="_Toc353555323" w:history="1">
        <w:r w:rsidR="00005F7A" w:rsidRPr="00451D2A">
          <w:rPr>
            <w:rStyle w:val="Hyperlink"/>
            <w:noProof/>
          </w:rPr>
          <w:t>Figure 47 - Blinking LED on DE2 Board</w:t>
        </w:r>
        <w:r w:rsidR="00005F7A">
          <w:rPr>
            <w:noProof/>
            <w:webHidden/>
          </w:rPr>
          <w:tab/>
        </w:r>
        <w:r w:rsidR="0084360F">
          <w:rPr>
            <w:noProof/>
            <w:webHidden/>
          </w:rPr>
          <w:fldChar w:fldCharType="begin"/>
        </w:r>
        <w:r w:rsidR="00005F7A">
          <w:rPr>
            <w:noProof/>
            <w:webHidden/>
          </w:rPr>
          <w:instrText xml:space="preserve"> PAGEREF _Toc353555323 \h </w:instrText>
        </w:r>
        <w:r w:rsidR="0084360F">
          <w:rPr>
            <w:noProof/>
            <w:webHidden/>
          </w:rPr>
        </w:r>
        <w:r w:rsidR="0084360F">
          <w:rPr>
            <w:noProof/>
            <w:webHidden/>
          </w:rPr>
          <w:fldChar w:fldCharType="separate"/>
        </w:r>
        <w:r w:rsidR="00005F7A">
          <w:rPr>
            <w:noProof/>
            <w:webHidden/>
          </w:rPr>
          <w:t>49</w:t>
        </w:r>
        <w:r w:rsidR="0084360F">
          <w:rPr>
            <w:noProof/>
            <w:webHidden/>
          </w:rPr>
          <w:fldChar w:fldCharType="end"/>
        </w:r>
      </w:hyperlink>
    </w:p>
    <w:p w14:paraId="45D6EFEC" w14:textId="77777777" w:rsidR="00005F7A" w:rsidRDefault="00A92B1F">
      <w:pPr>
        <w:pStyle w:val="ab"/>
        <w:tabs>
          <w:tab w:val="right" w:leader="dot" w:pos="8296"/>
        </w:tabs>
        <w:bidi w:val="0"/>
        <w:rPr>
          <w:noProof/>
        </w:rPr>
      </w:pPr>
      <w:hyperlink r:id="rId29" w:anchor="_Toc353555324" w:history="1">
        <w:r w:rsidR="00005F7A" w:rsidRPr="00451D2A">
          <w:rPr>
            <w:rStyle w:val="Hyperlink"/>
            <w:noProof/>
          </w:rPr>
          <w:t>Figure 48 -Register's values on 7-Segment Dsiplay</w:t>
        </w:r>
        <w:r w:rsidR="00005F7A">
          <w:rPr>
            <w:noProof/>
            <w:webHidden/>
          </w:rPr>
          <w:tab/>
        </w:r>
        <w:r w:rsidR="0084360F">
          <w:rPr>
            <w:noProof/>
            <w:webHidden/>
          </w:rPr>
          <w:fldChar w:fldCharType="begin"/>
        </w:r>
        <w:r w:rsidR="00005F7A">
          <w:rPr>
            <w:noProof/>
            <w:webHidden/>
          </w:rPr>
          <w:instrText xml:space="preserve"> PAGEREF _Toc353555324 \h </w:instrText>
        </w:r>
        <w:r w:rsidR="0084360F">
          <w:rPr>
            <w:noProof/>
            <w:webHidden/>
          </w:rPr>
        </w:r>
        <w:r w:rsidR="0084360F">
          <w:rPr>
            <w:noProof/>
            <w:webHidden/>
          </w:rPr>
          <w:fldChar w:fldCharType="separate"/>
        </w:r>
        <w:r w:rsidR="00005F7A">
          <w:rPr>
            <w:noProof/>
            <w:webHidden/>
          </w:rPr>
          <w:t>50</w:t>
        </w:r>
        <w:r w:rsidR="0084360F">
          <w:rPr>
            <w:noProof/>
            <w:webHidden/>
          </w:rPr>
          <w:fldChar w:fldCharType="end"/>
        </w:r>
      </w:hyperlink>
    </w:p>
    <w:p w14:paraId="45D6EFED" w14:textId="77777777" w:rsidR="00005F7A" w:rsidRDefault="00A92B1F">
      <w:pPr>
        <w:pStyle w:val="ab"/>
        <w:tabs>
          <w:tab w:val="right" w:leader="dot" w:pos="8296"/>
        </w:tabs>
        <w:bidi w:val="0"/>
        <w:rPr>
          <w:noProof/>
        </w:rPr>
      </w:pPr>
      <w:hyperlink r:id="rId30" w:anchor="_Toc353555325" w:history="1">
        <w:r w:rsidR="00005F7A" w:rsidRPr="00451D2A">
          <w:rPr>
            <w:rStyle w:val="Hyperlink"/>
            <w:noProof/>
          </w:rPr>
          <w:t>Figure 49 - Signal Tap example</w:t>
        </w:r>
        <w:r w:rsidR="00005F7A">
          <w:rPr>
            <w:noProof/>
            <w:webHidden/>
          </w:rPr>
          <w:tab/>
        </w:r>
        <w:r w:rsidR="0084360F">
          <w:rPr>
            <w:noProof/>
            <w:webHidden/>
          </w:rPr>
          <w:fldChar w:fldCharType="begin"/>
        </w:r>
        <w:r w:rsidR="00005F7A">
          <w:rPr>
            <w:noProof/>
            <w:webHidden/>
          </w:rPr>
          <w:instrText xml:space="preserve"> PAGEREF _Toc353555325 \h </w:instrText>
        </w:r>
        <w:r w:rsidR="0084360F">
          <w:rPr>
            <w:noProof/>
            <w:webHidden/>
          </w:rPr>
        </w:r>
        <w:r w:rsidR="0084360F">
          <w:rPr>
            <w:noProof/>
            <w:webHidden/>
          </w:rPr>
          <w:fldChar w:fldCharType="separate"/>
        </w:r>
        <w:r w:rsidR="00005F7A">
          <w:rPr>
            <w:noProof/>
            <w:webHidden/>
          </w:rPr>
          <w:t>51</w:t>
        </w:r>
        <w:r w:rsidR="0084360F">
          <w:rPr>
            <w:noProof/>
            <w:webHidden/>
          </w:rPr>
          <w:fldChar w:fldCharType="end"/>
        </w:r>
      </w:hyperlink>
    </w:p>
    <w:p w14:paraId="45D6EFEE" w14:textId="77777777" w:rsidR="00005F7A" w:rsidRDefault="00A92B1F">
      <w:pPr>
        <w:pStyle w:val="ab"/>
        <w:tabs>
          <w:tab w:val="right" w:leader="dot" w:pos="8296"/>
        </w:tabs>
        <w:bidi w:val="0"/>
        <w:rPr>
          <w:noProof/>
        </w:rPr>
      </w:pPr>
      <w:hyperlink r:id="rId31" w:anchor="_Toc353555326" w:history="1">
        <w:r w:rsidR="00005F7A" w:rsidRPr="00451D2A">
          <w:rPr>
            <w:rStyle w:val="Hyperlink"/>
            <w:noProof/>
          </w:rPr>
          <w:t>Figure 50 - Working System's image</w:t>
        </w:r>
        <w:r w:rsidR="00005F7A">
          <w:rPr>
            <w:noProof/>
            <w:webHidden/>
          </w:rPr>
          <w:tab/>
        </w:r>
        <w:r w:rsidR="0084360F">
          <w:rPr>
            <w:noProof/>
            <w:webHidden/>
          </w:rPr>
          <w:fldChar w:fldCharType="begin"/>
        </w:r>
        <w:r w:rsidR="00005F7A">
          <w:rPr>
            <w:noProof/>
            <w:webHidden/>
          </w:rPr>
          <w:instrText xml:space="preserve"> PAGEREF _Toc353555326 \h </w:instrText>
        </w:r>
        <w:r w:rsidR="0084360F">
          <w:rPr>
            <w:noProof/>
            <w:webHidden/>
          </w:rPr>
        </w:r>
        <w:r w:rsidR="0084360F">
          <w:rPr>
            <w:noProof/>
            <w:webHidden/>
          </w:rPr>
          <w:fldChar w:fldCharType="separate"/>
        </w:r>
        <w:r w:rsidR="00005F7A">
          <w:rPr>
            <w:noProof/>
            <w:webHidden/>
          </w:rPr>
          <w:t>53</w:t>
        </w:r>
        <w:r w:rsidR="0084360F">
          <w:rPr>
            <w:noProof/>
            <w:webHidden/>
          </w:rPr>
          <w:fldChar w:fldCharType="end"/>
        </w:r>
      </w:hyperlink>
    </w:p>
    <w:p w14:paraId="45D6EFEF" w14:textId="77777777" w:rsidR="00005F7A" w:rsidRDefault="00A92B1F">
      <w:pPr>
        <w:pStyle w:val="ab"/>
        <w:tabs>
          <w:tab w:val="right" w:leader="dot" w:pos="8296"/>
        </w:tabs>
        <w:bidi w:val="0"/>
        <w:rPr>
          <w:noProof/>
        </w:rPr>
      </w:pPr>
      <w:hyperlink r:id="rId32" w:anchor="_Toc353555327" w:history="1">
        <w:r w:rsidR="00005F7A" w:rsidRPr="00451D2A">
          <w:rPr>
            <w:rStyle w:val="Hyperlink"/>
            <w:noProof/>
          </w:rPr>
          <w:t>Figure 51 - Synplify Project</w:t>
        </w:r>
        <w:r w:rsidR="00005F7A">
          <w:rPr>
            <w:noProof/>
            <w:webHidden/>
          </w:rPr>
          <w:tab/>
        </w:r>
        <w:r w:rsidR="0084360F">
          <w:rPr>
            <w:noProof/>
            <w:webHidden/>
          </w:rPr>
          <w:fldChar w:fldCharType="begin"/>
        </w:r>
        <w:r w:rsidR="00005F7A">
          <w:rPr>
            <w:noProof/>
            <w:webHidden/>
          </w:rPr>
          <w:instrText xml:space="preserve"> PAGEREF _Toc353555327 \h </w:instrText>
        </w:r>
        <w:r w:rsidR="0084360F">
          <w:rPr>
            <w:noProof/>
            <w:webHidden/>
          </w:rPr>
        </w:r>
        <w:r w:rsidR="0084360F">
          <w:rPr>
            <w:noProof/>
            <w:webHidden/>
          </w:rPr>
          <w:fldChar w:fldCharType="separate"/>
        </w:r>
        <w:r w:rsidR="00005F7A">
          <w:rPr>
            <w:noProof/>
            <w:webHidden/>
          </w:rPr>
          <w:t>54</w:t>
        </w:r>
        <w:r w:rsidR="0084360F">
          <w:rPr>
            <w:noProof/>
            <w:webHidden/>
          </w:rPr>
          <w:fldChar w:fldCharType="end"/>
        </w:r>
      </w:hyperlink>
    </w:p>
    <w:p w14:paraId="45D6EFF0" w14:textId="77777777" w:rsidR="00005F7A" w:rsidRDefault="00A92B1F">
      <w:pPr>
        <w:pStyle w:val="ab"/>
        <w:tabs>
          <w:tab w:val="right" w:leader="dot" w:pos="8296"/>
        </w:tabs>
        <w:bidi w:val="0"/>
        <w:rPr>
          <w:noProof/>
        </w:rPr>
      </w:pPr>
      <w:hyperlink r:id="rId33" w:anchor="_Toc353555328" w:history="1">
        <w:r w:rsidR="00005F7A" w:rsidRPr="00451D2A">
          <w:rPr>
            <w:rStyle w:val="Hyperlink"/>
            <w:noProof/>
          </w:rPr>
          <w:t>Figure 52 - Synplify Clock constraints</w:t>
        </w:r>
        <w:r w:rsidR="00005F7A">
          <w:rPr>
            <w:noProof/>
            <w:webHidden/>
          </w:rPr>
          <w:tab/>
        </w:r>
        <w:r w:rsidR="0084360F">
          <w:rPr>
            <w:noProof/>
            <w:webHidden/>
          </w:rPr>
          <w:fldChar w:fldCharType="begin"/>
        </w:r>
        <w:r w:rsidR="00005F7A">
          <w:rPr>
            <w:noProof/>
            <w:webHidden/>
          </w:rPr>
          <w:instrText xml:space="preserve"> PAGEREF _Toc353555328 \h </w:instrText>
        </w:r>
        <w:r w:rsidR="0084360F">
          <w:rPr>
            <w:noProof/>
            <w:webHidden/>
          </w:rPr>
        </w:r>
        <w:r w:rsidR="0084360F">
          <w:rPr>
            <w:noProof/>
            <w:webHidden/>
          </w:rPr>
          <w:fldChar w:fldCharType="separate"/>
        </w:r>
        <w:r w:rsidR="00005F7A">
          <w:rPr>
            <w:noProof/>
            <w:webHidden/>
          </w:rPr>
          <w:t>54</w:t>
        </w:r>
        <w:r w:rsidR="0084360F">
          <w:rPr>
            <w:noProof/>
            <w:webHidden/>
          </w:rPr>
          <w:fldChar w:fldCharType="end"/>
        </w:r>
      </w:hyperlink>
    </w:p>
    <w:p w14:paraId="45D6EFF1" w14:textId="77777777" w:rsidR="00005F7A" w:rsidRDefault="00A92B1F">
      <w:pPr>
        <w:pStyle w:val="ab"/>
        <w:tabs>
          <w:tab w:val="right" w:leader="dot" w:pos="8296"/>
        </w:tabs>
        <w:bidi w:val="0"/>
        <w:rPr>
          <w:noProof/>
        </w:rPr>
      </w:pPr>
      <w:hyperlink r:id="rId34" w:anchor="_Toc353555329" w:history="1">
        <w:r w:rsidR="00005F7A" w:rsidRPr="00451D2A">
          <w:rPr>
            <w:rStyle w:val="Hyperlink"/>
            <w:noProof/>
          </w:rPr>
          <w:t>Figure 53 - Quartus Project</w:t>
        </w:r>
        <w:r w:rsidR="00005F7A">
          <w:rPr>
            <w:noProof/>
            <w:webHidden/>
          </w:rPr>
          <w:tab/>
        </w:r>
        <w:r w:rsidR="0084360F">
          <w:rPr>
            <w:noProof/>
            <w:webHidden/>
          </w:rPr>
          <w:fldChar w:fldCharType="begin"/>
        </w:r>
        <w:r w:rsidR="00005F7A">
          <w:rPr>
            <w:noProof/>
            <w:webHidden/>
          </w:rPr>
          <w:instrText xml:space="preserve"> PAGEREF _Toc353555329 \h </w:instrText>
        </w:r>
        <w:r w:rsidR="0084360F">
          <w:rPr>
            <w:noProof/>
            <w:webHidden/>
          </w:rPr>
        </w:r>
        <w:r w:rsidR="0084360F">
          <w:rPr>
            <w:noProof/>
            <w:webHidden/>
          </w:rPr>
          <w:fldChar w:fldCharType="separate"/>
        </w:r>
        <w:r w:rsidR="00005F7A">
          <w:rPr>
            <w:noProof/>
            <w:webHidden/>
          </w:rPr>
          <w:t>55</w:t>
        </w:r>
        <w:r w:rsidR="0084360F">
          <w:rPr>
            <w:noProof/>
            <w:webHidden/>
          </w:rPr>
          <w:fldChar w:fldCharType="end"/>
        </w:r>
      </w:hyperlink>
    </w:p>
    <w:p w14:paraId="45D6EFF2" w14:textId="77777777" w:rsidR="00005F7A" w:rsidRDefault="00A92B1F">
      <w:pPr>
        <w:pStyle w:val="ab"/>
        <w:tabs>
          <w:tab w:val="right" w:leader="dot" w:pos="8296"/>
        </w:tabs>
        <w:bidi w:val="0"/>
        <w:rPr>
          <w:noProof/>
        </w:rPr>
      </w:pPr>
      <w:hyperlink r:id="rId35" w:anchor="_Toc353555330" w:history="1">
        <w:r w:rsidR="00005F7A" w:rsidRPr="00451D2A">
          <w:rPr>
            <w:rStyle w:val="Hyperlink"/>
            <w:noProof/>
          </w:rPr>
          <w:t>Figure 54 - Synplify to Quartus</w:t>
        </w:r>
        <w:r w:rsidR="00005F7A">
          <w:rPr>
            <w:noProof/>
            <w:webHidden/>
          </w:rPr>
          <w:tab/>
        </w:r>
        <w:r w:rsidR="0084360F">
          <w:rPr>
            <w:noProof/>
            <w:webHidden/>
          </w:rPr>
          <w:fldChar w:fldCharType="begin"/>
        </w:r>
        <w:r w:rsidR="00005F7A">
          <w:rPr>
            <w:noProof/>
            <w:webHidden/>
          </w:rPr>
          <w:instrText xml:space="preserve"> PAGEREF _Toc353555330 \h </w:instrText>
        </w:r>
        <w:r w:rsidR="0084360F">
          <w:rPr>
            <w:noProof/>
            <w:webHidden/>
          </w:rPr>
        </w:r>
        <w:r w:rsidR="0084360F">
          <w:rPr>
            <w:noProof/>
            <w:webHidden/>
          </w:rPr>
          <w:fldChar w:fldCharType="separate"/>
        </w:r>
        <w:r w:rsidR="00005F7A">
          <w:rPr>
            <w:noProof/>
            <w:webHidden/>
          </w:rPr>
          <w:t>55</w:t>
        </w:r>
        <w:r w:rsidR="0084360F">
          <w:rPr>
            <w:noProof/>
            <w:webHidden/>
          </w:rPr>
          <w:fldChar w:fldCharType="end"/>
        </w:r>
      </w:hyperlink>
    </w:p>
    <w:p w14:paraId="45D6EFF3" w14:textId="77777777" w:rsidR="00005F7A" w:rsidRDefault="00A92B1F">
      <w:pPr>
        <w:pStyle w:val="ab"/>
        <w:tabs>
          <w:tab w:val="right" w:leader="dot" w:pos="8296"/>
        </w:tabs>
        <w:bidi w:val="0"/>
        <w:rPr>
          <w:noProof/>
        </w:rPr>
      </w:pPr>
      <w:hyperlink r:id="rId36" w:anchor="_Toc353555331" w:history="1">
        <w:r w:rsidR="00005F7A" w:rsidRPr="00451D2A">
          <w:rPr>
            <w:rStyle w:val="Hyperlink"/>
            <w:noProof/>
          </w:rPr>
          <w:t>Figure 55 - Place&amp;Route Report</w:t>
        </w:r>
        <w:r w:rsidR="00005F7A">
          <w:rPr>
            <w:noProof/>
            <w:webHidden/>
          </w:rPr>
          <w:tab/>
        </w:r>
        <w:r w:rsidR="0084360F">
          <w:rPr>
            <w:noProof/>
            <w:webHidden/>
          </w:rPr>
          <w:fldChar w:fldCharType="begin"/>
        </w:r>
        <w:r w:rsidR="00005F7A">
          <w:rPr>
            <w:noProof/>
            <w:webHidden/>
          </w:rPr>
          <w:instrText xml:space="preserve"> PAGEREF _Toc353555331 \h </w:instrText>
        </w:r>
        <w:r w:rsidR="0084360F">
          <w:rPr>
            <w:noProof/>
            <w:webHidden/>
          </w:rPr>
        </w:r>
        <w:r w:rsidR="0084360F">
          <w:rPr>
            <w:noProof/>
            <w:webHidden/>
          </w:rPr>
          <w:fldChar w:fldCharType="separate"/>
        </w:r>
        <w:r w:rsidR="00005F7A">
          <w:rPr>
            <w:noProof/>
            <w:webHidden/>
          </w:rPr>
          <w:t>56</w:t>
        </w:r>
        <w:r w:rsidR="0084360F">
          <w:rPr>
            <w:noProof/>
            <w:webHidden/>
          </w:rPr>
          <w:fldChar w:fldCharType="end"/>
        </w:r>
      </w:hyperlink>
    </w:p>
    <w:p w14:paraId="45D6EFF4" w14:textId="77777777" w:rsidR="00005F7A" w:rsidRDefault="00A92B1F">
      <w:pPr>
        <w:pStyle w:val="ab"/>
        <w:tabs>
          <w:tab w:val="right" w:leader="dot" w:pos="8296"/>
        </w:tabs>
        <w:bidi w:val="0"/>
        <w:rPr>
          <w:noProof/>
        </w:rPr>
      </w:pPr>
      <w:hyperlink w:anchor="_Toc353555332" w:history="1">
        <w:r w:rsidR="00005F7A" w:rsidRPr="00451D2A">
          <w:rPr>
            <w:rStyle w:val="Hyperlink"/>
            <w:noProof/>
          </w:rPr>
          <w:t>Figure 56 - SVN snapshot</w:t>
        </w:r>
        <w:r w:rsidR="00005F7A">
          <w:rPr>
            <w:noProof/>
            <w:webHidden/>
          </w:rPr>
          <w:tab/>
        </w:r>
        <w:r w:rsidR="0084360F">
          <w:rPr>
            <w:noProof/>
            <w:webHidden/>
          </w:rPr>
          <w:fldChar w:fldCharType="begin"/>
        </w:r>
        <w:r w:rsidR="00005F7A">
          <w:rPr>
            <w:noProof/>
            <w:webHidden/>
          </w:rPr>
          <w:instrText xml:space="preserve"> PAGEREF _Toc353555332 \h </w:instrText>
        </w:r>
        <w:r w:rsidR="0084360F">
          <w:rPr>
            <w:noProof/>
            <w:webHidden/>
          </w:rPr>
        </w:r>
        <w:r w:rsidR="0084360F">
          <w:rPr>
            <w:noProof/>
            <w:webHidden/>
          </w:rPr>
          <w:fldChar w:fldCharType="separate"/>
        </w:r>
        <w:r w:rsidR="00005F7A">
          <w:rPr>
            <w:noProof/>
            <w:webHidden/>
          </w:rPr>
          <w:t>57</w:t>
        </w:r>
        <w:r w:rsidR="0084360F">
          <w:rPr>
            <w:noProof/>
            <w:webHidden/>
          </w:rPr>
          <w:fldChar w:fldCharType="end"/>
        </w:r>
      </w:hyperlink>
    </w:p>
    <w:p w14:paraId="45D6EFF5" w14:textId="77777777" w:rsidR="00005F7A" w:rsidRDefault="00A92B1F">
      <w:pPr>
        <w:pStyle w:val="ab"/>
        <w:tabs>
          <w:tab w:val="right" w:leader="dot" w:pos="8296"/>
        </w:tabs>
        <w:bidi w:val="0"/>
        <w:rPr>
          <w:noProof/>
        </w:rPr>
      </w:pPr>
      <w:hyperlink w:anchor="_Toc353555333" w:history="1">
        <w:r w:rsidR="00005F7A" w:rsidRPr="00451D2A">
          <w:rPr>
            <w:rStyle w:val="Hyperlink"/>
            <w:noProof/>
          </w:rPr>
          <w:t>Figure 57 - SVN project structure</w:t>
        </w:r>
        <w:r w:rsidR="00005F7A">
          <w:rPr>
            <w:noProof/>
            <w:webHidden/>
          </w:rPr>
          <w:tab/>
        </w:r>
        <w:r w:rsidR="0084360F">
          <w:rPr>
            <w:noProof/>
            <w:webHidden/>
          </w:rPr>
          <w:fldChar w:fldCharType="begin"/>
        </w:r>
        <w:r w:rsidR="00005F7A">
          <w:rPr>
            <w:noProof/>
            <w:webHidden/>
          </w:rPr>
          <w:instrText xml:space="preserve"> PAGEREF _Toc353555333 \h </w:instrText>
        </w:r>
        <w:r w:rsidR="0084360F">
          <w:rPr>
            <w:noProof/>
            <w:webHidden/>
          </w:rPr>
        </w:r>
        <w:r w:rsidR="0084360F">
          <w:rPr>
            <w:noProof/>
            <w:webHidden/>
          </w:rPr>
          <w:fldChar w:fldCharType="separate"/>
        </w:r>
        <w:r w:rsidR="00005F7A">
          <w:rPr>
            <w:noProof/>
            <w:webHidden/>
          </w:rPr>
          <w:t>58</w:t>
        </w:r>
        <w:r w:rsidR="0084360F">
          <w:rPr>
            <w:noProof/>
            <w:webHidden/>
          </w:rPr>
          <w:fldChar w:fldCharType="end"/>
        </w:r>
      </w:hyperlink>
    </w:p>
    <w:p w14:paraId="45D6EFF6" w14:textId="77777777" w:rsidR="00005F7A" w:rsidRDefault="00A92B1F">
      <w:pPr>
        <w:pStyle w:val="ab"/>
        <w:tabs>
          <w:tab w:val="right" w:leader="dot" w:pos="8296"/>
        </w:tabs>
        <w:bidi w:val="0"/>
        <w:rPr>
          <w:noProof/>
        </w:rPr>
      </w:pPr>
      <w:hyperlink w:anchor="_Toc353555334" w:history="1">
        <w:r w:rsidR="00005F7A" w:rsidRPr="00451D2A">
          <w:rPr>
            <w:rStyle w:val="Hyperlink"/>
            <w:noProof/>
          </w:rPr>
          <w:t>Figure 58  - optional project's usage</w:t>
        </w:r>
        <w:r w:rsidR="00005F7A">
          <w:rPr>
            <w:noProof/>
            <w:webHidden/>
          </w:rPr>
          <w:tab/>
        </w:r>
        <w:r w:rsidR="0084360F">
          <w:rPr>
            <w:noProof/>
            <w:webHidden/>
          </w:rPr>
          <w:fldChar w:fldCharType="begin"/>
        </w:r>
        <w:r w:rsidR="00005F7A">
          <w:rPr>
            <w:noProof/>
            <w:webHidden/>
          </w:rPr>
          <w:instrText xml:space="preserve"> PAGEREF _Toc353555334 \h </w:instrText>
        </w:r>
        <w:r w:rsidR="0084360F">
          <w:rPr>
            <w:noProof/>
            <w:webHidden/>
          </w:rPr>
        </w:r>
        <w:r w:rsidR="0084360F">
          <w:rPr>
            <w:noProof/>
            <w:webHidden/>
          </w:rPr>
          <w:fldChar w:fldCharType="separate"/>
        </w:r>
        <w:r w:rsidR="00005F7A">
          <w:rPr>
            <w:noProof/>
            <w:webHidden/>
          </w:rPr>
          <w:t>59</w:t>
        </w:r>
        <w:r w:rsidR="0084360F">
          <w:rPr>
            <w:noProof/>
            <w:webHidden/>
          </w:rPr>
          <w:fldChar w:fldCharType="end"/>
        </w:r>
      </w:hyperlink>
    </w:p>
    <w:p w14:paraId="45D6EFF7" w14:textId="77777777" w:rsidR="006241D9" w:rsidRDefault="0084360F" w:rsidP="006901E2">
      <w:pPr>
        <w:pStyle w:val="1"/>
        <w:numPr>
          <w:ilvl w:val="0"/>
          <w:numId w:val="0"/>
        </w:numPr>
        <w:bidi w:val="0"/>
        <w:ind w:left="432" w:hanging="432"/>
      </w:pPr>
      <w:r>
        <w:fldChar w:fldCharType="end"/>
      </w:r>
    </w:p>
    <w:p w14:paraId="45D6EFF8" w14:textId="77777777" w:rsidR="00D74CFE" w:rsidRDefault="00D74CFE" w:rsidP="00D74CFE">
      <w:pPr>
        <w:pStyle w:val="1"/>
        <w:numPr>
          <w:ilvl w:val="0"/>
          <w:numId w:val="0"/>
        </w:numPr>
        <w:bidi w:val="0"/>
        <w:rPr>
          <w:rStyle w:val="apple-style-span"/>
          <w:szCs w:val="18"/>
        </w:rPr>
      </w:pPr>
      <w:bookmarkStart w:id="2" w:name="_Toc288588621"/>
      <w:bookmarkStart w:id="3" w:name="_Toc275754762"/>
      <w:bookmarkStart w:id="4" w:name="_Toc275835956"/>
      <w:bookmarkEnd w:id="1"/>
    </w:p>
    <w:p w14:paraId="45D6EFF9" w14:textId="77777777" w:rsidR="007664D4" w:rsidRDefault="007664D4">
      <w:pPr>
        <w:bidi w:val="0"/>
        <w:rPr>
          <w:rStyle w:val="apple-style-span"/>
          <w:rFonts w:asciiTheme="majorHAnsi" w:eastAsiaTheme="majorEastAsia" w:hAnsiTheme="majorHAnsi" w:cstheme="majorBidi"/>
          <w:b/>
          <w:bCs/>
          <w:color w:val="365F91" w:themeColor="accent1" w:themeShade="BF"/>
          <w:sz w:val="28"/>
          <w:szCs w:val="18"/>
        </w:rPr>
      </w:pPr>
      <w:r>
        <w:rPr>
          <w:rStyle w:val="apple-style-span"/>
          <w:szCs w:val="18"/>
        </w:rPr>
        <w:br w:type="page"/>
      </w:r>
    </w:p>
    <w:p w14:paraId="45D6EFFA" w14:textId="77777777" w:rsidR="00781679" w:rsidRDefault="00781679" w:rsidP="00781679">
      <w:pPr>
        <w:pStyle w:val="1"/>
        <w:bidi w:val="0"/>
        <w:ind w:left="0" w:firstLine="0"/>
        <w:rPr>
          <w:rStyle w:val="apple-style-span"/>
          <w:szCs w:val="18"/>
        </w:rPr>
      </w:pPr>
      <w:bookmarkStart w:id="5" w:name="_Toc352942882"/>
      <w:bookmarkStart w:id="6" w:name="_Toc352943171"/>
      <w:bookmarkStart w:id="7" w:name="_Toc353554984"/>
      <w:bookmarkStart w:id="8" w:name="_Toc326782273"/>
      <w:bookmarkEnd w:id="2"/>
      <w:bookmarkEnd w:id="3"/>
      <w:bookmarkEnd w:id="4"/>
      <w:r>
        <w:rPr>
          <w:rStyle w:val="apple-style-span"/>
          <w:szCs w:val="18"/>
        </w:rPr>
        <w:lastRenderedPageBreak/>
        <w:t>Introduction</w:t>
      </w:r>
      <w:bookmarkEnd w:id="5"/>
      <w:bookmarkEnd w:id="6"/>
      <w:bookmarkEnd w:id="7"/>
    </w:p>
    <w:p w14:paraId="45D6EFFB" w14:textId="77777777" w:rsidR="00BF3A85" w:rsidRDefault="00BF3A85" w:rsidP="00D111B3">
      <w:pPr>
        <w:pStyle w:val="2"/>
        <w:numPr>
          <w:ilvl w:val="1"/>
          <w:numId w:val="4"/>
        </w:numPr>
        <w:bidi w:val="0"/>
        <w:ind w:left="0" w:firstLine="0"/>
      </w:pPr>
      <w:bookmarkStart w:id="9" w:name="_Toc342151645"/>
      <w:bookmarkStart w:id="10" w:name="_Toc353554985"/>
      <w:bookmarkStart w:id="11" w:name="_Toc326782274"/>
      <w:bookmarkStart w:id="12" w:name="_Toc352942884"/>
      <w:bookmarkStart w:id="13" w:name="_Toc352943173"/>
      <w:bookmarkEnd w:id="8"/>
      <w:r>
        <w:t>Abstract</w:t>
      </w:r>
      <w:bookmarkEnd w:id="9"/>
      <w:bookmarkEnd w:id="10"/>
    </w:p>
    <w:p w14:paraId="45D6EFFC" w14:textId="77777777" w:rsidR="00BF3A85" w:rsidRPr="0029419E" w:rsidRDefault="00BF3A85" w:rsidP="00BF3A85">
      <w:pPr>
        <w:pStyle w:val="a3"/>
        <w:bidi w:val="0"/>
        <w:spacing w:line="240" w:lineRule="auto"/>
      </w:pPr>
      <w:r>
        <w:t xml:space="preserve">Generating symbols on display screens is a common and essential function in everyday lives technology. The need of doing so </w:t>
      </w:r>
      <w:r w:rsidRPr="008C5452">
        <w:rPr>
          <w:rFonts w:cs="Arial"/>
          <w:color w:val="000000"/>
          <w:shd w:val="clear" w:color="auto" w:fill="FFFFFF"/>
        </w:rPr>
        <w:t>efficiently</w:t>
      </w:r>
      <w:r>
        <w:rPr>
          <w:rFonts w:cs="Arial"/>
          <w:color w:val="000000"/>
          <w:shd w:val="clear" w:color="auto" w:fill="FFFFFF"/>
        </w:rPr>
        <w:t xml:space="preserve"> by</w:t>
      </w:r>
      <w:r>
        <w:rPr>
          <w:rFonts w:ascii="Arial" w:hAnsi="Arial" w:cs="Arial"/>
          <w:color w:val="000000"/>
          <w:sz w:val="17"/>
          <w:szCs w:val="17"/>
          <w:shd w:val="clear" w:color="auto" w:fill="FFFFFF"/>
        </w:rPr>
        <w:t xml:space="preserve"> </w:t>
      </w:r>
      <w:r>
        <w:t>minimizing frame transmission time and resources becomes more and more crucial with the progress of technology.</w:t>
      </w:r>
    </w:p>
    <w:p w14:paraId="45D6EFFD" w14:textId="77777777" w:rsidR="00BF3A85" w:rsidRDefault="00BF3A85" w:rsidP="00D111B3">
      <w:pPr>
        <w:pStyle w:val="2"/>
        <w:numPr>
          <w:ilvl w:val="1"/>
          <w:numId w:val="3"/>
        </w:numPr>
        <w:bidi w:val="0"/>
        <w:ind w:left="0" w:firstLine="0"/>
      </w:pPr>
      <w:bookmarkStart w:id="14" w:name="_Toc353554986"/>
      <w:r>
        <w:t>Project Goal</w:t>
      </w:r>
      <w:bookmarkStart w:id="15" w:name="_Toc326782275"/>
      <w:bookmarkStart w:id="16" w:name="_Toc352942885"/>
      <w:bookmarkStart w:id="17" w:name="_Toc352943174"/>
      <w:bookmarkEnd w:id="11"/>
      <w:bookmarkEnd w:id="12"/>
      <w:bookmarkEnd w:id="13"/>
      <w:bookmarkEnd w:id="14"/>
    </w:p>
    <w:p w14:paraId="45D6EFFE" w14:textId="77777777" w:rsidR="00BF3A85" w:rsidRDefault="00BF3A85" w:rsidP="00BF3A85">
      <w:pPr>
        <w:bidi w:val="0"/>
        <w:spacing w:line="240" w:lineRule="auto"/>
        <w:ind w:left="576"/>
      </w:pPr>
      <w:r>
        <w:t xml:space="preserve">The main goal: </w:t>
      </w:r>
      <w:r w:rsidRPr="000C34FC">
        <w:t xml:space="preserve">Implement a software </w:t>
      </w:r>
      <w:r>
        <w:t>symbol generator (using Matlab)</w:t>
      </w:r>
      <w:r w:rsidRPr="000C34FC">
        <w:t xml:space="preserve"> with a </w:t>
      </w:r>
      <w:r>
        <w:t>HW</w:t>
      </w:r>
      <w:r w:rsidRPr="000C34FC">
        <w:t xml:space="preserve"> extractor</w:t>
      </w:r>
      <w:r>
        <w:t xml:space="preserve"> (FPGA) using VHDL</w:t>
      </w:r>
      <w:r w:rsidRPr="000C34FC">
        <w:t>.</w:t>
      </w:r>
    </w:p>
    <w:p w14:paraId="45D6EFFF" w14:textId="77777777" w:rsidR="00BF3A85" w:rsidRDefault="00BF3A85" w:rsidP="00BF3A85">
      <w:pPr>
        <w:bidi w:val="0"/>
        <w:spacing w:line="240" w:lineRule="auto"/>
        <w:ind w:left="576"/>
      </w:pPr>
      <w:r>
        <w:t xml:space="preserve">There is a set of known symbols (such as letters, digits, icons, etc), saved as 32X32 pixels, which are generated onto the screen through Graphical User Interface. </w:t>
      </w:r>
    </w:p>
    <w:p w14:paraId="45D6F000" w14:textId="77777777" w:rsidR="00BF3A85" w:rsidRDefault="00BF3A85" w:rsidP="00BF3A85">
      <w:pPr>
        <w:bidi w:val="0"/>
        <w:spacing w:line="240" w:lineRule="auto"/>
        <w:ind w:left="576"/>
      </w:pPr>
      <w:r>
        <w:t>The user chooses the appearance of the frame on the screen: which symbols to place on the screen and where to place them, or which symbols to delete.</w:t>
      </w:r>
    </w:p>
    <w:p w14:paraId="45D6F001" w14:textId="77777777" w:rsidR="00BF3A85" w:rsidRPr="0029419E" w:rsidRDefault="00BF3A85" w:rsidP="00BF3A85">
      <w:pPr>
        <w:bidi w:val="0"/>
        <w:ind w:left="576"/>
      </w:pPr>
      <w:r>
        <w:t>The main goal is to save time, resources and bandwidth. Therefore, the program transfers the HW only the changes of the next desired frame from the current one, by a set of UART commands, instead of sending whole frame.</w:t>
      </w:r>
    </w:p>
    <w:p w14:paraId="45D6F002" w14:textId="77777777" w:rsidR="00340171" w:rsidRDefault="00BF3A85" w:rsidP="00340171">
      <w:pPr>
        <w:pStyle w:val="2"/>
        <w:numPr>
          <w:ilvl w:val="1"/>
          <w:numId w:val="3"/>
        </w:numPr>
        <w:bidi w:val="0"/>
        <w:ind w:left="0" w:firstLine="0"/>
      </w:pPr>
      <w:bookmarkStart w:id="18" w:name="_Toc353554987"/>
      <w:r>
        <w:t>Project Requirements</w:t>
      </w:r>
      <w:bookmarkStart w:id="19" w:name="_Toc326782276"/>
      <w:bookmarkStart w:id="20" w:name="_Toc352942886"/>
      <w:bookmarkStart w:id="21" w:name="_Toc352943175"/>
      <w:bookmarkEnd w:id="15"/>
      <w:bookmarkEnd w:id="16"/>
      <w:bookmarkEnd w:id="17"/>
      <w:bookmarkEnd w:id="18"/>
      <w:r w:rsidR="00340171">
        <w:t xml:space="preserve">  </w:t>
      </w:r>
    </w:p>
    <w:p w14:paraId="45D6F003" w14:textId="77777777" w:rsidR="004332C4" w:rsidRPr="004332C4" w:rsidRDefault="004332C4" w:rsidP="004332C4">
      <w:pPr>
        <w:pStyle w:val="a3"/>
        <w:numPr>
          <w:ilvl w:val="0"/>
          <w:numId w:val="1"/>
        </w:numPr>
        <w:bidi w:val="0"/>
      </w:pPr>
      <w:r>
        <w:t xml:space="preserve">A set of known symbols should be used with each turn on of the system. The system supports downloading up to 512 symbols in each turn on. The set is downloaded to an external SDRAM only once (with system initialization).    </w:t>
      </w:r>
    </w:p>
    <w:p w14:paraId="45D6F004" w14:textId="77777777" w:rsidR="004332C4" w:rsidRDefault="00BF3A85" w:rsidP="00BF3A85">
      <w:pPr>
        <w:pStyle w:val="a3"/>
        <w:numPr>
          <w:ilvl w:val="0"/>
          <w:numId w:val="1"/>
        </w:numPr>
        <w:bidi w:val="0"/>
      </w:pPr>
      <w:r>
        <w:t xml:space="preserve">Transmit 640x480 BMP </w:t>
      </w:r>
      <w:r w:rsidRPr="00154C76">
        <w:t>grayscale</w:t>
      </w:r>
      <w:r>
        <w:t xml:space="preserve"> picture, using Matlab, to the DE2 board. </w:t>
      </w:r>
    </w:p>
    <w:p w14:paraId="45D6F005" w14:textId="77777777" w:rsidR="00340171" w:rsidRDefault="00BF3A85" w:rsidP="004332C4">
      <w:pPr>
        <w:pStyle w:val="a3"/>
        <w:numPr>
          <w:ilvl w:val="0"/>
          <w:numId w:val="1"/>
        </w:numPr>
        <w:bidi w:val="0"/>
      </w:pPr>
      <w:r>
        <w:t>The frame is divided into 20x15 (row x column) aligned blocks.</w:t>
      </w:r>
    </w:p>
    <w:p w14:paraId="45D6F006" w14:textId="77777777" w:rsidR="00340171" w:rsidRDefault="00BF3A85" w:rsidP="00340171">
      <w:pPr>
        <w:pStyle w:val="a3"/>
        <w:numPr>
          <w:ilvl w:val="0"/>
          <w:numId w:val="1"/>
        </w:numPr>
        <w:bidi w:val="0"/>
      </w:pPr>
      <w:r>
        <w:t>Each symbol size 32x32 pixels (1 pixel = 8 bits).</w:t>
      </w:r>
    </w:p>
    <w:p w14:paraId="45D6F007" w14:textId="77777777" w:rsidR="00340171" w:rsidRDefault="00340171" w:rsidP="00340171">
      <w:pPr>
        <w:pStyle w:val="a3"/>
        <w:numPr>
          <w:ilvl w:val="0"/>
          <w:numId w:val="1"/>
        </w:numPr>
        <w:bidi w:val="0"/>
      </w:pPr>
      <w:r>
        <w:t>The system supports sending only the changes between consecutive</w:t>
      </w:r>
      <w:r w:rsidR="00690B4B">
        <w:t xml:space="preserve"> frames</w:t>
      </w:r>
      <w:r w:rsidR="00AC0FC1">
        <w:t>, such as adding or deleting symbols from different locations on screen</w:t>
      </w:r>
      <w:r w:rsidR="00690B4B">
        <w:t>.</w:t>
      </w:r>
      <w:r>
        <w:t xml:space="preserve"> </w:t>
      </w:r>
    </w:p>
    <w:p w14:paraId="45D6F008" w14:textId="77777777" w:rsidR="00BF3A85" w:rsidRDefault="00BF3A85" w:rsidP="00BF3A85">
      <w:pPr>
        <w:pStyle w:val="a3"/>
        <w:numPr>
          <w:ilvl w:val="0"/>
          <w:numId w:val="1"/>
        </w:numPr>
        <w:bidi w:val="0"/>
      </w:pPr>
      <w:r>
        <w:t>A black screen will be displayed, until the first frame will be generated and transmitted.</w:t>
      </w:r>
    </w:p>
    <w:p w14:paraId="45D6F009" w14:textId="77777777" w:rsidR="00BF3A85" w:rsidRDefault="00BF3A85" w:rsidP="00BF3A85">
      <w:pPr>
        <w:pStyle w:val="a3"/>
        <w:numPr>
          <w:ilvl w:val="0"/>
          <w:numId w:val="1"/>
        </w:numPr>
        <w:bidi w:val="0"/>
      </w:pPr>
      <w:r>
        <w:t>Data will be sent from host to the DE2 board using UART 115,200 bits/sec.</w:t>
      </w:r>
    </w:p>
    <w:p w14:paraId="45D6F00A" w14:textId="77777777" w:rsidR="00690B4B" w:rsidRDefault="00690B4B" w:rsidP="00690B4B">
      <w:pPr>
        <w:pStyle w:val="a3"/>
        <w:numPr>
          <w:ilvl w:val="0"/>
          <w:numId w:val="1"/>
        </w:numPr>
        <w:bidi w:val="0"/>
      </w:pPr>
      <w:r>
        <w:t>The user should use GUI platform created in Matlab for</w:t>
      </w:r>
      <w:r w:rsidR="004332C4">
        <w:t xml:space="preserve"> data packets</w:t>
      </w:r>
      <w:r>
        <w:t xml:space="preserve"> transmission.   </w:t>
      </w:r>
    </w:p>
    <w:p w14:paraId="45D6F00B" w14:textId="77777777" w:rsidR="00BF3A85" w:rsidRDefault="00BF3A85" w:rsidP="00BF3A85">
      <w:pPr>
        <w:pStyle w:val="a3"/>
        <w:numPr>
          <w:ilvl w:val="0"/>
          <w:numId w:val="1"/>
        </w:numPr>
        <w:bidi w:val="0"/>
      </w:pPr>
      <w:r w:rsidRPr="00E3353D">
        <w:t>Internal communication via Wishbone protocol</w:t>
      </w:r>
    </w:p>
    <w:p w14:paraId="45D6F00C" w14:textId="77777777" w:rsidR="00BF3A85" w:rsidRDefault="00BF3A85" w:rsidP="00BF3A85">
      <w:pPr>
        <w:pStyle w:val="a3"/>
        <w:numPr>
          <w:ilvl w:val="0"/>
          <w:numId w:val="1"/>
        </w:numPr>
        <w:bidi w:val="0"/>
      </w:pPr>
      <w:r>
        <w:t>SDRAM</w:t>
      </w:r>
    </w:p>
    <w:p w14:paraId="45D6F00D" w14:textId="77777777" w:rsidR="00BF3A85" w:rsidRDefault="00BF3A85" w:rsidP="00BF3A85">
      <w:pPr>
        <w:pStyle w:val="a3"/>
        <w:numPr>
          <w:ilvl w:val="1"/>
          <w:numId w:val="1"/>
        </w:numPr>
        <w:bidi w:val="0"/>
      </w:pPr>
      <w:r>
        <w:t>Reading / Writing in up to 256 words burst.</w:t>
      </w:r>
    </w:p>
    <w:p w14:paraId="45D6F00E" w14:textId="77777777" w:rsidR="00BF3A85" w:rsidRDefault="00BF3A85" w:rsidP="00BF3A85">
      <w:pPr>
        <w:pStyle w:val="a3"/>
        <w:numPr>
          <w:ilvl w:val="1"/>
          <w:numId w:val="1"/>
        </w:numPr>
        <w:bidi w:val="0"/>
      </w:pPr>
      <w:r>
        <w:t>Required size in SDRAM: (num of symbols) x 32 x 32 bytes</w:t>
      </w:r>
    </w:p>
    <w:p w14:paraId="45D6F00F" w14:textId="77777777" w:rsidR="00BF3A85" w:rsidRPr="00230ADF" w:rsidRDefault="00BF3A85" w:rsidP="00BF3A85">
      <w:pPr>
        <w:pStyle w:val="a3"/>
        <w:numPr>
          <w:ilvl w:val="1"/>
          <w:numId w:val="1"/>
        </w:numPr>
        <w:bidi w:val="0"/>
      </w:pPr>
      <w:r w:rsidRPr="00230ADF">
        <w:t>SDRAM Arbiter priority: Writing, then reading, in order to prevent data loss.</w:t>
      </w:r>
    </w:p>
    <w:p w14:paraId="45D6F010" w14:textId="77777777" w:rsidR="00BF3A85" w:rsidRDefault="00BF3A85" w:rsidP="00BF3A85">
      <w:pPr>
        <w:pStyle w:val="a3"/>
        <w:numPr>
          <w:ilvl w:val="0"/>
          <w:numId w:val="1"/>
        </w:numPr>
        <w:bidi w:val="0"/>
      </w:pPr>
      <w:r>
        <w:t>Clocks in systems:</w:t>
      </w:r>
    </w:p>
    <w:p w14:paraId="45D6F011" w14:textId="77777777" w:rsidR="00BF3A85" w:rsidRDefault="00BF3A85" w:rsidP="00BF3A85">
      <w:pPr>
        <w:pStyle w:val="a3"/>
        <w:numPr>
          <w:ilvl w:val="1"/>
          <w:numId w:val="1"/>
        </w:numPr>
        <w:bidi w:val="0"/>
      </w:pPr>
      <w:r>
        <w:t>40 MHz VESA clock</w:t>
      </w:r>
    </w:p>
    <w:p w14:paraId="45D6F012" w14:textId="77777777" w:rsidR="00BF3A85" w:rsidRDefault="00BF3A85" w:rsidP="00BF3A85">
      <w:pPr>
        <w:pStyle w:val="a3"/>
        <w:numPr>
          <w:ilvl w:val="1"/>
          <w:numId w:val="1"/>
        </w:numPr>
        <w:bidi w:val="0"/>
      </w:pPr>
      <w:r>
        <w:t>100MHz System clock</w:t>
      </w:r>
    </w:p>
    <w:p w14:paraId="45D6F013" w14:textId="77777777" w:rsidR="00BF3A85" w:rsidRDefault="00BF3A85" w:rsidP="00BF3A85">
      <w:pPr>
        <w:pStyle w:val="a3"/>
        <w:numPr>
          <w:ilvl w:val="1"/>
          <w:numId w:val="1"/>
        </w:numPr>
        <w:bidi w:val="0"/>
      </w:pPr>
      <w:r>
        <w:t>133MHz SDRAM clock</w:t>
      </w:r>
    </w:p>
    <w:p w14:paraId="45D6F014" w14:textId="77777777" w:rsidR="00BF3A85" w:rsidRPr="00FA047F" w:rsidRDefault="00BF3A85" w:rsidP="00D111B3">
      <w:pPr>
        <w:pStyle w:val="2"/>
        <w:numPr>
          <w:ilvl w:val="1"/>
          <w:numId w:val="3"/>
        </w:numPr>
        <w:bidi w:val="0"/>
        <w:ind w:left="0" w:firstLine="0"/>
      </w:pPr>
      <w:bookmarkStart w:id="22" w:name="_Toc353554988"/>
      <w:r>
        <w:lastRenderedPageBreak/>
        <w:t>Displayed Image</w:t>
      </w:r>
      <w:bookmarkEnd w:id="19"/>
      <w:bookmarkEnd w:id="20"/>
      <w:bookmarkEnd w:id="21"/>
      <w:bookmarkEnd w:id="22"/>
    </w:p>
    <w:p w14:paraId="45D6F015" w14:textId="77777777" w:rsidR="00FE1CDC" w:rsidRDefault="00B01D66" w:rsidP="00FE1CDC">
      <w:pPr>
        <w:keepNext/>
        <w:bidi w:val="0"/>
      </w:pPr>
      <w:r>
        <w:rPr>
          <w:noProof/>
        </w:rPr>
        <w:drawing>
          <wp:inline distT="0" distB="0" distL="0" distR="0" wp14:anchorId="45D6F394" wp14:editId="45D6F395">
            <wp:extent cx="5274310" cy="2087245"/>
            <wp:effectExtent l="19050" t="0" r="2540" b="0"/>
            <wp:docPr id="53" name="תמונה 5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 cstate="print"/>
                    <a:stretch>
                      <a:fillRect/>
                    </a:stretch>
                  </pic:blipFill>
                  <pic:spPr>
                    <a:xfrm>
                      <a:off x="0" y="0"/>
                      <a:ext cx="5274310" cy="2087245"/>
                    </a:xfrm>
                    <a:prstGeom prst="rect">
                      <a:avLst/>
                    </a:prstGeom>
                  </pic:spPr>
                </pic:pic>
              </a:graphicData>
            </a:graphic>
          </wp:inline>
        </w:drawing>
      </w:r>
    </w:p>
    <w:p w14:paraId="45D6F016" w14:textId="77777777" w:rsidR="00BF3A85" w:rsidRDefault="00FE1CDC" w:rsidP="00FE1CDC">
      <w:pPr>
        <w:pStyle w:val="a7"/>
        <w:bidi w:val="0"/>
      </w:pPr>
      <w:bookmarkStart w:id="23" w:name="_Toc353555277"/>
      <w:r>
        <w:t xml:space="preserve">Figure </w:t>
      </w:r>
      <w:r w:rsidR="00A92B1F">
        <w:fldChar w:fldCharType="begin"/>
      </w:r>
      <w:r w:rsidR="00A92B1F">
        <w:instrText xml:space="preserve"> SEQ Figure \* ARABIC </w:instrText>
      </w:r>
      <w:r w:rsidR="00A92B1F">
        <w:fldChar w:fldCharType="separate"/>
      </w:r>
      <w:r w:rsidR="00BE3243">
        <w:rPr>
          <w:noProof/>
        </w:rPr>
        <w:t>1</w:t>
      </w:r>
      <w:r w:rsidR="00A92B1F">
        <w:rPr>
          <w:noProof/>
        </w:rPr>
        <w:fldChar w:fldCharType="end"/>
      </w:r>
      <w:r>
        <w:t xml:space="preserve"> - Displayed Image Example</w:t>
      </w:r>
      <w:bookmarkEnd w:id="23"/>
    </w:p>
    <w:p w14:paraId="45D6F017" w14:textId="77777777" w:rsidR="00BF3A85" w:rsidRPr="00FA047F" w:rsidRDefault="00BF3A85" w:rsidP="00BF3A85">
      <w:pPr>
        <w:bidi w:val="0"/>
      </w:pPr>
    </w:p>
    <w:p w14:paraId="45D6F018" w14:textId="77777777" w:rsidR="00BF3A85" w:rsidRDefault="00BF3A85" w:rsidP="00D111B3">
      <w:pPr>
        <w:pStyle w:val="2"/>
        <w:numPr>
          <w:ilvl w:val="1"/>
          <w:numId w:val="3"/>
        </w:numPr>
        <w:bidi w:val="0"/>
        <w:ind w:left="0" w:firstLine="0"/>
      </w:pPr>
      <w:bookmarkStart w:id="24" w:name="_Toc353554989"/>
      <w:r>
        <w:t>Engineering Tools</w:t>
      </w:r>
      <w:bookmarkEnd w:id="24"/>
    </w:p>
    <w:p w14:paraId="45D6F019" w14:textId="77777777" w:rsidR="00BF3A85" w:rsidRDefault="00BF3A85" w:rsidP="00224B50">
      <w:pPr>
        <w:bidi w:val="0"/>
        <w:ind w:left="426"/>
      </w:pPr>
      <w:r>
        <w:t>The tools which were used in this project are:</w:t>
      </w:r>
    </w:p>
    <w:p w14:paraId="45D6F01A" w14:textId="77777777" w:rsidR="00BF3A85" w:rsidRDefault="00BF3A85" w:rsidP="00D111B3">
      <w:pPr>
        <w:pStyle w:val="a3"/>
        <w:numPr>
          <w:ilvl w:val="0"/>
          <w:numId w:val="26"/>
        </w:numPr>
        <w:bidi w:val="0"/>
      </w:pPr>
      <w:r>
        <w:t xml:space="preserve">Altera DE2 Development and Education board with Altera </w:t>
      </w:r>
      <w:r w:rsidR="00FE1CDC">
        <w:t>Cyclone II 2C35 FPGA</w:t>
      </w:r>
    </w:p>
    <w:p w14:paraId="45D6F01B" w14:textId="77777777" w:rsidR="006B31CF" w:rsidRDefault="006B31CF" w:rsidP="006B31CF">
      <w:pPr>
        <w:pStyle w:val="a3"/>
        <w:numPr>
          <w:ilvl w:val="0"/>
          <w:numId w:val="26"/>
        </w:numPr>
        <w:bidi w:val="0"/>
      </w:pPr>
      <w:r>
        <w:t>Modelsim 6.6</w:t>
      </w:r>
    </w:p>
    <w:p w14:paraId="45D6F01C" w14:textId="77777777" w:rsidR="00FE1CDC" w:rsidRDefault="00FE1CDC" w:rsidP="006B31CF">
      <w:pPr>
        <w:pStyle w:val="a3"/>
        <w:numPr>
          <w:ilvl w:val="0"/>
          <w:numId w:val="26"/>
        </w:numPr>
        <w:bidi w:val="0"/>
      </w:pPr>
      <w:r>
        <w:t>S</w:t>
      </w:r>
      <w:r w:rsidR="006B31CF">
        <w:t>y</w:t>
      </w:r>
      <w:r>
        <w:t>nplify</w:t>
      </w:r>
      <w:r w:rsidR="006B31CF">
        <w:t xml:space="preserve"> </w:t>
      </w:r>
      <w:r>
        <w:t xml:space="preserve">Pro </w:t>
      </w:r>
      <w:r w:rsidR="006B31CF">
        <w:t xml:space="preserve">2010 SP1 </w:t>
      </w:r>
      <w:r>
        <w:t>for synthesis</w:t>
      </w:r>
    </w:p>
    <w:p w14:paraId="45D6F01D" w14:textId="77777777" w:rsidR="00FE1CDC" w:rsidRPr="00D92B38" w:rsidRDefault="00FE1CDC" w:rsidP="006D72D7">
      <w:pPr>
        <w:pStyle w:val="a3"/>
        <w:numPr>
          <w:ilvl w:val="0"/>
          <w:numId w:val="26"/>
        </w:numPr>
        <w:bidi w:val="0"/>
      </w:pPr>
      <w:r>
        <w:t>Quartus II 1</w:t>
      </w:r>
      <w:r w:rsidR="006D72D7">
        <w:t>2</w:t>
      </w:r>
      <w:r>
        <w:t xml:space="preserve">.1 for Place and Route. </w:t>
      </w:r>
    </w:p>
    <w:p w14:paraId="45D6F01E" w14:textId="77777777" w:rsidR="00BF3A85" w:rsidRDefault="00BF3A85" w:rsidP="00D111B3">
      <w:pPr>
        <w:pStyle w:val="a3"/>
        <w:numPr>
          <w:ilvl w:val="0"/>
          <w:numId w:val="26"/>
        </w:numPr>
        <w:bidi w:val="0"/>
      </w:pPr>
      <w:r>
        <w:t>M</w:t>
      </w:r>
      <w:r w:rsidR="00FE1CDC">
        <w:t>atlab (including Image Toolbox)</w:t>
      </w:r>
    </w:p>
    <w:p w14:paraId="45D6F01F" w14:textId="77777777" w:rsidR="00BF3A85" w:rsidRDefault="00FE1CDC" w:rsidP="00FE1CDC">
      <w:pPr>
        <w:pStyle w:val="a3"/>
        <w:numPr>
          <w:ilvl w:val="0"/>
          <w:numId w:val="26"/>
        </w:numPr>
        <w:bidi w:val="0"/>
      </w:pPr>
      <w:r>
        <w:t>TCL scripts</w:t>
      </w:r>
    </w:p>
    <w:p w14:paraId="45D6F020" w14:textId="77777777" w:rsidR="00B12037" w:rsidRDefault="00B12037" w:rsidP="00B12037">
      <w:pPr>
        <w:pStyle w:val="a3"/>
        <w:numPr>
          <w:ilvl w:val="0"/>
          <w:numId w:val="26"/>
        </w:numPr>
        <w:bidi w:val="0"/>
      </w:pPr>
      <w:r>
        <w:t xml:space="preserve">SVN </w:t>
      </w:r>
    </w:p>
    <w:p w14:paraId="45D6F021" w14:textId="77777777" w:rsidR="00781679" w:rsidRDefault="00781679" w:rsidP="00781679">
      <w:pPr>
        <w:bidi w:val="0"/>
      </w:pPr>
    </w:p>
    <w:p w14:paraId="45D6F022" w14:textId="77777777" w:rsidR="00224B50" w:rsidRDefault="00224B50" w:rsidP="00224B50">
      <w:pPr>
        <w:pStyle w:val="2"/>
        <w:numPr>
          <w:ilvl w:val="1"/>
          <w:numId w:val="3"/>
        </w:numPr>
        <w:bidi w:val="0"/>
        <w:ind w:left="0" w:firstLine="0"/>
      </w:pPr>
      <w:bookmarkStart w:id="25" w:name="_Toc353554990"/>
      <w:r>
        <w:t>Applicable Documents</w:t>
      </w:r>
      <w:bookmarkEnd w:id="25"/>
    </w:p>
    <w:p w14:paraId="45D6F023" w14:textId="77777777" w:rsidR="00224B50" w:rsidRDefault="00224B50" w:rsidP="00224B50">
      <w:pPr>
        <w:bidi w:val="0"/>
        <w:ind w:left="360"/>
      </w:pPr>
      <w:r>
        <w:t>Following is the list of the applicable documents for additional reading:</w:t>
      </w:r>
    </w:p>
    <w:p w14:paraId="45D6F024" w14:textId="77777777" w:rsidR="00224B50" w:rsidRDefault="006664E9" w:rsidP="006664E9">
      <w:pPr>
        <w:pStyle w:val="a3"/>
        <w:numPr>
          <w:ilvl w:val="0"/>
          <w:numId w:val="29"/>
        </w:numPr>
        <w:bidi w:val="0"/>
      </w:pPr>
      <w:r>
        <w:t xml:space="preserve">"Symbol Generator" Project </w:t>
      </w:r>
      <w:r w:rsidRPr="006664E9">
        <w:t>Document</w:t>
      </w:r>
      <w:r>
        <w:t xml:space="preserve"> – Part A</w:t>
      </w:r>
      <w:r w:rsidR="00224B50">
        <w:br/>
      </w:r>
      <w:hyperlink r:id="rId38" w:history="1">
        <w:r w:rsidR="00224B50" w:rsidRPr="006664E9">
          <w:rPr>
            <w:rStyle w:val="Hyperlink"/>
          </w:rPr>
          <w:t>https://symbol-generator.googlecode.com/svn/docs/Project_Document/Symbol_Generator_Project_Document.docx</w:t>
        </w:r>
      </w:hyperlink>
    </w:p>
    <w:p w14:paraId="45D6F025" w14:textId="77777777" w:rsidR="006664E9" w:rsidRDefault="006664E9" w:rsidP="006664E9">
      <w:pPr>
        <w:pStyle w:val="a3"/>
        <w:numPr>
          <w:ilvl w:val="0"/>
          <w:numId w:val="29"/>
        </w:numPr>
        <w:bidi w:val="0"/>
      </w:pPr>
      <w:r>
        <w:t xml:space="preserve">"Modular Decompression System" Project </w:t>
      </w:r>
      <w:r w:rsidRPr="006664E9">
        <w:t>Document</w:t>
      </w:r>
      <w:r>
        <w:br/>
      </w:r>
      <w:hyperlink r:id="rId39" w:history="1">
        <w:r w:rsidRPr="00921D24">
          <w:rPr>
            <w:rStyle w:val="Hyperlink"/>
          </w:rPr>
          <w:t>https://runlen.googlecode.com/svn/tags/Version_1.0_June_2012/Doc/Project/Project%20DOC.docx</w:t>
        </w:r>
      </w:hyperlink>
    </w:p>
    <w:p w14:paraId="45D6F026" w14:textId="77777777" w:rsidR="006664E9" w:rsidRDefault="006664E9" w:rsidP="006664E9">
      <w:pPr>
        <w:pStyle w:val="a3"/>
        <w:numPr>
          <w:ilvl w:val="0"/>
          <w:numId w:val="29"/>
        </w:numPr>
        <w:bidi w:val="0"/>
      </w:pPr>
      <w:r>
        <w:t>Clocks and Reset Document</w:t>
      </w:r>
      <w:r>
        <w:br/>
      </w:r>
      <w:hyperlink r:id="rId40" w:history="1">
        <w:r w:rsidRPr="00921D24">
          <w:rPr>
            <w:rStyle w:val="Hyperlink"/>
          </w:rPr>
          <w:t>https://runlen.googlecode.com/svn/tags/Version_1.0_June_2012/Doc/Clock_and_Reset/Clock_and_Reset.docx</w:t>
        </w:r>
      </w:hyperlink>
    </w:p>
    <w:p w14:paraId="45D6F027" w14:textId="77777777" w:rsidR="006664E9" w:rsidRDefault="006664E9" w:rsidP="006664E9">
      <w:pPr>
        <w:pStyle w:val="a3"/>
        <w:numPr>
          <w:ilvl w:val="0"/>
          <w:numId w:val="29"/>
        </w:numPr>
        <w:bidi w:val="0"/>
      </w:pPr>
      <w:r>
        <w:t>UART Document</w:t>
      </w:r>
      <w:r>
        <w:br/>
      </w:r>
      <w:hyperlink r:id="rId41" w:history="1">
        <w:r w:rsidRPr="006664E9">
          <w:rPr>
            <w:rStyle w:val="Hyperlink"/>
          </w:rPr>
          <w:t>https://runlen.googlecode.com/svn/tags/Version_1.0_June_2012/Doc/UART/UART_doc.docx</w:t>
        </w:r>
      </w:hyperlink>
    </w:p>
    <w:p w14:paraId="45D6F028" w14:textId="77777777" w:rsidR="006664E9" w:rsidRDefault="006664E9" w:rsidP="006664E9">
      <w:pPr>
        <w:pStyle w:val="a3"/>
        <w:numPr>
          <w:ilvl w:val="0"/>
          <w:numId w:val="29"/>
        </w:numPr>
        <w:bidi w:val="0"/>
      </w:pPr>
      <w:r>
        <w:lastRenderedPageBreak/>
        <w:t>VESA Generator Document</w:t>
      </w:r>
      <w:r>
        <w:br/>
      </w:r>
      <w:hyperlink r:id="rId42" w:history="1">
        <w:r w:rsidRPr="00921D24">
          <w:rPr>
            <w:rStyle w:val="Hyperlink"/>
          </w:rPr>
          <w:t>https://runlen.googlecode.com/svn/tags/Version_1.0_June_2012/Doc/VESA/VESA_Generator.docx</w:t>
        </w:r>
      </w:hyperlink>
    </w:p>
    <w:p w14:paraId="45D6F029" w14:textId="77777777" w:rsidR="006664E9" w:rsidRDefault="006664E9" w:rsidP="006664E9">
      <w:pPr>
        <w:pStyle w:val="a3"/>
        <w:numPr>
          <w:ilvl w:val="0"/>
          <w:numId w:val="29"/>
        </w:numPr>
        <w:bidi w:val="0"/>
      </w:pPr>
      <w:r>
        <w:t>Memory Management Document</w:t>
      </w:r>
      <w:r>
        <w:br/>
      </w:r>
      <w:hyperlink r:id="rId43" w:history="1">
        <w:r w:rsidRPr="00921D24">
          <w:rPr>
            <w:rStyle w:val="Hyperlink"/>
          </w:rPr>
          <w:t>https://runlen.googlecode.com/svn/tags/Version_1.0_June_2012/Doc/Memory_Management/Memory_Management.docx</w:t>
        </w:r>
      </w:hyperlink>
    </w:p>
    <w:p w14:paraId="45D6F02A" w14:textId="77777777" w:rsidR="006664E9" w:rsidRDefault="006664E9" w:rsidP="006664E9">
      <w:pPr>
        <w:pStyle w:val="a3"/>
        <w:numPr>
          <w:ilvl w:val="0"/>
          <w:numId w:val="29"/>
        </w:numPr>
        <w:bidi w:val="0"/>
      </w:pPr>
      <w:r>
        <w:t>SDRAM Controller</w:t>
      </w:r>
      <w:r>
        <w:br/>
      </w:r>
      <w:hyperlink r:id="rId44" w:history="1">
        <w:r w:rsidRPr="006664E9">
          <w:rPr>
            <w:rStyle w:val="Hyperlink"/>
          </w:rPr>
          <w:t>https://runlen.googlecode.com/svn/tags/Version_1.0_June_2012/Doc/SDRAM/SDRAM_doc.docx</w:t>
        </w:r>
      </w:hyperlink>
    </w:p>
    <w:p w14:paraId="45D6F02B" w14:textId="77777777" w:rsidR="006664E9" w:rsidRDefault="006664E9" w:rsidP="006664E9">
      <w:pPr>
        <w:pStyle w:val="a3"/>
        <w:numPr>
          <w:ilvl w:val="0"/>
          <w:numId w:val="29"/>
        </w:numPr>
        <w:bidi w:val="0"/>
      </w:pPr>
      <w:r>
        <w:t>Register Map Document</w:t>
      </w:r>
      <w:r>
        <w:br/>
      </w:r>
      <w:hyperlink r:id="rId45" w:history="1">
        <w:r w:rsidRPr="00921D24">
          <w:rPr>
            <w:rStyle w:val="Hyperlink"/>
          </w:rPr>
          <w:t>https://runlen.googlecode.com/svn/tags/Version_1.0_June_2012/Doc/HSID/RunLen_register_map.docx</w:t>
        </w:r>
      </w:hyperlink>
    </w:p>
    <w:p w14:paraId="45D6F02C" w14:textId="77777777" w:rsidR="006664E9" w:rsidRDefault="006664E9" w:rsidP="006664E9">
      <w:pPr>
        <w:bidi w:val="0"/>
        <w:ind w:left="360"/>
      </w:pPr>
    </w:p>
    <w:p w14:paraId="45D6F02D" w14:textId="77777777" w:rsidR="00BF3A85" w:rsidRDefault="00BF3A85" w:rsidP="00224B50">
      <w:pPr>
        <w:pStyle w:val="2"/>
        <w:numPr>
          <w:ilvl w:val="0"/>
          <w:numId w:val="0"/>
        </w:numPr>
        <w:bidi w:val="0"/>
        <w:ind w:left="576"/>
        <w:rPr>
          <w:color w:val="365F91" w:themeColor="accent1" w:themeShade="BF"/>
          <w:sz w:val="28"/>
          <w:szCs w:val="28"/>
        </w:rPr>
      </w:pPr>
      <w:bookmarkStart w:id="26" w:name="_Toc326782277"/>
      <w:bookmarkStart w:id="27" w:name="_Toc352942887"/>
      <w:bookmarkStart w:id="28" w:name="_Toc352943176"/>
      <w:r>
        <w:br w:type="page"/>
      </w:r>
    </w:p>
    <w:p w14:paraId="45D6F02E" w14:textId="77777777" w:rsidR="00781679" w:rsidRDefault="00781679" w:rsidP="00D111B3">
      <w:pPr>
        <w:pStyle w:val="1"/>
        <w:numPr>
          <w:ilvl w:val="0"/>
          <w:numId w:val="4"/>
        </w:numPr>
        <w:bidi w:val="0"/>
        <w:ind w:left="0" w:firstLine="0"/>
      </w:pPr>
      <w:bookmarkStart w:id="29" w:name="_Toc353554991"/>
      <w:r>
        <w:lastRenderedPageBreak/>
        <w:t>General Description</w:t>
      </w:r>
      <w:bookmarkEnd w:id="26"/>
      <w:bookmarkEnd w:id="27"/>
      <w:bookmarkEnd w:id="28"/>
      <w:bookmarkEnd w:id="29"/>
    </w:p>
    <w:p w14:paraId="45D6F02F" w14:textId="77777777" w:rsidR="00BF3A85" w:rsidRDefault="00BF3A85" w:rsidP="00BD5691">
      <w:pPr>
        <w:bidi w:val="0"/>
      </w:pPr>
      <w:bookmarkStart w:id="30" w:name="_Toc326782282"/>
      <w:bookmarkStart w:id="31" w:name="_Toc352942892"/>
      <w:bookmarkStart w:id="32" w:name="_Toc352943181"/>
      <w:r>
        <w:t xml:space="preserve">SG </w:t>
      </w:r>
      <w:r w:rsidRPr="00EC2F22">
        <w:t xml:space="preserve">project </w:t>
      </w:r>
      <w:r>
        <w:t>uses the runlen project</w:t>
      </w:r>
      <w:r w:rsidRPr="00EC2F22">
        <w:t xml:space="preserve"> as a platform </w:t>
      </w:r>
      <w:r w:rsidRPr="002260D0">
        <w:rPr>
          <w:rFonts w:cs="Arial"/>
          <w:color w:val="000000"/>
          <w:shd w:val="clear" w:color="auto" w:fill="FFFFFF"/>
        </w:rPr>
        <w:t>environment</w:t>
      </w:r>
      <w:r>
        <w:rPr>
          <w:rStyle w:val="apple-converted-space"/>
          <w:rFonts w:ascii="Arial" w:hAnsi="Arial" w:cs="Arial"/>
          <w:color w:val="000000"/>
          <w:sz w:val="20"/>
          <w:szCs w:val="20"/>
          <w:shd w:val="clear" w:color="auto" w:fill="FFFFFF"/>
        </w:rPr>
        <w:t>.</w:t>
      </w:r>
      <w:r>
        <w:t xml:space="preserve"> The</w:t>
      </w:r>
      <w:r w:rsidRPr="00EC2F22">
        <w:t xml:space="preserve"> following blocks were reused:</w:t>
      </w:r>
      <w:r>
        <w:t xml:space="preserve"> </w:t>
      </w:r>
      <w:r w:rsidRPr="00EC2F22">
        <w:t xml:space="preserve">Rx Path, Tx Path, Memory Management, Wishbone Intercon, Display Controller and SDRAM controller. </w:t>
      </w:r>
      <w:r>
        <w:t xml:space="preserve">See </w:t>
      </w:r>
      <w:r w:rsidR="00BD5691">
        <w:t>"Reused Blocks Architecture"</w:t>
      </w:r>
      <w:r>
        <w:t xml:space="preserve"> </w:t>
      </w:r>
      <w:r w:rsidR="00BD5691">
        <w:t xml:space="preserve">chapter </w:t>
      </w:r>
      <w:r>
        <w:t>for more information.</w:t>
      </w:r>
    </w:p>
    <w:p w14:paraId="45D6F030" w14:textId="77777777" w:rsidR="00BF3A85" w:rsidRDefault="00BF3A85" w:rsidP="00BF3A85">
      <w:pPr>
        <w:bidi w:val="0"/>
      </w:pPr>
      <w:r>
        <w:t>Top platform:</w:t>
      </w:r>
    </w:p>
    <w:p w14:paraId="45D6F031" w14:textId="77777777" w:rsidR="00FE1CDC" w:rsidRDefault="00CB08E9" w:rsidP="00FE1CDC">
      <w:pPr>
        <w:keepNext/>
        <w:bidi w:val="0"/>
      </w:pPr>
      <w:r>
        <w:rPr>
          <w:noProof/>
        </w:rPr>
        <w:drawing>
          <wp:inline distT="0" distB="0" distL="0" distR="0" wp14:anchorId="45D6F396" wp14:editId="45D6F397">
            <wp:extent cx="5274310" cy="3606800"/>
            <wp:effectExtent l="19050" t="0" r="2540" b="0"/>
            <wp:docPr id="54" name="תמונה 53"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46" cstate="print"/>
                    <a:stretch>
                      <a:fillRect/>
                    </a:stretch>
                  </pic:blipFill>
                  <pic:spPr>
                    <a:xfrm>
                      <a:off x="0" y="0"/>
                      <a:ext cx="5274310" cy="3606800"/>
                    </a:xfrm>
                    <a:prstGeom prst="rect">
                      <a:avLst/>
                    </a:prstGeom>
                  </pic:spPr>
                </pic:pic>
              </a:graphicData>
            </a:graphic>
          </wp:inline>
        </w:drawing>
      </w:r>
    </w:p>
    <w:p w14:paraId="45D6F032" w14:textId="77777777" w:rsidR="00BF3A85" w:rsidRDefault="00FE1CDC" w:rsidP="00FE1CDC">
      <w:pPr>
        <w:pStyle w:val="a7"/>
        <w:bidi w:val="0"/>
        <w:rPr>
          <w:noProof/>
        </w:rPr>
      </w:pPr>
      <w:bookmarkStart w:id="33" w:name="_Toc353555278"/>
      <w:r>
        <w:t xml:space="preserve">Figure </w:t>
      </w:r>
      <w:r w:rsidR="00A92B1F">
        <w:fldChar w:fldCharType="begin"/>
      </w:r>
      <w:r w:rsidR="00A92B1F">
        <w:instrText xml:space="preserve"> SEQ Figure \* ARABIC </w:instrText>
      </w:r>
      <w:r w:rsidR="00A92B1F">
        <w:fldChar w:fldCharType="separate"/>
      </w:r>
      <w:r w:rsidR="00BE3243">
        <w:rPr>
          <w:noProof/>
        </w:rPr>
        <w:t>2</w:t>
      </w:r>
      <w:r w:rsidR="00A92B1F">
        <w:rPr>
          <w:noProof/>
        </w:rPr>
        <w:fldChar w:fldCharType="end"/>
      </w:r>
      <w:r>
        <w:rPr>
          <w:noProof/>
        </w:rPr>
        <w:t xml:space="preserve"> - Top P</w:t>
      </w:r>
      <w:r w:rsidRPr="00E2775C">
        <w:rPr>
          <w:noProof/>
        </w:rPr>
        <w:t>latform</w:t>
      </w:r>
      <w:bookmarkEnd w:id="33"/>
    </w:p>
    <w:p w14:paraId="45D6F033" w14:textId="77777777" w:rsidR="00BD5691" w:rsidRDefault="00BD5691" w:rsidP="00BD5691">
      <w:pPr>
        <w:bidi w:val="0"/>
      </w:pPr>
    </w:p>
    <w:p w14:paraId="45D6F034" w14:textId="77777777" w:rsidR="00BD5691" w:rsidRDefault="00BD5691" w:rsidP="00BD5691">
      <w:pPr>
        <w:bidi w:val="0"/>
      </w:pPr>
    </w:p>
    <w:p w14:paraId="45D6F035" w14:textId="77777777" w:rsidR="00BD5691" w:rsidRDefault="00BD5691" w:rsidP="00BD5691">
      <w:pPr>
        <w:bidi w:val="0"/>
      </w:pPr>
    </w:p>
    <w:p w14:paraId="45D6F036" w14:textId="77777777" w:rsidR="00BD5691" w:rsidRDefault="00BD5691" w:rsidP="00BD5691">
      <w:pPr>
        <w:bidi w:val="0"/>
      </w:pPr>
    </w:p>
    <w:p w14:paraId="45D6F037" w14:textId="77777777" w:rsidR="00BD5691" w:rsidRDefault="00BD5691" w:rsidP="00BD5691">
      <w:pPr>
        <w:bidi w:val="0"/>
      </w:pPr>
    </w:p>
    <w:p w14:paraId="45D6F038" w14:textId="77777777" w:rsidR="00BD5691" w:rsidRDefault="00BD5691" w:rsidP="00BD5691">
      <w:pPr>
        <w:bidi w:val="0"/>
      </w:pPr>
    </w:p>
    <w:p w14:paraId="45D6F039" w14:textId="77777777" w:rsidR="00BD5691" w:rsidRDefault="00BD5691" w:rsidP="00BD5691">
      <w:pPr>
        <w:bidi w:val="0"/>
      </w:pPr>
    </w:p>
    <w:p w14:paraId="45D6F03A" w14:textId="77777777" w:rsidR="00BD5691" w:rsidRDefault="00BD5691" w:rsidP="00BD5691">
      <w:pPr>
        <w:bidi w:val="0"/>
      </w:pPr>
    </w:p>
    <w:p w14:paraId="45D6F03B" w14:textId="77777777" w:rsidR="00BD5691" w:rsidRDefault="00BD5691" w:rsidP="00BD5691">
      <w:pPr>
        <w:bidi w:val="0"/>
      </w:pPr>
    </w:p>
    <w:p w14:paraId="45D6F03C" w14:textId="77777777" w:rsidR="00BD5691" w:rsidRPr="00BD5691" w:rsidRDefault="00BD5691" w:rsidP="00BD5691">
      <w:pPr>
        <w:bidi w:val="0"/>
      </w:pPr>
    </w:p>
    <w:p w14:paraId="45D6F03D" w14:textId="77777777" w:rsidR="00BF3A85" w:rsidRDefault="00BF3A85" w:rsidP="00D111B3">
      <w:pPr>
        <w:pStyle w:val="2"/>
        <w:numPr>
          <w:ilvl w:val="1"/>
          <w:numId w:val="4"/>
        </w:numPr>
        <w:bidi w:val="0"/>
        <w:ind w:left="0" w:firstLine="0"/>
      </w:pPr>
      <w:bookmarkStart w:id="34" w:name="_Toc353554992"/>
      <w:r>
        <w:lastRenderedPageBreak/>
        <w:t>Detailed Project Scheme</w:t>
      </w:r>
      <w:bookmarkEnd w:id="34"/>
    </w:p>
    <w:p w14:paraId="45D6F03E" w14:textId="77777777" w:rsidR="00BF3A85" w:rsidRDefault="00BF3A85" w:rsidP="00BF3A85">
      <w:pPr>
        <w:bidi w:val="0"/>
        <w:ind w:left="360"/>
      </w:pPr>
      <w:r>
        <w:t>Project's top block scheme, including Symbol Generator in the Display Controller block and detailed Wishbone Intercons' interactions:</w:t>
      </w:r>
    </w:p>
    <w:p w14:paraId="45D6F03F" w14:textId="77777777" w:rsidR="00BF3A85" w:rsidRPr="00F02CB5" w:rsidRDefault="00BF3A85" w:rsidP="00BF3A85">
      <w:pPr>
        <w:bidi w:val="0"/>
        <w:ind w:left="360"/>
      </w:pPr>
      <w:r>
        <w:t>Detailed Scheme:</w:t>
      </w:r>
    </w:p>
    <w:p w14:paraId="45D6F040" w14:textId="77777777" w:rsidR="00FE1CDC" w:rsidRDefault="00BF3A85" w:rsidP="00FE1CDC">
      <w:pPr>
        <w:keepNext/>
        <w:bidi w:val="0"/>
        <w:ind w:left="720"/>
      </w:pPr>
      <w:r>
        <w:rPr>
          <w:noProof/>
        </w:rPr>
        <mc:AlternateContent>
          <mc:Choice Requires="wpg">
            <w:drawing>
              <wp:inline distT="0" distB="0" distL="0" distR="0" wp14:anchorId="45D6F398" wp14:editId="45D6F399">
                <wp:extent cx="5274310" cy="3469005"/>
                <wp:effectExtent l="285750" t="419100" r="6022340" b="4017645"/>
                <wp:docPr id="164" name="קבוצה 164"/>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1358610" cy="7471202"/>
                          <a:chOff x="-1107305" y="-314336"/>
                          <a:chExt cx="11358610" cy="7471202"/>
                        </a:xfrm>
                      </wpg:grpSpPr>
                      <pic:pic xmlns:pic="http://schemas.openxmlformats.org/drawingml/2006/picture">
                        <pic:nvPicPr>
                          <pic:cNvPr id="111" name="Picture 163" descr="C:\Program Files\Microsoft Office\MEDIA\CAGCAT10\j0285750.wmf"/>
                          <pic:cNvPicPr>
                            <a:picLocks noChangeAspect="1" noChangeArrowheads="1"/>
                          </pic:cNvPicPr>
                        </pic:nvPicPr>
                        <pic:blipFill>
                          <a:blip r:embed="rId47" cstate="print"/>
                          <a:srcRect/>
                          <a:stretch>
                            <a:fillRect/>
                          </a:stretch>
                        </pic:blipFill>
                        <pic:spPr bwMode="auto">
                          <a:xfrm>
                            <a:off x="-1107305" y="600064"/>
                            <a:ext cx="1053790" cy="781233"/>
                          </a:xfrm>
                          <a:prstGeom prst="rect">
                            <a:avLst/>
                          </a:prstGeom>
                          <a:noFill/>
                        </pic:spPr>
                      </pic:pic>
                      <wps:wsp>
                        <wps:cNvPr id="112" name="Rectangle 23"/>
                        <wps:cNvSpPr/>
                        <wps:spPr>
                          <a:xfrm>
                            <a:off x="0" y="3140968"/>
                            <a:ext cx="3929090" cy="242889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488671D" w14:textId="77777777" w:rsidR="00A92B1F" w:rsidRDefault="00A92B1F" w:rsidP="00A92B1F">
                              <w:pPr>
                                <w:bidi w:val="0"/>
                                <w:rPr>
                                  <w:rFonts w:eastAsia="Times New Roman"/>
                                </w:rPr>
                              </w:pPr>
                            </w:p>
                          </w:txbxContent>
                        </wps:txbx>
                        <wps:bodyPr rtlCol="1" anchor="ctr"/>
                      </wps:wsp>
                      <wps:wsp>
                        <wps:cNvPr id="113" name="Rectangle 12"/>
                        <wps:cNvSpPr/>
                        <wps:spPr>
                          <a:xfrm>
                            <a:off x="392893" y="171436"/>
                            <a:ext cx="3571900" cy="1143008"/>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68A797A" w14:textId="77777777" w:rsidR="00A92B1F" w:rsidRDefault="00A92B1F" w:rsidP="00A92B1F">
                              <w:pPr>
                                <w:bidi w:val="0"/>
                                <w:rPr>
                                  <w:rFonts w:eastAsia="Times New Roman"/>
                                </w:rPr>
                              </w:pPr>
                            </w:p>
                          </w:txbxContent>
                        </wps:txbx>
                        <wps:bodyPr rtlCol="1" anchor="ctr"/>
                      </wps:wsp>
                      <wps:wsp>
                        <wps:cNvPr id="114" name="TextBox 3"/>
                        <wps:cNvSpPr txBox="1"/>
                        <wps:spPr>
                          <a:xfrm>
                            <a:off x="854795" y="725081"/>
                            <a:ext cx="684803" cy="261610"/>
                          </a:xfrm>
                          <a:prstGeom prst="rect">
                            <a:avLst/>
                          </a:prstGeom>
                        </wps:spPr>
                        <wps:style>
                          <a:lnRef idx="1">
                            <a:schemeClr val="dk1"/>
                          </a:lnRef>
                          <a:fillRef idx="2">
                            <a:schemeClr val="dk1"/>
                          </a:fillRef>
                          <a:effectRef idx="1">
                            <a:schemeClr val="dk1"/>
                          </a:effectRef>
                          <a:fontRef idx="minor">
                            <a:schemeClr val="dk1"/>
                          </a:fontRef>
                        </wps:style>
                        <wps:txbx>
                          <w:txbxContent>
                            <w:p w14:paraId="636746E7"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wps:txbx>
                        <wps:bodyPr wrap="none" rtlCol="1">
                          <a:spAutoFit/>
                        </wps:bodyPr>
                      </wps:wsp>
                      <wps:wsp>
                        <wps:cNvPr id="115" name="TextBox 6"/>
                        <wps:cNvSpPr txBox="1"/>
                        <wps:spPr>
                          <a:xfrm>
                            <a:off x="2066335" y="725081"/>
                            <a:ext cx="625491" cy="261610"/>
                          </a:xfrm>
                          <a:prstGeom prst="rect">
                            <a:avLst/>
                          </a:prstGeom>
                        </wps:spPr>
                        <wps:style>
                          <a:lnRef idx="1">
                            <a:schemeClr val="dk1"/>
                          </a:lnRef>
                          <a:fillRef idx="2">
                            <a:schemeClr val="dk1"/>
                          </a:fillRef>
                          <a:effectRef idx="1">
                            <a:schemeClr val="dk1"/>
                          </a:effectRef>
                          <a:fontRef idx="minor">
                            <a:schemeClr val="dk1"/>
                          </a:fontRef>
                        </wps:style>
                        <wps:txbx>
                          <w:txbxContent>
                            <w:p w14:paraId="528DE18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wps:txbx>
                        <wps:bodyPr wrap="none" rtlCol="1">
                          <a:spAutoFit/>
                        </wps:bodyPr>
                      </wps:wsp>
                      <wps:wsp>
                        <wps:cNvPr id="116" name="Elbow Connector 8"/>
                        <wps:cNvCnPr>
                          <a:stCxn id="114" idx="3"/>
                          <a:endCxn id="115" idx="1"/>
                        </wps:cNvCnPr>
                        <wps:spPr>
                          <a:xfrm>
                            <a:off x="1539598" y="855886"/>
                            <a:ext cx="52673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17" name="Elbow Connector 85"/>
                        <wps:cNvCnPr>
                          <a:endCxn id="114" idx="1"/>
                        </wps:cNvCnPr>
                        <wps:spPr>
                          <a:xfrm flipV="1">
                            <a:off x="-178611" y="855886"/>
                            <a:ext cx="1033406" cy="10136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g:grpSp>
                        <wpg:cNvPr id="118" name="Group 60"/>
                        <wpg:cNvGrpSpPr/>
                        <wpg:grpSpPr>
                          <a:xfrm>
                            <a:off x="1393025" y="5793013"/>
                            <a:ext cx="1428760" cy="1165033"/>
                            <a:chOff x="1393025" y="5793013"/>
                            <a:chExt cx="1428760" cy="1165033"/>
                          </a:xfrm>
                        </wpg:grpSpPr>
                        <wpg:grpSp>
                          <wpg:cNvPr id="250" name="Group 47"/>
                          <wpg:cNvGrpSpPr/>
                          <wpg:grpSpPr>
                            <a:xfrm>
                              <a:off x="1393025" y="6029352"/>
                              <a:ext cx="1428760" cy="928694"/>
                              <a:chOff x="1393025" y="6029352"/>
                              <a:chExt cx="1428760" cy="928694"/>
                            </a:xfrm>
                          </wpg:grpSpPr>
                          <wps:wsp>
                            <wps:cNvPr id="252" name="TextBox 24"/>
                            <wps:cNvSpPr txBox="1"/>
                            <wps:spPr>
                              <a:xfrm>
                                <a:off x="1535901" y="6172228"/>
                                <a:ext cx="1214446" cy="646331"/>
                              </a:xfrm>
                              <a:prstGeom prst="rect">
                                <a:avLst/>
                              </a:prstGeom>
                            </wps:spPr>
                            <wps:style>
                              <a:lnRef idx="0">
                                <a:schemeClr val="accent4"/>
                              </a:lnRef>
                              <a:fillRef idx="3">
                                <a:schemeClr val="accent4"/>
                              </a:fillRef>
                              <a:effectRef idx="3">
                                <a:schemeClr val="accent4"/>
                              </a:effectRef>
                              <a:fontRef idx="minor">
                                <a:schemeClr val="lt1"/>
                              </a:fontRef>
                            </wps:style>
                            <wps:txbx>
                              <w:txbxContent>
                                <w:p w14:paraId="788C5D1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wps:txbx>
                            <wps:bodyPr wrap="square" rtlCol="1">
                              <a:spAutoFit/>
                            </wps:bodyPr>
                          </wps:wsp>
                          <wps:wsp>
                            <wps:cNvPr id="253" name="Rectangle 28"/>
                            <wps:cNvSpPr/>
                            <wps:spPr>
                              <a:xfrm>
                                <a:off x="1393025" y="6029352"/>
                                <a:ext cx="1428760" cy="928694"/>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CC97655" w14:textId="77777777" w:rsidR="00A92B1F" w:rsidRDefault="00A92B1F" w:rsidP="00A92B1F">
                                  <w:pPr>
                                    <w:bidi w:val="0"/>
                                    <w:rPr>
                                      <w:rFonts w:eastAsia="Times New Roman"/>
                                    </w:rPr>
                                  </w:pPr>
                                </w:p>
                              </w:txbxContent>
                            </wps:txbx>
                            <wps:bodyPr rtlCol="1" anchor="ctr"/>
                          </wps:wsp>
                        </wpg:grpSp>
                        <wps:wsp>
                          <wps:cNvPr id="251" name="TextBox 54"/>
                          <wps:cNvSpPr txBox="1"/>
                          <wps:spPr>
                            <a:xfrm>
                              <a:off x="1678777" y="5793013"/>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674C733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g:grpSp>
                      <wps:wsp>
                        <wps:cNvPr id="119" name="TextBox 56"/>
                        <wps:cNvSpPr txBox="1"/>
                        <wps:spPr>
                          <a:xfrm>
                            <a:off x="3321851" y="6741368"/>
                            <a:ext cx="1601721" cy="415498"/>
                          </a:xfrm>
                          <a:prstGeom prst="rect">
                            <a:avLst/>
                          </a:prstGeom>
                        </wps:spPr>
                        <wps:style>
                          <a:lnRef idx="2">
                            <a:schemeClr val="dk1"/>
                          </a:lnRef>
                          <a:fillRef idx="1">
                            <a:schemeClr val="lt1"/>
                          </a:fillRef>
                          <a:effectRef idx="0">
                            <a:schemeClr val="dk1"/>
                          </a:effectRef>
                          <a:fontRef idx="minor">
                            <a:schemeClr val="dk1"/>
                          </a:fontRef>
                        </wps:style>
                        <wps:txbx>
                          <w:txbxContent>
                            <w:p w14:paraId="303B03B6"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630A2C64"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wps:txbx>
                        <wps:bodyPr wrap="none" rtlCol="1">
                          <a:spAutoFit/>
                        </wps:bodyPr>
                      </wps:wsp>
                      <wps:wsp>
                        <wps:cNvPr id="120" name="Elbow Connector 63"/>
                        <wps:cNvCnPr>
                          <a:stCxn id="122" idx="2"/>
                          <a:endCxn id="251" idx="0"/>
                        </wps:cNvCnPr>
                        <wps:spPr>
                          <a:xfrm rot="5400000">
                            <a:off x="1950801" y="5493532"/>
                            <a:ext cx="491805" cy="107157"/>
                          </a:xfrm>
                          <a:prstGeom prst="bentConnector3">
                            <a:avLst>
                              <a:gd name="adj1" fmla="val 50000"/>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121" name="TextBox 14"/>
                        <wps:cNvSpPr txBox="1"/>
                        <wps:spPr>
                          <a:xfrm>
                            <a:off x="2563756"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425120B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wps:txbx>
                        <wps:bodyPr wrap="square" rtlCol="1">
                          <a:spAutoFit/>
                        </wps:bodyPr>
                      </wps:wsp>
                      <wps:wsp>
                        <wps:cNvPr id="122" name="TextBox 15"/>
                        <wps:cNvSpPr txBox="1"/>
                        <wps:spPr>
                          <a:xfrm>
                            <a:off x="1750215" y="4777988"/>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30D87B0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wps:txbx>
                        <wps:bodyPr wrap="square" rtlCol="1">
                          <a:spAutoFit/>
                        </wps:bodyPr>
                      </wps:wsp>
                      <wps:wsp>
                        <wps:cNvPr id="123" name="Shape 19"/>
                        <wps:cNvCnPr>
                          <a:stCxn id="248" idx="2"/>
                          <a:endCxn id="122" idx="1"/>
                        </wps:cNvCnPr>
                        <wps:spPr>
                          <a:xfrm rot="16200000" flipH="1">
                            <a:off x="1420020" y="4709403"/>
                            <a:ext cx="386462" cy="273928"/>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124" name="Shape 20"/>
                        <wps:cNvCnPr>
                          <a:stCxn id="157" idx="2"/>
                          <a:endCxn id="122" idx="3"/>
                        </wps:cNvCnPr>
                        <wps:spPr>
                          <a:xfrm rot="5400000">
                            <a:off x="2694080" y="4709403"/>
                            <a:ext cx="386462" cy="273928"/>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125" name="TextBox 104"/>
                        <wps:cNvSpPr txBox="1"/>
                        <wps:spPr>
                          <a:xfrm rot="5400000">
                            <a:off x="3613470" y="3386828"/>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0E5DB94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126" name="Rectangle 81"/>
                        <wps:cNvSpPr/>
                        <wps:spPr>
                          <a:xfrm>
                            <a:off x="5607867" y="-42878"/>
                            <a:ext cx="3571900" cy="135732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D6D58F" w14:textId="77777777" w:rsidR="00A92B1F" w:rsidRDefault="00A92B1F" w:rsidP="00A92B1F">
                              <w:pPr>
                                <w:bidi w:val="0"/>
                                <w:rPr>
                                  <w:rFonts w:eastAsia="Times New Roman"/>
                                </w:rPr>
                              </w:pPr>
                            </w:p>
                          </w:txbxContent>
                        </wps:txbx>
                        <wps:bodyPr rtlCol="1" anchor="ctr"/>
                      </wps:wsp>
                      <wps:wsp>
                        <wps:cNvPr id="127" name="TextBox 84"/>
                        <wps:cNvSpPr txBox="1"/>
                        <wps:spPr>
                          <a:xfrm>
                            <a:off x="7295737" y="671502"/>
                            <a:ext cx="611065" cy="261610"/>
                          </a:xfrm>
                          <a:prstGeom prst="rect">
                            <a:avLst/>
                          </a:prstGeom>
                        </wps:spPr>
                        <wps:style>
                          <a:lnRef idx="1">
                            <a:schemeClr val="dk1"/>
                          </a:lnRef>
                          <a:fillRef idx="2">
                            <a:schemeClr val="dk1"/>
                          </a:fillRef>
                          <a:effectRef idx="1">
                            <a:schemeClr val="dk1"/>
                          </a:effectRef>
                          <a:fontRef idx="minor">
                            <a:schemeClr val="dk1"/>
                          </a:fontRef>
                        </wps:style>
                        <wps:txbx>
                          <w:txbxContent>
                            <w:p w14:paraId="25376C86"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wps:txbx>
                        <wps:bodyPr wrap="none" rtlCol="1">
                          <a:spAutoFit/>
                        </wps:bodyPr>
                      </wps:wsp>
                      <wps:wsp>
                        <wps:cNvPr id="128" name="TextBox 87"/>
                        <wps:cNvSpPr txBox="1"/>
                        <wps:spPr>
                          <a:xfrm>
                            <a:off x="8373209" y="671502"/>
                            <a:ext cx="733244" cy="261610"/>
                          </a:xfrm>
                          <a:prstGeom prst="rect">
                            <a:avLst/>
                          </a:prstGeom>
                        </wps:spPr>
                        <wps:style>
                          <a:lnRef idx="1">
                            <a:schemeClr val="dk1"/>
                          </a:lnRef>
                          <a:fillRef idx="2">
                            <a:schemeClr val="dk1"/>
                          </a:fillRef>
                          <a:effectRef idx="1">
                            <a:schemeClr val="dk1"/>
                          </a:effectRef>
                          <a:fontRef idx="minor">
                            <a:schemeClr val="dk1"/>
                          </a:fontRef>
                        </wps:style>
                        <wps:txbx>
                          <w:txbxContent>
                            <w:p w14:paraId="73136E6D"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wps:txbx>
                        <wps:bodyPr wrap="square" rtlCol="1">
                          <a:spAutoFit/>
                        </wps:bodyPr>
                      </wps:wsp>
                      <wps:wsp>
                        <wps:cNvPr id="129" name="Elbow Connector 89"/>
                        <wps:cNvCnPr>
                          <a:stCxn id="127" idx="3"/>
                          <a:endCxn id="128" idx="1"/>
                        </wps:cNvCnPr>
                        <wps:spPr>
                          <a:xfrm>
                            <a:off x="7906802" y="802307"/>
                            <a:ext cx="46640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30" name="TextBox 114"/>
                        <wps:cNvSpPr txBox="1"/>
                        <wps:spPr>
                          <a:xfrm>
                            <a:off x="5822181" y="1243006"/>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0B62F90D"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131" name="Shape 119"/>
                        <wps:cNvCnPr>
                          <a:stCxn id="125" idx="0"/>
                        </wps:cNvCnPr>
                        <wps:spPr>
                          <a:xfrm flipV="1">
                            <a:off x="4231706" y="3040650"/>
                            <a:ext cx="335165" cy="500067"/>
                          </a:xfrm>
                          <a:prstGeom prst="bentConnector5">
                            <a:avLst>
                              <a:gd name="adj1" fmla="val 68205"/>
                              <a:gd name="adj2" fmla="val 43958"/>
                              <a:gd name="adj3" fmla="val 31795"/>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132" name="Shape 121"/>
                        <wps:cNvCnPr>
                          <a:stCxn id="177" idx="0"/>
                          <a:endCxn id="143" idx="0"/>
                        </wps:cNvCnPr>
                        <wps:spPr>
                          <a:xfrm>
                            <a:off x="4977067" y="3162536"/>
                            <a:ext cx="59297" cy="2331031"/>
                          </a:xfrm>
                          <a:prstGeom prst="bentConnector5">
                            <a:avLst>
                              <a:gd name="adj1" fmla="val 385517"/>
                              <a:gd name="adj2" fmla="val 37584"/>
                              <a:gd name="adj3" fmla="val -285517"/>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s:wsp>
                        <wps:cNvPr id="133" name="Elbow Connector 140"/>
                        <wps:cNvCnPr>
                          <a:stCxn id="126" idx="3"/>
                          <a:endCxn id="111" idx="1"/>
                        </wps:cNvCnPr>
                        <wps:spPr>
                          <a:xfrm flipH="1">
                            <a:off x="-1107305" y="635783"/>
                            <a:ext cx="10287072" cy="354898"/>
                          </a:xfrm>
                          <a:prstGeom prst="bentConnector5">
                            <a:avLst>
                              <a:gd name="adj1" fmla="val -2222"/>
                              <a:gd name="adj2" fmla="val -376809"/>
                              <a:gd name="adj3" fmla="val 102222"/>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34" name="TextBox 143"/>
                        <wps:cNvSpPr txBox="1"/>
                        <wps:spPr>
                          <a:xfrm>
                            <a:off x="1821653" y="1220981"/>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3D1E383E"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135" name="Elbow Connector 147"/>
                        <wps:cNvCnPr>
                          <a:stCxn id="115" idx="2"/>
                          <a:endCxn id="134" idx="0"/>
                        </wps:cNvCnPr>
                        <wps:spPr>
                          <a:xfrm rot="5400000">
                            <a:off x="2215396" y="1057296"/>
                            <a:ext cx="234290" cy="93081"/>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136" name="TextBox 150"/>
                        <wps:cNvSpPr txBox="1"/>
                        <wps:spPr>
                          <a:xfrm rot="16200000">
                            <a:off x="5083095" y="76764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5985F6A6"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137" name="Elbow Connector 153"/>
                        <wps:cNvCnPr>
                          <a:stCxn id="130" idx="0"/>
                          <a:endCxn id="127" idx="2"/>
                        </wps:cNvCnPr>
                        <wps:spPr>
                          <a:xfrm rot="5400000" flipH="1" flipV="1">
                            <a:off x="6788952" y="430688"/>
                            <a:ext cx="309894" cy="1314742"/>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138" name="TextBox 156"/>
                        <wps:cNvSpPr txBox="1"/>
                        <wps:spPr>
                          <a:xfrm>
                            <a:off x="970601" y="1885948"/>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2EA60131"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139" name="Elbow Connector 158"/>
                        <wps:cNvCnPr>
                          <a:stCxn id="134" idx="2"/>
                          <a:endCxn id="138" idx="0"/>
                        </wps:cNvCnPr>
                        <wps:spPr>
                          <a:xfrm rot="5400000">
                            <a:off x="1740106" y="1340054"/>
                            <a:ext cx="357190" cy="734599"/>
                          </a:xfrm>
                          <a:prstGeom prst="bentConnector3">
                            <a:avLst>
                              <a:gd name="adj1" fmla="val 50000"/>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s:wsp>
                        <wps:cNvPr id="140" name="Elbow Connector 162"/>
                        <wps:cNvCnPr>
                          <a:stCxn id="136" idx="0"/>
                        </wps:cNvCnPr>
                        <wps:spPr>
                          <a:xfrm rot="10800000" flipV="1">
                            <a:off x="2107406" y="921536"/>
                            <a:ext cx="3286149" cy="1035850"/>
                          </a:xfrm>
                          <a:prstGeom prst="bentConnector3">
                            <a:avLst>
                              <a:gd name="adj1" fmla="val 35797"/>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141" name="Rectangle 43"/>
                        <wps:cNvSpPr/>
                        <wps:spPr>
                          <a:xfrm>
                            <a:off x="5148064" y="4149080"/>
                            <a:ext cx="3995936" cy="2708920"/>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D2F3C32" w14:textId="77777777" w:rsidR="00A92B1F" w:rsidRDefault="00A92B1F" w:rsidP="00A92B1F">
                              <w:pPr>
                                <w:bidi w:val="0"/>
                                <w:rPr>
                                  <w:rFonts w:eastAsia="Times New Roman"/>
                                </w:rPr>
                              </w:pPr>
                            </w:p>
                          </w:txbxContent>
                        </wps:txbx>
                        <wps:bodyPr rtlCol="1" anchor="ctr"/>
                      </wps:wsp>
                      <wps:wsp>
                        <wps:cNvPr id="142" name="TextBox 42"/>
                        <wps:cNvSpPr txBox="1"/>
                        <wps:spPr>
                          <a:xfrm>
                            <a:off x="7884368" y="5085184"/>
                            <a:ext cx="873509" cy="276999"/>
                          </a:xfrm>
                          <a:prstGeom prst="rect">
                            <a:avLst/>
                          </a:prstGeom>
                          <a:noFill/>
                        </wps:spPr>
                        <wps:txbx>
                          <w:txbxContent>
                            <w:p w14:paraId="05B29DAC"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wps:txbx>
                        <wps:bodyPr wrap="none" rtlCol="1">
                          <a:spAutoFit/>
                        </wps:bodyPr>
                      </wps:wsp>
                      <wps:wsp>
                        <wps:cNvPr id="143" name="TextBox 103"/>
                        <wps:cNvSpPr txBox="1"/>
                        <wps:spPr>
                          <a:xfrm rot="16200000">
                            <a:off x="4725905" y="5339678"/>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01462896"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wps:txbx>
                        <wps:bodyPr wrap="square" rtlCol="1">
                          <a:spAutoFit/>
                        </wps:bodyPr>
                      </wps:wsp>
                      <wps:wsp>
                        <wps:cNvPr id="144" name="Elbow Connector 196"/>
                        <wps:cNvCnPr>
                          <a:stCxn id="244" idx="3"/>
                          <a:endCxn id="242" idx="1"/>
                        </wps:cNvCnPr>
                        <wps:spPr>
                          <a:xfrm flipV="1">
                            <a:off x="7668344" y="6148086"/>
                            <a:ext cx="725605" cy="372882"/>
                          </a:xfrm>
                          <a:prstGeom prst="bentConnector3">
                            <a:avLst>
                              <a:gd name="adj1" fmla="val 50000"/>
                            </a:avLst>
                          </a:prstGeom>
                          <a:ln>
                            <a:tailEnd type="arrow"/>
                          </a:ln>
                        </wps:spPr>
                        <wps:style>
                          <a:lnRef idx="2">
                            <a:schemeClr val="accent4"/>
                          </a:lnRef>
                          <a:fillRef idx="0">
                            <a:schemeClr val="accent4"/>
                          </a:fillRef>
                          <a:effectRef idx="1">
                            <a:schemeClr val="accent4"/>
                          </a:effectRef>
                          <a:fontRef idx="minor">
                            <a:schemeClr val="tx1"/>
                          </a:fontRef>
                        </wps:style>
                        <wps:bodyPr/>
                      </wps:wsp>
                      <wps:wsp>
                        <wps:cNvPr id="145" name="TextBox 204"/>
                        <wps:cNvSpPr txBox="1"/>
                        <wps:spPr>
                          <a:xfrm>
                            <a:off x="1691680" y="2833191"/>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11B28D7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146" name="Shape 208"/>
                        <wps:cNvCnPr>
                          <a:stCxn id="145" idx="2"/>
                          <a:endCxn id="247" idx="0"/>
                        </wps:cNvCnPr>
                        <wps:spPr>
                          <a:xfrm rot="5400000">
                            <a:off x="1423783" y="3181648"/>
                            <a:ext cx="772924" cy="691564"/>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147" name="Elbow Connector 210"/>
                        <wps:cNvCnPr>
                          <a:stCxn id="145" idx="0"/>
                          <a:endCxn id="138" idx="1"/>
                        </wps:cNvCnPr>
                        <wps:spPr>
                          <a:xfrm rot="16200000" flipV="1">
                            <a:off x="1182026" y="1859190"/>
                            <a:ext cx="762577" cy="1185426"/>
                          </a:xfrm>
                          <a:prstGeom prst="bentConnector4">
                            <a:avLst>
                              <a:gd name="adj1" fmla="val 37892"/>
                              <a:gd name="adj2" fmla="val 119284"/>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148" name="Elbow Connector 217"/>
                        <wps:cNvCnPr>
                          <a:stCxn id="225" idx="1"/>
                          <a:endCxn id="143" idx="2"/>
                        </wps:cNvCnPr>
                        <wps:spPr>
                          <a:xfrm rot="10800000">
                            <a:off x="5344142" y="5493567"/>
                            <a:ext cx="379987" cy="370494"/>
                          </a:xfrm>
                          <a:prstGeom prst="bentConnector3">
                            <a:avLst>
                              <a:gd name="adj1" fmla="val 50000"/>
                            </a:avLst>
                          </a:prstGeom>
                          <a:ln>
                            <a:headEnd type="arrow"/>
                            <a:tailEnd type="arrow"/>
                          </a:ln>
                        </wps:spPr>
                        <wps:style>
                          <a:lnRef idx="2">
                            <a:schemeClr val="accent4"/>
                          </a:lnRef>
                          <a:fillRef idx="0">
                            <a:schemeClr val="accent4"/>
                          </a:fillRef>
                          <a:effectRef idx="1">
                            <a:schemeClr val="accent4"/>
                          </a:effectRef>
                          <a:fontRef idx="minor">
                            <a:schemeClr val="tx1"/>
                          </a:fontRef>
                        </wps:style>
                        <wps:bodyPr/>
                      </wps:wsp>
                      <wps:wsp>
                        <wps:cNvPr id="149" name="Oval 218"/>
                        <wps:cNvSpPr/>
                        <wps: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70983B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wps:txbx>
                        <wps:bodyPr rtlCol="1" anchor="ctr"/>
                      </wps:wsp>
                      <wps:wsp>
                        <wps:cNvPr id="150" name="Oval 219"/>
                        <wps:cNvSpPr/>
                        <wps: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5371000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wps:txbx>
                        <wps:bodyPr rtlCol="1" anchor="ctr"/>
                      </wps:wsp>
                      <wps:wsp>
                        <wps:cNvPr id="151" name="Oval 220"/>
                        <wps:cNvSpPr/>
                        <wps: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2C4B082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3</w:t>
                              </w:r>
                            </w:p>
                          </w:txbxContent>
                        </wps:txbx>
                        <wps:bodyPr rtlCol="1" anchor="ctr"/>
                      </wps:wsp>
                      <wps:wsp>
                        <wps:cNvPr id="152" name="Oval 221"/>
                        <wps:cNvSpPr/>
                        <wps: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628E04B"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A</w:t>
                              </w:r>
                            </w:p>
                          </w:txbxContent>
                        </wps:txbx>
                        <wps:bodyPr rtlCol="1" anchor="ctr"/>
                      </wps:wsp>
                      <wps:wsp>
                        <wps:cNvPr id="153" name="Oval 223"/>
                        <wps:cNvSpPr/>
                        <wps: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1604D7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E</w:t>
                              </w:r>
                            </w:p>
                          </w:txbxContent>
                        </wps:txbx>
                        <wps:bodyPr rtlCol="1" anchor="ctr"/>
                      </wps:wsp>
                      <wps:wsp>
                        <wps:cNvPr id="154" name="Oval 225"/>
                        <wps:cNvSpPr/>
                        <wps: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2D747746"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5</w:t>
                              </w:r>
                            </w:p>
                          </w:txbxContent>
                        </wps:txbx>
                        <wps:bodyPr rtlCol="1" anchor="ctr"/>
                      </wps:wsp>
                      <wps:wsp>
                        <wps:cNvPr id="155" name="Oval 226"/>
                        <wps:cNvSpPr/>
                        <wps: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4A469D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D</w:t>
                              </w:r>
                            </w:p>
                          </w:txbxContent>
                        </wps:txbx>
                        <wps:bodyPr rtlCol="1" anchor="ctr"/>
                      </wps:wsp>
                      <wps:wsp>
                        <wps:cNvPr id="156" name="Elbow Connector 123"/>
                        <wps:cNvCnPr>
                          <a:stCxn id="130" idx="2"/>
                          <a:endCxn id="184" idx="0"/>
                        </wps:cNvCnPr>
                        <wps:spPr>
                          <a:xfrm rot="5400000">
                            <a:off x="5605669" y="1705154"/>
                            <a:ext cx="835231" cy="526489"/>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57" name="TextBox 251"/>
                        <wps:cNvSpPr txBox="1"/>
                        <wps:spPr>
                          <a:xfrm>
                            <a:off x="2750347"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3191381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158" name="Oval 255"/>
                        <wps:cNvSpPr/>
                        <wps: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338DBD5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wps:txbx>
                        <wps:bodyPr rtlCol="1" anchor="ctr"/>
                      </wps:wsp>
                      <wps:wsp>
                        <wps:cNvPr id="159" name="Oval 256"/>
                        <wps:cNvSpPr/>
                        <wps:spPr>
                          <a:xfrm>
                            <a:off x="821521" y="181451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2AC9FFB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wps:txbx>
                        <wps:bodyPr rtlCol="1" anchor="ctr"/>
                      </wps:wsp>
                      <wps:wsp>
                        <wps:cNvPr id="165" name="Elbow Connector 209"/>
                        <wps:cNvCnPr>
                          <a:stCxn id="247" idx="3"/>
                          <a:endCxn id="121" idx="1"/>
                        </wps:cNvCnPr>
                        <wps:spPr>
                          <a:xfrm>
                            <a:off x="1964529" y="4175502"/>
                            <a:ext cx="599227" cy="12700"/>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166" name="TextBox 117"/>
                        <wps:cNvSpPr txBox="1"/>
                        <wps:spPr>
                          <a:xfrm>
                            <a:off x="3036099" y="183531"/>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6C2C3205"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167" name="Elbow Connector 125"/>
                        <wps:cNvCnPr>
                          <a:stCxn id="166" idx="2"/>
                          <a:endCxn id="115" idx="0"/>
                        </wps:cNvCnPr>
                        <wps:spPr>
                          <a:xfrm rot="5400000">
                            <a:off x="2762065" y="62158"/>
                            <a:ext cx="279940" cy="1045907"/>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168" name="TextBox 137"/>
                        <wps:cNvSpPr txBox="1"/>
                        <wps:spPr>
                          <a:xfrm>
                            <a:off x="8114703" y="188640"/>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4BED0C8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169" name="Elbow Connector 139"/>
                        <wps:cNvCnPr>
                          <a:stCxn id="168" idx="2"/>
                          <a:endCxn id="127" idx="0"/>
                        </wps:cNvCnPr>
                        <wps:spPr>
                          <a:xfrm rot="5400000">
                            <a:off x="7941805" y="109715"/>
                            <a:ext cx="221252" cy="902322"/>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170" name="Rounded Rectangle 144"/>
                        <wps:cNvSpPr/>
                        <wps:spPr>
                          <a:xfrm>
                            <a:off x="2678909" y="-257192"/>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6452A47A"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wps:txbx>
                        <wps:bodyPr rtlCol="1" anchor="ctr"/>
                      </wps:wsp>
                      <wps:wsp>
                        <wps:cNvPr id="171" name="Rounded Rectangle 145"/>
                        <wps:cNvSpPr/>
                        <wps:spPr>
                          <a:xfrm>
                            <a:off x="7893883" y="-314336"/>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523F4F44"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wps:txbx>
                        <wps:bodyPr rtlCol="1" anchor="ctr"/>
                      </wps:wsp>
                      <wps:wsp>
                        <wps:cNvPr id="172" name="Rounded Rectangle 146"/>
                        <wps:cNvSpPr/>
                        <wps:spPr>
                          <a:xfrm>
                            <a:off x="7380312" y="3878762"/>
                            <a:ext cx="192879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74ED248C"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wps:txbx>
                        <wps:bodyPr rtlCol="1" anchor="ctr"/>
                      </wps:wsp>
                      <wps:wsp>
                        <wps:cNvPr id="173" name="Rounded Rectangle 148"/>
                        <wps:cNvSpPr/>
                        <wps:spPr>
                          <a:xfrm>
                            <a:off x="-178611" y="5243534"/>
                            <a:ext cx="1785918" cy="57150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4DD2077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0D75A7F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wps:txbx>
                        <wps:bodyPr rtlCol="1" anchor="ctr"/>
                      </wps:wsp>
                      <wps:wsp>
                        <wps:cNvPr id="174" name="TextBox 128"/>
                        <wps:cNvSpPr txBox="1"/>
                        <wps:spPr>
                          <a:xfrm>
                            <a:off x="6036495" y="405732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3E581FB6"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175" name="Oval 132"/>
                        <wps:cNvSpPr/>
                        <wps: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85E532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4</w:t>
                              </w:r>
                            </w:p>
                          </w:txbxContent>
                        </wps:txbx>
                        <wps:bodyPr rtlCol="1" anchor="ctr"/>
                      </wps:wsp>
                      <wps:wsp>
                        <wps:cNvPr id="176" name="Elbow Connector 133"/>
                        <wps:cNvCnPr>
                          <a:stCxn id="174" idx="0"/>
                        </wps:cNvCnPr>
                        <wps:spPr>
                          <a:xfrm rot="16200000" flipV="1">
                            <a:off x="3279286" y="835770"/>
                            <a:ext cx="2049677" cy="4393437"/>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177" name="TextBox 141"/>
                        <wps:cNvSpPr txBox="1"/>
                        <wps:spPr>
                          <a:xfrm rot="5400000">
                            <a:off x="4211601" y="2977870"/>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5CBCE058"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178" name="Oval 166"/>
                        <wps:cNvSpPr/>
                        <wps: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43B94E7"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wps:txbx>
                        <wps:bodyPr rtlCol="1" anchor="ctr"/>
                      </wps:wsp>
                      <wps:wsp>
                        <wps:cNvPr id="179" name="TextBox 167"/>
                        <wps:cNvSpPr txBox="1"/>
                        <wps:spPr>
                          <a:xfrm>
                            <a:off x="178579" y="3162454"/>
                            <a:ext cx="42862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02F58017"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1F3FA6F5"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180" name="Shape 179"/>
                        <wps:cNvCnPr>
                          <a:stCxn id="145" idx="2"/>
                          <a:endCxn id="179" idx="3"/>
                        </wps:cNvCnPr>
                        <wps:spPr>
                          <a:xfrm rot="5400000">
                            <a:off x="1286236" y="2461939"/>
                            <a:ext cx="190763" cy="1548821"/>
                          </a:xfrm>
                          <a:prstGeom prst="bentConnector2">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181" name="TextBox 182"/>
                        <wps:cNvSpPr txBox="1"/>
                        <wps:spPr>
                          <a:xfrm>
                            <a:off x="5580112" y="4653136"/>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E00FF8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s:wsp>
                        <wps:cNvPr id="182" name="Shape 236"/>
                        <wps:cNvCnPr>
                          <a:stCxn id="136" idx="3"/>
                          <a:endCxn id="210" idx="1"/>
                        </wps:cNvCnPr>
                        <wps:spPr>
                          <a:xfrm rot="5400000" flipH="1" flipV="1">
                            <a:off x="5630951" y="265959"/>
                            <a:ext cx="107723" cy="274738"/>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183" name="TextBox 129"/>
                        <wps:cNvSpPr txBox="1"/>
                        <wps:spPr>
                          <a:xfrm>
                            <a:off x="178579" y="3501008"/>
                            <a:ext cx="428627" cy="461665"/>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425EADC4"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453D2034"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184" name="TextBox 127"/>
                        <wps:cNvSpPr txBox="1"/>
                        <wps:spPr>
                          <a:xfrm>
                            <a:off x="5179239" y="2386014"/>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6D11776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185" name="Oval 134"/>
                        <wps:cNvSpPr/>
                        <wps: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065B7707"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wps:txbx>
                        <wps:bodyPr rtlCol="1" anchor="ctr"/>
                      </wps:wsp>
                      <wps:wsp>
                        <wps:cNvPr id="186" name="Elbow Connector 136"/>
                        <wps:cNvCnPr>
                          <a:stCxn id="184" idx="2"/>
                        </wps:cNvCnPr>
                        <wps:spPr>
                          <a:xfrm rot="5400000">
                            <a:off x="5261396" y="2458875"/>
                            <a:ext cx="202172" cy="795114"/>
                          </a:xfrm>
                          <a:prstGeom prst="bentConnector2">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87" name="Elbow Connector 133"/>
                        <wps:cNvCnPr>
                          <a:stCxn id="184" idx="1"/>
                          <a:endCxn id="138" idx="3"/>
                        </wps:cNvCnPr>
                        <wps:spPr>
                          <a:xfrm rot="10800000">
                            <a:off x="2132201" y="2070614"/>
                            <a:ext cx="3047038" cy="500066"/>
                          </a:xfrm>
                          <a:prstGeom prst="bentConnector3">
                            <a:avLst>
                              <a:gd name="adj1" fmla="val 561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s:wsp>
                        <wps:cNvPr id="188" name="TextBox 203"/>
                        <wps:cNvSpPr txBox="1"/>
                        <wps:spPr>
                          <a:xfrm>
                            <a:off x="6536561" y="190072"/>
                            <a:ext cx="609579"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0ABA27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wps:txbx>
                        <wps:bodyPr wrap="square" rtlCol="1">
                          <a:spAutoFit/>
                        </wps:bodyPr>
                      </wps:wsp>
                      <wps:wsp>
                        <wps:cNvPr id="190" name="Elbow Connector 242"/>
                        <wps:cNvCnPr>
                          <a:stCxn id="188" idx="0"/>
                          <a:endCxn id="136" idx="3"/>
                        </wps:cNvCnPr>
                        <wps:spPr>
                          <a:xfrm rot="16200000" flipH="1" flipV="1">
                            <a:off x="6060838" y="-323324"/>
                            <a:ext cx="267117" cy="1293908"/>
                          </a:xfrm>
                          <a:prstGeom prst="bentConnector3">
                            <a:avLst>
                              <a:gd name="adj1" fmla="val -85580"/>
                            </a:avLst>
                          </a:prstGeom>
                          <a:ln>
                            <a:headEnd type="arrow"/>
                            <a:tailEnd type="arrow"/>
                          </a:ln>
                        </wps:spPr>
                        <wps:style>
                          <a:lnRef idx="1">
                            <a:schemeClr val="dk1"/>
                          </a:lnRef>
                          <a:fillRef idx="0">
                            <a:schemeClr val="dk1"/>
                          </a:fillRef>
                          <a:effectRef idx="0">
                            <a:schemeClr val="dk1"/>
                          </a:effectRef>
                          <a:fontRef idx="minor">
                            <a:schemeClr val="tx1"/>
                          </a:fontRef>
                        </wps:style>
                        <wps:bodyPr/>
                      </wps:wsp>
                      <wpg:grpSp>
                        <wpg:cNvPr id="191" name="קבוצה 191"/>
                        <wpg:cNvGrpSpPr/>
                        <wpg:grpSpPr>
                          <a:xfrm>
                            <a:off x="964397" y="3913892"/>
                            <a:ext cx="1000132" cy="883260"/>
                            <a:chOff x="964397" y="3913892"/>
                            <a:chExt cx="1000132" cy="883260"/>
                          </a:xfrm>
                        </wpg:grpSpPr>
                        <wps:wsp>
                          <wps:cNvPr id="247" name="TextBox 13"/>
                          <wps:cNvSpPr txBox="1"/>
                          <wps:spPr>
                            <a:xfrm>
                              <a:off x="964397"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3576107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wps:txbx>
                          <wps:bodyPr wrap="square" rtlCol="1">
                            <a:spAutoFit/>
                          </wps:bodyPr>
                        </wps:wsp>
                        <wps:wsp>
                          <wps:cNvPr id="248" name="TextBox 249"/>
                          <wps:cNvSpPr txBox="1"/>
                          <wps:spPr>
                            <a:xfrm>
                              <a:off x="1202359"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3F92958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249" name="Oval 222"/>
                          <wps:cNvSpPr/>
                          <wps: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0905583"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wps:txbx>
                          <wps:bodyPr rtlCol="1" anchor="ctr"/>
                        </wps:wsp>
                      </wpg:grpSp>
                      <wpg:grpSp>
                        <wpg:cNvPr id="192" name="קבוצה 192"/>
                        <wpg:cNvGrpSpPr/>
                        <wpg:grpSpPr>
                          <a:xfrm>
                            <a:off x="6382460" y="6382468"/>
                            <a:ext cx="1285884" cy="286892"/>
                            <a:chOff x="6382460" y="6382468"/>
                            <a:chExt cx="1285884" cy="286892"/>
                          </a:xfrm>
                        </wpg:grpSpPr>
                        <wps:wsp>
                          <wps:cNvPr id="244" name="TextBox 184"/>
                          <wps:cNvSpPr txBox="1"/>
                          <wps:spPr>
                            <a:xfrm>
                              <a:off x="6382460" y="6382468"/>
                              <a:ext cx="1285884" cy="276999"/>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6051EFD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wps:txbx>
                          <wps:bodyPr wrap="square" rtlCol="1">
                            <a:spAutoFit/>
                          </wps:bodyPr>
                        </wps:wsp>
                        <wps:wsp>
                          <wps:cNvPr id="245" name="Isosceles Triangle 159"/>
                          <wps:cNvSpPr/>
                          <wps:spPr>
                            <a:xfrm rot="5400000">
                              <a:off x="6346741" y="641932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2B460622" w14:textId="77777777" w:rsidR="00A92B1F" w:rsidRDefault="00A92B1F" w:rsidP="00A92B1F">
                                <w:pPr>
                                  <w:bidi w:val="0"/>
                                  <w:rPr>
                                    <w:rFonts w:eastAsia="Times New Roman"/>
                                  </w:rPr>
                                </w:pPr>
                              </w:p>
                            </w:txbxContent>
                          </wps:txbx>
                          <wps:bodyPr rtlCol="1" anchor="ctr"/>
                        </wps:wsp>
                        <wps:wsp>
                          <wps:cNvPr id="246" name="Isosceles Triangle 160"/>
                          <wps:cNvSpPr/>
                          <wps:spPr>
                            <a:xfrm rot="5400000">
                              <a:off x="6347311" y="6562203"/>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5D331AC0" w14:textId="77777777" w:rsidR="00A92B1F" w:rsidRDefault="00A92B1F" w:rsidP="00A92B1F">
                                <w:pPr>
                                  <w:bidi w:val="0"/>
                                  <w:rPr>
                                    <w:rFonts w:eastAsia="Times New Roman"/>
                                  </w:rPr>
                                </w:pPr>
                              </w:p>
                            </w:txbxContent>
                          </wps:txbx>
                          <wps:bodyPr rtlCol="1" anchor="ctr"/>
                        </wps:wsp>
                      </wpg:grpSp>
                      <wpg:grpSp>
                        <wpg:cNvPr id="193" name="קבוצה 193"/>
                        <wpg:cNvGrpSpPr/>
                        <wpg:grpSpPr>
                          <a:xfrm>
                            <a:off x="8393949" y="5886476"/>
                            <a:ext cx="714380" cy="523220"/>
                            <a:chOff x="8393949" y="5886476"/>
                            <a:chExt cx="714380" cy="523220"/>
                          </a:xfrm>
                        </wpg:grpSpPr>
                        <wps:wsp>
                          <wps:cNvPr id="242" name="TextBox 35"/>
                          <wps:cNvSpPr txBox="1"/>
                          <wps:spPr>
                            <a:xfrm>
                              <a:off x="8393949" y="5886476"/>
                              <a:ext cx="714380" cy="523220"/>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477E6CD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582165D1"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wps:txbx>
                          <wps:bodyPr wrap="square" rtlCol="1">
                            <a:spAutoFit/>
                          </wps:bodyPr>
                        </wps:wsp>
                        <wps:wsp>
                          <wps:cNvPr id="243" name="Isosceles Triangle 164"/>
                          <wps:cNvSpPr/>
                          <wps:spPr>
                            <a:xfrm rot="5400000">
                              <a:off x="8358230" y="6207947"/>
                              <a:ext cx="214314" cy="142876"/>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1284021F" w14:textId="77777777" w:rsidR="00A92B1F" w:rsidRDefault="00A92B1F" w:rsidP="00A92B1F">
                                <w:pPr>
                                  <w:bidi w:val="0"/>
                                  <w:rPr>
                                    <w:rFonts w:eastAsia="Times New Roman"/>
                                  </w:rPr>
                                </w:pPr>
                              </w:p>
                            </w:txbxContent>
                          </wps:txbx>
                          <wps:bodyPr rtlCol="1" anchor="ctr"/>
                        </wps:wsp>
                      </wpg:grpSp>
                      <wps:wsp>
                        <wps:cNvPr id="194" name="Shape 194"/>
                        <wps:cNvCnPr>
                          <a:stCxn id="174" idx="2"/>
                          <a:endCxn id="181" idx="3"/>
                        </wps:cNvCnPr>
                        <wps:spPr>
                          <a:xfrm rot="5400000">
                            <a:off x="6147390" y="4407406"/>
                            <a:ext cx="395754" cy="311151"/>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g:grpSp>
                        <wpg:cNvPr id="195" name="Group 191"/>
                        <wpg:cNvGrpSpPr/>
                        <wpg:grpSpPr>
                          <a:xfrm>
                            <a:off x="8536825" y="6600856"/>
                            <a:ext cx="714380" cy="338554"/>
                            <a:chOff x="8536825" y="6600856"/>
                            <a:chExt cx="714380" cy="338554"/>
                          </a:xfrm>
                        </wpg:grpSpPr>
                        <wps:wsp>
                          <wps:cNvPr id="239" name="TextBox 170"/>
                          <wps:cNvSpPr txBox="1"/>
                          <wps:spPr>
                            <a:xfrm>
                              <a:off x="8536825" y="660085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66B4AF7C"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3CBD221B"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wps:txbx>
                          <wps:bodyPr wrap="square" rtlCol="1">
                            <a:spAutoFit/>
                          </wps:bodyPr>
                        </wps:wsp>
                        <wps:wsp>
                          <wps:cNvPr id="240" name="Isosceles Triangle 186"/>
                          <wps:cNvSpPr/>
                          <wps:spPr>
                            <a:xfrm rot="5400000">
                              <a:off x="8534429" y="667229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5A6EEEB0" w14:textId="77777777" w:rsidR="00A92B1F" w:rsidRDefault="00A92B1F" w:rsidP="00A92B1F">
                                <w:pPr>
                                  <w:bidi w:val="0"/>
                                  <w:rPr>
                                    <w:rFonts w:eastAsia="Times New Roman"/>
                                  </w:rPr>
                                </w:pPr>
                              </w:p>
                            </w:txbxContent>
                          </wps:txbx>
                          <wps:bodyPr rtlCol="1" anchor="ctr"/>
                        </wps:wsp>
                        <wps:wsp>
                          <wps:cNvPr id="241" name="Isosceles Triangle 187"/>
                          <wps:cNvSpPr/>
                          <wps:spPr>
                            <a:xfrm rot="5400000">
                              <a:off x="8536810" y="6803266"/>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2EC1C975" w14:textId="77777777" w:rsidR="00A92B1F" w:rsidRDefault="00A92B1F" w:rsidP="00A92B1F">
                                <w:pPr>
                                  <w:bidi w:val="0"/>
                                  <w:rPr>
                                    <w:rFonts w:eastAsia="Times New Roman"/>
                                  </w:rPr>
                                </w:pPr>
                              </w:p>
                            </w:txbxContent>
                          </wps:txbx>
                          <wps:bodyPr rtlCol="1" anchor="ctr"/>
                        </wps:wsp>
                      </wpg:grpSp>
                      <wps:wsp>
                        <wps:cNvPr id="196" name="Elbow Connector 264"/>
                        <wps:cNvCnPr>
                          <a:endCxn id="136" idx="3"/>
                        </wps:cNvCnPr>
                        <wps:spPr>
                          <a:xfrm rot="16200000" flipH="1" flipV="1">
                            <a:off x="6355225" y="-724279"/>
                            <a:ext cx="373686" cy="1989250"/>
                          </a:xfrm>
                          <a:prstGeom prst="bentConnector3">
                            <a:avLst>
                              <a:gd name="adj1" fmla="val -25489"/>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197" name="TextBox 7"/>
                        <wps:cNvSpPr txBox="1"/>
                        <wps:spPr>
                          <a:xfrm>
                            <a:off x="-1035867" y="1385882"/>
                            <a:ext cx="727263" cy="461665"/>
                          </a:xfrm>
                          <a:prstGeom prst="rect">
                            <a:avLst/>
                          </a:prstGeom>
                          <a:noFill/>
                        </wps:spPr>
                        <wps:txbx>
                          <w:txbxContent>
                            <w:p w14:paraId="7D239AC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59F518F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wps:txbx>
                        <wps:bodyPr wrap="square" rtlCol="1">
                          <a:spAutoFit/>
                        </wps:bodyPr>
                      </wps:wsp>
                      <wps:wsp>
                        <wps:cNvPr id="198" name="Elbow Connector 200"/>
                        <wps:cNvCnPr>
                          <a:stCxn id="242" idx="3"/>
                          <a:endCxn id="199" idx="1"/>
                        </wps:cNvCnPr>
                        <wps:spPr>
                          <a:xfrm>
                            <a:off x="9108329" y="6148086"/>
                            <a:ext cx="428058" cy="303255"/>
                          </a:xfrm>
                          <a:prstGeom prst="bentConnector3">
                            <a:avLst>
                              <a:gd name="adj1" fmla="val 50000"/>
                            </a:avLst>
                          </a:prstGeom>
                          <a:ln>
                            <a:tailEnd type="arrow"/>
                          </a:ln>
                        </wps:spPr>
                        <wps:style>
                          <a:lnRef idx="2">
                            <a:schemeClr val="accent4"/>
                          </a:lnRef>
                          <a:fillRef idx="0">
                            <a:schemeClr val="accent4"/>
                          </a:fillRef>
                          <a:effectRef idx="1">
                            <a:schemeClr val="accent4"/>
                          </a:effectRef>
                          <a:fontRef idx="minor">
                            <a:schemeClr val="tx1"/>
                          </a:fontRef>
                        </wps:style>
                        <wps:bodyPr/>
                      </wps:wsp>
                      <pic:pic xmlns:pic="http://schemas.openxmlformats.org/drawingml/2006/picture">
                        <pic:nvPicPr>
                          <pic:cNvPr id="199" name="Picture 216" descr="MC900391480.WMF"/>
                          <pic:cNvPicPr>
                            <a:picLocks noChangeAspect="1"/>
                          </pic:cNvPicPr>
                        </pic:nvPicPr>
                        <pic:blipFill>
                          <a:blip r:embed="rId48" cstate="print"/>
                          <a:stretch>
                            <a:fillRect/>
                          </a:stretch>
                        </pic:blipFill>
                        <pic:spPr>
                          <a:xfrm>
                            <a:off x="9536387" y="6087512"/>
                            <a:ext cx="605464" cy="727658"/>
                          </a:xfrm>
                          <a:prstGeom prst="rect">
                            <a:avLst/>
                          </a:prstGeom>
                        </pic:spPr>
                      </pic:pic>
                      <wps:wsp>
                        <wps:cNvPr id="200" name="TextBox 4"/>
                        <wps:cNvSpPr txBox="1"/>
                        <wps:spPr>
                          <a:xfrm>
                            <a:off x="9322611" y="5582316"/>
                            <a:ext cx="928694" cy="461665"/>
                          </a:xfrm>
                          <a:prstGeom prst="rect">
                            <a:avLst/>
                          </a:prstGeom>
                          <a:noFill/>
                        </wps:spPr>
                        <wps:txbx>
                          <w:txbxContent>
                            <w:p w14:paraId="67431FD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1528C59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wps:txbx>
                        <wps:bodyPr wrap="square" rtlCol="1">
                          <a:spAutoFit/>
                        </wps:bodyPr>
                      </wps:wsp>
                      <pic:pic xmlns:pic="http://schemas.openxmlformats.org/drawingml/2006/picture">
                        <pic:nvPicPr>
                          <pic:cNvPr id="201" name="תמונה 201" descr="memory_chip_3.jpg"/>
                          <pic:cNvPicPr>
                            <a:picLocks noChangeAspect="1"/>
                          </pic:cNvPicPr>
                        </pic:nvPicPr>
                        <pic:blipFill>
                          <a:blip r:embed="rId49" cstate="print">
                            <a:lum bright="5000"/>
                          </a:blip>
                          <a:stretch>
                            <a:fillRect/>
                          </a:stretch>
                        </pic:blipFill>
                        <pic:spPr>
                          <a:xfrm>
                            <a:off x="-107173" y="5957914"/>
                            <a:ext cx="1145071" cy="827424"/>
                          </a:xfrm>
                          <a:prstGeom prst="rect">
                            <a:avLst/>
                          </a:prstGeom>
                        </pic:spPr>
                      </pic:pic>
                      <wps:wsp>
                        <wps:cNvPr id="202" name="TextBox 241"/>
                        <wps:cNvSpPr txBox="1"/>
                        <wps:spPr>
                          <a:xfrm>
                            <a:off x="-177839" y="6496901"/>
                            <a:ext cx="1215737" cy="461665"/>
                          </a:xfrm>
                          <a:prstGeom prst="rect">
                            <a:avLst/>
                          </a:prstGeom>
                          <a:noFill/>
                        </wps:spPr>
                        <wps:txbx>
                          <w:txbxContent>
                            <w:p w14:paraId="4796A56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wps:txbx>
                        <wps:bodyPr wrap="square" rtlCol="1">
                          <a:spAutoFit/>
                        </wps:bodyPr>
                      </wps:wsp>
                      <wps:wsp>
                        <wps:cNvPr id="203" name="Elbow Connector 243"/>
                        <wps:cNvCnPr>
                          <a:stCxn id="253" idx="1"/>
                        </wps:cNvCnPr>
                        <wps:spPr>
                          <a:xfrm rot="10800000">
                            <a:off x="750083" y="6315105"/>
                            <a:ext cx="642942" cy="178595"/>
                          </a:xfrm>
                          <a:prstGeom prst="bentConnector3">
                            <a:avLst>
                              <a:gd name="adj1" fmla="val 50000"/>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204" name="TextBox 175"/>
                        <wps:cNvSpPr txBox="1"/>
                        <wps:spPr>
                          <a:xfrm>
                            <a:off x="7250941" y="98892"/>
                            <a:ext cx="642942"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64A62D5F"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wps:txbx>
                        <wps:bodyPr wrap="square" rtlCol="1">
                          <a:spAutoFit/>
                        </wps:bodyPr>
                      </wps:wsp>
                      <wps:wsp>
                        <wps:cNvPr id="205" name="TextBox 180"/>
                        <wps:cNvSpPr txBox="1"/>
                        <wps:spPr>
                          <a:xfrm>
                            <a:off x="5797382" y="646992"/>
                            <a:ext cx="46539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CC2D3F9"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wps:txbx>
                        <wps:bodyPr wrap="square" rtlCol="1">
                          <a:spAutoFit/>
                        </wps:bodyPr>
                      </wps:wsp>
                      <wps:wsp>
                        <wps:cNvPr id="209" name="Elbow Connector 185"/>
                        <wps:cNvCnPr>
                          <a:stCxn id="205" idx="0"/>
                          <a:endCxn id="136" idx="3"/>
                        </wps:cNvCnPr>
                        <wps:spPr>
                          <a:xfrm rot="16200000" flipV="1">
                            <a:off x="5693861" y="310772"/>
                            <a:ext cx="189803" cy="482638"/>
                          </a:xfrm>
                          <a:prstGeom prst="bentConnector3">
                            <a:avLst>
                              <a:gd name="adj1" fmla="val 344595"/>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210" name="TextBox 233"/>
                        <wps:cNvSpPr txBox="1"/>
                        <wps:spPr>
                          <a:xfrm>
                            <a:off x="5822181" y="241744"/>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6189AD2E"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g:grpSp>
                        <wpg:cNvPr id="211" name="Group 161"/>
                        <wpg:cNvGrpSpPr/>
                        <wpg:grpSpPr>
                          <a:xfrm>
                            <a:off x="3203848" y="5250686"/>
                            <a:ext cx="714380" cy="338554"/>
                            <a:chOff x="3203848" y="5250686"/>
                            <a:chExt cx="714380" cy="338554"/>
                          </a:xfrm>
                        </wpg:grpSpPr>
                        <wps:wsp>
                          <wps:cNvPr id="236" name="TextBox 189"/>
                          <wps:cNvSpPr txBox="1"/>
                          <wps:spPr>
                            <a:xfrm>
                              <a:off x="3203848" y="525068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557D00DA"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37968470"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wps:txbx>
                          <wps:bodyPr wrap="square" rtlCol="1">
                            <a:spAutoFit/>
                          </wps:bodyPr>
                        </wps:wsp>
                        <wps:wsp>
                          <wps:cNvPr id="237" name="Isosceles Triangle 193"/>
                          <wps:cNvSpPr/>
                          <wps:spPr>
                            <a:xfrm rot="5400000">
                              <a:off x="3201452" y="5322127"/>
                              <a:ext cx="142876" cy="71438"/>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5A56CF18" w14:textId="77777777" w:rsidR="00A92B1F" w:rsidRDefault="00A92B1F" w:rsidP="00A92B1F">
                                <w:pPr>
                                  <w:bidi w:val="0"/>
                                  <w:rPr>
                                    <w:rFonts w:eastAsia="Times New Roman"/>
                                  </w:rPr>
                                </w:pPr>
                              </w:p>
                            </w:txbxContent>
                          </wps:txbx>
                          <wps:bodyPr rtlCol="1" anchor="ctr"/>
                        </wps:wsp>
                        <wps:wsp>
                          <wps:cNvPr id="238" name="Isosceles Triangle 195"/>
                          <wps:cNvSpPr/>
                          <wps:spPr>
                            <a:xfrm rot="5400000">
                              <a:off x="3203833" y="5453096"/>
                              <a:ext cx="142876" cy="71438"/>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7B7A28E7" w14:textId="77777777" w:rsidR="00A92B1F" w:rsidRDefault="00A92B1F" w:rsidP="00A92B1F">
                                <w:pPr>
                                  <w:bidi w:val="0"/>
                                  <w:rPr>
                                    <w:rFonts w:eastAsia="Times New Roman"/>
                                  </w:rPr>
                                </w:pPr>
                              </w:p>
                            </w:txbxContent>
                          </wps:txbx>
                          <wps:bodyPr rtlCol="1" anchor="ctr"/>
                        </wps:wsp>
                      </wpg:grpSp>
                      <wps:wsp>
                        <wps:cNvPr id="212" name="Isosceles Triangle 197"/>
                        <wps:cNvSpPr/>
                        <wps:spPr>
                          <a:xfrm rot="5400000">
                            <a:off x="1510133" y="6596781"/>
                            <a:ext cx="214314" cy="142876"/>
                          </a:xfrm>
                          <a:prstGeom prst="triangle">
                            <a:avLst/>
                          </a:prstGeom>
                          <a:solidFill>
                            <a:srgbClr val="7030A0"/>
                          </a:solidFill>
                        </wps:spPr>
                        <wps:style>
                          <a:lnRef idx="0">
                            <a:schemeClr val="accent4"/>
                          </a:lnRef>
                          <a:fillRef idx="3">
                            <a:schemeClr val="accent4"/>
                          </a:fillRef>
                          <a:effectRef idx="3">
                            <a:schemeClr val="accent4"/>
                          </a:effectRef>
                          <a:fontRef idx="minor">
                            <a:schemeClr val="lt1"/>
                          </a:fontRef>
                        </wps:style>
                        <wps:txbx>
                          <w:txbxContent>
                            <w:p w14:paraId="5884DCA2" w14:textId="77777777" w:rsidR="00A92B1F" w:rsidRDefault="00A92B1F" w:rsidP="00A92B1F">
                              <w:pPr>
                                <w:bidi w:val="0"/>
                                <w:rPr>
                                  <w:rFonts w:eastAsia="Times New Roman"/>
                                </w:rPr>
                              </w:pPr>
                            </w:p>
                          </w:txbxContent>
                        </wps:txbx>
                        <wps:bodyPr rtlCol="1" anchor="ctr"/>
                      </wps:wsp>
                      <wps:wsp>
                        <wps:cNvPr id="219" name="Isosceles Triangle 201"/>
                        <wps:cNvSpPr/>
                        <wps:spPr>
                          <a:xfrm rot="5400000">
                            <a:off x="951247" y="3984711"/>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3111A798" w14:textId="77777777" w:rsidR="00A92B1F" w:rsidRDefault="00A92B1F" w:rsidP="00A92B1F">
                              <w:pPr>
                                <w:bidi w:val="0"/>
                                <w:rPr>
                                  <w:rFonts w:eastAsia="Times New Roman"/>
                                </w:rPr>
                              </w:pPr>
                            </w:p>
                          </w:txbxContent>
                        </wps:txbx>
                        <wps:bodyPr rtlCol="1" anchor="ctr"/>
                      </wps:wsp>
                      <wps:wsp>
                        <wps:cNvPr id="220" name="Isosceles Triangle 202"/>
                        <wps:cNvSpPr/>
                        <wps:spPr>
                          <a:xfrm rot="5400000">
                            <a:off x="942980" y="4099882"/>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167326F0" w14:textId="77777777" w:rsidR="00A92B1F" w:rsidRDefault="00A92B1F" w:rsidP="00A92B1F">
                              <w:pPr>
                                <w:bidi w:val="0"/>
                                <w:rPr>
                                  <w:rFonts w:eastAsia="Times New Roman"/>
                                </w:rPr>
                              </w:pPr>
                            </w:p>
                          </w:txbxContent>
                        </wps:txbx>
                        <wps:bodyPr rtlCol="1" anchor="ctr"/>
                      </wps:wsp>
                      <wps:wsp>
                        <wps:cNvPr id="221" name="Isosceles Triangle 205"/>
                        <wps:cNvSpPr/>
                        <wps:spPr>
                          <a:xfrm rot="5400000">
                            <a:off x="2535423" y="3955866"/>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16B3992C" w14:textId="77777777" w:rsidR="00A92B1F" w:rsidRDefault="00A92B1F" w:rsidP="00A92B1F">
                              <w:pPr>
                                <w:bidi w:val="0"/>
                                <w:rPr>
                                  <w:rFonts w:eastAsia="Times New Roman"/>
                                </w:rPr>
                              </w:pPr>
                            </w:p>
                          </w:txbxContent>
                        </wps:txbx>
                        <wps:bodyPr rtlCol="1" anchor="ctr"/>
                      </wps:wsp>
                      <wps:wsp>
                        <wps:cNvPr id="222" name="Isosceles Triangle 214"/>
                        <wps:cNvSpPr/>
                        <wps:spPr>
                          <a:xfrm rot="5400000">
                            <a:off x="2535423" y="4056719"/>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08966B70" w14:textId="77777777" w:rsidR="00A92B1F" w:rsidRDefault="00A92B1F" w:rsidP="00A92B1F">
                              <w:pPr>
                                <w:bidi w:val="0"/>
                                <w:rPr>
                                  <w:rFonts w:eastAsia="Times New Roman"/>
                                </w:rPr>
                              </w:pPr>
                            </w:p>
                          </w:txbxContent>
                        </wps:txbx>
                        <wps:bodyPr rtlCol="1" anchor="ctr"/>
                      </wps:wsp>
                      <wps:wsp>
                        <wps:cNvPr id="223" name="Isosceles Triangle 230"/>
                        <wps:cNvSpPr/>
                        <wps:spPr>
                          <a:xfrm rot="5400000">
                            <a:off x="1715069" y="4834581"/>
                            <a:ext cx="214314" cy="142876"/>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515E9EC2" w14:textId="77777777" w:rsidR="00A92B1F" w:rsidRDefault="00A92B1F" w:rsidP="00A92B1F">
                              <w:pPr>
                                <w:bidi w:val="0"/>
                                <w:rPr>
                                  <w:rFonts w:eastAsia="Times New Roman"/>
                                </w:rPr>
                              </w:pPr>
                            </w:p>
                          </w:txbxContent>
                        </wps:txbx>
                        <wps:bodyPr rtlCol="1" anchor="ctr"/>
                      </wps:wsp>
                      <wps:wsp>
                        <wps:cNvPr id="224" name="TextBox 244"/>
                        <wps:cNvSpPr txBox="1"/>
                        <wps:spPr>
                          <a:xfrm>
                            <a:off x="6766835" y="2231168"/>
                            <a:ext cx="2303451" cy="369332"/>
                          </a:xfrm>
                          <a:prstGeom prst="rect">
                            <a:avLst/>
                          </a:prstGeom>
                        </wps:spPr>
                        <wps:style>
                          <a:lnRef idx="2">
                            <a:schemeClr val="dk1"/>
                          </a:lnRef>
                          <a:fillRef idx="1">
                            <a:schemeClr val="lt1"/>
                          </a:fillRef>
                          <a:effectRef idx="0">
                            <a:schemeClr val="dk1"/>
                          </a:effectRef>
                          <a:fontRef idx="minor">
                            <a:schemeClr val="dk1"/>
                          </a:fontRef>
                        </wps:style>
                        <wps:txbx>
                          <w:txbxContent>
                            <w:p w14:paraId="4125149F"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wps:txbx>
                        <wps:bodyPr wrap="none" rtlCol="1">
                          <a:spAutoFit/>
                        </wps:bodyPr>
                      </wps:wsp>
                      <wps:wsp>
                        <wps:cNvPr id="225" name="TextBox 214"/>
                        <wps:cNvSpPr txBox="1"/>
                        <wps:spPr>
                          <a:xfrm>
                            <a:off x="5724128" y="5733256"/>
                            <a:ext cx="792088" cy="261610"/>
                          </a:xfrm>
                          <a:prstGeom prst="rect">
                            <a:avLst/>
                          </a:prstGeom>
                        </wps:spPr>
                        <wps:style>
                          <a:lnRef idx="0">
                            <a:schemeClr val="dk1"/>
                          </a:lnRef>
                          <a:fillRef idx="3">
                            <a:schemeClr val="dk1"/>
                          </a:fillRef>
                          <a:effectRef idx="3">
                            <a:schemeClr val="dk1"/>
                          </a:effectRef>
                          <a:fontRef idx="minor">
                            <a:schemeClr val="lt1"/>
                          </a:fontRef>
                        </wps:style>
                        <wps:txbx>
                          <w:txbxContent>
                            <w:p w14:paraId="2C997020"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wps:txbx>
                        <wps:bodyPr wrap="square" rtlCol="1">
                          <a:spAutoFit/>
                        </wps:bodyPr>
                      </wps:wsp>
                      <wps:wsp>
                        <wps:cNvPr id="226" name="TextBox 217"/>
                        <wps:cNvSpPr txBox="1"/>
                        <wps:spPr>
                          <a:xfrm>
                            <a:off x="6876256" y="4871482"/>
                            <a:ext cx="936104" cy="861774"/>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41FF4F7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wps:txbx>
                        <wps:bodyPr wrap="square" rtlCol="1">
                          <a:spAutoFit/>
                        </wps:bodyPr>
                      </wps:wsp>
                      <wps:wsp>
                        <wps:cNvPr id="227" name="Shape 194"/>
                        <wps:cNvCnPr>
                          <a:stCxn id="174" idx="3"/>
                          <a:endCxn id="234" idx="0"/>
                        </wps:cNvCnPr>
                        <wps:spPr>
                          <a:xfrm>
                            <a:off x="6965189" y="4211216"/>
                            <a:ext cx="215857" cy="225896"/>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228" name="Elbow Connector 196"/>
                        <wps:cNvCnPr>
                          <a:stCxn id="226" idx="2"/>
                          <a:endCxn id="246" idx="2"/>
                        </wps:cNvCnPr>
                        <wps:spPr>
                          <a:xfrm rot="5400000">
                            <a:off x="6467055" y="5649231"/>
                            <a:ext cx="793228" cy="961278"/>
                          </a:xfrm>
                          <a:prstGeom prst="bentConnector4">
                            <a:avLst>
                              <a:gd name="adj1" fmla="val 52251"/>
                              <a:gd name="adj2" fmla="val 123781"/>
                            </a:avLst>
                          </a:prstGeom>
                          <a:ln>
                            <a:tailEnd type="arrow"/>
                          </a:ln>
                        </wps:spPr>
                        <wps:style>
                          <a:lnRef idx="2">
                            <a:schemeClr val="accent4"/>
                          </a:lnRef>
                          <a:fillRef idx="0">
                            <a:schemeClr val="accent4"/>
                          </a:fillRef>
                          <a:effectRef idx="1">
                            <a:schemeClr val="accent4"/>
                          </a:effectRef>
                          <a:fontRef idx="minor">
                            <a:schemeClr val="tx1"/>
                          </a:fontRef>
                        </wps:style>
                        <wps:bodyPr/>
                      </wps:wsp>
                      <wps:wsp>
                        <wps:cNvPr id="229" name="Shape 194"/>
                        <wps:cNvCnPr>
                          <a:stCxn id="242" idx="0"/>
                          <a:endCxn id="226" idx="3"/>
                        </wps:cNvCnPr>
                        <wps:spPr>
                          <a:xfrm rot="16200000" flipV="1">
                            <a:off x="7989697" y="5125033"/>
                            <a:ext cx="584107" cy="938779"/>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230" name="Elbow Connector 217"/>
                        <wps:cNvCnPr>
                          <a:stCxn id="225" idx="0"/>
                          <a:endCxn id="226" idx="1"/>
                        </wps:cNvCnPr>
                        <wps:spPr>
                          <a:xfrm rot="5400000" flipH="1" flipV="1">
                            <a:off x="6282771" y="5139771"/>
                            <a:ext cx="430887" cy="756084"/>
                          </a:xfrm>
                          <a:prstGeom prst="bentConnector2">
                            <a:avLst/>
                          </a:prstGeom>
                          <a:ln>
                            <a:headEnd type="arrow"/>
                            <a:tailEnd type="arrow"/>
                          </a:ln>
                        </wps:spPr>
                        <wps:style>
                          <a:lnRef idx="2">
                            <a:schemeClr val="accent4"/>
                          </a:lnRef>
                          <a:fillRef idx="0">
                            <a:schemeClr val="accent4"/>
                          </a:fillRef>
                          <a:effectRef idx="1">
                            <a:schemeClr val="accent4"/>
                          </a:effectRef>
                          <a:fontRef idx="minor">
                            <a:schemeClr val="tx1"/>
                          </a:fontRef>
                        </wps:style>
                        <wps:bodyPr/>
                      </wps:wsp>
                      <wps:wsp>
                        <wps:cNvPr id="231" name="Shape 179"/>
                        <wps:cNvCnPr>
                          <a:stCxn id="145" idx="2"/>
                        </wps:cNvCnPr>
                        <wps:spPr>
                          <a:xfrm rot="5400000">
                            <a:off x="1131765" y="2620764"/>
                            <a:ext cx="504058" cy="1544467"/>
                          </a:xfrm>
                          <a:prstGeom prst="bentConnector2">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232" name="Shape 20"/>
                        <wps:cNvCnPr>
                          <a:stCxn id="125" idx="2"/>
                          <a:endCxn id="121" idx="3"/>
                        </wps:cNvCnPr>
                        <wps:spPr>
                          <a:xfrm rot="10800000" flipV="1">
                            <a:off x="3563889" y="3540716"/>
                            <a:ext cx="360041" cy="634785"/>
                          </a:xfrm>
                          <a:prstGeom prst="bentConnector3">
                            <a:avLst>
                              <a:gd name="adj1" fmla="val 50000"/>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233" name="Shape 131"/>
                        <wps:cNvCnPr/>
                        <wps:spPr>
                          <a:xfrm flipV="1">
                            <a:off x="611560" y="3356992"/>
                            <a:ext cx="3312368" cy="432049"/>
                          </a:xfrm>
                          <a:prstGeom prst="bentConnector3">
                            <a:avLst>
                              <a:gd name="adj1" fmla="val 50000"/>
                            </a:avLst>
                          </a:prstGeom>
                          <a:ln>
                            <a:headEnd type="arrow"/>
                            <a:tailEnd type="arrow"/>
                          </a:ln>
                        </wps:spPr>
                        <wps:style>
                          <a:lnRef idx="1">
                            <a:schemeClr val="accent2"/>
                          </a:lnRef>
                          <a:fillRef idx="0">
                            <a:schemeClr val="accent2"/>
                          </a:fillRef>
                          <a:effectRef idx="0">
                            <a:schemeClr val="accent2"/>
                          </a:effectRef>
                          <a:fontRef idx="minor">
                            <a:schemeClr val="tx1"/>
                          </a:fontRef>
                        </wps:style>
                        <wps:bodyPr/>
                      </wps:wsp>
                      <wps:wsp>
                        <wps:cNvPr id="234" name="TextBox 182"/>
                        <wps:cNvSpPr txBox="1"/>
                        <wps:spPr>
                          <a:xfrm>
                            <a:off x="6876256" y="4437112"/>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4F77160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wps:txbx>
                        <wps:bodyPr wrap="square" rtlCol="1">
                          <a:spAutoFit/>
                        </wps:bodyPr>
                      </wps:wsp>
                      <wps:wsp>
                        <wps:cNvPr id="235" name="Shape 194"/>
                        <wps:cNvCnPr>
                          <a:stCxn id="234" idx="2"/>
                          <a:endCxn id="226" idx="0"/>
                        </wps:cNvCnPr>
                        <wps:spPr>
                          <a:xfrm rot="16200000" flipH="1">
                            <a:off x="7153214" y="4680388"/>
                            <a:ext cx="218926" cy="163262"/>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קבוצה 164" o:spid="_x0000_s1026" style="width:415.3pt;height:273.15pt;mso-position-horizontal-relative:char;mso-position-vertical-relative:line" coordorigin="-11073,-3143" coordsize="113586,74712" o:gfxdata="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3" o:spid="_x0000_s1027" type="#_x0000_t75" style="position:absolute;left:-11073;top:6000;width:10538;height:7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3YFAm+AAAA3AAAAA8AAABkcnMvZG93bnJldi54bWxET8uqwjAQ3Qv+QxjB3TWtC5FqlCIIrgQf&#10;HzA206bYTEoTNd6vvxEuuJvDec56G20nnjT41rGCfJaBIK6cbrlRcL3sf5YgfEDW2DkmBW/ysN2M&#10;R2sstHvxiZ7n0IgUwr5ABSaEvpDSV4Ys+pnriRNXu8FiSHBopB7wlcJtJ+dZtpAWW04NBnvaGaru&#10;54dVQKf3rzzG3aIudXMrD4/o6tooNZ3EcgUiUAxf8b/7oNP8PIfPM+kCufk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3YFAm+AAAA3AAAAA8AAAAAAAAAAAAAAAAAnwIAAGRy&#10;cy9kb3ducmV2LnhtbFBLBQYAAAAABAAEAPcAAACKAwAAAAA=&#10;">
                  <v:imagedata r:id="rId50" o:title="j0285750"/>
                </v:shape>
                <v:rect id="Rectangle 23" o:spid="_x0000_s1028" style="position:absolute;top:31409;width:39290;height:24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HLsMIA&#10;AADcAAAADwAAAGRycy9kb3ducmV2LnhtbERPTYvCMBC9L/gfwgje1lRll1qNIoKiR91F8TY0Y1Ns&#10;JqWJtvrrNwsLe5vH+5z5srOVeFDjS8cKRsMEBHHudMmFgu+vzXsKwgdkjZVjUvAkD8tF722OmXYt&#10;H+hxDIWIIewzVGBCqDMpfW7Ioh+6mjhyV9dYDBE2hdQNtjHcVnKcJJ/SYsmxwWBNa0P57Xi3Ctwt&#10;PdPHbvtane7X9jSZXlJz2Cs16HerGYhAXfgX/7l3Os4fjeH3mXiBX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UcuwwgAAANwAAAAPAAAAAAAAAAAAAAAAAJgCAABkcnMvZG93&#10;bnJldi54bWxQSwUGAAAAAAQABAD1AAAAhwMAAAAA&#10;" fillcolor="#4f81bd [3204]" strokecolor="#243f60 [1604]" strokeweight="2pt">
                  <v:fill opacity="12336f"/>
                  <v:textbox>
                    <w:txbxContent>
                      <w:p w14:paraId="6488671D" w14:textId="77777777" w:rsidR="00A92B1F" w:rsidRDefault="00A92B1F" w:rsidP="00A92B1F">
                        <w:pPr>
                          <w:bidi w:val="0"/>
                          <w:rPr>
                            <w:rFonts w:eastAsia="Times New Roman"/>
                          </w:rPr>
                        </w:pPr>
                      </w:p>
                    </w:txbxContent>
                  </v:textbox>
                </v:rect>
                <v:rect id="Rectangle 12" o:spid="_x0000_s1029" style="position:absolute;left:3928;top:1714;width:35719;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1uK8IA&#10;AADcAAAADwAAAGRycy9kb3ducmV2LnhtbERPTWvCQBC9F/oflin0phsVJUZXEaHFHrUl4m3Ijtlg&#10;djZkV5P217uC0Ns83ucs172txY1aXzlWMBomIIgLpysuFfx8fwxSED4ga6wdk4Jf8rBevb4sMdOu&#10;4z3dDqEUMYR9hgpMCE0mpS8MWfRD1xBH7uxaiyHCtpS6xS6G21qOk2QmLVYcGww2tDVUXA5Xq8Bd&#10;0iNNd59/m/x67vLJ/JSa/ZdS72/9ZgEiUB/+xU/3Tsf5owk8nokX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W4rwgAAANwAAAAPAAAAAAAAAAAAAAAAAJgCAABkcnMvZG93&#10;bnJldi54bWxQSwUGAAAAAAQABAD1AAAAhwMAAAAA&#10;" fillcolor="#4f81bd [3204]" strokecolor="#243f60 [1604]" strokeweight="2pt">
                  <v:fill opacity="12336f"/>
                  <v:textbox>
                    <w:txbxContent>
                      <w:p w14:paraId="668A797A" w14:textId="77777777" w:rsidR="00A92B1F" w:rsidRDefault="00A92B1F" w:rsidP="00A92B1F">
                        <w:pPr>
                          <w:bidi w:val="0"/>
                          <w:rPr>
                            <w:rFonts w:eastAsia="Times New Roman"/>
                          </w:rPr>
                        </w:pPr>
                      </w:p>
                    </w:txbxContent>
                  </v:textbox>
                </v:rect>
                <v:shapetype id="_x0000_t202" coordsize="21600,21600" o:spt="202" path="m,l,21600r21600,l21600,xe">
                  <v:stroke joinstyle="miter"/>
                  <v:path gradientshapeok="t" o:connecttype="rect"/>
                </v:shapetype>
                <v:shape id="TextBox 3" o:spid="_x0000_s1030" type="#_x0000_t202" style="position:absolute;left:8547;top:7250;width:684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gIk8QA&#10;AADcAAAADwAAAGRycy9kb3ducmV2LnhtbERPS2rDMBDdF3oHMYFuTCO7lKQ4kU0pCenCUPI5wGBN&#10;bBNrZCQ1cXz6qlDobh7vO+tyNL24kvOdZQXZPAVBXFvdcaPgdNw+v4HwAVljb5kU3MlDWTw+rDHX&#10;9sZ7uh5CI2II+xwVtCEMuZS+bsmgn9uBOHJn6wyGCF0jtcNbDDe9fEnThTTYcWxocaCPlurL4dso&#10;mLJLUifVuKh2bmP30zn5WnKi1NNsfF+BCDSGf/Gf+1PH+dkr/D4TL5D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oCJPEAAAA3AAAAA8AAAAAAAAAAAAAAAAAmAIAAGRycy9k&#10;b3ducmV2LnhtbFBLBQYAAAAABAAEAPUAAACJAwAAAAA=&#10;" fillcolor="gray [1616]" strokecolor="black [3040]">
                  <v:fill color2="#d9d9d9 [496]" rotate="t" angle="180" colors="0 #bcbcbc;22938f #d0d0d0;1 #ededed" focus="100%" type="gradient"/>
                  <v:shadow on="t" color="black" opacity="24903f" origin=",.5" offset="0,.55556mm"/>
                  <v:textbox style="mso-fit-shape-to-text:t">
                    <w:txbxContent>
                      <w:p w14:paraId="636746E7"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v:textbox>
                </v:shape>
                <v:shape id="TextBox 6" o:spid="_x0000_s1031" type="#_x0000_t202" style="position:absolute;left:20663;top:7250;width:625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StCMQA&#10;AADcAAAADwAAAGRycy9kb3ducmV2LnhtbERPS2rDMBDdF3oHMYFuTCO70KQ4kU0pCenCUPI5wGBN&#10;bBNrZCQ1cXz6qlDobh7vO+tyNL24kvOdZQXZPAVBXFvdcaPgdNw+v4HwAVljb5kU3MlDWTw+rDHX&#10;9sZ7uh5CI2II+xwVtCEMuZS+bsmgn9uBOHJn6wyGCF0jtcNbDDe9fEnThTTYcWxocaCPlurL4dso&#10;mLJLUifVuKh2bmP30zn5WnKi1NNsfF+BCDSGf/Gf+1PH+dkr/D4TL5D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krQjEAAAA3AAAAA8AAAAAAAAAAAAAAAAAmAIAAGRycy9k&#10;b3ducmV2LnhtbFBLBQYAAAAABAAEAPUAAACJAwAAAAA=&#10;" fillcolor="gray [1616]" strokecolor="black [3040]">
                  <v:fill color2="#d9d9d9 [496]" rotate="t" angle="180" colors="0 #bcbcbc;22938f #d0d0d0;1 #ededed" focus="100%" type="gradient"/>
                  <v:shadow on="t" color="black" opacity="24903f" origin=",.5" offset="0,.55556mm"/>
                  <v:textbox style="mso-fit-shape-to-text:t">
                    <w:txbxContent>
                      <w:p w14:paraId="528DE18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8" o:spid="_x0000_s1032" type="#_x0000_t34" style="position:absolute;left:15395;top:8558;width:5268;height:1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1sLMAAAADcAAAADwAAAGRycy9kb3ducmV2LnhtbERPO2vDMBDeC/0P4grZGjkdQupEDiUQ&#10;2rVOh46HdLWErZNjqX78+ypQyHYf3/MOx9l3YqQhusAKNusCBLEOxnGj4Otyft6BiAnZYBeYFCwU&#10;4Vg9PhywNGHiTxrr1IgcwrFEBTalvpQyakse4zr0xJn7CYPHlOHQSDPglMN9J1+KYis9Os4NFns6&#10;WdJt/esVuHdbT+d2mcdm1It7/b5GfUGlVk/z2x5Eojndxf/uD5Pnb7ZweyZfIK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NbCzAAAAA3AAAAA8AAAAAAAAAAAAAAAAA&#10;oQIAAGRycy9kb3ducmV2LnhtbFBLBQYAAAAABAAEAPkAAACOAwAAAAA=&#10;" strokecolor="#4f81bd [3204]" strokeweight="2pt">
                  <v:stroke endarrow="open"/>
                  <v:shadow on="t" color="black" opacity="24903f" origin=",.5" offset="0,.55556mm"/>
                </v:shape>
                <v:shape id="Elbow Connector 85" o:spid="_x0000_s1033" type="#_x0000_t34" style="position:absolute;left:-1786;top:8558;width:10333;height:1014;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fLAcEAAADcAAAADwAAAGRycy9kb3ducmV2LnhtbESPQavCMBCE7w/8D2EFb89UBZVqFCkI&#10;Xm178Lg0a1ttNqWJWv31RhC87TKz882ut71pxJ06V1tWMBlHIIgLq2suFeTZ/n8JwnlkjY1lUvAk&#10;B9vN4G+NsbYPPtI99aUIIexiVFB538ZSuqIig25sW+KgnW1n0Ie1K6Xu8BHCTSOnUTSXBmsOhApb&#10;SioqrunNBEiSvy6Z3edZv0xn09npXCeZVGo07HcrEJ56/zN/rw861J8s4PNMmE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t8sBwQAAANwAAAAPAAAAAAAAAAAAAAAA&#10;AKECAABkcnMvZG93bnJldi54bWxQSwUGAAAAAAQABAD5AAAAjwMAAAAA&#10;" strokecolor="#4f81bd [3204]" strokeweight="2pt">
                  <v:stroke endarrow="open"/>
                  <v:shadow on="t" color="black" opacity="24903f" origin=",.5" offset="0,.55556mm"/>
                </v:shape>
                <v:group id="Group 60" o:spid="_x0000_s1034" style="position:absolute;left:13930;top:57930;width:14287;height:11650" coordorigin="13930,57930" coordsize="14287,1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Group 47" o:spid="_x0000_s1035" style="position:absolute;left:13930;top:60293;width:14287;height:9287" coordorigin="13930,60293" coordsize="14287,9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TextBox 24" o:spid="_x0000_s1036" type="#_x0000_t202" style="position:absolute;left:15359;top:61722;width:12144;height:6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4ksUA&#10;AADcAAAADwAAAGRycy9kb3ducmV2LnhtbESPQWvCQBSE74L/YXlCb83GQNWmriKCUFq0NJaeH9ln&#10;Esy+TXdXE/99t1DwOMzMN8xyPZhWXMn5xrKCaZKCIC6tbrhS8HXcPS5A+ICssbVMCm7kYb0aj5aY&#10;a9vzJ12LUIkIYZ+jgjqELpfSlzUZ9IntiKN3ss5giNJVUjvsI9y0MkvTmTTYcFyosaNtTeW5uBgF&#10;H66Zf/fFG8rd4ee9vez306x7VuphMmxeQAQawj38337VCrKnD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kziS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14:paraId="788C5D1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v:textbox>
                    </v:shape>
                    <v:rect id="Rectangle 28" o:spid="_x0000_s1037" style="position:absolute;left:13930;top:60293;width:14287;height:9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2l8UA&#10;AADcAAAADwAAAGRycy9kb3ducmV2LnhtbESPT4vCMBTE7wt+h/CEva2piku3GkUWdtGjf1D29mie&#10;TbF5KU201U9vBGGPw8z8hpktOluJKzW+dKxgOEhAEOdOl1wo2O9+PlIQPiBrrByTght5WMx7bzPM&#10;tGt5Q9dtKESEsM9QgQmhzqT0uSGLfuBq4uidXGMxRNkUUjfYRrit5ChJPqXFkuOCwZq+DeXn7cUq&#10;cOf0SJPV7315uJzaw/jrLzWbtVLv/W45BRGoC//hV3ulFYwmY3iei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UraXxQAAANwAAAAPAAAAAAAAAAAAAAAAAJgCAABkcnMv&#10;ZG93bnJldi54bWxQSwUGAAAAAAQABAD1AAAAigMAAAAA&#10;" fillcolor="#4f81bd [3204]" strokecolor="#243f60 [1604]" strokeweight="2pt">
                      <v:fill opacity="12336f"/>
                      <v:textbox>
                        <w:txbxContent>
                          <w:p w14:paraId="7CC97655" w14:textId="77777777" w:rsidR="00A92B1F" w:rsidRDefault="00A92B1F" w:rsidP="00A92B1F">
                            <w:pPr>
                              <w:bidi w:val="0"/>
                              <w:rPr>
                                <w:rFonts w:eastAsia="Times New Roman"/>
                              </w:rPr>
                            </w:pPr>
                          </w:p>
                        </w:txbxContent>
                      </v:textbox>
                    </v:rect>
                  </v:group>
                  <v:shape id="TextBox 54" o:spid="_x0000_s1038" type="#_x0000_t202" style="position:absolute;left:16787;top:579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wBIMUA&#10;AADcAAAADwAAAGRycy9kb3ducmV2LnhtbESPT2vCQBTE7wW/w/IEL0U3f2iR6CoiqL0VrYccH9ln&#10;Esy+Ddk1Rj+9Wyj0OMzMb5jlejCN6KlztWUF8SwCQVxYXXOp4Pyzm85BOI+ssbFMCh7kYL0avS0x&#10;0/bOR+pPvhQBwi5DBZX3bSalKyoy6Ga2JQ7exXYGfZBdKXWH9wA3jUyi6FMarDksVNjStqLieroZ&#10;BfncvzcHmxy+0/R87PdxvnumuVKT8bBZgPA0+P/wX/tLK0g+Yvg9E46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vAEg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674C733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group>
                <v:shape id="TextBox 56" o:spid="_x0000_s1039" type="#_x0000_t202" style="position:absolute;left:33218;top:67413;width:16017;height:41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ihcMA&#10;AADcAAAADwAAAGRycy9kb3ducmV2LnhtbERPTWvCQBC9C/0PyxR6Ed3oIbapGymKtOBJLfU6zY5J&#10;SHY27G6T9N+7hYK3ebzPWW9G04qenK8tK1jMExDEhdU1lwo+z/vZMwgfkDW2lknBL3nY5A+TNWba&#10;Dnyk/hRKEUPYZ6igCqHLpPRFRQb93HbEkbtaZzBE6EqpHQ4x3LRymSSpNFhzbKiwo21FRXP6MQrc&#10;pccdb993q692qovvVB7OzVWpp8fx7RVEoDHcxf/uDx3nL17g75l4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ihcMAAADcAAAADwAAAAAAAAAAAAAAAACYAgAAZHJzL2Rv&#10;d25yZXYueG1sUEsFBgAAAAAEAAQA9QAAAIgDAAAAAA==&#10;" fillcolor="white [3201]" strokecolor="black [3200]" strokeweight="2pt">
                  <v:textbox style="mso-fit-shape-to-text:t">
                    <w:txbxContent>
                      <w:p w14:paraId="303B03B6"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630A2C64"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v:textbox>
                </v:shape>
                <v:shape id="Elbow Connector 63" o:spid="_x0000_s1040" type="#_x0000_t34" style="position:absolute;left:19508;top:54935;width:4918;height:107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1IIsYAAADcAAAADwAAAGRycy9kb3ducmV2LnhtbESPQWvCQBCF70L/wzIFb7ppCiKpqxSL&#10;tB4sqLn0Ns1Ok9DsbNjdxvjvnUPB2wzvzXvfrDaj69RAIbaeDTzNM1DElbct1wbK8262BBUTssXO&#10;Mxm4UoTN+mGywsL6Cx9pOKVaSQjHAg00KfWF1rFqyGGc+55YtB8fHCZZQ61twIuEu07nWbbQDluW&#10;hgZ72jZU/Z7+nIHnT/v9fn0r8x1+lcN2H8Z2fzgaM30cX19AJRrT3fx//WEFPxd8eUYm0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9SCLGAAAA3AAAAA8AAAAAAAAA&#10;AAAAAAAAoQIAAGRycy9kb3ducmV2LnhtbFBLBQYAAAAABAAEAPkAAACUAwAAAAA=&#10;" strokecolor="black [3200]" strokeweight="2pt">
                  <v:stroke startarrow="open" endarrow="open"/>
                  <v:shadow on="t" color="black" opacity="24903f" origin=",.5" offset="0,.55556mm"/>
                </v:shape>
                <v:shape id="TextBox 14" o:spid="_x0000_s1041" type="#_x0000_t202" style="position:absolute;left:25637;top:39138;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X1MIA&#10;AADcAAAADwAAAGRycy9kb3ducmV2LnhtbERPPWvDMBDdA/0P4grdYtkeSnAjmyZQyFaaNMTjYV0s&#10;J9bJWKrj9NdXhUK3e7zPW1ez7cVEo+8cK8iSFARx43THrYLPw9tyBcIHZI29Y1JwJw9V+bBYY6Hd&#10;jT9o2odWxBD2BSowIQyFlL4xZNEnbiCO3NmNFkOEYyv1iLcYbnuZp+mztNhxbDA40NZQc91/WQXf&#10;70fTaH/d2HM9ner7cDnu+KLU0+P8+gIi0Bz+xX/unY7z8wx+n4kXy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B1fUwgAAANwAAAAPAAAAAAAAAAAAAAAAAJgCAABkcnMvZG93&#10;bnJldi54bWxQSwUGAAAAAAQABAD1AAAAhwM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425120B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v:textbox>
                </v:shape>
                <v:shape id="TextBox 15" o:spid="_x0000_s1042" type="#_x0000_t202" style="position:absolute;left:17502;top:47779;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Jo8AA&#10;AADcAAAADwAAAGRycy9kb3ducmV2LnhtbERPTYvCMBC9C/6HMII3Te1BlmoUFQRvy7orehyasak2&#10;k9LEWv31RhD2No/3OfNlZyvRUuNLxwom4wQEce50yYWCv9/t6AuED8gaK8ek4EEelot+b46Zdnf+&#10;oXYfChFD2GeowIRQZ1L63JBFP3Y1ceTOrrEYImwKqRu8x3BbyTRJptJiybHBYE0bQ/l1f7MKnt8H&#10;k2t/XdvzqT2eHvXlsOOLUsNBt5qBCNSFf/HHvdNxfprC+5l4gV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XJo8AAAADcAAAADwAAAAAAAAAAAAAAAACYAgAAZHJzL2Rvd25y&#10;ZXYueG1sUEsFBgAAAAAEAAQA9QAAAIU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30D87B0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v:textbox>
                </v:shape>
                <v:shapetype id="_x0000_t33" coordsize="21600,21600" o:spt="33" o:oned="t" path="m,l21600,r,21600e" filled="f">
                  <v:stroke joinstyle="miter"/>
                  <v:path arrowok="t" fillok="f" o:connecttype="none"/>
                  <o:lock v:ext="edit" shapetype="t"/>
                </v:shapetype>
                <v:shape id="Shape 19" o:spid="_x0000_s1043" type="#_x0000_t33" style="position:absolute;left:14200;top:47093;width:3864;height:274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QHJMEAAADcAAAADwAAAGRycy9kb3ducmV2LnhtbERPS2vCQBC+C/0PyxR6000jSJu6ig0o&#10;Xk1Lz9PsNBvNzsbsmse/7wqF3ubje856O9pG9NT52rGC50UCgrh0uuZKwefHfv4CwgdkjY1jUjCR&#10;h+3mYbbGTLuBT9QXoRIxhH2GCkwIbSalLw1Z9AvXEkfux3UWQ4RdJXWHQwy3jUyTZCUt1hwbDLaU&#10;Gyovxc0qyK/DYVWkZL5fj+/T+avJD/1uUurpcdy9gQg0hn/xn/uo4/x0Cfdn4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9AckwQAAANwAAAAPAAAAAAAAAAAAAAAA&#10;AKECAABkcnMvZG93bnJldi54bWxQSwUGAAAAAAQABAD5AAAAjwMAAAAA&#10;" strokecolor="black [3200]" strokeweight="2pt">
                  <v:stroke startarrow="open" endarrow="open"/>
                  <v:shadow on="t" color="black" opacity="24903f" origin=",.5" offset="0,.55556mm"/>
                </v:shape>
                <v:shape id="Shape 20" o:spid="_x0000_s1044" type="#_x0000_t33" style="position:absolute;left:26941;top:47093;width:3864;height:273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nn88IAAADcAAAADwAAAGRycy9kb3ducmV2LnhtbERPTWvCQBC9F/oflin0VjeVIk10FSkG&#10;BL0YS70O2TGJZmfD7mriv3cFobd5vM+ZLQbTiis531hW8DlKQBCXVjdcKfjd5x/fIHxA1thaJgU3&#10;8rCYv77MMNO25x1di1CJGMI+QwV1CF0mpS9rMuhHtiOO3NE6gyFCV0ntsI/hppXjJJlIgw3Hhho7&#10;+qmpPBcXo+Dv1Pgyv1CxOftku1rm6aF3qVLvb8NyCiLQEP7FT/dax/njL3g8Ey+Q8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nn88IAAADcAAAADwAAAAAAAAAAAAAA&#10;AAChAgAAZHJzL2Rvd25yZXYueG1sUEsFBgAAAAAEAAQA+QAAAJADAAAAAA==&#10;" strokecolor="black [3200]" strokeweight="2pt">
                  <v:stroke startarrow="open" endarrow="open"/>
                  <v:shadow on="t" color="black" opacity="24903f" origin=",.5" offset="0,.55556mm"/>
                </v:shape>
                <v:shape id="TextBox 104" o:spid="_x0000_s1045" type="#_x0000_t202" style="position:absolute;left:36134;top:33868;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RuZsAA&#10;AADcAAAADwAAAGRycy9kb3ducmV2LnhtbERPS4vCMBC+C/6HMMLeNGlhxe0aRQVh2ZsvvA7N2Bab&#10;SWlS2/33G0HwNh/fc5brwdbiQa2vHGtIZgoEce5MxYWG82k/XYDwAdlg7Zg0/JGH9Wo8WmJmXM8H&#10;ehxDIWII+ww1lCE0mZQ+L8min7mGOHI311oMEbaFNC32MdzWMlVqLi1WHBtKbGhXUn4/dlbDPVf9&#10;6ars5re7Nml3+UqqLSVaf0yGzTeIQEN4i1/uHxPnp5/wfCZe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jRuZsAAAADcAAAADwAAAAAAAAAAAAAAAACYAgAAZHJzL2Rvd25y&#10;ZXYueG1sUEsFBgAAAAAEAAQA9QAAAIU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0E5DB94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rect id="Rectangle 81" o:spid="_x0000_s1046" style="position:absolute;left:56078;top:-428;width:35719;height:1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YHDsIA&#10;AADcAAAADwAAAGRycy9kb3ducmV2LnhtbERPTYvCMBC9C/6HMAt7W9N1UWo1igiKHnUXxdvQjE2x&#10;mZQm2u7+eiMseJvH+5zZorOVuFPjS8cKPgcJCOLc6ZILBT/f648UhA/IGivHpOCXPCzm/d4MM+1a&#10;3tP9EAoRQ9hnqMCEUGdS+tyQRT9wNXHkLq6xGCJsCqkbbGO4reQwScbSYsmxwWBNK0P59XCzCtw1&#10;PdFou/lbHm+X9vg1Oadmv1Pq/a1bTkEE6sJL/O/e6jh/OIbnM/EC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BgcOwgAAANwAAAAPAAAAAAAAAAAAAAAAAJgCAABkcnMvZG93&#10;bnJldi54bWxQSwUGAAAAAAQABAD1AAAAhwMAAAAA&#10;" fillcolor="#4f81bd [3204]" strokecolor="#243f60 [1604]" strokeweight="2pt">
                  <v:fill opacity="12336f"/>
                  <v:textbox>
                    <w:txbxContent>
                      <w:p w14:paraId="11D6D58F" w14:textId="77777777" w:rsidR="00A92B1F" w:rsidRDefault="00A92B1F" w:rsidP="00A92B1F">
                        <w:pPr>
                          <w:bidi w:val="0"/>
                          <w:rPr>
                            <w:rFonts w:eastAsia="Times New Roman"/>
                          </w:rPr>
                        </w:pPr>
                      </w:p>
                    </w:txbxContent>
                  </v:textbox>
                </v:rect>
                <v:shape id="TextBox 84" o:spid="_x0000_s1047" type="#_x0000_t202" style="position:absolute;left:72957;top:6715;width:6111;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cWcMA&#10;AADcAAAADwAAAGRycy9kb3ducmV2LnhtbERPzWoCMRC+F/oOYQq9LDWrB5V1o0iptAehqH2AIZn9&#10;wc1kSeLu1qdvCoXe5uP7nXI32U4M5EPrWMF8loMg1s60XCv4uhxe1iBCRDbYOSYF3xRgt318KLEw&#10;buQTDedYixTCoUAFTYx9IWXQDVkMM9cTJ65y3mJM0NfSeBxTuO3kIs+X0mLLqaHBnl4b0tfzzSq4&#10;z6+Zzo7T8vju39zpXmWfK86Uen6a9hsQkab4L/5zf5g0f7GC32fSB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ZcWcMAAADcAAAADwAAAAAAAAAAAAAAAACYAgAAZHJzL2Rv&#10;d25yZXYueG1sUEsFBgAAAAAEAAQA9QAAAIgDAAAAAA==&#10;" fillcolor="gray [1616]" strokecolor="black [3040]">
                  <v:fill color2="#d9d9d9 [496]" rotate="t" angle="180" colors="0 #bcbcbc;22938f #d0d0d0;1 #ededed" focus="100%" type="gradient"/>
                  <v:shadow on="t" color="black" opacity="24903f" origin=",.5" offset="0,.55556mm"/>
                  <v:textbox style="mso-fit-shape-to-text:t">
                    <w:txbxContent>
                      <w:p w14:paraId="25376C86"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v:textbox>
                </v:shape>
                <v:shape id="TextBox 87" o:spid="_x0000_s1048" type="#_x0000_t202" style="position:absolute;left:83732;top:6715;width:7332;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2lLsUA&#10;AADcAAAADwAAAGRycy9kb3ducmV2LnhtbESPQWvDMAyF74X9B6NBL2V1GlgZWdwyBoUeusPaHXYU&#10;sZakjeVgu43776fDYDeJ9/Tep3qb3aBuFGLv2cBqWYAibrztuTXwddo9vYCKCdni4JkM3CnCdvMw&#10;q7GyfuJPuh1TqySEY4UGupTGSuvYdOQwLv1ILNqPDw6TrKHVNuAk4W7QZVGstcOepaHDkd47ai7H&#10;qzNwyOV5z9+Lu1sHv2unZ5sXH9aY+WN+ewWVKKd/89/13gp+KbTyjE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aUu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73136E6D"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v:textbox>
                </v:shape>
                <v:shape id="Elbow Connector 89" o:spid="_x0000_s1049" type="#_x0000_t34" style="position:absolute;left:79068;top:8023;width:4664;height: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4y48AAAADcAAAADwAAAGRycy9kb3ducmV2LnhtbERPO2vDMBDeC/0P4grZGrkZQuNEDiUQ&#10;2rVOh46HdLWErZNjqX78+yoQ6HYf3/MOx9l3YqQhusAKXtYFCGIdjONGwdfl/PwKIiZkg11gUrBQ&#10;hGP1+HDA0oSJP2msUyNyCMcSFdiU+lLKqC15jOvQE2fuJwweU4ZDI82AUw73ndwUxVZ6dJwbLPZ0&#10;sqTb+tcrcO+2ns7tMo/NqBe3+75GfUGlVk/z2x5Eojn9i+/uD5Pnb3ZweyZfIK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t+MuPAAAAA3AAAAA8AAAAAAAAAAAAAAAAA&#10;oQIAAGRycy9kb3ducmV2LnhtbFBLBQYAAAAABAAEAPkAAACOAwAAAAA=&#10;" strokecolor="#4f81bd [3204]" strokeweight="2pt">
                  <v:stroke endarrow="open"/>
                  <v:shadow on="t" color="black" opacity="24903f" origin=",.5" offset="0,.55556mm"/>
                </v:shape>
                <v:shape id="TextBox 114" o:spid="_x0000_s1050" type="#_x0000_t202" style="position:absolute;left:58221;top:124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5lqsYA&#10;AADcAAAADwAAAGRycy9kb3ducmV2LnhtbESPT2sCQQzF70K/wxChN531D6WsjiKFQtWDrUqLt7CT&#10;7izdySw7U1399M2h4C3hvbz3y3zZ+VqdqY1VYAOjYQaKuAi24tLA8fA6eAYVE7LFOjAZuFKE5eKh&#10;N8fchgt/0HmfSiUhHHM04FJqcq1j4chjHIaGWLTv0HpMsralti1eJNzXepxlT9pjxdLgsKEXR8XP&#10;/tcb0CPrpuvD7f1rvOHjdlc00X+ejHnsd6sZqERdupv/r9+s4E8EX56RCf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5lqs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0B62F90D"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Shape 119" o:spid="_x0000_s1051" type="#_x0000_t36" style="position:absolute;left:42317;top:30406;width:3351;height:500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dfm8EAAADcAAAADwAAAGRycy9kb3ducmV2LnhtbERPTWvCQBC9C/0PyxS86SYtSEldRQVL&#10;PTZVz0N2zKbJzsbsauK/7wqCt3m8z5kvB9uIK3W+cqwgnSYgiAunKy4V7H+3kw8QPiBrbByTght5&#10;WC5eRnPMtOv5h655KEUMYZ+hAhNCm0npC0MW/dS1xJE7uc5iiLArpe6wj+G2kW9JMpMWK44NBlva&#10;GCrq/GIVXE45Hv7qY532lbkdzusm3X1tlRq/DqtPEIGG8BQ/3N86zn9P4f5MvEA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1+bwQAAANwAAAAPAAAAAAAAAAAAAAAA&#10;AKECAABkcnMvZG93bnJldi54bWxQSwUGAAAAAAQABAD5AAAAjwMAAAAA&#10;" adj="14732,9495,6868" strokecolor="black [3200]" strokeweight="2pt">
                  <v:stroke startarrow="open" endarrow="open"/>
                  <v:shadow on="t" color="black" opacity="24903f" origin=",.5" offset="0,.55556mm"/>
                </v:shape>
                <v:shape id="Shape 121" o:spid="_x0000_s1052" type="#_x0000_t36" style="position:absolute;left:49770;top:31625;width:593;height:2331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vsHMEAAADcAAAADwAAAGRycy9kb3ducmV2LnhtbERPTYvCMBC9L/gfwgje1tQWZKlGEUER&#10;PCzbrfehGdtqMylNtNVfv1kQvM3jfc5yPZhG3KlztWUFs2kEgriwuuZSQf67+/wC4TyyxsYyKXiQ&#10;g/Vq9LHEVNuef+ie+VKEEHYpKqi8b1MpXVGRQTe1LXHgzrYz6APsSqk77EO4aWQcRXNpsObQUGFL&#10;24qKa3YzCjDv95f9Jjll5TPffR9nHG/niVKT8bBZgPA0+Lf45T7oMD+J4f+Zc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C+wcwQAAANwAAAAPAAAAAAAAAAAAAAAA&#10;AKECAABkcnMvZG93bnJldi54bWxQSwUGAAAAAAQABAD5AAAAjwMAAAAA&#10;" adj="83272,8118,-61672" strokecolor="#4f81bd [3204]" strokeweight="2pt">
                  <v:stroke startarrow="open" endarrow="open"/>
                  <v:shadow on="t" color="black" opacity="24903f" origin=",.5" offset="0,.55556mm"/>
                </v:shape>
                <v:shape id="Elbow Connector 140" o:spid="_x0000_s1053" type="#_x0000_t36" style="position:absolute;left:-11073;top:6357;width:102870;height:354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un3sUAAADcAAAADwAAAGRycy9kb3ducmV2LnhtbERPS2vCQBC+F/oflhF6azY+KCV1FREU&#10;60HxQelxmh2zsdnZkF016a/vCoXe5uN7znja2kpcqfGlYwX9JAVBnDtdcqHgeFg8v4LwAVlj5ZgU&#10;dORhOnl8GGOm3Y13dN2HQsQQ9hkqMCHUmZQ+N2TRJ64mjtzJNRZDhE0hdYO3GG4rOUjTF2mx5Nhg&#10;sKa5ofx7f7EKQn75et+02/XypzuX5nO0XHf9D6Weeu3sDUSgNvyL/9wrHecPh3B/Jl4gJ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un3sUAAADcAAAADwAAAAAAAAAA&#10;AAAAAAChAgAAZHJzL2Rvd25yZXYueG1sUEsFBgAAAAAEAAQA+QAAAJMDAAAAAA==&#10;" adj="-480,-81391,22080" strokecolor="#4f81bd [3204]" strokeweight="2pt">
                  <v:stroke endarrow="open"/>
                  <v:shadow on="t" color="black" opacity="24903f" origin=",.5" offset="0,.55556mm"/>
                </v:shape>
                <v:shape id="TextBox 143" o:spid="_x0000_s1054" type="#_x0000_t202" style="position:absolute;left:18216;top:12209;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jqcQA&#10;AADcAAAADwAAAGRycy9kb3ducmV2LnhtbERPS2vCQBC+F/wPywje6kYrUmI2IkKh1UPrA8XbkJ1m&#10;Q7OzIbtq9Nd3C0Jv8/E9J5t3thYXan3lWMFomIAgLpyuuFSw3709v4LwAVlj7ZgU3MjDPO89ZZhq&#10;d+UNXbahFDGEfYoKTAhNKqUvDFn0Q9cQR+7btRZDhG0pdYvXGG5rOU6SqbRYcWww2NDSUPGzPVsF&#10;cqTN5GN3/zqOV7xffxaNt4eTUoN+t5iBCNSFf/HD/a7j/JcJ/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1Y6nEAAAA3AAAAA8AAAAAAAAAAAAAAAAAmAIAAGRycy9k&#10;b3ducmV2LnhtbFBLBQYAAAAABAAEAPUAAACJAwAAAAA=&#10;" fillcolor="black [1632]" stroked="f">
                  <v:fill color2="black [3008]" rotate="t" angle="180" focus="80%" type="gradient">
                    <o:fill v:ext="view" type="gradientUnscaled"/>
                  </v:fill>
                  <v:shadow on="t" color="black" opacity="22937f" origin=",.5" offset="0,.63889mm"/>
                  <v:textbox style="mso-fit-shape-to-text:t">
                    <w:txbxContent>
                      <w:p w14:paraId="3D1E383E"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Elbow Connector 147" o:spid="_x0000_s1055" type="#_x0000_t34" style="position:absolute;left:22153;top:10573;width:2343;height:93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5Qo8IAAADcAAAADwAAAGRycy9kb3ducmV2LnhtbERPTYvCMBC9C/6HMMLe1lTFde0aRRTB&#10;gwp2Ba9jM9sWm0lpslr99UYQvM3jfc5k1phSXKh2hWUFvW4Egji1uuBMweF39fkNwnlkjaVlUnAj&#10;B7NpuzXBWNsr7+mS+EyEEHYxKsi9r2IpXZqTQde1FXHg/mxt0AdYZ1LXeA3hppT9KPqSBgsODTlW&#10;tMgpPSf/RkG02B53Gz4lo+15Pigrcx/3dkulPjrN/AeEp8a/xS/3Wof5gyE8nwkX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T5Qo8IAAADcAAAADwAAAAAAAAAAAAAA&#10;AAChAgAAZHJzL2Rvd25yZXYueG1sUEsFBgAAAAAEAAQA+QAAAJADAAAAAA==&#10;" strokecolor="black [3040]">
                  <v:stroke endarrow="open"/>
                </v:shape>
                <v:shape id="TextBox 150" o:spid="_x0000_s1056" type="#_x0000_t202" style="position:absolute;left:50830;top:7676;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2nEMEA&#10;AADcAAAADwAAAGRycy9kb3ducmV2LnhtbERP24rCMBB9F/yHMIJvmlqhSNcoq+Btn7x9wNDMtmWb&#10;SW1irX79ZmHBtzmc68yXnalES40rLSuYjCMQxJnVJecKrpfNaAbCeWSNlWVS8CQHy0W/N8dU2wef&#10;qD37XIQQdikqKLyvUyldVpBBN7Y1ceC+bWPQB9jkUjf4COGmknEUJdJgyaGhwJrWBWU/57tRcGjj&#10;ytjdLV4lL74cv1botqebUsNB9/kBwlPn3+J/916H+dME/p4JF8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NpxDBAAAA3AAAAA8AAAAAAAAAAAAAAAAAmAIAAGRycy9kb3du&#10;cmV2LnhtbFBLBQYAAAAABAAEAPUAAACGAw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5985F6A6"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Elbow Connector 153" o:spid="_x0000_s1057" type="#_x0000_t34" style="position:absolute;left:67889;top:4307;width:3099;height:131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caBcEAAADcAAAADwAAAGRycy9kb3ducmV2LnhtbERPTYvCMBC9C/sfwgh701QFlWoUV1DW&#10;i7KueB6asS02k9pE2/57Iwje5vE+Z75sTCEeVLncsoJBPwJBnFidc6rg9L/pTUE4j6yxsEwKWnKw&#10;XHx15hhrW/MfPY4+FSGEXYwKMu/LWEqXZGTQ9W1JHLiLrQz6AKtU6grrEG4KOYyisTSYc2jIsKR1&#10;Rsn1eDcK9sP2tvqR00N7mtTncbIp7267U+q726xmIDw1/iN+u391mD+awOuZcIF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ZxoFwQAAANwAAAAPAAAAAAAAAAAAAAAA&#10;AKECAABkcnMvZG93bnJldi54bWxQSwUGAAAAAAQABAD5AAAAjwMAAAAA&#10;" strokecolor="black [3200]" strokeweight="2pt">
                  <v:stroke endarrow="open"/>
                  <v:shadow on="t" color="black" opacity="24903f" origin=",.5" offset="0,.55556mm"/>
                </v:shape>
                <v:shape id="TextBox 156" o:spid="_x0000_s1058" type="#_x0000_t202" style="position:absolute;left:9706;top:18859;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e9sUA&#10;AADcAAAADwAAAGRycy9kb3ducmV2LnhtbESPQWvCQBCF74X+h2UKXkLdaMFK6ioiSnsQitYfMGTH&#10;JJidDburRn995yB4m+G9ee+b2aJ3rbpQiI1nA6NhDoq49LbhysDhb/M+BRUTssXWMxm4UYTF/PVl&#10;hoX1V97RZZ8qJSEcCzRQp9QVWseyJodx6Dti0Y4+OEyyhkrbgFcJd60e5/lEO2xYGmrsaFVTedqf&#10;nYH76JSV2bafbL/D2u/ux+z3kzNjBm/98gtUoj49zY/rHyv4H0Irz8gEe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0F72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2EA60131"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shape id="Elbow Connector 158" o:spid="_x0000_s1059" type="#_x0000_t34" style="position:absolute;left:17401;top:13400;width:3572;height:734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dv5sMAAADcAAAADwAAAGRycy9kb3ducmV2LnhtbESPwW7CMBBE75X4B2uRemscUlSFgEGl&#10;agXqjbQfsIqXOBCvo9gJ6d/XSJV629XMzpvd7CbbipF63zhWsEhSEMSV0w3XCr6/Pp5yED4ga2wd&#10;k4If8rDbzh42WGh34xONZahFDGFfoAITQldI6StDFn3iOuKonV1vMcS1r6Xu8RbDbSuzNH2RFhuO&#10;BIMdvRmqruVgIxfNp8+yy/tBD+WSuNnvTT4p9TifXtcgAk3h3/x3fdSx/vMK7s/ECe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3b+bDAAAA3AAAAA8AAAAAAAAAAAAA&#10;AAAAoQIAAGRycy9kb3ducmV2LnhtbFBLBQYAAAAABAAEAPkAAACRAwAAAAA=&#10;" strokecolor="#4f81bd [3204]" strokeweight="2pt">
                  <v:stroke startarrow="open" endarrow="open"/>
                  <v:shadow on="t" color="black" opacity="24903f" origin=",.5" offset="0,.55556mm"/>
                </v:shape>
                <v:shape id="Elbow Connector 162" o:spid="_x0000_s1060" type="#_x0000_t34" style="position:absolute;left:21074;top:9215;width:32861;height:1035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A4z8YAAADcAAAADwAAAGRycy9kb3ducmV2LnhtbESPT2vCQBDF74V+h2UK3uqmtUiMrtIq&#10;hR5KoamKxyE7+YPZ2ZBdY/rtO4eCtxnem/d+s9qMrlUD9aHxbOBpmoAiLrxtuDKw/3l/TEGFiGyx&#10;9UwGfinAZn1/t8LM+it/05DHSkkIhwwN1DF2mdahqMlhmPqOWLTS9w6jrH2lbY9XCXetfk6SuXbY&#10;sDTU2NG2puKcX5yBUzkvF2/D7Jgf9NelwSrdHT9TYyYP4+sSVKQx3sz/1x9W8F8EX56RCf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wOM/GAAAA3AAAAA8AAAAAAAAA&#10;AAAAAAAAoQIAAGRycy9kb3ducmV2LnhtbFBLBQYAAAAABAAEAPkAAACUAwAAAAA=&#10;" adj="7732" strokecolor="black [3200]" strokeweight="2pt">
                  <v:stroke startarrow="open" endarrow="open"/>
                  <v:shadow on="t" color="black" opacity="24903f" origin=",.5" offset="0,.55556mm"/>
                </v:shape>
                <v:rect id="Rectangle 43" o:spid="_x0000_s1061" style="position:absolute;left:51480;top:41490;width:39960;height:27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B62sMA&#10;AADcAAAADwAAAGRycy9kb3ducmV2LnhtbERPS2vCQBC+F/oflin0Vje+Spq6iggWParF0tuQHbPB&#10;7GzIrib6611B8DYf33Mms85W4kyNLx0r6PcSEMS50yUXCn53y48UhA/IGivHpOBCHmbT15cJZtq1&#10;vKHzNhQihrDPUIEJoc6k9Lkhi77nauLIHVxjMUTYFFI32MZwW8lBknxKiyXHBoM1LQzlx+3JKnDH&#10;9I/Gq5/rfH86tPvh139qNmul3t+6+TeIQF14ih/ulY7zR324PxMvk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B62sMAAADcAAAADwAAAAAAAAAAAAAAAACYAgAAZHJzL2Rv&#10;d25yZXYueG1sUEsFBgAAAAAEAAQA9QAAAIgDAAAAAA==&#10;" fillcolor="#4f81bd [3204]" strokecolor="#243f60 [1604]" strokeweight="2pt">
                  <v:fill opacity="12336f"/>
                  <v:textbox>
                    <w:txbxContent>
                      <w:p w14:paraId="1D2F3C32" w14:textId="77777777" w:rsidR="00A92B1F" w:rsidRDefault="00A92B1F" w:rsidP="00A92B1F">
                        <w:pPr>
                          <w:bidi w:val="0"/>
                          <w:rPr>
                            <w:rFonts w:eastAsia="Times New Roman"/>
                          </w:rPr>
                        </w:pPr>
                      </w:p>
                    </w:txbxContent>
                  </v:textbox>
                </v:rect>
                <v:shape id="TextBox 42" o:spid="_x0000_s1062" type="#_x0000_t202" style="position:absolute;left:78843;top:50851;width:8735;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l2cEA&#10;AADcAAAADwAAAGRycy9kb3ducmV2LnhtbERPzYrCMBC+C/sOYRa8aWpR0WqUxVXwpqs+wNDMNt02&#10;k9JE7e7TG0HY23x8v7Ncd7YWN2p96VjBaJiAIM6dLrlQcDnvBjMQPiBrrB2Tgl/ysF699ZaYaXfn&#10;L7qdQiFiCPsMFZgQmkxKnxuy6IeuIY7ct2sthgjbQuoW7zHc1jJNkqm0WHJsMNjQxlBena5WwSyx&#10;h6qap0dvx3+jidl8um3zo1T/vftYgAjUhX/xy73Xcf44he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mZdnBAAAA3AAAAA8AAAAAAAAAAAAAAAAAmAIAAGRycy9kb3du&#10;cmV2LnhtbFBLBQYAAAAABAAEAPUAAACGAwAAAAA=&#10;" filled="f" stroked="f">
                  <v:textbox style="mso-fit-shape-to-text:t">
                    <w:txbxContent>
                      <w:p w14:paraId="05B29DAC"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v:textbox>
                </v:shape>
                <v:shape id="TextBox 103" o:spid="_x0000_s1063" type="#_x0000_t202" style="position:absolute;left:47258;top:53397;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WIysIA&#10;AADcAAAADwAAAGRycy9kb3ducmV2LnhtbERPTWvCQBC9F/oflhF6EbNpWkKJriKlYj1qS89Ddkyi&#10;2dmwuzXJv3cFwds83ucsVoNpxYWcbywreE1SEMSl1Q1XCn5/NrMPED4ga2wtk4KRPKyWz08LLLTt&#10;eU+XQ6hEDGFfoII6hK6Q0pc1GfSJ7Ygjd7TOYIjQVVI77GO4aWWWprk02HBsqLGjz5rK8+HfKHCt&#10;yfvzkJ2mu+242/DUrL+Of0q9TIb1HESgITzEd/e3jvPf3+D2TLxAL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5YjK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style="mso-fit-shape-to-text:t">
                    <w:txbxContent>
                      <w:p w14:paraId="01462896"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v:textbox>
                </v:shape>
                <v:shape id="Elbow Connector 196" o:spid="_x0000_s1064" type="#_x0000_t34" style="position:absolute;left:76683;top:61480;width:7256;height:3729;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BSJsMAAADcAAAADwAAAGRycy9kb3ducmV2LnhtbERPS2sCMRC+F/wPYQRvNatIKVuzIvWB&#10;l9JWpXgcktnN1s1k2URd/31TKPQ2H99z5oveNeJKXag9K5iMMxDE2puaKwXHw+bxGUSIyAYbz6Tg&#10;TgEWxeBhjrnxN/6k6z5WIoVwyFGBjbHNpQzaksMw9i1x4krfOYwJdpU0Hd5SuGvkNMuepMOaU4PF&#10;ll4t6fP+4hScVm9fH/YkvVnuym+tz279ft8qNRr2yxcQkfr4L/5z70yaP5vB7zPpAl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AUibDAAAA3AAAAA8AAAAAAAAAAAAA&#10;AAAAoQIAAGRycy9kb3ducmV2LnhtbFBLBQYAAAAABAAEAPkAAACRAwAAAAA=&#10;" strokecolor="#8064a2 [3207]" strokeweight="2pt">
                  <v:stroke endarrow="open"/>
                  <v:shadow on="t" color="black" opacity="24903f" origin=",.5" offset="0,.55556mm"/>
                </v:shape>
                <v:shape id="TextBox 204" o:spid="_x0000_s1065" type="#_x0000_t202" style="position:absolute;left:16916;top:28331;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vwgsQA&#10;AADcAAAADwAAAGRycy9kb3ducmV2LnhtbERPS2uDQBC+F/IflgnkUprV2JRgs5FQSOyt5HHwOLhT&#10;lbiz4m7V9td3C4Xc5uN7zjabTCsG6l1jWUG8jEAQl1Y3XCm4Xg5PGxDOI2tsLZOCb3KQ7WYPW0y1&#10;HflEw9lXIoSwS1FB7X2XSunKmgy6pe2IA/dpe4M+wL6SuscxhJtWrqLoRRpsODTU2NFbTeXt/GUU&#10;FBv/2OZ2lX8kyfU0HOPi8JMUSi3m0/4VhKfJ38X/7ncd5j+v4e+ZcIH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78ILEAAAA3A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11B28D7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Shape 208" o:spid="_x0000_s1066" type="#_x0000_t34" style="position:absolute;left:14237;top:31816;width:7729;height:691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1Es8cAAADcAAAADwAAAGRycy9kb3ducmV2LnhtbESPT2vCQBDF70K/wzKFXkrd2PqP1DWU&#10;QMRDEYz24G3Ijkna7GzIbmP89l2h4G2G995v3qySwTSip87VlhVMxhEI4sLqmksFx0P2sgThPLLG&#10;xjIpuJKDZP0wWmGs7YX31Oe+FAHCLkYFlfdtLKUrKjLoxrYlDtrZdgZ9WLtS6g4vAW4a+RpFc2mw&#10;5nChwpbSioqf/NcoyCabdPN1WrzZfHYMhGj3LT+flXp6HD7eQXga/N38n97qUH86h9szYQK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LUSzxwAAANwAAAAPAAAAAAAA&#10;AAAAAAAAAKECAABkcnMvZG93bnJldi54bWxQSwUGAAAAAAQABAD5AAAAlQMAAAAA&#10;" strokecolor="black [3200]" strokeweight="2pt">
                  <v:stroke endarrow="open"/>
                  <v:shadow on="t" color="black" opacity="24903f" origin=",.5" offset="0,.55556mm"/>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210" o:spid="_x0000_s1067" type="#_x0000_t35" style="position:absolute;left:11820;top:18592;width:7625;height:11854;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nU7sEAAADcAAAADwAAAGRycy9kb3ducmV2LnhtbERPTYvCMBC9C/6HMMLeNFVklWoUEUSX&#10;hUWrF29DM7bVZlKa2Hb//WZB8DaP9znLdWdK0VDtCssKxqMIBHFqdcGZgst5N5yDcB5ZY2mZFPyS&#10;g/Wq31tirG3LJ2oSn4kQwi5GBbn3VSylS3My6Ea2Ig7czdYGfYB1JnWNbQg3pZxE0ac0WHBoyLGi&#10;bU7pI3kaBXz9xrv9SaLmTO3X5Zbuj3xkpT4G3WYBwlPn3+KX+6DD/OkM/p8JF8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mdTuwQAAANwAAAAPAAAAAAAAAAAAAAAA&#10;AKECAABkcnMvZG93bnJldi54bWxQSwUGAAAAAAQABAD5AAAAjwMAAAAA&#10;" adj="8185,25765" strokecolor="black [3200]" strokeweight="2pt">
                  <v:stroke startarrow="open" endarrow="open"/>
                  <v:shadow on="t" color="black" opacity="24903f" origin=",.5" offset="0,.55556mm"/>
                </v:shape>
                <v:shape id="Elbow Connector 217" o:spid="_x0000_s1068" type="#_x0000_t34" style="position:absolute;left:53441;top:54935;width:3800;height:3705;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2I8IAAADcAAAADwAAAGRycy9kb3ducmV2LnhtbESPT2sCMRDF7wW/QxjBW81aVGQ1ShEK&#10;PXjx333YjJvYzWTZpO767Z1DobcZ3pv3frPZDaFRD+qSj2xgNi1AEVfReq4NXM5f7ytQKSNbbCKT&#10;gScl2G1Hbxssbez5SI9TrpWEcCrRgMu5LbVOlaOAaRpbYtFusQuYZe1qbTvsJTw0+qMoljqgZ2lw&#10;2NLeUfVz+g0GdDgu/IH9ok/NbX49J3d318GYyXj4XIPKNOR/89/1txX8udDKMzKB3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p2I8IAAADcAAAADwAAAAAAAAAAAAAA&#10;AAChAgAAZHJzL2Rvd25yZXYueG1sUEsFBgAAAAAEAAQA+QAAAJADAAAAAA==&#10;" strokecolor="#8064a2 [3207]" strokeweight="2pt">
                  <v:stroke startarrow="open" endarrow="open"/>
                  <v:shadow on="t" color="black" opacity="24903f" origin=",.5" offset="0,.55556mm"/>
                </v:shape>
                <v:oval id="Oval 218" o:spid="_x0000_s1069" style="position:absolute;left:16196;top:27106;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MccMA&#10;AADcAAAADwAAAGRycy9kb3ducmV2LnhtbERPTWvCQBC9F/oflin0UnRjEGujq5RCQL3VCNrbmJ1u&#10;gtnZkF01/nu3IPQ2j/c582VvG3GhzteOFYyGCQji0umajYJdkQ+mIHxA1tg4JgU38rBcPD/NMdPu&#10;yt902QYjYgj7DBVUIbSZlL6syKIfupY4cr+usxgi7IzUHV5juG1kmiQTabHm2FBhS18Vlaft2Soo&#10;jDyku3y/LvNRuvkxp/di83ZU6vWl/5yBCNSHf/HDvdJx/vgD/p6JF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BMcc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170983B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v:textbox>
                </v:oval>
                <v:oval id="Oval 219" o:spid="_x0000_s1070" style="position:absolute;left:40362;top:38147;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zMcYA&#10;AADcAAAADwAAAGRycy9kb3ducmV2LnhtbESPQWvCQBCF70L/wzIFL1I3BmpL6iqlELDeNELb2zQ7&#10;3QSzsyG71fTfdw6Ctxnem/e+WW1G36kzDbENbGAxz0AR18G27Awcq/LhGVRMyBa7wGTgjyJs1neT&#10;FRY2XHhP50NySkI4FmigSakvtI51Qx7jPPTEov2EwWOSdXDaDniRcN/pPMuW2mPL0tBgT28N1afD&#10;rzdQOf2ZH8uP97pc5Lsvd3qqdrNvY6b34+sLqERjupmv11sr+I+CL8/IBHr9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NzMc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5371000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v:textbox>
                </v:oval>
                <v:oval id="Oval 220" o:spid="_x0000_s1071" style="position:absolute;left:24645;top:56721;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qsMA&#10;AADcAAAADwAAAGRycy9kb3ducmV2LnhtbERPTWvCQBC9C/0Pywi9SN0kUFuiqxQh0HrTCG1vY3bc&#10;BLOzIbtq+u+7guBtHu9zFqvBtuJCvW8cK0inCQjiyumGjYJ9Wby8g/ABWWPrmBT8kYfV8mm0wFy7&#10;K2/psgtGxBD2OSqoQ+hyKX1Vk0U/dR1x5I6utxgi7I3UPV5juG1lliQzabHh2FBjR+uaqtPubBWU&#10;Rv5k++L7qyrSbPNrTm/lZnJQ6nk8fMxBBBrCQ3x3f+o4/zWF2zPxAr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Wqs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2C4B082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3</w:t>
                        </w:r>
                      </w:p>
                    </w:txbxContent>
                  </v:textbox>
                </v:oval>
                <v:oval id="Oval 221" o:spid="_x0000_s1072" style="position:absolute;left:26789;top:1385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1I3cMA&#10;AADcAAAADwAAAGRycy9kb3ducmV2LnhtbERPTWvCQBC9F/oflhF6KboxoJbUVYoQaL1pBOttmh03&#10;wexsyK6a/ntXELzN433OfNnbRlyo87VjBeNRAoK4dLpmo2BX5MMPED4ga2wck4J/8rBcvL7MMdPu&#10;yhu6bIMRMYR9hgqqENpMSl9WZNGPXEscuaPrLIYIOyN1h9cYbhuZJslUWqw5NlTY0qqi8rQ9WwWF&#10;kb/pLt//lPk4XR/MaVas3/+Uehv0X58gAvXhKX64v3WcP0nh/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1I3c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1628E04B"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A</w:t>
                        </w:r>
                      </w:p>
                    </w:txbxContent>
                  </v:textbox>
                </v:oval>
                <v:oval id="Oval 223" o:spid="_x0000_s1073" style="position:absolute;left:48934;top:58150;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tRsMA&#10;AADcAAAADwAAAGRycy9kb3ducmV2LnhtbERPTWvCQBC9F/oflin0UnRjxFqiq5RCQL3VCNrbmJ1u&#10;gtnZkF01/nu3IPQ2j/c582VvG3GhzteOFYyGCQji0umajYJdkQ8+QPiArLFxTApu5GG5eH6aY6bd&#10;lb/psg1GxBD2GSqoQmgzKX1ZkUU/dC1x5H5dZzFE2BmpO7zGcNvINEnepcWaY0OFLX1VVJ62Z6ug&#10;MPKQ7vL9usxH6ebHnKbF5u2o1OtL/zkDEagP/+KHe6Xj/MkY/p6JF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HtRs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11604D7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E</w:t>
                        </w:r>
                      </w:p>
                    </w:txbxContent>
                  </v:textbox>
                </v:oval>
                <v:oval id="Oval 225" o:spid="_x0000_s1074" style="position:absolute;left:52506;top:13144;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h1MsMA&#10;AADcAAAADwAAAGRycy9kb3ducmV2LnhtbERPTWvCQBC9F/oflin0UnRj0Fqiq5RCQL3VCNrbmJ1u&#10;gtnZkF01/nu3IPQ2j/c582VvG3GhzteOFYyGCQji0umajYJdkQ8+QPiArLFxTApu5GG5eH6aY6bd&#10;lb/psg1GxBD2GSqoQmgzKX1ZkUU/dC1x5H5dZzFE2BmpO7zGcNvINEnepcWaY0OFLX1VVJ62Z6ug&#10;MPKQ7vL9usxH6ebHnKbF5u2o1OtL/zkDEagP/+KHe6Xj/MkY/p6JF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h1Ms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2D747746"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5</w:t>
                        </w:r>
                      </w:p>
                    </w:txbxContent>
                  </v:textbox>
                </v:oval>
                <v:oval id="Oval 226" o:spid="_x0000_s1075" style="position:absolute;left:66079;top:13858;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QqcMA&#10;AADcAAAADwAAAGRycy9kb3ducmV2LnhtbERPS2vCQBC+C/0PyxS8iG4M+CB1FREC1VuN0PY2zU43&#10;wexsyG41/nu3IHibj+85q01vG3GhzteOFUwnCQji0umajYJTkY+XIHxA1tg4JgU38rBZvwxWmGl3&#10;5Q+6HIMRMYR9hgqqENpMSl9WZNFPXEscuV/XWQwRdkbqDq8x3DYyTZK5tFhzbKiwpV1F5fn4ZxUU&#10;Rn6lp/xzX+bT9PBtzoviMPpRavjab99ABOrDU/xwv+s4fzaD/2fiB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TQqc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44A469D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D</w:t>
                        </w:r>
                      </w:p>
                    </w:txbxContent>
                  </v:textbox>
                </v:oval>
                <v:shape id="Elbow Connector 123" o:spid="_x0000_s1076" type="#_x0000_t34" style="position:absolute;left:56056;top:17051;width:8353;height:526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nu8EAAADcAAAADwAAAGRycy9kb3ducmV2LnhtbERP24rCMBB9X/Afwgi+ramCRappEUFw&#10;EVnWC74OzdhWm0lpsrX+vVlY8G0O5zrLrDe16Kh1lWUFk3EEgji3uuJCwem4+ZyDcB5ZY22ZFDzJ&#10;QZYOPpaYaPvgH+oOvhAhhF2CCkrvm0RKl5dk0I1tQxy4q20N+gDbQuoWHyHc1HIaRbE0WHFoKLGh&#10;dUn5/fBrFHxtV/ub3V3zWbQznf725/hyqpUaDfvVAoSn3r/F/+6tDvNnMfw9Ey6Q6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7ye7wQAAANwAAAAPAAAAAAAAAAAAAAAA&#10;AKECAABkcnMvZG93bnJldi54bWxQSwUGAAAAAAQABAD5AAAAjwMAAAAA&#10;" strokecolor="#4f81bd [3204]" strokeweight="2pt">
                  <v:stroke endarrow="open"/>
                  <v:shadow on="t" color="black" opacity="24903f" origin=",.5" offset="0,.55556mm"/>
                </v:shape>
                <v:shape id="TextBox 251" o:spid="_x0000_s1077" type="#_x0000_t202" style="position:absolute;left:2750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YfsMA&#10;AADcAAAADwAAAGRycy9kb3ducmV2LnhtbERPS2sCMRC+F/wPYYTeNKvYKqtRRBBse/CJ4m3YjJvF&#10;zWTZpLrtrzcFobf5+J4zmTW2FDeqfeFYQa+bgCDOnC44V3DYLzsjED4gaywdk4If8jCbtl4mmGp3&#10;5y3ddiEXMYR9igpMCFUqpc8MWfRdVxFH7uJqiyHCOpe6xnsMt6XsJ8m7tFhwbDBY0cJQdt19WwWy&#10;p83gY/+7OfU/+fC1zipvj2elXtvNfAwiUBP+xU/3Ssf5b0P4eyZe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YfsMAAADcAAAADwAAAAAAAAAAAAAAAACYAgAAZHJzL2Rv&#10;d25yZXYueG1sUEsFBgAAAAAEAAQA9QAAAIgDAAAAAA==&#10;" fillcolor="black [1632]" stroked="f">
                  <v:fill color2="black [3008]" rotate="t" angle="180" focus="80%" type="gradient">
                    <o:fill v:ext="view" type="gradientUnscaled"/>
                  </v:fill>
                  <v:shadow on="t" color="black" opacity="22937f" origin=",.5" offset="0,.63889mm"/>
                  <v:textbox style="mso-fit-shape-to-text:t">
                    <w:txbxContent>
                      <w:p w14:paraId="3191381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55" o:spid="_x0000_s1078" style="position:absolute;left:31789;top:4582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N8YA&#10;AADcAAAADwAAAGRycy9kb3ducmV2LnhtbESPQWvCQBCF70L/wzIFL1I3BmpL6iqlELDeNELb2zQ7&#10;3QSzsyG71fTfdw6Ctxnem/e+WW1G36kzDbENbGAxz0AR18G27Awcq/LhGVRMyBa7wGTgjyJs1neT&#10;FRY2XHhP50NySkI4FmigSakvtI51Qx7jPPTEov2EwWOSdXDaDniRcN/pPMuW2mPL0tBgT28N1afD&#10;rzdQOf2ZH8uP97pc5Lsvd3qqdrNvY6b34+sLqERjupmv11sr+I9CK8/IBHr9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V/N8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338DBD5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v:textbox>
                </v:oval>
                <v:oval id="Oval 256" o:spid="_x0000_s1079" style="position:absolute;left:8215;top:18145;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arMMA&#10;AADcAAAADwAAAGRycy9kb3ducmV2LnhtbERPTWvCQBC9F/oflin0UnRjQGujq5RCQL3VCNrbmJ1u&#10;gtnZkF01/nu3IPQ2j/c582VvG3GhzteOFYyGCQji0umajYJdkQ+mIHxA1tg4JgU38rBcPD/NMdPu&#10;yt902QYjYgj7DBVUIbSZlL6syKIfupY4cr+usxgi7IzUHV5juG1kmiQTabHm2FBhS18Vlaft2Soo&#10;jDyku3y/LvNRuvkxp/di83ZU6vWl/5yBCNSHf/HDvdJx/vgD/p6JF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narM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2AC9FFB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v:textbox>
                </v:oval>
                <v:shape id="Elbow Connector 209" o:spid="_x0000_s1080" type="#_x0000_t34" style="position:absolute;left:19645;top:41755;width:5992;height:1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xGS8MAAADcAAAADwAAAGRycy9kb3ducmV2LnhtbERPTWvCQBC9C/0PyxR6042CVlJXaRVB&#10;emvUQ2/T7DRJuzsbsqPG/vpuoeBtHu9zFqveO3WmLjaBDYxHGSjiMtiGKwOH/XY4BxUF2aILTAau&#10;FGG1vBssMLfhwm90LqRSKYRjjgZqkTbXOpY1eYyj0BIn7jN0HiXBrtK2w0sK905PsmymPTacGmps&#10;aV1T+V2cvIHXx/2mGM/dzh3X7y8fcv2S/vRjzMN9//wESqiXm/jfvbNp/mwKf8+kC/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MRkvDAAAA3AAAAA8AAAAAAAAAAAAA&#10;AAAAoQIAAGRycy9kb3ducmV2LnhtbFBLBQYAAAAABAAEAPkAAACRAwAAAAA=&#10;" strokecolor="black [3040]">
                  <v:stroke endarrow="open"/>
                </v:shape>
                <v:shape id="TextBox 117" o:spid="_x0000_s1081" type="#_x0000_t202" style="position:absolute;left:30360;top:1835;width:777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BAAsEA&#10;AADcAAAADwAAAGRycy9kb3ducmV2LnhtbERPzYrCMBC+L/gOYQQvRVM9dKUaRcTFPQjizwMMzdgW&#10;m0lJslp9+o0geJuP73fmy8404kbO15YVjEcpCOLC6ppLBefTz3AKwgdkjY1lUvAgD8tF72uOubZ3&#10;PtDtGEoRQ9jnqKAKoc2l9EVFBv3ItsSRu1hnMEToSqkd3mO4aeQkTTNpsObYUGFL64qK6/HPKHiO&#10;r0mR7Lpst3Ube3hekv03J0oN+t1qBiJQFz7it/tXx/lZBq9n4gV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wQALBAAAA3AAAAA8AAAAAAAAAAAAAAAAAmAIAAGRycy9kb3du&#10;cmV2LnhtbFBLBQYAAAAABAAEAPUAAACGAwAAAAA=&#10;" fillcolor="gray [1616]" strokecolor="black [3040]">
                  <v:fill color2="#d9d9d9 [496]" rotate="t" angle="180" colors="0 #bcbcbc;22938f #d0d0d0;1 #ededed" focus="100%" type="gradient"/>
                  <v:shadow on="t" color="black" opacity="24903f" origin=",.5" offset="0,.55556mm"/>
                  <v:textbox style="mso-fit-shape-to-text:t">
                    <w:txbxContent>
                      <w:p w14:paraId="6C2C3205"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25" o:spid="_x0000_s1082" type="#_x0000_t34" style="position:absolute;left:27620;top:621;width:2799;height:1045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zwQ8UAAADcAAAADwAAAGRycy9kb3ducmV2LnhtbESPQWsCMRCF70L/Q5hCb5qtFFe2RpGC&#10;YCkedIXibdiMm8XNJGyibvvrjSB4m+G9ed+b2aK3rbhQFxrHCt5HGQjiyumGawX7cjWcgggRWWPr&#10;mBT8UYDF/GUww0K7K2/psou1SCEcClRgYvSFlKEyZDGMnCdO2tF1FmNau1rqDq8p3LZynGUTabHh&#10;RDDo6ctQddqdbYL8fnhtym+vwykf56ufw7/dHJR6e+2XnyAi9fFpflyvdao/yeH+TJp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zwQ8UAAADcAAAADwAAAAAAAAAA&#10;AAAAAAChAgAAZHJzL2Rvd25yZXYueG1sUEsFBgAAAAAEAAQA+QAAAJMDAAAAAA==&#10;" strokecolor="black [3040]">
                  <v:stroke startarrow="open" endarrow="open"/>
                </v:shape>
                <v:shape id="TextBox 137" o:spid="_x0000_s1083" type="#_x0000_t202" style="position:absolute;left:81147;top:1886;width:777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x68UA&#10;AADcAAAADwAAAGRycy9kb3ducmV2LnhtbESPQWvCQBCF74X+h2UEL0E3ekhLdBUplnoQitofMGTH&#10;JJidDburRn9951DobYb35r1vluvBdepGIbaeDcymOSjiytuWawM/p8/JO6iYkC12nsnAgyKsV68v&#10;Syytv/OBbsdUKwnhWKKBJqW+1DpWDTmMU98Ti3b2wWGSNdTaBrxLuOv0PM8L7bBlaWiwp4+Gqsvx&#10;6gw8Z5esyvZDsf8KW394nrPvN86MGY+GzQJUoiH9m/+ud1bwC6GVZ2QC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3Hr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4BED0C8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39" o:spid="_x0000_s1084" type="#_x0000_t34" style="position:absolute;left:79417;top:1097;width:2213;height:902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BqsUAAADcAAAADwAAAGRycy9kb3ducmV2LnhtbESPQWsCMRCF7wX/Qxiht5p1KVpXo0hh&#10;oaV4qBbE27AZN4ubSdikuvrrG6HgbYb35n1vFqvetuJMXWgcKxiPMhDEldMN1wp+duXLG4gQkTW2&#10;jknBlQKsloOnBRbaXfibzttYixTCoUAFJkZfSBkqQxbDyHnipB1dZzGmtaul7vCSwm0r8yybSIsN&#10;J4JBT++GqtP21ybI/tVrs/v0Opym+bT8Otzs5qDU87Bfz0FE6uPD/H/9oVP9yQzuz6QJ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BqsUAAADcAAAADwAAAAAAAAAA&#10;AAAAAAChAgAAZHJzL2Rvd25yZXYueG1sUEsFBgAAAAAEAAQA+QAAAJMDAAAAAA==&#10;" strokecolor="black [3040]">
                  <v:stroke startarrow="open" endarrow="open"/>
                </v:shape>
                <v:roundrect id="Rounded Rectangle 144" o:spid="_x0000_s1085" style="position:absolute;left:26789;top:-2571;width:12858;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Vn8UA&#10;AADcAAAADwAAAGRycy9kb3ducmV2LnhtbESPQW/CMAyF70j8h8iTdoMUDtvUkVYMNglpl8GQdrUa&#10;r4lonKoJUP49PkzazdZ7fu/zqh5Dpy40JB/ZwGJegCJuovXcGjh+f8xeQKWMbLGLTAZulKCuppMV&#10;ljZeeU+XQ26VhHAq0YDLuS+1To2jgGkee2LRfuMQMMs6tNoOeJXw0OllUTzpgJ6lwWFPG0fN6XAO&#10;Bk5vX1t39D87ff704yK3+/V774x5fBjXr6Ayjfnf/He9s4L/LPjyjEyg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5Wf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6452A47A"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v:textbox>
                </v:roundrect>
                <v:roundrect id="Rounded Rectangle 145" o:spid="_x0000_s1086" style="position:absolute;left:78938;top:-3143;width:12859;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MwBMAA&#10;AADcAAAADwAAAGRycy9kb3ducmV2LnhtbERPS4vCMBC+L/gfwgje1rR7cJdqFB8rCF58gdehGZtg&#10;MylN1PrvzYKwt/n4njOZda4Wd2qD9awgH2YgiEuvLVcKTsf15w+IEJE11p5JwZMCzKa9jwkW2j94&#10;T/dDrEQK4VCgAhNjU0gZSkMOw9A3xIm7+NZhTLCtpG7xkcJdLb+ybCQdWk4NBhtaGiqvh5tTcF3s&#10;VuZkzxt529ouj9V+/tsYpQb9bj4GEamL/+K3e6PT/O8c/p5JF8jp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MwBMAAAADcAAAADwAAAAAAAAAAAAAAAACYAgAAZHJzL2Rvd25y&#10;ZXYueG1sUEsFBgAAAAAEAAQA9QAAAIUDAAAAAA==&#10;" fillcolor="#652523 [1637]" stroked="f">
                  <v:fill color2="#ba4442 [3013]" rotate="t" angle="180" colors="0 #9b2d2a;52429f #cb3d3a;1 #ce3b37" focus="100%" type="gradient">
                    <o:fill v:ext="view" type="gradientUnscaled"/>
                  </v:fill>
                  <v:shadow on="t" color="black" opacity="22937f" origin=",.5" offset="0,.63889mm"/>
                  <v:textbox>
                    <w:txbxContent>
                      <w:p w14:paraId="523F4F44"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v:textbox>
                </v:roundrect>
                <v:roundrect id="Rounded Rectangle 146" o:spid="_x0000_s1087" style="position:absolute;left:73803;top:38787;width:19288;height:4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Guc8AA&#10;AADcAAAADwAAAGRycy9kb3ducmV2LnhtbERPTYvCMBC9C/sfwgh701QPq3SNoqsLghetgtehmW2C&#10;zaQ0Ubv/3giCt3m8z5ktOleLG7XBelYwGmYgiEuvLVcKTsffwRREiMgaa8+k4J8CLOYfvRnm2t/5&#10;QLciViKFcMhRgYmxyaUMpSGHYegb4sT9+dZhTLCtpG7xnsJdLcdZ9iUdWk4NBhv6MVReiqtTcFnt&#10;1+Zkz1t53dluFKvDctMYpT773fIbRKQuvsUv91an+ZMxPJ9JF8j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vGuc8AAAADcAAAADwAAAAAAAAAAAAAAAACYAgAAZHJzL2Rvd25y&#10;ZXYueG1sUEsFBgAAAAAEAAQA9QAAAIUDAAAAAA==&#10;" fillcolor="#652523 [1637]" stroked="f">
                  <v:fill color2="#ba4442 [3013]" rotate="t" angle="180" colors="0 #9b2d2a;52429f #cb3d3a;1 #ce3b37" focus="100%" type="gradient">
                    <o:fill v:ext="view" type="gradientUnscaled"/>
                  </v:fill>
                  <v:shadow on="t" color="black" opacity="22937f" origin=",.5" offset="0,.63889mm"/>
                  <v:textbox>
                    <w:txbxContent>
                      <w:p w14:paraId="74ED248C"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v:textbox>
                </v:roundrect>
                <v:roundrect id="Rounded Rectangle 148" o:spid="_x0000_s1088" style="position:absolute;left:-1786;top:52435;width:17859;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0L6MIA&#10;AADcAAAADwAAAGRycy9kb3ducmV2LnhtbERP32vCMBB+F/Y/hBP2pqkOpnRGcW6Dwl5sFfZ6NGcT&#10;bC6libb775fBYG/38f28zW50rbhTH6xnBYt5BoK49tpyo+B8+pitQYSIrLH1TAq+KcBu+zDZYK79&#10;wCXdq9iIFMIhRwUmxi6XMtSGHIa574gTd/G9w5hg30jd45DCXSuXWfYsHVpODQY7Ohiqr9XNKbi+&#10;Ht/M2X4V8vZpx0Vsyv17Z5R6nI77FxCRxvgv/nMXOs1fPcHvM+kC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QvowgAAANwAAAAPAAAAAAAAAAAAAAAAAJgCAABkcnMvZG93&#10;bnJldi54bWxQSwUGAAAAAAQABAD1AAAAhwMAAAAA&#10;" fillcolor="#652523 [1637]" stroked="f">
                  <v:fill color2="#ba4442 [3013]" rotate="t" angle="180" colors="0 #9b2d2a;52429f #cb3d3a;1 #ce3b37" focus="100%" type="gradient">
                    <o:fill v:ext="view" type="gradientUnscaled"/>
                  </v:fill>
                  <v:shadow on="t" color="black" opacity="22937f" origin=",.5" offset="0,.63889mm"/>
                  <v:textbox>
                    <w:txbxContent>
                      <w:p w14:paraId="4DD2077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0D75A7F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v:textbox>
                </v:roundrect>
                <v:shape id="TextBox 128" o:spid="_x0000_s1089" type="#_x0000_t202" style="position:absolute;left:60364;top:40573;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fpMQA&#10;AADcAAAADwAAAGRycy9kb3ducmV2LnhtbERPS2uDQBC+F/IflgnkUprVWNJgs5FQSOyt5HHwOLhT&#10;lbiz4m7V9td3C4Xc5uN7zjabTCsG6l1jWUG8jEAQl1Y3XCm4Xg5PGxDOI2tsLZOCb3KQ7WYPW0y1&#10;HflEw9lXIoSwS1FB7X2XSunKmgy6pe2IA/dpe4M+wL6SuscxhJtWrqJoLQ02HBpq7OitpvJ2/jIK&#10;io1/bHO7yj+S5HoajnFx+EkKpRbzaf8KwtPk7+J/97sO81+e4e+ZcIH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bn6TEAAAA3A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3E581FB6"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oval id="Oval 132" o:spid="_x0000_s1090" style="position:absolute;left:59401;top:39347;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MycMA&#10;AADcAAAADwAAAGRycy9kb3ducmV2LnhtbERPTWvCQBC9C/0PywheRDcGWiV1lVIIqLcaQb1Ns+Mm&#10;mJ0N2a3Gf98tFLzN433Oct3bRtyo87VjBbNpAoK4dLpmo+BQ5JMFCB+QNTaOScGDPKxXL4MlZtrd&#10;+Ytu+2BEDGGfoYIqhDaT0pcVWfRT1xJH7uI6iyHCzkjd4T2G20amSfImLdYcGyps6bOi8rr/sQoK&#10;I0/pIT9uy3yW7s7mOi9242+lRsP+4x1EoD48xf/ujY7z56/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GMyc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485E532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4</w:t>
                        </w:r>
                      </w:p>
                    </w:txbxContent>
                  </v:textbox>
                </v:oval>
                <v:shape id="Elbow Connector 133" o:spid="_x0000_s1091" type="#_x0000_t33" style="position:absolute;left:32792;top:8358;width:20497;height:43934;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CLocEAAADcAAAADwAAAGRycy9kb3ducmV2LnhtbERPyW7CMBC9I/UfrKnEDZxyCG2KQTRS&#10;EdemiPM0nsaBeJzGJsvf10iVepunt85mN9pG9NT52rGCp2UCgrh0uuZKwenzffEMwgdkjY1jUjCR&#10;h932YbbBTLuBP6gvQiViCPsMFZgQ2kxKXxqy6JeuJY7ct+sshgi7SuoOhxhuG7lKklRarDk2GGwp&#10;N1Rei5tVkP8Mh7RYkfl6Ob5Nl3OTH/r9pNT8cdy/ggg0hn/xn/uo4/x1Cvdn4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MIuhwQAAANwAAAAPAAAAAAAAAAAAAAAA&#10;AKECAABkcnMvZG93bnJldi54bWxQSwUGAAAAAAQABAD5AAAAjwMAAAAA&#10;" strokecolor="black [3200]" strokeweight="2pt">
                  <v:stroke startarrow="open" endarrow="open"/>
                  <v:shadow on="t" color="black" opacity="24903f" origin=",.5" offset="0,.55556mm"/>
                </v:shape>
                <v:shape id="TextBox 141" o:spid="_x0000_s1092" type="#_x0000_t202" style="position:absolute;left:42116;top:29778;width:11616;height:369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DHjcMA&#10;AADcAAAADwAAAGRycy9kb3ducmV2LnhtbERPPW/CMBDdkfofrKvUDRwYShswEQJadYCBFLWMp/ia&#10;WI3PUeyGwK/HSJXY7ul93jzrbS06ar1xrGA8SkAQF04bLhUcPt+GLyB8QNZYOyYFZ/KQLR4Gc0y1&#10;O/GeujyUIoawT1FBFUKTSumLiiz6kWuII/fjWoshwraUusVTDLe1nCTJs7RoODZU2NCqouI3/7MK&#10;NrvCmMv796s9HHHd5Fsqvwwp9fTYL2cgAvXhLv53f+g4fzqF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DHjcMAAADcAAAADwAAAAAAAAAAAAAAAACYAgAAZHJzL2Rv&#10;d25yZXYueG1sUEsFBgAAAAAEAAQA9QAAAIgDAAAAAA==&#10;" fillcolor="gray [1616]" strokecolor="black [3040]">
                  <v:fill color2="#d9d9d9 [496]" rotate="t" angle="180" colors="0 #bcbcbc;22938f #d0d0d0;1 #ededed" focus="100%" type="gradient"/>
                  <v:shadow on="t" color="black" opacity="24903f" origin=",.5" offset="0,.55556mm"/>
                  <v:textbox style="mso-fit-shape-to-text:t">
                    <w:txbxContent>
                      <w:p w14:paraId="5CBCE058"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66" o:spid="_x0000_s1093" style="position:absolute;left:45362;top:36718;width:2144;height: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jV8YA&#10;AADcAAAADwAAAGRycy9kb3ducmV2LnhtbESPQWvCQBCF70L/wzKFXqRuzKFK6iqlEGi91Qi2t2l2&#10;uglmZ0N2q/HfOwfB2wzvzXvfrDaj79SJhtgGNjCfZaCI62Bbdgb2Vfm8BBUTssUuMBm4UITN+mGy&#10;wsKGM3/RaZeckhCOBRpoUuoLrWPdkMc4Cz2xaH9h8JhkHZy2A54l3Hc6z7IX7bFlaWiwp/eG6uPu&#10;3xuonP7O9+Xhsy7n+fbHHRfVdvprzNPj+PYKKtGY7ubb9YcV/IXQyj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jV8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443B94E7"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v:textbox>
                </v:oval>
                <v:shape id="TextBox 167" o:spid="_x0000_s1094" type="#_x0000_t202" style="position:absolute;left:1785;top:31624;width:4287;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2r+cIA&#10;AADcAAAADwAAAGRycy9kb3ducmV2LnhtbERPTWvCQBC9F/wPywheim5ioWp0E6RQ8GLBKOQ6ZMck&#10;JDsbsmtM/323UOhtHu9zDtlkOjHS4BrLCuJVBIK4tLrhSsHt+rncgnAeWWNnmRR8k4Msnb0cMNH2&#10;yRcac1+JEMIuQQW1930ipStrMuhWticO3N0OBn2AQyX1gM8Qbjq5jqJ3abDh0FBjTx81lW3+MApe&#10;46+xOOcTmbdbe36cLvfCFlKpxXw67kF4mvy/+M990mH+Zge/z4QLZP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fav5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02F58017"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1F3FA6F5"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Shape 179" o:spid="_x0000_s1095" type="#_x0000_t33" style="position:absolute;left:12862;top:24619;width:1908;height:1548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DYnMQAAADcAAAADwAAAGRycy9kb3ducmV2LnhtbESPQWvCQBCF7wX/wzKCt7pRsA3RVUSq&#10;WEoPpvU+ZMckmJ1Ns2uM/75zKPQ2w3vz3jerzeAa1VMXas8GZtMEFHHhbc2lge+v/XMKKkRki41n&#10;MvCgAJv16GmFmfV3PlGfx1JJCIcMDVQxtpnWoajIYZj6lli0i+8cRlm7UtsO7xLuGj1PkhftsGZp&#10;qLClXUXFNb85A+efOp+97q6faZ82+dvh453LuDBmMh62S1CRhvhv/rs+WsFPBV+ekQn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YNicxAAAANwAAAAPAAAAAAAAAAAA&#10;AAAAAKECAABkcnMvZG93bnJldi54bWxQSwUGAAAAAAQABAD5AAAAkgMAAAAA&#10;" strokecolor="#bc4542 [3045]">
                  <v:stroke endarrow="open"/>
                </v:shape>
                <v:shape id="TextBox 182" o:spid="_x0000_s1096" type="#_x0000_t202" style="position:absolute;left:55801;top:46531;width:6095;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7X2MEA&#10;AADcAAAADwAAAGRycy9kb3ducmV2LnhtbERPS4vCMBC+C/sfwgheRNO6sEhtFFkQvLhgt9Dr0Ewf&#10;2ExKE2v99xtB2Nt8fM9JD5PpxEiDay0riNcRCOLS6pZrBfnvabUF4Tyyxs4yKXiSg8P+Y5Ziou2D&#10;rzRmvhYhhF2CChrv+0RKVzZk0K1tTxy4yg4GfYBDLfWAjxBuOrmJoi9psOXQ0GBP3w2Vt+xuFCzj&#10;n7G4ZBOZz/x2uZ+vVWELqdRiPh13IDxN/l/8dp91mL+N4fVMuED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e19jBAAAA3AAAAA8AAAAAAAAAAAAAAAAAmAIAAGRycy9kb3du&#10;cmV2LnhtbFBLBQYAAAAABAAEAPUAAACG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E00FF8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shape id="Shape 236" o:spid="_x0000_s1097" type="#_x0000_t33" style="position:absolute;left:56309;top:2659;width:1077;height:27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1wyMEAAADcAAAADwAAAGRycy9kb3ducmV2LnhtbERPS4vCMBC+C/6HMII3Te3BLV2jrMqi&#10;R19QvA3NbNu1mZQmq9VfvxEEb/PxPWe26EwtrtS6yrKCyTgCQZxbXXGh4HT8HiUgnEfWWFsmBXdy&#10;sJj3ezNMtb3xnq4HX4gQwi5FBaX3TSqly0sy6Ma2IQ7cj20N+gDbQuoWbyHc1DKOoqk0WHFoKLGh&#10;VUn55fBnFNTJ2Wxjmy2Xu2yT5JfH74Q+1koNB93XJwhPnX+LX+6tDvOTGJ7PhAv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vXDIwQAAANwAAAAPAAAAAAAAAAAAAAAA&#10;AKECAABkcnMvZG93bnJldi54bWxQSwUGAAAAAAQABAD5AAAAjwMAAAAA&#10;" strokecolor="black [3040]">
                  <v:stroke endarrow="open"/>
                </v:shape>
                <v:shape id="TextBox 129" o:spid="_x0000_s1098" type="#_x0000_t202" style="position:absolute;left:1785;top:35010;width:4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DsNL4A&#10;AADcAAAADwAAAGRycy9kb3ducmV2LnhtbERPzQrCMAy+C75DieBFtFNBZFpFBMGLglPYNaxxG67p&#10;WOucb28FwVs+vt+st52pREuNKy0rmE4iEMSZ1SXnCm7Xw3gJwnlkjZVlUvAmB9tNv7fGWNsXX6hN&#10;fC5CCLsYFRTe17GULivIoJvYmjhwd9sY9AE2udQNvkK4qeQsihbSYMmhocCa9gVlj+RpFIym5zY9&#10;JR2Z+e1xeh4v99SmUqnhoNutQHjq/F/8cx91mL+cw/eZcIH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5A7DS+AAAA3AAAAA8AAAAAAAAAAAAAAAAAmAIAAGRycy9kb3ducmV2&#10;LnhtbFBLBQYAAAAABAAEAPUAAACD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425EADC4"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453D2034"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27" o:spid="_x0000_s1099" type="#_x0000_t202" style="position:absolute;left:51792;top:23860;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KdFMIA&#10;AADcAAAADwAAAGRycy9kb3ducmV2LnhtbERPzYrCMBC+C/sOYQQvZU0VUalGWWSX9SBIdR9gaMa2&#10;2ExKErXr0xtB8DYf3+8s151pxJWcry0rGA1TEMSF1TWXCv6OP59zED4ga2wsk4J/8rBeffSWmGl7&#10;45yuh1CKGMI+QwVVCG0mpS8qMuiHtiWO3Mk6gyFCV0rt8BbDTSPHaTqVBmuODRW2tKmoOB8uRsF9&#10;dE6KZNdNd7/u2+b3U7KfcaLUoN99LUAE6sJb/HJvdZw/n8DzmXiB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Ip0UwgAAANwAAAAPAAAAAAAAAAAAAAAAAJgCAABkcnMvZG93&#10;bnJldi54bWxQSwUGAAAAAAQABAD1AAAAhwMAAAAA&#10;" fillcolor="gray [1616]" strokecolor="black [3040]">
                  <v:fill color2="#d9d9d9 [496]" rotate="t" angle="180" colors="0 #bcbcbc;22938f #d0d0d0;1 #ededed" focus="100%" type="gradient"/>
                  <v:shadow on="t" color="black" opacity="24903f" origin=",.5" offset="0,.55556mm"/>
                  <v:textbox style="mso-fit-shape-to-text:t">
                    <w:txbxContent>
                      <w:p w14:paraId="6D11776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34" o:spid="_x0000_s1100" style="position:absolute;left:62508;top:23145;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T87sMA&#10;AADcAAAADwAAAGRycy9kb3ducmV2LnhtbERPTWvCQBC9C/0PywheRDcGWiV1lVIIqLcaQb1Ns+Mm&#10;mJ0N2a3Gf98tFLzN433Oct3bRtyo87VjBbNpAoK4dLpmo+BQ5JMFCB+QNTaOScGDPKxXL4MlZtrd&#10;+Ytu+2BEDGGfoYIqhDaT0pcVWfRT1xJH7uI6iyHCzkjd4T2G20amSfImLdYcGyps6bOi8rr/sQoK&#10;I0/pIT9uy3yW7s7mOi9242+lRsP+4x1EoD48xf/ujY7zF6/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T87s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065B7707"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v:textbox>
                </v:oval>
                <v:shape id="Elbow Connector 136" o:spid="_x0000_s1101" type="#_x0000_t33" style="position:absolute;left:52614;top:24588;width:2022;height:795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v9ZsUAAADcAAAADwAAAGRycy9kb3ducmV2LnhtbERPTWvCQBC9C/6HZYTemo0eVFJXaS22&#10;lqK00Utv0+yYRLOzIbvG9N+7QsHbPN7nzBadqURLjSstKxhGMQjizOqScwX73epxCsJ5ZI2VZVLw&#10;Rw4W835vhom2F/6mNvW5CCHsElRQeF8nUrqsIIMusjVx4A62MegDbHKpG7yEcFPJURyPpcGSQ0OB&#10;NS0Lyk7p2SiYvLyOPjar3/LrPcXquN22b58/B6UeBt3zEwhPnb+L/91rHeZPx3B7Jlw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v9ZsUAAADcAAAADwAAAAAAAAAA&#10;AAAAAAChAgAAZHJzL2Rvd25yZXYueG1sUEsFBgAAAAAEAAQA+QAAAJMDAAAAAA==&#10;" strokecolor="#4f81bd [3204]" strokeweight="2pt">
                  <v:stroke endarrow="open"/>
                  <v:shadow on="t" color="black" opacity="24903f" origin=",.5" offset="0,.55556mm"/>
                </v:shape>
                <v:shape id="Elbow Connector 133" o:spid="_x0000_s1102" type="#_x0000_t34" style="position:absolute;left:21322;top:20706;width:30470;height:500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VICcIAAADcAAAADwAAAGRycy9kb3ducmV2LnhtbERPTWvCQBC9C/0Pywi96UYPVlNXEUvA&#10;Sy3G4HnITpNgdjbsrjH113cLBW/zeJ+z3g6mFT0531hWMJsmIIhLqxuuFBTnbLIE4QOyxtYyKfgh&#10;D9vNy2iNqbZ3PlGfh0rEEPYpKqhD6FIpfVmTQT+1HXHkvq0zGCJ0ldQO7zHctHKeJAtpsOHYUGNH&#10;+5rKa34zCh7Hh8uMW/Xl5zHbXy9fRbb7KJR6HQ+7dxCBhvAU/7sPOs5fvsHfM/EC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VICcIAAADcAAAADwAAAAAAAAAAAAAA&#10;AAChAgAAZHJzL2Rvd25yZXYueG1sUEsFBgAAAAAEAAQA+QAAAJADAAAAAA==&#10;" adj="1212" strokecolor="#4f81bd [3204]" strokeweight="2pt">
                  <v:stroke startarrow="open" endarrow="open"/>
                  <v:shadow on="t" color="black" opacity="24903f" origin=",.5" offset="0,.55556mm"/>
                </v:shape>
                <v:shape id="TextBox 203" o:spid="_x0000_s1103" type="#_x0000_t202" style="position:absolute;left:65365;top:1900;width:6096;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R+RcMA&#10;AADcAAAADwAAAGRycy9kb3ducmV2LnhtbESPQYvCQAyF74L/YYjgRXTqCotURxFB8OKCXaHX0Ilt&#10;sZMpnbF2/705LHhLeC/vfdnuB9eonrpQezawXCSgiAtvay4N3H5P8zWoEJEtNp7JwB8F2O/Goy2m&#10;1r/4Sn0WSyUhHFI0UMXYplqHoiKHYeFbYtHuvnMYZe1KbTt8Sbhr9FeSfGuHNUtDhS0dKyoe2dMZ&#10;mC1/+vySDeRWt8fleb7ec59rY6aT4bABFWmIH/P/9dkK/lpo5RmZQ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R+RcMAAADcAAAADwAAAAAAAAAAAAAAAACYAgAAZHJzL2Rv&#10;d25yZXYueG1sUEsFBgAAAAAEAAQA9QAAAIgDA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0ABA27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v:textbox>
                </v:shape>
                <v:shape id="Elbow Connector 242" o:spid="_x0000_s1104" type="#_x0000_t34" style="position:absolute;left:60608;top:-3234;width:2671;height:1293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7pesYAAADcAAAADwAAAGRycy9kb3ducmV2LnhtbESPQUvDQBCF70L/wzJCL2I3ShEbuy1V&#10;CCi9aBrB45gdk2B2Nuxu0/Tfdw6Ctxnem/e+WW8n16uRQuw8G7hbZKCIa287bgxUh+L2EVRMyBZ7&#10;z2TgTBG2m9nVGnPrT/xBY5kaJSEcczTQpjTkWse6JYdx4Qdi0X58cJhkDY22AU8S7np9n2UP2mHH&#10;0tDiQC8t1b/l0Rn4XH5x8X6ubsayK972YVnx93NlzPx62j2BSjSlf/Pf9asV/JXgyzMygd5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6XrGAAAA3AAAAA8AAAAAAAAA&#10;AAAAAAAAoQIAAGRycy9kb3ducmV2LnhtbFBLBQYAAAAABAAEAPkAAACUAwAAAAA=&#10;" adj="-18485" strokecolor="black [3040]">
                  <v:stroke startarrow="open" endarrow="open"/>
                </v:shape>
                <v:group id="קבוצה 191" o:spid="_x0000_s1105" style="position:absolute;left:9643;top:39138;width:10002;height:8833" coordorigin="9643,39138" coordsize="10001,8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 id="TextBox 13" o:spid="_x0000_s1106" type="#_x0000_t202" style="position:absolute;left:9643;top:39138;width:10002;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ju58MA&#10;AADcAAAADwAAAGRycy9kb3ducmV2LnhtbESPT4vCMBTE78J+h/AW9qapsqh0jeIuCN7Ef6zHR/Ns&#10;qs1LaWKtfnojCB6HmfkNM5m1thQN1b5wrKDfS0AQZ04XnCvYbRfdMQgfkDWWjknBjTzMph+dCaba&#10;XXlNzSbkIkLYp6jAhFClUvrMkEXfcxVx9I6uthiirHOpa7xGuC3lIEmG0mLBccFgRX+GsvPmYhXc&#10;V3uTaX/+tcdD83+4Vaf9kk9KfX228x8QgdrwDr/aS61g8D2C55l4BO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ju58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3576107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v:textbox>
                  </v:shape>
                  <v:shape id="TextBox 249" o:spid="_x0000_s1107" type="#_x0000_t202" style="position:absolute;left:1202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t7rcEA&#10;AADcAAAADwAAAGRycy9kb3ducmV2LnhtbERPy4rCMBTdC/5DuII7TS0iUo0yCILjLHziMLtLc6cp&#10;NjelyWjHrzcLweXhvOfL1lbiRo0vHSsYDRMQxLnTJRcKzqf1YArCB2SNlWNS8E8elotuZ46Zdnc+&#10;0O0YChFD2GeowIRQZ1L63JBFP3Q1ceR+XWMxRNgUUjd4j+G2kmmSTKTFkmODwZpWhvLr8c8qkCNt&#10;xp+nx/473fL5a5fX3l5+lOr32o8ZiEBteItf7o1WkI7j2ngmH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be63BAAAA3AAAAA8AAAAAAAAAAAAAAAAAmAIAAGRycy9kb3du&#10;cmV2LnhtbFBLBQYAAAAABAAEAPUAAACGAwAAAAA=&#10;" fillcolor="black [1632]" stroked="f">
                    <v:fill color2="black [3008]" rotate="t" angle="180" focus="80%" type="gradient">
                      <o:fill v:ext="view" type="gradientUnscaled"/>
                    </v:fill>
                    <v:shadow on="t" color="black" opacity="22937f" origin=",.5" offset="0,.63889mm"/>
                    <v:textbox style="mso-fit-shape-to-text:t">
                      <w:txbxContent>
                        <w:p w14:paraId="3F92958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22" o:spid="_x0000_s1108" style="position:absolute;left:11072;top:4582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tDcYA&#10;AADcAAAADwAAAGRycy9kb3ducmV2LnhtbESPQWvCQBSE74X+h+UVeim6MYi10VVKIaDeagTt7Zl9&#10;3QSzb0N21fjv3YLQ4zAz3zDzZW8bcaHO144VjIYJCOLS6ZqNgl2RD6YgfEDW2DgmBTfysFw8P80x&#10;0+7K33TZBiMihH2GCqoQ2kxKX1Zk0Q9dSxy9X9dZDFF2RuoOrxFuG5kmyURarDkuVNjSV0XlaXu2&#10;CgojD+ku36/LfJRufszpvdi8HZV6fek/ZyAC9eE//GivtIJ0/AF/Z+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UtDc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10905583"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v:textbox>
                  </v:oval>
                </v:group>
                <v:group id="קבוצה 192" o:spid="_x0000_s1109" style="position:absolute;left:63824;top:63824;width:12859;height:2869" coordorigin="63824,63824" coordsize="12858,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TextBox 184" o:spid="_x0000_s1110" type="#_x0000_t202" style="position:absolute;left:63824;top:63824;width:12859;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wlkscA&#10;AADcAAAADwAAAGRycy9kb3ducmV2LnhtbESPQWsCMRSE74L/ITyhF6nZWintapQqFLxIcVtoe3tu&#10;nrvBzcuSpO62v94IhR6HmfmGWax624gz+WAcK7ibZCCIS6cNVwre315uH0GEiKyxcUwKfijAajkc&#10;LDDXruM9nYtYiQThkKOCOsY2lzKUNVkME9cSJ+/ovMWYpK+k9tgluG3kNMsepEXDaaHGljY1lafi&#10;2yoo16bbxtex+/o9fBT3nnfm82mn1M2of56DiNTH//Bfe6sVTGczuJ5JR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MJZLHAAAA3AAAAA8AAAAAAAAAAAAAAAAAmAIAAGRy&#10;cy9kb3ducmV2LnhtbFBLBQYAAAAABAAEAPUAAACMAwAAAAA=&#10;" fillcolor="#bfb1d0 [1623]" strokecolor="#795d9b [3047]">
                    <v:fill color2="#ece7f1 [503]" rotate="t" angle="180" colors="0 #c9b5e8;22938f #d9cbee;1 #f0eaf9" focus="100%" type="gradient"/>
                    <v:shadow on="t" color="black" opacity="24903f" origin=",.5" offset="0,.55556mm"/>
                    <v:textbox style="mso-fit-shape-to-text:t">
                      <w:txbxContent>
                        <w:p w14:paraId="6051EFD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59" o:spid="_x0000_s1111" type="#_x0000_t5" style="position:absolute;left:63467;top:64193;width:1428;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c4WcMA&#10;AADcAAAADwAAAGRycy9kb3ducmV2LnhtbESPQWvCQBSE74L/YXlCL1I3jVUkdZVgEbzWCF4fu6/Z&#10;0OzbkN3G+O9dodDjMDPfMNv96FoxUB8azwreFhkIYu1Nw7WCS3V83YAIEdlg65kU3CnAfjedbLEw&#10;/sZfNJxjLRKEQ4EKbIxdIWXQlhyGhe+Ik/fte4cxyb6WpsdbgrtW5lm2lg4bTgsWOzpY0j/nX6dA&#10;b5bLUJ2uq0+nOzs/5KWNQ6nUy2wsP0BEGuN/+K99Mgry9xU8z6QjIH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c4WcMAAADcAAAADwAAAAAAAAAAAAAAAACYAgAAZHJzL2Rv&#10;d25yZXYueG1sUEsFBgAAAAAEAAQA9QAAAIgDAAAAAA==&#10;" fillcolor="black [1632]" stroked="f">
                    <v:fill color2="black [3008]" rotate="t" angle="180" focus="80%" type="gradient">
                      <o:fill v:ext="view" type="gradientUnscaled"/>
                    </v:fill>
                    <v:shadow on="t" color="black" opacity="22937f" origin=",.5" offset="0,.63889mm"/>
                    <v:textbox>
                      <w:txbxContent>
                        <w:p w14:paraId="2B460622" w14:textId="77777777" w:rsidR="00A92B1F" w:rsidRDefault="00A92B1F" w:rsidP="00A92B1F">
                          <w:pPr>
                            <w:bidi w:val="0"/>
                            <w:rPr>
                              <w:rFonts w:eastAsia="Times New Roman"/>
                            </w:rPr>
                          </w:pPr>
                        </w:p>
                      </w:txbxContent>
                    </v:textbox>
                  </v:shape>
                  <v:shape id="Isosceles Triangle 160" o:spid="_x0000_s1112" type="#_x0000_t5" style="position:absolute;left:63472;top:65622;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FVzcYA&#10;AADcAAAADwAAAGRycy9kb3ducmV2LnhtbESPQWvCQBSE7wX/w/IEb3WTYK2mWUWkgodaMBXx+My+&#10;JqHZtyG7avrv3YLQ4zAz3zDZsjeNuFLnassK4nEEgriwuuZSweFr8zwD4TyyxsYyKfglB8vF4CnD&#10;VNsb7+ma+1IECLsUFVTet6mUrqjIoBvbljh437Yz6IPsSqk7vAW4aWQSRVNpsOawUGFL64qKn/xi&#10;FByT3VlP4tnu45S/zFev+/zz/bhWajTsV28gPPX+P/xob7WCZDKFvzPh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FVzc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5D331AC0" w14:textId="77777777" w:rsidR="00A92B1F" w:rsidRDefault="00A92B1F" w:rsidP="00A92B1F">
                          <w:pPr>
                            <w:bidi w:val="0"/>
                            <w:rPr>
                              <w:rFonts w:eastAsia="Times New Roman"/>
                            </w:rPr>
                          </w:pPr>
                        </w:p>
                      </w:txbxContent>
                    </v:textbox>
                  </v:shape>
                </v:group>
                <v:group id="קבוצה 193" o:spid="_x0000_s1113" style="position:absolute;left:83939;top:58864;width:7144;height:5232" coordorigin="83939,58864" coordsize="7143,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TextBox 35" o:spid="_x0000_s1114" type="#_x0000_t202" style="position:absolute;left:83939;top:58864;width:7144;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kYfccA&#10;AADcAAAADwAAAGRycy9kb3ducmV2LnhtbESPQUsDMRSE74L/ITzBi9hsVym6Ni1WKPRSpFtBe3vd&#10;PHeDm5clSbtrf30jCD0OM/MNM50PthVH8sE4VjAeZSCIK6cN1wo+tsv7JxAhImtsHZOCXwown11f&#10;TbHQrucNHctYiwThUKCCJsaukDJUDVkMI9cRJ+/beYsxSV9L7bFPcNvKPMsm0qLhtNBgR28NVT/l&#10;wSqoFqZfxfc7tzvtP8sHz2vz9bxW6vZmeH0BEWmIl/B/e6UV5I85/J1JR0DO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pGH3HAAAA3AAAAA8AAAAAAAAAAAAAAAAAmAIAAGRy&#10;cy9kb3ducmV2LnhtbFBLBQYAAAAABAAEAPUAAACMAwAAAAA=&#10;" fillcolor="#bfb1d0 [1623]" strokecolor="#795d9b [3047]">
                    <v:fill color2="#ece7f1 [503]" rotate="t" angle="180" colors="0 #c9b5e8;22938f #d9cbee;1 #f0eaf9" focus="100%" type="gradient"/>
                    <v:shadow on="t" color="black" opacity="24903f" origin=",.5" offset="0,.55556mm"/>
                    <v:textbox style="mso-fit-shape-to-text:t">
                      <w:txbxContent>
                        <w:p w14:paraId="477E6CD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582165D1"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v:textbox>
                  </v:shape>
                  <v:shape id="Isosceles Triangle 164" o:spid="_x0000_s1115" type="#_x0000_t5" style="position:absolute;left:83582;top:62079;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b2VcYA&#10;AADcAAAADwAAAGRycy9kb3ducmV2LnhtbESPT2vCQBTE74LfYXlCb3Vj6r9GVxGx0IMWTIv0+Mw+&#10;k2D2bciuGr+9Wyh4HGbmN8x82ZpKXKlxpWUFg34EgjizuuRcwc/3x+sUhPPIGivLpOBODpaLbmeO&#10;ibY33tM19bkIEHYJKii8rxMpXVaQQde3NXHwTrYx6INscqkbvAW4qWQcRWNpsOSwUGBN64Kyc3ox&#10;Cg7x7qiHg+lu+5uO3leTffq1OayVeum1qxkIT61/hv/bn1pBPHyDvzPhCMjF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b2Vc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1284021F" w14:textId="77777777" w:rsidR="00A92B1F" w:rsidRDefault="00A92B1F" w:rsidP="00A92B1F">
                          <w:pPr>
                            <w:bidi w:val="0"/>
                            <w:rPr>
                              <w:rFonts w:eastAsia="Times New Roman"/>
                            </w:rPr>
                          </w:pPr>
                        </w:p>
                      </w:txbxContent>
                    </v:textbox>
                  </v:shape>
                </v:group>
                <v:shape id="Shape 194" o:spid="_x0000_s1116" type="#_x0000_t33" style="position:absolute;left:61473;top:44074;width:3957;height:3112;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ADsMAAADcAAAADwAAAGRycy9kb3ducmV2LnhtbERPS0vDQBC+C/6HZQRvdqIUH2m3pVQE&#10;QXqwFdvjkBmTaHY27G7b2F/vCoK3+fieM50PrjMHCbH1auF6VIARrTy3Wlt42zxd3YOJiZSp8yoW&#10;viXCfHZ+NqWS/VFf5bBOtckhGkuy0KTUl4ixasRRHPleNHMfPjhKGYYaOdAxh7sOb4riFh21mhsa&#10;6mXZSPW13jsLq5c9FsyPmy1/jk/hbovvO0ZrLy+GxQRMkiH9i//cz5znP4zh95l8A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fQA7DAAAA3AAAAA8AAAAAAAAAAAAA&#10;AAAAoQIAAGRycy9kb3ducmV2LnhtbFBLBQYAAAAABAAEAPkAAACRAwAAAAA=&#10;" strokecolor="black [3040]">
                  <v:stroke endarrow="open"/>
                </v:shape>
                <v:group id="Group 191" o:spid="_x0000_s1117" style="position:absolute;left:85368;top:66008;width:7144;height:3386" coordorigin="85368,66008"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TextBox 170" o:spid="_x0000_s1118" type="#_x0000_t202" style="position:absolute;left:85368;top:66008;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EXMYA&#10;AADcAAAADwAAAGRycy9kb3ducmV2LnhtbESPQWvCQBSE74L/YXmF3upuLY1N6iqiFCoVxFQQb4/s&#10;axLMvg3ZrcZ/7xYKHoeZ+YaZznvbiDN1vnas4XmkQBAXztRcath/fzy9gfAB2WDjmDRcycN8NhxM&#10;MTPuwjs656EUEcI+Qw1VCG0mpS8qsuhHriWO3o/rLIYou1KaDi8Rbhs5ViqRFmuOCxW2tKyoOOW/&#10;VsNR5WrVb5NDIl+v63SSnr7azV7rx4d+8Q4iUB/u4f/2p9Ewfknh7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SEXMYAAADcAAAADwAAAAAAAAAAAAAAAACYAgAAZHJz&#10;L2Rvd25yZXYueG1sUEsFBgAAAAAEAAQA9QAAAIsDAAAAAA==&#10;" fillcolor="white [3201]" strokecolor="black [3200]" strokeweight="2pt">
                    <v:textbox style="mso-fit-shape-to-text:t">
                      <w:txbxContent>
                        <w:p w14:paraId="66B4AF7C"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3CBD221B"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v:textbox>
                  </v:shape>
                  <v:shape id="Isosceles Triangle 186" o:spid="_x0000_s1119" type="#_x0000_t5" style="position:absolute;left:85343;top:6672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Cbwb8A&#10;AADcAAAADwAAAGRycy9kb3ducmV2LnhtbERPy4rCMBTdC/5DuAOzkTG16iDVKEUZcOsD3F6Sa1Om&#10;uSlNrJ2/nywEl4fz3uwG14ieulB7VjCbZiCItTc1Vwqul5+vFYgQkQ02nknBHwXYbcejDRbGP/lE&#10;/TlWIoVwKFCBjbEtpAzaksMw9S1x4u6+cxgT7CppOnymcNfIPMu+pcOaU4PFlvaW9O/54RTo1Xwe&#10;Lsfb8uB0ayf7vLSxL5X6/BjKNYhIQ3yLX+6jUZAv0vx0Jh0Buf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8JvBvwAAANwAAAAPAAAAAAAAAAAAAAAAAJgCAABkcnMvZG93bnJl&#10;di54bWxQSwUGAAAAAAQABAD1AAAAhAMAAAAA&#10;" fillcolor="black [1632]" stroked="f">
                    <v:fill color2="black [3008]" rotate="t" angle="180" focus="80%" type="gradient">
                      <o:fill v:ext="view" type="gradientUnscaled"/>
                    </v:fill>
                    <v:shadow on="t" color="black" opacity="22937f" origin=",.5" offset="0,.63889mm"/>
                    <v:textbox>
                      <w:txbxContent>
                        <w:p w14:paraId="5A6EEEB0" w14:textId="77777777" w:rsidR="00A92B1F" w:rsidRDefault="00A92B1F" w:rsidP="00A92B1F">
                          <w:pPr>
                            <w:bidi w:val="0"/>
                            <w:rPr>
                              <w:rFonts w:eastAsia="Times New Roman"/>
                            </w:rPr>
                          </w:pPr>
                        </w:p>
                      </w:txbxContent>
                    </v:textbox>
                  </v:shape>
                  <v:shape id="Isosceles Triangle 187" o:spid="_x0000_s1120" type="#_x0000_t5" style="position:absolute;left:85367;top:6803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ucYA&#10;AADcAAAADwAAAGRycy9kb3ducmV2LnhtbESPQWvCQBSE7wX/w/IKvdVNglaNriLSggcVjCIen9nX&#10;JJh9G7Jbjf++Wyh4HGbmG2a26EwtbtS6yrKCuB+BIM6trrhQcDx8vY9BOI+ssbZMCh7kYDHvvcww&#10;1fbOe7plvhABwi5FBaX3TSqly0sy6Pq2IQ7et20N+iDbQuoW7wFuaplE0Yc0WHFYKLGhVUn5Nfsx&#10;Ck7J9qIH8Xi7OWfDyXK0z3afp5VSb6/dcgrCU+ef4f/2WitIBjH8nQ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uc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2EC1C975" w14:textId="77777777" w:rsidR="00A92B1F" w:rsidRDefault="00A92B1F" w:rsidP="00A92B1F">
                          <w:pPr>
                            <w:bidi w:val="0"/>
                            <w:rPr>
                              <w:rFonts w:eastAsia="Times New Roman"/>
                            </w:rPr>
                          </w:pPr>
                        </w:p>
                      </w:txbxContent>
                    </v:textbox>
                  </v:shape>
                </v:group>
                <v:shape id="Elbow Connector 264" o:spid="_x0000_s1121" type="#_x0000_t34" style="position:absolute;left:63552;top:-7243;width:3736;height:19892;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oLf8MAAADcAAAADwAAAGRycy9kb3ducmV2LnhtbERPPW/CMBDdK/U/WFeJrTgwUAiYqKKA&#10;KtQF2oHxFB9xSHwOsYG0vx5XQmK7p/d5s6yztbhQ60vHCgb9BARx7nTJhYKf79XrGIQPyBprx6Tg&#10;lzxk8+enGabaXXlLl10oRAxhn6ICE0KTSulzQxZ93zXEkTu41mKIsC2kbvEaw20th0kykhZLjg0G&#10;G1oYyqvd2SqwH+VgnZhqcey+/PLP7Tf1+u2kVO+le5+CCNSFh/ju/tRx/mQE/8/EC+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qC3/DAAAA3AAAAA8AAAAAAAAAAAAA&#10;AAAAoQIAAGRycy9kb3ducmV2LnhtbFBLBQYAAAAABAAEAPkAAACRAwAAAAA=&#10;" adj="-5506" strokecolor="black [3040]">
                  <v:stroke startarrow="open" endarrow="open"/>
                </v:shape>
                <v:shape id="TextBox 7" o:spid="_x0000_s1122" type="#_x0000_t202" style="position:absolute;left:-10358;top:13858;width:7272;height: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CsAA&#10;AADcAAAADwAAAGRycy9kb3ducmV2LnhtbERPTWvCQBC9F/wPywi91Y2CrU1dRdSCBy/VeB+y02xo&#10;djZkRxP/fbdQ8DaP9znL9eAbdaMu1oENTCcZKOIy2JorA8X582UBKgqyxSYwGbhThPVq9LTE3Iae&#10;v+h2kkqlEI45GnAiba51LB15jJPQEifuO3QeJcGu0rbDPoX7Rs+y7FV7rDk1OGxp66j8OV29ARG7&#10;md6LvY+Hy3Dc9S4r51gY8zweNh+ghAZ5iP/dB5vmv7/B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CsAAAADcAAAADwAAAAAAAAAAAAAAAACYAgAAZHJzL2Rvd25y&#10;ZXYueG1sUEsFBgAAAAAEAAQA9QAAAIUDAAAAAA==&#10;" filled="f" stroked="f">
                  <v:textbox style="mso-fit-shape-to-text:t">
                    <w:txbxContent>
                      <w:p w14:paraId="7D239AC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59F518F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v:textbox>
                </v:shape>
                <v:shape id="Elbow Connector 200" o:spid="_x0000_s1123" type="#_x0000_t34" style="position:absolute;left:91083;top:61480;width:4280;height:303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DXRcQAAADcAAAADwAAAGRycy9kb3ducmV2LnhtbESPT2vCQBDF74LfYRmhN91YaNHoKiIK&#10;HuMfBG9DdpqEZmdjdhuTb985FHqb4b157zfrbe9q1VEbKs8G5rMEFHHubcWFgdv1OF2AChHZYu2Z&#10;DAwUYLsZj9aYWv/iM3WXWCgJ4ZCigTLGJtU65CU5DDPfEIv25VuHUda20LbFl4S7Wr8nyad2WLE0&#10;lNjQvqT8+/LjDJwXGd+7/eM6D4es03rIPp7Dzpi3Sb9bgYrUx3/z3/XJCv5SaOUZmUB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wNdFxAAAANwAAAAPAAAAAAAAAAAA&#10;AAAAAKECAABkcnMvZG93bnJldi54bWxQSwUGAAAAAAQABAD5AAAAkgMAAAAA&#10;" strokecolor="#8064a2 [3207]" strokeweight="2pt">
                  <v:stroke endarrow="open"/>
                  <v:shadow on="t" color="black" opacity="24903f" origin=",.5" offset="0,.55556mm"/>
                </v:shape>
                <v:shape id="Picture 216" o:spid="_x0000_s1124" type="#_x0000_t75" alt="MC900391480.WMF" style="position:absolute;left:95363;top:60875;width:6055;height:7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NuTEAAAA3AAAAA8AAABkcnMvZG93bnJldi54bWxET99rwjAQfhf2P4Qb7E3TCcrsTGWoU2Eg&#10;zAnz8WiuTbW5lCZq51+/DAa+3cf386azztbiQq2vHCt4HiQgiHOnKy4V7L/e+y8gfEDWWDsmBT/k&#10;YZY99KaYanflT7rsQiliCPsUFZgQmlRKnxuy6AeuIY5c4VqLIcK2lLrFawy3tRwmyVharDg2GGxo&#10;big/7c5WwWa5/vaL/ehjZY6Hogt+Mdrebko9PXZvryACdeEu/ndvdJw/mcDfM/ECmf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b/NuTEAAAA3AAAAA8AAAAAAAAAAAAAAAAA&#10;nwIAAGRycy9kb3ducmV2LnhtbFBLBQYAAAAABAAEAPcAAACQAwAAAAA=&#10;">
                  <v:imagedata r:id="rId51" o:title="MC900391480"/>
                  <v:path arrowok="t"/>
                </v:shape>
                <v:shape id="TextBox 4" o:spid="_x0000_s1125" type="#_x0000_t202" style="position:absolute;left:93226;top:55823;width:9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HThcAA&#10;AADcAAAADwAAAGRycy9kb3ducmV2LnhtbESPQWvCQBSE7wX/w/KE3urGgkWiq4hW8NBLNd4f2Wc2&#10;mH0bsk8T/323IHgcZuYbZrkefKPu1MU6sIHpJANFXAZbc2WgOO0/5qCiIFtsApOBB0VYr0ZvS8xt&#10;6PmX7kepVIJwzNGAE2lzrWPpyGOchJY4eZfQeZQku0rbDvsE943+zLIv7bHmtOCwpa2j8nq8eQMi&#10;djN9FN8+Hs7Dz653WTnDwpj38bBZgBIa5BV+tg/WQCLC/5l0BP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HThcAAAADcAAAADwAAAAAAAAAAAAAAAACYAgAAZHJzL2Rvd25y&#10;ZXYueG1sUEsFBgAAAAAEAAQA9QAAAIUDAAAAAA==&#10;" filled="f" stroked="f">
                  <v:textbox style="mso-fit-shape-to-text:t">
                    <w:txbxContent>
                      <w:p w14:paraId="67431FD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1528C59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v:textbox>
                </v:shape>
                <v:shape id="תמונה 201" o:spid="_x0000_s1126" type="#_x0000_t75" alt="memory_chip_3.jpg" style="position:absolute;left:-1071;top:59579;width:11449;height:82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5eYTEAAAA3AAAAA8AAABkcnMvZG93bnJldi54bWxEj91qAjEUhO8LvkM4gnc1qxdiV6OIsKJQ&#10;2vrzAMfNcbO4OVmS6G7fvikUejnMzDfMct3bRjzJh9qxgsk4A0FcOl1zpeByLl7nIEJE1tg4JgXf&#10;FGC9GrwsMdeu4yM9T7ESCcIhRwUmxjaXMpSGLIaxa4mTd3PeYkzSV1J77BLcNnKaZTNpsea0YLCl&#10;raHyfnrYRPkwrvg8Hrqrv+/KPn7Nm7fiXanRsN8sQETq43/4r73XCqbZBH7Pp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5eYTEAAAA3AAAAA8AAAAAAAAAAAAAAAAA&#10;nwIAAGRycy9kb3ducmV2LnhtbFBLBQYAAAAABAAEAPcAAACQAwAAAAA=&#10;">
                  <v:imagedata r:id="rId52" o:title="memory_chip_3" blacklevel="1311f"/>
                  <v:path arrowok="t"/>
                </v:shape>
                <v:shape id="TextBox 241" o:spid="_x0000_s1127" type="#_x0000_t202" style="position:absolute;left:-1778;top:64969;width:12156;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oacIA&#10;AADcAAAADwAAAGRycy9kb3ducmV2LnhtbESPwWrDMBBE74X+g9hAb40UQ0Nwo4SQtpBDL0nd+2Jt&#10;LBNrZaxt7Px9VQj0OMzMG2a9nUKnrjSkNrKFxdyAIq6ja7mxUH19PK9AJUF22EUmCzdKsN08Pqyx&#10;dHHkI11P0qgM4VSiBS/Sl1qn2lPANI89cfbOcQgoWQ6NdgOOGR46XRiz1AFbzgsee9p7qi+nn2BB&#10;xO0Wt+o9pMP39Pk2elO/YGXt02zavYISmuQ/fG8fnIXC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hpwgAAANwAAAAPAAAAAAAAAAAAAAAAAJgCAABkcnMvZG93&#10;bnJldi54bWxQSwUGAAAAAAQABAD1AAAAhwMAAAAA&#10;" filled="f" stroked="f">
                  <v:textbox style="mso-fit-shape-to-text:t">
                    <w:txbxContent>
                      <w:p w14:paraId="4796A56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v:textbox>
                </v:shape>
                <v:shape id="Elbow Connector 243" o:spid="_x0000_s1128" type="#_x0000_t34" style="position:absolute;left:7500;top:63151;width:6430;height:1786;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zoiMQAAADcAAAADwAAAGRycy9kb3ducmV2LnhtbESPQWvCQBSE7wX/w/KE3pqNBkRSV1FB&#10;aE/BKPT6yL4mqdm3a3araX+9Kwgeh5n5hlmsBtOJC/W+taxgkqQgiCurW64VHA+7tzkIH5A1dpZJ&#10;wR95WC1HLwvMtb3yni5lqEWEsM9RQROCy6X0VUMGfWIdcfS+bW8wRNnXUvd4jXDTyWmazqTBluNC&#10;g462DVWn8tco+HefuzLbOMx+Cr39Oh3kuZgVSr2Oh/U7iEBDeIYf7Q+tYJpmcD8Tj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OiIxAAAANwAAAAPAAAAAAAAAAAA&#10;AAAAAKECAABkcnMvZG93bnJldi54bWxQSwUGAAAAAAQABAD5AAAAkgMAAAAA&#10;" strokecolor="black [3200]" strokeweight="2pt">
                  <v:stroke startarrow="open" endarrow="open"/>
                  <v:shadow on="t" color="black" opacity="24903f" origin=",.5" offset="0,.55556mm"/>
                </v:shape>
                <v:shape id="TextBox 175" o:spid="_x0000_s1129" type="#_x0000_t202" style="position:absolute;left:72509;top:988;width:6429;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8WZsQA&#10;AADcAAAADwAAAGRycy9kb3ducmV2LnhtbESPT2vCQBTE7wW/w/KEXorZxBaR6BpEKHixYBRyfWRf&#10;/mD2bciuMX57t1DocZiZ3zDbbDKdGGlwrWUFSRSDIC6tbrlWcL18L9YgnEfW2FkmBU9ykO1mb1tM&#10;tX3wmcbc1yJA2KWooPG+T6V0ZUMGXWR74uBVdjDogxxqqQd8BLjp5DKOV9Jgy2GhwZ4ODZW3/G4U&#10;fCQ/Y3HKJzKf19vpfjxXhS2kUu/zab8B4Wny/+G/9lErWMZf8HsmHAG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fFmb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64A62D5F"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v:textbox>
                </v:shape>
                <v:shape id="TextBox 180" o:spid="_x0000_s1130" type="#_x0000_t202" style="position:absolute;left:57973;top:6469;width:465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z/cQA&#10;AADcAAAADwAAAGRycy9kb3ducmV2LnhtbESPT2vCQBTE7wW/w/KEXorZxFKR6BpEKHixYBRyfWRf&#10;/mD2bciuMX57t1DocZiZ3zDbbDKdGGlwrWUFSRSDIC6tbrlWcL18L9YgnEfW2FkmBU9ykO1mb1tM&#10;tX3wmcbc1yJA2KWooPG+T6V0ZUMGXWR74uBVdjDogxxqqQd8BLjp5DKOV9Jgy2GhwZ4ODZW3/G4U&#10;fCQ/Y3HKJzKf19vpfjxXhS2kUu/zab8B4Wny/+G/9lErWMZf8HsmHAG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Ts/3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CC2D3F9"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v:textbox>
                </v:shape>
                <v:shape id="Elbow Connector 185" o:spid="_x0000_s1131" type="#_x0000_t34" style="position:absolute;left:56938;top:3107;width:1898;height:482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UsUAAADcAAAADwAAAGRycy9kb3ducmV2LnhtbESP0WrCQBRE34X+w3ILfRHdKFQ0ukqR&#10;tuRBhNh+wDV7TUKzd0N2zca/7wqCj8PMnGE2u8E0oqfO1ZYVzKYJCOLC6ppLBb8/X5MlCOeRNTaW&#10;ScGNHOy2L6MNptoGzqk/+VJECLsUFVTet6mUrqjIoJvaljh6F9sZ9FF2pdQdhgg3jZwnyUIarDku&#10;VNjSvqLi73Q1Csb6+/D+mctj6IerzM5ZaFe3oNTb6/CxBuFp8M/wo51pBfNkBfcz8Qj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UsUAAADcAAAADwAAAAAAAAAA&#10;AAAAAAChAgAAZHJzL2Rvd25yZXYueG1sUEsFBgAAAAAEAAQA+QAAAJMDAAAAAA==&#10;" adj="74433" strokecolor="black [3040]">
                  <v:stroke startarrow="open" endarrow="open"/>
                </v:shape>
                <v:shape id="TextBox 233" o:spid="_x0000_s1132" type="#_x0000_t202" style="position:absolute;left:58221;top:2417;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2GuL0A&#10;AADcAAAADwAAAGRycy9kb3ducmV2LnhtbERPvQrCMBDeBd8hnOAimlZBpBpFBMFFwSp0PZqzLTaX&#10;0sRa394MguPH97/Z9aYWHbWusqwgnkUgiHOrKy4U3G/H6QqE88gaa8uk4EMOdtvhYIOJtm++Upf6&#10;QoQQdgkqKL1vEildXpJBN7MNceAetjXoA2wLqVt8h3BTy3kULaXBikNDiQ0dSsqf6csomMSXLjun&#10;PZnF/Xl+na6PzGZSqfGo369BeOr9X/xzn7SCeRzmhzPhCMjt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b2GuL0AAADcAAAADwAAAAAAAAAAAAAAAACYAgAAZHJzL2Rvd25yZXYu&#10;eG1sUEsFBgAAAAAEAAQA9QAAAIIDA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6189AD2E"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group id="Group 161" o:spid="_x0000_s1133" style="position:absolute;left:32038;top:52506;width:7144;height:3386" coordorigin="32038,52506"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TextBox 189" o:spid="_x0000_s1134" type="#_x0000_t202" style="position:absolute;left:32038;top:52506;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sQLsYA&#10;AADcAAAADwAAAGRycy9kb3ducmV2LnhtbESPQWvCQBSE74L/YXmCt2ZXxbSmriItgsVCaSqU3h7Z&#10;1ySYfRuyq8Z/3xUKHoeZ+YZZrnvbiDN1vnasYZIoEMSFMzWXGg5f24cnED4gG2wck4YreVivhoMl&#10;ZsZd+JPOeShFhLDPUEMVQptJ6YuKLPrEtcTR+3WdxRBlV0rT4SXCbSOnSqXSYs1xocKWXioqjvnJ&#10;avhRuXrtP9LvVM6vb4vHxXHfvh+0Ho/6zTOIQH24h//bO6NhOkvhdiYe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sQLsYAAADcAAAADwAAAAAAAAAAAAAAAACYAgAAZHJz&#10;L2Rvd25yZXYueG1sUEsFBgAAAAAEAAQA9QAAAIsDAAAAAA==&#10;" fillcolor="white [3201]" strokecolor="black [3200]" strokeweight="2pt">
                    <v:textbox style="mso-fit-shape-to-text:t">
                      <w:txbxContent>
                        <w:p w14:paraId="557D00DA"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37968470"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v:textbox>
                  </v:shape>
                  <v:shape id="Isosceles Triangle 193" o:spid="_x0000_s1135" type="#_x0000_t5" style="position:absolute;left:32015;top:53220;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jv/cQA&#10;AADcAAAADwAAAGRycy9kb3ducmV2LnhtbESPQWsCMRSE7wX/Q3iF3mpWKyqrUeyCtCeh2oLHx+a5&#10;2bp5WTbRTf+9EQoeh5n5hlmuo23ElTpfO1YwGmYgiEuna64UfB+2r3MQPiBrbByTgj/ysF4NnpaY&#10;a9fzF133oRIJwj5HBSaENpfSl4Ys+qFriZN3cp3FkGRXSd1hn+C2keMsm0qLNacFgy0Vhsrz/mIV&#10;vH/ESz/6nRZVE03xo7fH844nSr08x80CRKAYHuH/9qdWMH6bwf1MO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47/3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5A56CF18" w14:textId="77777777" w:rsidR="00A92B1F" w:rsidRDefault="00A92B1F" w:rsidP="00A92B1F">
                          <w:pPr>
                            <w:bidi w:val="0"/>
                            <w:rPr>
                              <w:rFonts w:eastAsia="Times New Roman"/>
                            </w:rPr>
                          </w:pPr>
                        </w:p>
                      </w:txbxContent>
                    </v:textbox>
                  </v:shape>
                  <v:shape id="Isosceles Triangle 195" o:spid="_x0000_s1136" type="#_x0000_t5" style="position:absolute;left:32037;top:54531;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KGFsMA&#10;AADcAAAADwAAAGRycy9kb3ducmV2LnhtbERPy2oCMRTdC/5DuIVuimbGYpXRKMW2IEKL9bG/TG4n&#10;Yyc3Q5Lq+PdmUXB5OO/5srONOJMPtWMF+TADQVw6XXOl4LD/GExBhIissXFMCq4UYLno9+ZYaHfh&#10;bzrvYiVSCIcCFZgY20LKUBqyGIauJU7cj/MWY4K+ktrjJYXbRo6y7EVarDk1GGxpZaj83f1ZBdvc&#10;4NPndrLxe/4y69PqOH5/y5V6fOheZyAidfEu/nevtYLRc1qbzqQj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KGFsMAAADcAAAADwAAAAAAAAAAAAAAAACYAgAAZHJzL2Rv&#10;d25yZXYueG1sUEsFBgAAAAAEAAQA9QAAAIgDAAAAAA==&#10;" fillcolor="#506329 [1638]" stroked="f">
                    <v:fill color2="#93b64c [3014]" rotate="t" angle="180" colors="0 #769535;52429f #9bc348;1 #9cc746" focus="100%" type="gradient">
                      <o:fill v:ext="view" type="gradientUnscaled"/>
                    </v:fill>
                    <v:shadow on="t" color="black" opacity="22937f" origin=",.5" offset="0,.63889mm"/>
                    <v:textbox>
                      <w:txbxContent>
                        <w:p w14:paraId="7B7A28E7" w14:textId="77777777" w:rsidR="00A92B1F" w:rsidRDefault="00A92B1F" w:rsidP="00A92B1F">
                          <w:pPr>
                            <w:bidi w:val="0"/>
                            <w:rPr>
                              <w:rFonts w:eastAsia="Times New Roman"/>
                            </w:rPr>
                          </w:pPr>
                        </w:p>
                      </w:txbxContent>
                    </v:textbox>
                  </v:shape>
                </v:group>
                <v:shape id="Isosceles Triangle 197" o:spid="_x0000_s1137" type="#_x0000_t5" style="position:absolute;left:15101;top:65967;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mxpMEA&#10;AADcAAAADwAAAGRycy9kb3ducmV2LnhtbESPT4vCMBTE74LfITzBi2jaHlS6pmVRBD36B7w+mrdt&#10;2ealNLGt394sLHgcZuY3zC4fTSN66lxtWUG8ikAQF1bXXCq4347LLQjnkTU2lknBixzk2XSyw1Tb&#10;gS/UX30pAoRdigoq79tUSldUZNCtbEscvB/bGfRBdqXUHQ4BbhqZRNFaGqw5LFTY0r6i4vf6NAoM&#10;ymFh+kP8wLY/b0433OjHWqn5bPz+AuFp9J/wf/ukFSRxAn9nwhGQ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ZsaTBAAAA3AAAAA8AAAAAAAAAAAAAAAAAmAIAAGRycy9kb3du&#10;cmV2LnhtbFBLBQYAAAAABAAEAPUAAACGAwAAAAA=&#10;" fillcolor="#7030a0" stroked="f">
                  <v:shadow on="t" color="black" opacity="22937f" origin=",.5" offset="0,.63889mm"/>
                  <v:textbox>
                    <w:txbxContent>
                      <w:p w14:paraId="5884DCA2" w14:textId="77777777" w:rsidR="00A92B1F" w:rsidRDefault="00A92B1F" w:rsidP="00A92B1F">
                        <w:pPr>
                          <w:bidi w:val="0"/>
                          <w:rPr>
                            <w:rFonts w:eastAsia="Times New Roman"/>
                          </w:rPr>
                        </w:pPr>
                      </w:p>
                    </w:txbxContent>
                  </v:textbox>
                </v:shape>
                <v:shape id="Isosceles Triangle 201" o:spid="_x0000_s1138" type="#_x0000_t5" style="position:absolute;left:9512;top:39847;width:1151;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6CdMQA&#10;AADcAAAADwAAAGRycy9kb3ducmV2LnhtbESPQWsCMRSE74L/ITzBm2ZXROrWKLogeirUVujxsXnd&#10;bN28LJvopv++KRR6HGbmG2azi7YVD+p941hBPs9AEFdON1wreH87zp5A+ICssXVMCr7Jw247Hm2w&#10;0G7gV3pcQi0ShH2BCkwIXSGlrwxZ9HPXESfv0/UWQ5J9LXWPQ4LbVi6ybCUtNpwWDHZUGqpul7tV&#10;cDjF+5B/rcq6jaa86uPH7YWXSk0ncf8MIlAM/+G/9lkrWORr+D2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egnT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3111A798" w14:textId="77777777" w:rsidR="00A92B1F" w:rsidRDefault="00A92B1F" w:rsidP="00A92B1F">
                        <w:pPr>
                          <w:bidi w:val="0"/>
                          <w:rPr>
                            <w:rFonts w:eastAsia="Times New Roman"/>
                          </w:rPr>
                        </w:pPr>
                      </w:p>
                    </w:txbxContent>
                  </v:textbox>
                </v:shape>
                <v:shape id="Isosceles Triangle 202" o:spid="_x0000_s1139" type="#_x0000_t5" style="position:absolute;left:9429;top:40998;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czcIA&#10;AADcAAAADwAAAGRycy9kb3ducmV2LnhtbERPW2vCMBR+H/gfwhF8GZq24JTOKMM5kMHEy/Z+aM6a&#10;anNSkkzrv18eBnv8+O6LVW9bcSUfGscK8kkGgrhyuuFawefpbTwHESKyxtYxKbhTgNVy8LDAUrsb&#10;H+h6jLVIIRxKVGBi7EopQ2XIYpi4jjhx385bjAn6WmqPtxRuW1lk2ZO02HBqMNjR2lB1Of5YBfvc&#10;4OPHfvbuT7wz2/P6a7p5zZUaDfuXZxCR+vgv/nNvtYKiSPPTmXQ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bRzN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14:paraId="167326F0" w14:textId="77777777" w:rsidR="00A92B1F" w:rsidRDefault="00A92B1F" w:rsidP="00A92B1F">
                        <w:pPr>
                          <w:bidi w:val="0"/>
                          <w:rPr>
                            <w:rFonts w:eastAsia="Times New Roman"/>
                          </w:rPr>
                        </w:pPr>
                      </w:p>
                    </w:txbxContent>
                  </v:textbox>
                </v:shape>
                <v:shape id="Isosceles Triangle 205" o:spid="_x0000_s1140" type="#_x0000_t5" style="position:absolute;left:25354;top:39558;width:1152;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REz8QA&#10;AADcAAAADwAAAGRycy9kb3ducmV2LnhtbESPQWvCQBSE74X+h+UVequbhCIluooNSHsqaBU8PrLP&#10;bDT7NmRXs/33XUHwOMzMN8x8GW0nrjT41rGCfJKBIK6dbrlRsPtdv32A8AFZY+eYFPyRh+Xi+WmO&#10;pXYjb+i6DY1IEPYlKjAh9KWUvjZk0U9cT5y8oxsshiSHRuoBxwS3nSyybCottpwWDPZUGarP24tV&#10;8PkVL2N+mlZNF0211+vD+YfflXp9iasZiEAxPML39rdWUBQ53M6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ERM/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16B3992C" w14:textId="77777777" w:rsidR="00A92B1F" w:rsidRDefault="00A92B1F" w:rsidP="00A92B1F">
                        <w:pPr>
                          <w:bidi w:val="0"/>
                          <w:rPr>
                            <w:rFonts w:eastAsia="Times New Roman"/>
                          </w:rPr>
                        </w:pPr>
                      </w:p>
                    </w:txbxContent>
                  </v:textbox>
                </v:shape>
                <v:shape id="Isosceles Triangle 214" o:spid="_x0000_s1141" type="#_x0000_t5" style="position:absolute;left:25354;top:40567;width:1151;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MnIcYA&#10;AADcAAAADwAAAGRycy9kb3ducmV2LnhtbESP3WoCMRSE7wXfIZxCb6Rmd6G1bI1SbAURKv6094fN&#10;6Wbr5mRJom7f3hQKXg4z8w0znfe2FWfyoXGsIB9nIIgrpxuuFXwelg/PIEJE1tg6JgW/FGA+Gw6m&#10;WGp34R2d97EWCcKhRAUmxq6UMlSGLIax64iT9+28xZikr6X2eElw28oiy56kxYbTgsGOFoaq4/5k&#10;FWxzg6OP7WTtD7wxq5/F1+P7W67U/V3/+gIiUh9v4f/2SisoigL+zq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MnIcYAAADcAAAADwAAAAAAAAAAAAAAAACYAgAAZHJz&#10;L2Rvd25yZXYueG1sUEsFBgAAAAAEAAQA9QAAAIsDAAAAAA==&#10;" fillcolor="#506329 [1638]" stroked="f">
                  <v:fill color2="#93b64c [3014]" rotate="t" angle="180" colors="0 #769535;52429f #9bc348;1 #9cc746" focus="100%" type="gradient">
                    <o:fill v:ext="view" type="gradientUnscaled"/>
                  </v:fill>
                  <v:shadow on="t" color="black" opacity="22937f" origin=",.5" offset="0,.63889mm"/>
                  <v:textbox>
                    <w:txbxContent>
                      <w:p w14:paraId="08966B70" w14:textId="77777777" w:rsidR="00A92B1F" w:rsidRDefault="00A92B1F" w:rsidP="00A92B1F">
                        <w:pPr>
                          <w:bidi w:val="0"/>
                          <w:rPr>
                            <w:rFonts w:eastAsia="Times New Roman"/>
                          </w:rPr>
                        </w:pPr>
                      </w:p>
                    </w:txbxContent>
                  </v:textbox>
                </v:shape>
                <v:shape id="Isosceles Triangle 230" o:spid="_x0000_s1142" type="#_x0000_t5" style="position:absolute;left:17150;top:48345;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p/I8QA&#10;AADcAAAADwAAAGRycy9kb3ducmV2LnhtbESPQWsCMRSE7wX/Q3iCt5p1W0RWo+iC1FOhtoLHx+a5&#10;Wd28LJvopv++KRR6HGbmG2a1ibYVD+p941jBbJqBIK6cbrhW8PW5f16A8AFZY+uYFHyTh8169LTC&#10;QruBP+hxDLVIEPYFKjAhdIWUvjJk0U9dR5y8i+sthiT7WuoehwS3rcyzbC4tNpwWDHZUGqpux7tV&#10;sHuL92F2nZd1G0150vvz7Z1flZqM43YJIlAM/+G/9kEryPMX+D2Tj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afyP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515E9EC2" w14:textId="77777777" w:rsidR="00A92B1F" w:rsidRDefault="00A92B1F" w:rsidP="00A92B1F">
                        <w:pPr>
                          <w:bidi w:val="0"/>
                          <w:rPr>
                            <w:rFonts w:eastAsia="Times New Roman"/>
                          </w:rPr>
                        </w:pPr>
                      </w:p>
                    </w:txbxContent>
                  </v:textbox>
                </v:shape>
                <v:shape id="TextBox 244" o:spid="_x0000_s1143" type="#_x0000_t202" style="position:absolute;left:67668;top:22311;width:23034;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gm2sUA&#10;AADcAAAADwAAAGRycy9kb3ducmV2LnhtbESPT2vCQBTE74V+h+UVvJS6aRBbUjdSFFHoSVPa62v2&#10;5Q9m34bdNcZv7xYEj8PM/IZZLEfTiYGcby0reJ0mIIhLq1uuFXwXm5d3ED4ga+wsk4ILeVjmjw8L&#10;zLQ9856GQ6hFhLDPUEETQp9J6cuGDPqp7YmjV1lnMETpaqkdniPcdDJNkrk02HJcaLCnVUPl8XAy&#10;CtzvgGtebddvP92zLv/m8qs4VkpNnsbPDxCBxnAP39o7rSBNZ/B/Jh4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CbaxQAAANwAAAAPAAAAAAAAAAAAAAAAAJgCAABkcnMv&#10;ZG93bnJldi54bWxQSwUGAAAAAAQABAD1AAAAigMAAAAA&#10;" fillcolor="white [3201]" strokecolor="black [3200]" strokeweight="2pt">
                  <v:textbox style="mso-fit-shape-to-text:t">
                    <w:txbxContent>
                      <w:p w14:paraId="4125149F"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v:textbox>
                </v:shape>
                <v:shape id="TextBox 214" o:spid="_x0000_s1144" type="#_x0000_t202" style="position:absolute;left:57241;top:57332;width:7921;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Uxk8UA&#10;AADcAAAADwAAAGRycy9kb3ducmV2LnhtbESPQWsCMRSE7wX/Q3iCt5p1sSKrUUQQWnuwVVG8PTbP&#10;zeLmZdlE3fbXm4LQ4zAz3zDTeWsrcaPGl44VDPoJCOLc6ZILBfvd6nUMwgdkjZVjUvBDHuazzssU&#10;M+3u/E23bShEhLDPUIEJoc6k9Lkhi77vauLonV1jMUTZFFI3eI9wW8k0SUbSYslxwWBNS0P5ZXu1&#10;CuRAm+HH7vfrmK55/7nJa28PJ6V63XYxARGoDf/hZ/tdK0jTN/g7E4+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BTGTxQAAANwAAAAPAAAAAAAAAAAAAAAAAJgCAABkcnMv&#10;ZG93bnJldi54bWxQSwUGAAAAAAQABAD1AAAAigMAAAAA&#10;" fillcolor="black [1632]" stroked="f">
                  <v:fill color2="black [3008]" rotate="t" angle="180" focus="80%" type="gradient">
                    <o:fill v:ext="view" type="gradientUnscaled"/>
                  </v:fill>
                  <v:shadow on="t" color="black" opacity="22937f" origin=",.5" offset="0,.63889mm"/>
                  <v:textbox style="mso-fit-shape-to-text:t">
                    <w:txbxContent>
                      <w:p w14:paraId="2C997020"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v:textbox>
                </v:shape>
                <v:shape id="TextBox 217" o:spid="_x0000_s1145" type="#_x0000_t202" style="position:absolute;left:68762;top:48714;width:9361;height:8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uu3MMA&#10;AADcAAAADwAAAGRycy9kb3ducmV2LnhtbESPT4vCMBTE78J+h/AW9mbT7UGkGkWFBW+y/kGPj+bZ&#10;VJuX0sRa99NvBMHjMDO/Yabz3taio9ZXjhV8JykI4sLpiksF+93PcAzCB2SNtWNS8CAP89nHYIq5&#10;dnf+pW4bShEh7HNUYEJocil9YciiT1xDHL2zay2GKNtS6hbvEW5rmaXpSFqsOC4YbGhlqLhub1bB&#10;3+ZgCu2vS3s+dcfTo7kc1nxR6uuzX0xABOrDO/xqr7WCLBvB80w8AnL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uu3M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41FF4F7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v:textbox>
                </v:shape>
                <v:shape id="Shape 194" o:spid="_x0000_s1146" type="#_x0000_t33" style="position:absolute;left:69651;top:42112;width:2159;height:225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qeAsQAAADcAAAADwAAAGRycy9kb3ducmV2LnhtbESP3WrCQBSE7wu+w3IE7+rGSKtEVxFF&#10;aemNP3mAQ/aYBLNnQ3Z149u7hUIvh5n5hlmue9OIB3WutqxgMk5AEBdW11wqyC/79zkI55E1NpZJ&#10;wZMcrFeDtyVm2gY+0ePsSxEh7DJUUHnfZlK6oiKDbmxb4uhdbWfQR9mVUncYItw0Mk2ST2mw5rhQ&#10;YUvbiorb+W4UfMyO09tul+Snw7ahML+Hn+88KDUa9psFCE+9/w//tb+0gjSdwe+ZeATk6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yp4CxAAAANwAAAAPAAAAAAAAAAAA&#10;AAAAAKECAABkcnMvZG93bnJldi54bWxQSwUGAAAAAAQABAD5AAAAkgMAAAAA&#10;" strokecolor="black [3040]">
                  <v:stroke endarrow="open"/>
                </v:shape>
                <v:shape id="Elbow Connector 196" o:spid="_x0000_s1147" type="#_x0000_t35" style="position:absolute;left:64671;top:56491;width:7932;height:961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V/fsIAAADcAAAADwAAAGRycy9kb3ducmV2LnhtbERPz2vCMBS+D/Y/hCd4m6kR3KhGkQ1h&#10;eBk6N/D2aJ5tsXkpTZrW/345CDt+fL/X29E2IlLna8ca5rMMBHHhTM2lhvP3/uUNhA/IBhvHpOFO&#10;Hrab56c15sYNfKR4CqVIIexz1FCF0OZS+qIii37mWuLEXV1nMSTYldJ0OKRw20iVZUtpsebUUGFL&#10;7xUVt1NvNWT+I76qn/6ywP0hLn/pNn6ps9bTybhbgQg0hn/xw/1pNCiV1qYz6Qj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vV/fsIAAADcAAAADwAAAAAAAAAAAAAA&#10;AAChAgAAZHJzL2Rvd25yZXYueG1sUEsFBgAAAAAEAAQA+QAAAJADAAAAAA==&#10;" adj="11286,26737" strokecolor="#8064a2 [3207]" strokeweight="2pt">
                  <v:stroke endarrow="open"/>
                  <v:shadow on="t" color="black" opacity="24903f" origin=",.5" offset="0,.55556mm"/>
                </v:shape>
                <v:shape id="Shape 194" o:spid="_x0000_s1148" type="#_x0000_t33" style="position:absolute;left:79896;top:51250;width:5841;height:9388;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t6cUAAADcAAAADwAAAGRycy9kb3ducmV2LnhtbESPQWvCQBSE7wX/w/IEb3VjDktNXaUK&#10;gheltSIeX7OvSTD7NmbXJP77bqHQ4zAz3zCL1WBr0VHrK8caZtMEBHHuTMWFhtPn9vkFhA/IBmvH&#10;pOFBHlbL0dMCM+N6/qDuGAoRIewz1FCG0GRS+rwki37qGuLofbvWYoiyLaRpsY9wW8s0SZS0WHFc&#10;KLGhTUn59Xi3GtSlv52Lx/WkDuv5u1oruf+adVpPxsPbK4hAQ/gP/7V3RkOazuH3TDwC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t6cUAAADcAAAADwAAAAAAAAAA&#10;AAAAAAChAgAAZHJzL2Rvd25yZXYueG1sUEsFBgAAAAAEAAQA+QAAAJMDAAAAAA==&#10;" strokecolor="black [3040]">
                  <v:stroke endarrow="open"/>
                </v:shape>
                <v:shape id="Elbow Connector 217" o:spid="_x0000_s1149" type="#_x0000_t33" style="position:absolute;left:62827;top:51397;width:4309;height:7561;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BRCMEAAADcAAAADwAAAGRycy9kb3ducmV2LnhtbERPS2vCQBC+F/wPywi91Y22FEldpUgF&#10;e6r1AT0O2WkSzM6G7Gjiv3cOhR4/vvdiNYTGXKlLdWQH00kGhriIvubSwfGweZqDSYLssYlMDm6U&#10;YLUcPSww97Hnb7rupTQawilHB5VIm1ubiooCpklsiZX7jV1AUdiV1nfYa3ho7CzLXm3AmrWhwpbW&#10;FRXn/SVoyW4j2w/xl8+vfjgVu1M8/+CLc4/j4f0NjNAg/+I/99Y7mD3rfD2jR8A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UFEIwQAAANwAAAAPAAAAAAAAAAAAAAAA&#10;AKECAABkcnMvZG93bnJldi54bWxQSwUGAAAAAAQABAD5AAAAjwMAAAAA&#10;" strokecolor="#8064a2 [3207]" strokeweight="2pt">
                  <v:stroke startarrow="open" endarrow="open"/>
                  <v:shadow on="t" color="black" opacity="24903f" origin=",.5" offset="0,.55556mm"/>
                </v:shape>
                <v:shape id="Shape 179" o:spid="_x0000_s1150" type="#_x0000_t33" style="position:absolute;left:11317;top:26207;width:5041;height:1544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VnMQAAADcAAAADwAAAGRycy9kb3ducmV2LnhtbESPQWvCQBSE7wX/w/KE3uomltYQXUVE&#10;S6V4MOr9kX0mwezbmN3G+O9dodDjMDPfMLNFb2rRUesqywriUQSCOLe64kLB8bB5S0A4j6yxtkwK&#10;7uRgMR+8zDDV9sZ76jJfiABhl6KC0vsmldLlJRl0I9sQB+9sW4M+yLaQusVbgJtajqPoUxqsOCyU&#10;2NCqpPyS/RoFp2uVxZPVZZd0SZ2tv362XPgPpV6H/XIKwlPv/8N/7W+tYPwew/NMOAJ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ttWcxAAAANwAAAAPAAAAAAAAAAAA&#10;AAAAAKECAABkcnMvZG93bnJldi54bWxQSwUGAAAAAAQABAD5AAAAkgMAAAAA&#10;" strokecolor="#bc4542 [3045]">
                  <v:stroke endarrow="open"/>
                </v:shape>
                <v:shape id="Shape 20" o:spid="_x0000_s1151" type="#_x0000_t34" style="position:absolute;left:35638;top:35407;width:3601;height:634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1sWcMAAADcAAAADwAAAGRycy9kb3ducmV2LnhtbESPQWsCMRSE7wX/Q3hCbzXbLZSyNYoU&#10;LN7EtQd7eyTPzeLmZd2kGv31jSB4HGbmG2Y6T64TJxpC61nB66QAQay9ablR8LNdvnyACBHZYOeZ&#10;FFwowHw2eppiZfyZN3SqYyMyhEOFCmyMfSVl0JYchonvibO394PDmOXQSDPgOcNdJ8uieJcOW84L&#10;Fnv6sqQP9Z9T8Hs97vryO9V6v+ZEh3Zj9SIp9TxOi08QkVJ8hO/tlVFQvpVwO5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dbFnDAAAA3AAAAA8AAAAAAAAAAAAA&#10;AAAAoQIAAGRycy9kb3ducmV2LnhtbFBLBQYAAAAABAAEAPkAAACRAwAAAAA=&#10;" strokecolor="black [3200]" strokeweight="2pt">
                  <v:stroke startarrow="open" endarrow="open"/>
                  <v:shadow on="t" color="black" opacity="24903f" origin=",.5" offset="0,.55556mm"/>
                </v:shape>
                <v:shape id="Shape 131" o:spid="_x0000_s1152" type="#_x0000_t34" style="position:absolute;left:6115;top:33569;width:33124;height:432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1718YAAADcAAAADwAAAGRycy9kb3ducmV2LnhtbESPT2sCMRTE70K/Q3hCL0WzVVpku1kp&#10;0krRg9Q/B2+PzetmcfOyJFHXb98UCh6HmfkNU8x724oL+dA4VvA8zkAQV043XCvY7z5HMxAhImts&#10;HZOCGwWYlw+DAnPtrvxNl22sRYJwyFGBibHLpQyVIYth7Dri5P04bzEm6WupPV4T3LZykmWv0mLD&#10;acFgRwtD1Wl7tgo2xsqn1XIdXj5MOJrbwVerxVqpx2H//gYiUh/v4f/2l1YwmU7h70w6Ar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te9fGAAAA3AAAAA8AAAAAAAAA&#10;AAAAAAAAoQIAAGRycy9kb3ducmV2LnhtbFBLBQYAAAAABAAEAPkAAACUAwAAAAA=&#10;" strokecolor="#bc4542 [3045]">
                  <v:stroke startarrow="open" endarrow="open"/>
                </v:shape>
                <v:shape id="TextBox 182" o:spid="_x0000_s1153" type="#_x0000_t202" style="position:absolute;left:68762;top:44371;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Pc28QA&#10;AADcAAAADwAAAGRycy9kb3ducmV2LnhtbESPQWvCQBSE7wX/w/IEL0U3mlIkuooUCrmkkFTI9ZF9&#10;JsHs25BdY/z3rlDocZiZb5j9cTKdGGlwrWUF61UEgriyuuVawfn3e7kF4Tyyxs4yKXiQg+Nh9rbH&#10;RNs75zQWvhYBwi5BBY33fSKlqxoy6Fa2Jw7exQ4GfZBDLfWA9wA3ndxE0ac02HJYaLCnr4aqa3Ez&#10;Ct7XP2OZFROZ+HzNbml+KW0plVrMp9MOhKfJ/4f/2qlWsIk/4HUmHAF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z3Nv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4F77160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v:textbox>
                </v:shape>
                <v:shape id="Shape 194" o:spid="_x0000_s1154" type="#_x0000_t34" style="position:absolute;left:71532;top:46803;width:2189;height:163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FPZ8UAAADcAAAADwAAAGRycy9kb3ducmV2LnhtbESPQWsCMRSE7wX/Q3hCbzWrpYvdGkUE&#10;qRcLVcEeH5vX7OrmZUmi7vbXN4WCx2FmvmFmi8424ko+1I4VjEcZCOLS6ZqNgsN+/TQFESKyxsYx&#10;KegpwGI+eJhhod2NP+m6i0YkCIcCFVQxtoWUoazIYhi5ljh5385bjEl6I7XHW4LbRk6yLJcWa04L&#10;Fba0qqg87y5WwTYP+WaLJ9//rF4/+uN7/DJGK/U47JZvICJ18R7+b2+0gsnzC/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FPZ8UAAADcAAAADwAAAAAAAAAA&#10;AAAAAAChAgAAZHJzL2Rvd25yZXYueG1sUEsFBgAAAAAEAAQA+QAAAJMDAAAAAA==&#10;" strokecolor="black [3040]">
                  <v:stroke endarrow="open"/>
                </v:shape>
                <w10:wrap anchorx="page"/>
                <w10:anchorlock/>
              </v:group>
            </w:pict>
          </mc:Fallback>
        </mc:AlternateContent>
      </w:r>
    </w:p>
    <w:p w14:paraId="45D6F041" w14:textId="77777777" w:rsidR="00BF3A85" w:rsidRDefault="00FE1CDC" w:rsidP="00FE1CDC">
      <w:pPr>
        <w:pStyle w:val="a7"/>
        <w:bidi w:val="0"/>
      </w:pPr>
      <w:bookmarkStart w:id="35" w:name="_Toc353555279"/>
      <w:r>
        <w:t xml:space="preserve">Figure </w:t>
      </w:r>
      <w:r w:rsidR="00A92B1F">
        <w:fldChar w:fldCharType="begin"/>
      </w:r>
      <w:r w:rsidR="00A92B1F">
        <w:instrText xml:space="preserve"> SEQ Figure \* ARABIC </w:instrText>
      </w:r>
      <w:r w:rsidR="00A92B1F">
        <w:fldChar w:fldCharType="separate"/>
      </w:r>
      <w:r w:rsidR="00BE3243">
        <w:rPr>
          <w:noProof/>
        </w:rPr>
        <w:t>3</w:t>
      </w:r>
      <w:r w:rsidR="00A92B1F">
        <w:rPr>
          <w:noProof/>
        </w:rPr>
        <w:fldChar w:fldCharType="end"/>
      </w:r>
      <w:r>
        <w:t xml:space="preserve"> - </w:t>
      </w:r>
      <w:r w:rsidRPr="005857A6">
        <w:t>Detailed Scheme</w:t>
      </w:r>
      <w:bookmarkEnd w:id="35"/>
    </w:p>
    <w:p w14:paraId="45D6F042" w14:textId="77777777" w:rsidR="00BF3A85" w:rsidRDefault="00BF3A85" w:rsidP="00BF3A85">
      <w:pPr>
        <w:bidi w:val="0"/>
        <w:ind w:left="720"/>
      </w:pPr>
      <w:r w:rsidRPr="003F4895">
        <w:rPr>
          <w:noProof/>
        </w:rPr>
        <w:t xml:space="preserve"> </w:t>
      </w:r>
    </w:p>
    <w:p w14:paraId="45D6F043" w14:textId="77777777" w:rsidR="00BF3A85" w:rsidRDefault="00BF3A85" w:rsidP="00D111B3">
      <w:pPr>
        <w:pStyle w:val="2"/>
        <w:numPr>
          <w:ilvl w:val="1"/>
          <w:numId w:val="4"/>
        </w:numPr>
        <w:bidi w:val="0"/>
        <w:ind w:left="0" w:firstLine="0"/>
      </w:pPr>
      <w:bookmarkStart w:id="36" w:name="_Toc353554993"/>
      <w:r>
        <w:t>Data Flow</w:t>
      </w:r>
      <w:bookmarkEnd w:id="36"/>
    </w:p>
    <w:p w14:paraId="45D6F044" w14:textId="77777777" w:rsidR="00BF3A85" w:rsidRDefault="00BF3A85" w:rsidP="00BF3A85">
      <w:pPr>
        <w:bidi w:val="0"/>
        <w:rPr>
          <w:b/>
          <w:bCs/>
          <w:u w:val="single"/>
        </w:rPr>
      </w:pPr>
      <w:r w:rsidRPr="00333139">
        <w:rPr>
          <w:b/>
          <w:bCs/>
          <w:u w:val="single"/>
        </w:rPr>
        <w:t>Initialization:</w:t>
      </w:r>
    </w:p>
    <w:p w14:paraId="45D6F045" w14:textId="77777777" w:rsidR="00BF3A85" w:rsidRDefault="00BF3A85" w:rsidP="00BF3A85">
      <w:pPr>
        <w:bidi w:val="0"/>
      </w:pPr>
      <w:r w:rsidRPr="00393538">
        <w:rPr>
          <w:b/>
          <w:bCs/>
        </w:rPr>
        <w:t xml:space="preserve">Host </w:t>
      </w:r>
      <w:r>
        <w:t xml:space="preserve">transmits wrapped initialization message to the </w:t>
      </w:r>
      <w:r w:rsidRPr="00393538">
        <w:rPr>
          <w:b/>
          <w:bCs/>
        </w:rPr>
        <w:t>RX Path</w:t>
      </w:r>
      <w:r>
        <w:t>. The message composed of 2 parts:</w:t>
      </w:r>
    </w:p>
    <w:p w14:paraId="45D6F046" w14:textId="77777777" w:rsidR="00BF3A85" w:rsidRDefault="00BF3A85" w:rsidP="00D111B3">
      <w:pPr>
        <w:pStyle w:val="a3"/>
        <w:numPr>
          <w:ilvl w:val="0"/>
          <w:numId w:val="27"/>
        </w:numPr>
        <w:bidi w:val="0"/>
      </w:pPr>
      <w:r>
        <w:t>Initialization of the RAM in the SG TOP block.</w:t>
      </w:r>
    </w:p>
    <w:p w14:paraId="45D6F047" w14:textId="77777777" w:rsidR="00BF3A85" w:rsidRDefault="00BF3A85" w:rsidP="00F62442">
      <w:pPr>
        <w:pStyle w:val="a3"/>
        <w:numPr>
          <w:ilvl w:val="0"/>
          <w:numId w:val="27"/>
        </w:numPr>
        <w:bidi w:val="0"/>
      </w:pPr>
      <w:r>
        <w:t xml:space="preserve">Loading bank of symbols which will be used during the </w:t>
      </w:r>
      <w:r w:rsidR="00F62442" w:rsidRPr="00F62442">
        <w:t xml:space="preserve">continuous </w:t>
      </w:r>
      <w:r>
        <w:t>use.</w:t>
      </w:r>
    </w:p>
    <w:p w14:paraId="45D6F048" w14:textId="77777777" w:rsidR="00BF3A85" w:rsidRDefault="00BF3A85" w:rsidP="00BF3A85">
      <w:pPr>
        <w:bidi w:val="0"/>
      </w:pPr>
      <w:r>
        <w:t xml:space="preserve">The </w:t>
      </w:r>
      <w:r w:rsidRPr="00515D95">
        <w:t>Message is decoded</w:t>
      </w:r>
      <w:r>
        <w:t xml:space="preserve"> (from the SOF, CRC and EOF)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The First part of the message is</w:t>
      </w:r>
      <w:r w:rsidRPr="00515D95">
        <w:t xml:space="preserve"> transmitted to the </w:t>
      </w:r>
      <w:r w:rsidRPr="007E553A">
        <w:rPr>
          <w:b/>
          <w:bCs/>
        </w:rPr>
        <w:t>Display Controller</w:t>
      </w:r>
      <w:r>
        <w:t xml:space="preserve"> block and the second part to the SDRAM through </w:t>
      </w:r>
      <w:r w:rsidRPr="00515D95">
        <w:rPr>
          <w:b/>
          <w:bCs/>
        </w:rPr>
        <w:t>Memory Management</w:t>
      </w:r>
      <w:r>
        <w:t xml:space="preserve"> block.</w:t>
      </w:r>
    </w:p>
    <w:p w14:paraId="45D6F049" w14:textId="77777777" w:rsidR="00BF3A85" w:rsidRDefault="00BF3A85" w:rsidP="00BF3A85">
      <w:pPr>
        <w:bidi w:val="0"/>
      </w:pPr>
      <w:r>
        <w:t>An example of initialization message can be seen in uart_txt_1.txt file:</w:t>
      </w:r>
    </w:p>
    <w:p w14:paraId="45D6F04A" w14:textId="77777777" w:rsidR="00BF3A85" w:rsidRDefault="00BF3A85" w:rsidP="00BF3A85">
      <w:pPr>
        <w:bidi w:val="0"/>
        <w:rPr>
          <w:b/>
          <w:bCs/>
          <w:u w:val="single"/>
        </w:rPr>
      </w:pPr>
      <w:r>
        <w:t xml:space="preserve"> </w:t>
      </w:r>
      <w:hyperlink r:id="rId53" w:history="1">
        <w:r>
          <w:rPr>
            <w:rStyle w:val="Hyperlink"/>
          </w:rPr>
          <w:t>http://symbol-generator.googlecode.com/svn/Matlab/GUI/SG_GUI_2/uart_tx_1.txt</w:t>
        </w:r>
      </w:hyperlink>
    </w:p>
    <w:p w14:paraId="45D6F04B" w14:textId="77777777" w:rsidR="00617E9B" w:rsidRDefault="00617E9B" w:rsidP="00FE1CDC">
      <w:pPr>
        <w:bidi w:val="0"/>
      </w:pPr>
    </w:p>
    <w:p w14:paraId="45D6F04C" w14:textId="77777777" w:rsidR="00BF3A85" w:rsidRDefault="00BF3A85" w:rsidP="00617E9B">
      <w:pPr>
        <w:bidi w:val="0"/>
      </w:pPr>
      <w:r>
        <w:lastRenderedPageBreak/>
        <w:t>R</w:t>
      </w:r>
      <w:r w:rsidR="00FE1CDC">
        <w:t>AM</w:t>
      </w:r>
      <w:r>
        <w:t xml:space="preserve"> initialization:</w:t>
      </w:r>
    </w:p>
    <w:p w14:paraId="45D6F04D" w14:textId="77777777" w:rsidR="00FE1CDC" w:rsidRDefault="00BF3A85" w:rsidP="00FE1CDC">
      <w:pPr>
        <w:keepNext/>
        <w:bidi w:val="0"/>
      </w:pPr>
      <w:r>
        <w:rPr>
          <w:noProof/>
        </w:rPr>
        <mc:AlternateContent>
          <mc:Choice Requires="wpg">
            <w:drawing>
              <wp:inline distT="0" distB="0" distL="0" distR="0" wp14:anchorId="45D6F39A" wp14:editId="45D6F39B">
                <wp:extent cx="5274310" cy="3469005"/>
                <wp:effectExtent l="285750" t="419100" r="6022340" b="4017645"/>
                <wp:docPr id="254" name="קבוצה 254"/>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1358610" cy="7471202"/>
                          <a:chOff x="-1107305" y="-314336"/>
                          <a:chExt cx="11358610" cy="7471202"/>
                        </a:xfrm>
                      </wpg:grpSpPr>
                      <pic:pic xmlns:pic="http://schemas.openxmlformats.org/drawingml/2006/picture">
                        <pic:nvPicPr>
                          <pic:cNvPr id="255" name="Picture 163" descr="C:\Program Files\Microsoft Office\MEDIA\CAGCAT10\j0285750.wmf"/>
                          <pic:cNvPicPr>
                            <a:picLocks noChangeAspect="1" noChangeArrowheads="1"/>
                          </pic:cNvPicPr>
                        </pic:nvPicPr>
                        <pic:blipFill>
                          <a:blip r:embed="rId47" cstate="print"/>
                          <a:srcRect/>
                          <a:stretch>
                            <a:fillRect/>
                          </a:stretch>
                        </pic:blipFill>
                        <pic:spPr bwMode="auto">
                          <a:xfrm>
                            <a:off x="-1107305" y="600064"/>
                            <a:ext cx="1053790" cy="781233"/>
                          </a:xfrm>
                          <a:prstGeom prst="rect">
                            <a:avLst/>
                          </a:prstGeom>
                          <a:noFill/>
                        </pic:spPr>
                      </pic:pic>
                      <wps:wsp>
                        <wps:cNvPr id="256" name="Rectangle 23"/>
                        <wps:cNvSpPr/>
                        <wps:spPr>
                          <a:xfrm>
                            <a:off x="0" y="3140968"/>
                            <a:ext cx="3929090" cy="242889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BDD3A70" w14:textId="77777777" w:rsidR="00A92B1F" w:rsidRDefault="00A92B1F" w:rsidP="00A92B1F">
                              <w:pPr>
                                <w:bidi w:val="0"/>
                                <w:rPr>
                                  <w:rFonts w:eastAsia="Times New Roman"/>
                                </w:rPr>
                              </w:pPr>
                            </w:p>
                          </w:txbxContent>
                        </wps:txbx>
                        <wps:bodyPr rtlCol="1" anchor="ctr"/>
                      </wps:wsp>
                      <wps:wsp>
                        <wps:cNvPr id="257" name="Rectangle 12"/>
                        <wps:cNvSpPr/>
                        <wps:spPr>
                          <a:xfrm>
                            <a:off x="392893" y="171436"/>
                            <a:ext cx="3571900" cy="1143008"/>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C3CAE2C" w14:textId="77777777" w:rsidR="00A92B1F" w:rsidRDefault="00A92B1F" w:rsidP="00A92B1F">
                              <w:pPr>
                                <w:bidi w:val="0"/>
                                <w:rPr>
                                  <w:rFonts w:eastAsia="Times New Roman"/>
                                </w:rPr>
                              </w:pPr>
                            </w:p>
                          </w:txbxContent>
                        </wps:txbx>
                        <wps:bodyPr rtlCol="1" anchor="ctr"/>
                      </wps:wsp>
                      <wps:wsp>
                        <wps:cNvPr id="258" name="TextBox 3"/>
                        <wps:cNvSpPr txBox="1"/>
                        <wps:spPr>
                          <a:xfrm>
                            <a:off x="854795" y="725081"/>
                            <a:ext cx="684803" cy="261610"/>
                          </a:xfrm>
                          <a:prstGeom prst="rect">
                            <a:avLst/>
                          </a:prstGeom>
                        </wps:spPr>
                        <wps:style>
                          <a:lnRef idx="1">
                            <a:schemeClr val="dk1"/>
                          </a:lnRef>
                          <a:fillRef idx="2">
                            <a:schemeClr val="dk1"/>
                          </a:fillRef>
                          <a:effectRef idx="1">
                            <a:schemeClr val="dk1"/>
                          </a:effectRef>
                          <a:fontRef idx="minor">
                            <a:schemeClr val="dk1"/>
                          </a:fontRef>
                        </wps:style>
                        <wps:txbx>
                          <w:txbxContent>
                            <w:p w14:paraId="144F288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wps:txbx>
                        <wps:bodyPr wrap="none" rtlCol="1">
                          <a:spAutoFit/>
                        </wps:bodyPr>
                      </wps:wsp>
                      <wps:wsp>
                        <wps:cNvPr id="259" name="TextBox 6"/>
                        <wps:cNvSpPr txBox="1"/>
                        <wps:spPr>
                          <a:xfrm>
                            <a:off x="2066335" y="725081"/>
                            <a:ext cx="625491" cy="261610"/>
                          </a:xfrm>
                          <a:prstGeom prst="rect">
                            <a:avLst/>
                          </a:prstGeom>
                        </wps:spPr>
                        <wps:style>
                          <a:lnRef idx="1">
                            <a:schemeClr val="dk1"/>
                          </a:lnRef>
                          <a:fillRef idx="2">
                            <a:schemeClr val="dk1"/>
                          </a:fillRef>
                          <a:effectRef idx="1">
                            <a:schemeClr val="dk1"/>
                          </a:effectRef>
                          <a:fontRef idx="minor">
                            <a:schemeClr val="dk1"/>
                          </a:fontRef>
                        </wps:style>
                        <wps:txbx>
                          <w:txbxContent>
                            <w:p w14:paraId="2DF8B756"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wps:txbx>
                        <wps:bodyPr wrap="none" rtlCol="1">
                          <a:spAutoFit/>
                        </wps:bodyPr>
                      </wps:wsp>
                      <wps:wsp>
                        <wps:cNvPr id="260" name="Elbow Connector 8"/>
                        <wps:cNvCnPr>
                          <a:stCxn id="258" idx="3"/>
                          <a:endCxn id="259" idx="1"/>
                        </wps:cNvCnPr>
                        <wps:spPr>
                          <a:xfrm>
                            <a:off x="1539598" y="855886"/>
                            <a:ext cx="52673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61" name="Elbow Connector 85"/>
                        <wps:cNvCnPr>
                          <a:endCxn id="258" idx="1"/>
                        </wps:cNvCnPr>
                        <wps:spPr>
                          <a:xfrm flipV="1">
                            <a:off x="-178611" y="855886"/>
                            <a:ext cx="1033406" cy="10136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g:grpSp>
                        <wpg:cNvPr id="262" name="Group 60"/>
                        <wpg:cNvGrpSpPr/>
                        <wpg:grpSpPr>
                          <a:xfrm>
                            <a:off x="1393025" y="5793013"/>
                            <a:ext cx="1428760" cy="1165033"/>
                            <a:chOff x="1393025" y="5793013"/>
                            <a:chExt cx="1428760" cy="1165033"/>
                          </a:xfrm>
                        </wpg:grpSpPr>
                        <wpg:grpSp>
                          <wpg:cNvPr id="371" name="Group 47"/>
                          <wpg:cNvGrpSpPr/>
                          <wpg:grpSpPr>
                            <a:xfrm>
                              <a:off x="1393025" y="6029352"/>
                              <a:ext cx="1428760" cy="928694"/>
                              <a:chOff x="1393025" y="6029352"/>
                              <a:chExt cx="1428760" cy="928694"/>
                            </a:xfrm>
                          </wpg:grpSpPr>
                          <wps:wsp>
                            <wps:cNvPr id="373" name="TextBox 24"/>
                            <wps:cNvSpPr txBox="1"/>
                            <wps:spPr>
                              <a:xfrm>
                                <a:off x="1535901" y="6172228"/>
                                <a:ext cx="1214446" cy="646331"/>
                              </a:xfrm>
                              <a:prstGeom prst="rect">
                                <a:avLst/>
                              </a:prstGeom>
                            </wps:spPr>
                            <wps:style>
                              <a:lnRef idx="0">
                                <a:schemeClr val="accent4"/>
                              </a:lnRef>
                              <a:fillRef idx="3">
                                <a:schemeClr val="accent4"/>
                              </a:fillRef>
                              <a:effectRef idx="3">
                                <a:schemeClr val="accent4"/>
                              </a:effectRef>
                              <a:fontRef idx="minor">
                                <a:schemeClr val="lt1"/>
                              </a:fontRef>
                            </wps:style>
                            <wps:txbx>
                              <w:txbxContent>
                                <w:p w14:paraId="52C8E73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wps:txbx>
                            <wps:bodyPr wrap="square" rtlCol="1">
                              <a:spAutoFit/>
                            </wps:bodyPr>
                          </wps:wsp>
                          <wps:wsp>
                            <wps:cNvPr id="374" name="Rectangle 28"/>
                            <wps:cNvSpPr/>
                            <wps:spPr>
                              <a:xfrm>
                                <a:off x="1393025" y="6029352"/>
                                <a:ext cx="1428760" cy="928694"/>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AB8AFD9" w14:textId="77777777" w:rsidR="00A92B1F" w:rsidRDefault="00A92B1F" w:rsidP="00A92B1F">
                                  <w:pPr>
                                    <w:bidi w:val="0"/>
                                    <w:rPr>
                                      <w:rFonts w:eastAsia="Times New Roman"/>
                                    </w:rPr>
                                  </w:pPr>
                                </w:p>
                              </w:txbxContent>
                            </wps:txbx>
                            <wps:bodyPr rtlCol="1" anchor="ctr"/>
                          </wps:wsp>
                        </wpg:grpSp>
                        <wps:wsp>
                          <wps:cNvPr id="372" name="TextBox 54"/>
                          <wps:cNvSpPr txBox="1"/>
                          <wps:spPr>
                            <a:xfrm>
                              <a:off x="1678777" y="5793013"/>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0998B0E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g:grpSp>
                      <wps:wsp>
                        <wps:cNvPr id="263" name="TextBox 56"/>
                        <wps:cNvSpPr txBox="1"/>
                        <wps:spPr>
                          <a:xfrm>
                            <a:off x="3321851" y="6741368"/>
                            <a:ext cx="1601721" cy="415498"/>
                          </a:xfrm>
                          <a:prstGeom prst="rect">
                            <a:avLst/>
                          </a:prstGeom>
                        </wps:spPr>
                        <wps:style>
                          <a:lnRef idx="2">
                            <a:schemeClr val="dk1"/>
                          </a:lnRef>
                          <a:fillRef idx="1">
                            <a:schemeClr val="lt1"/>
                          </a:fillRef>
                          <a:effectRef idx="0">
                            <a:schemeClr val="dk1"/>
                          </a:effectRef>
                          <a:fontRef idx="minor">
                            <a:schemeClr val="dk1"/>
                          </a:fontRef>
                        </wps:style>
                        <wps:txbx>
                          <w:txbxContent>
                            <w:p w14:paraId="7ED4D78C"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465E08B9"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wps:txbx>
                        <wps:bodyPr wrap="none" rtlCol="1">
                          <a:spAutoFit/>
                        </wps:bodyPr>
                      </wps:wsp>
                      <wps:wsp>
                        <wps:cNvPr id="264" name="Elbow Connector 63"/>
                        <wps:cNvCnPr>
                          <a:stCxn id="266" idx="2"/>
                          <a:endCxn id="372" idx="0"/>
                        </wps:cNvCnPr>
                        <wps:spPr>
                          <a:xfrm rot="5400000">
                            <a:off x="1950801" y="5493532"/>
                            <a:ext cx="491805" cy="107157"/>
                          </a:xfrm>
                          <a:prstGeom prst="bentConnector3">
                            <a:avLst>
                              <a:gd name="adj1" fmla="val 50000"/>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265" name="TextBox 14"/>
                        <wps:cNvSpPr txBox="1"/>
                        <wps:spPr>
                          <a:xfrm>
                            <a:off x="2563756"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1F7B524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wps:txbx>
                        <wps:bodyPr wrap="square" rtlCol="1">
                          <a:spAutoFit/>
                        </wps:bodyPr>
                      </wps:wsp>
                      <wps:wsp>
                        <wps:cNvPr id="266" name="TextBox 15"/>
                        <wps:cNvSpPr txBox="1"/>
                        <wps:spPr>
                          <a:xfrm>
                            <a:off x="1750215" y="4777988"/>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07DC096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wps:txbx>
                        <wps:bodyPr wrap="square" rtlCol="1">
                          <a:spAutoFit/>
                        </wps:bodyPr>
                      </wps:wsp>
                      <wps:wsp>
                        <wps:cNvPr id="267" name="Shape 19"/>
                        <wps:cNvCnPr>
                          <a:stCxn id="369" idx="2"/>
                          <a:endCxn id="266" idx="1"/>
                        </wps:cNvCnPr>
                        <wps:spPr>
                          <a:xfrm rot="16200000" flipH="1">
                            <a:off x="1420020" y="4709403"/>
                            <a:ext cx="386462" cy="273928"/>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268" name="Shape 20"/>
                        <wps:cNvCnPr>
                          <a:stCxn id="295" idx="2"/>
                          <a:endCxn id="266" idx="3"/>
                        </wps:cNvCnPr>
                        <wps:spPr>
                          <a:xfrm rot="5400000">
                            <a:off x="2694080" y="4709403"/>
                            <a:ext cx="386462" cy="273928"/>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269" name="TextBox 104"/>
                        <wps:cNvSpPr txBox="1"/>
                        <wps:spPr>
                          <a:xfrm rot="5400000">
                            <a:off x="3613470" y="3386828"/>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6F81946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270" name="Rectangle 81"/>
                        <wps:cNvSpPr/>
                        <wps:spPr>
                          <a:xfrm>
                            <a:off x="5607867" y="-42878"/>
                            <a:ext cx="3571900" cy="135732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795D452" w14:textId="77777777" w:rsidR="00A92B1F" w:rsidRDefault="00A92B1F" w:rsidP="00A92B1F">
                              <w:pPr>
                                <w:bidi w:val="0"/>
                                <w:rPr>
                                  <w:rFonts w:eastAsia="Times New Roman"/>
                                </w:rPr>
                              </w:pPr>
                            </w:p>
                          </w:txbxContent>
                        </wps:txbx>
                        <wps:bodyPr rtlCol="1" anchor="ctr"/>
                      </wps:wsp>
                      <wps:wsp>
                        <wps:cNvPr id="271" name="TextBox 84"/>
                        <wps:cNvSpPr txBox="1"/>
                        <wps:spPr>
                          <a:xfrm>
                            <a:off x="7295737" y="671502"/>
                            <a:ext cx="611065" cy="261610"/>
                          </a:xfrm>
                          <a:prstGeom prst="rect">
                            <a:avLst/>
                          </a:prstGeom>
                        </wps:spPr>
                        <wps:style>
                          <a:lnRef idx="1">
                            <a:schemeClr val="dk1"/>
                          </a:lnRef>
                          <a:fillRef idx="2">
                            <a:schemeClr val="dk1"/>
                          </a:fillRef>
                          <a:effectRef idx="1">
                            <a:schemeClr val="dk1"/>
                          </a:effectRef>
                          <a:fontRef idx="minor">
                            <a:schemeClr val="dk1"/>
                          </a:fontRef>
                        </wps:style>
                        <wps:txbx>
                          <w:txbxContent>
                            <w:p w14:paraId="4EAE2895"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wps:txbx>
                        <wps:bodyPr wrap="none" rtlCol="1">
                          <a:spAutoFit/>
                        </wps:bodyPr>
                      </wps:wsp>
                      <wps:wsp>
                        <wps:cNvPr id="272" name="TextBox 87"/>
                        <wps:cNvSpPr txBox="1"/>
                        <wps:spPr>
                          <a:xfrm>
                            <a:off x="8373209" y="671502"/>
                            <a:ext cx="733244" cy="261610"/>
                          </a:xfrm>
                          <a:prstGeom prst="rect">
                            <a:avLst/>
                          </a:prstGeom>
                        </wps:spPr>
                        <wps:style>
                          <a:lnRef idx="1">
                            <a:schemeClr val="dk1"/>
                          </a:lnRef>
                          <a:fillRef idx="2">
                            <a:schemeClr val="dk1"/>
                          </a:fillRef>
                          <a:effectRef idx="1">
                            <a:schemeClr val="dk1"/>
                          </a:effectRef>
                          <a:fontRef idx="minor">
                            <a:schemeClr val="dk1"/>
                          </a:fontRef>
                        </wps:style>
                        <wps:txbx>
                          <w:txbxContent>
                            <w:p w14:paraId="7DBE25D9"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wps:txbx>
                        <wps:bodyPr wrap="square" rtlCol="1">
                          <a:spAutoFit/>
                        </wps:bodyPr>
                      </wps:wsp>
                      <wps:wsp>
                        <wps:cNvPr id="273" name="Elbow Connector 89"/>
                        <wps:cNvCnPr>
                          <a:stCxn id="271" idx="3"/>
                          <a:endCxn id="272" idx="1"/>
                        </wps:cNvCnPr>
                        <wps:spPr>
                          <a:xfrm>
                            <a:off x="7906802" y="802307"/>
                            <a:ext cx="46640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74" name="TextBox 114"/>
                        <wps:cNvSpPr txBox="1"/>
                        <wps:spPr>
                          <a:xfrm>
                            <a:off x="5822181" y="1243006"/>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2EB2A7D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275" name="Elbow Connector 140"/>
                        <wps:cNvCnPr>
                          <a:stCxn id="270" idx="3"/>
                          <a:endCxn id="255" idx="1"/>
                        </wps:cNvCnPr>
                        <wps:spPr>
                          <a:xfrm flipH="1">
                            <a:off x="-1107305" y="635783"/>
                            <a:ext cx="10287072" cy="354898"/>
                          </a:xfrm>
                          <a:prstGeom prst="bentConnector5">
                            <a:avLst>
                              <a:gd name="adj1" fmla="val -2222"/>
                              <a:gd name="adj2" fmla="val -376809"/>
                              <a:gd name="adj3" fmla="val 102222"/>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76" name="TextBox 143"/>
                        <wps:cNvSpPr txBox="1"/>
                        <wps:spPr>
                          <a:xfrm>
                            <a:off x="1821653" y="1220981"/>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3986C79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277" name="Elbow Connector 147"/>
                        <wps:cNvCnPr>
                          <a:stCxn id="259" idx="2"/>
                          <a:endCxn id="276" idx="0"/>
                        </wps:cNvCnPr>
                        <wps:spPr>
                          <a:xfrm rot="5400000">
                            <a:off x="2215396" y="1057296"/>
                            <a:ext cx="234290" cy="93081"/>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278" name="TextBox 150"/>
                        <wps:cNvSpPr txBox="1"/>
                        <wps:spPr>
                          <a:xfrm rot="16200000">
                            <a:off x="5083095" y="76764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7CAD755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279" name="Elbow Connector 153"/>
                        <wps:cNvCnPr>
                          <a:stCxn id="274" idx="0"/>
                          <a:endCxn id="271" idx="2"/>
                        </wps:cNvCnPr>
                        <wps:spPr>
                          <a:xfrm rot="5400000" flipH="1" flipV="1">
                            <a:off x="6788952" y="430688"/>
                            <a:ext cx="309894" cy="1314742"/>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280" name="TextBox 156"/>
                        <wps:cNvSpPr txBox="1"/>
                        <wps:spPr>
                          <a:xfrm>
                            <a:off x="1250160" y="2123564"/>
                            <a:ext cx="1161600" cy="369332"/>
                          </a:xfrm>
                          <a:prstGeom prst="rect">
                            <a:avLst/>
                          </a:prstGeom>
                          <a:solidFill>
                            <a:srgbClr val="FF0000"/>
                          </a:solidFill>
                          <a:ln>
                            <a:solidFill>
                              <a:schemeClr val="tx1"/>
                            </a:solidFill>
                          </a:ln>
                        </wps:spPr>
                        <wps:style>
                          <a:lnRef idx="1">
                            <a:schemeClr val="dk1"/>
                          </a:lnRef>
                          <a:fillRef idx="2">
                            <a:schemeClr val="dk1"/>
                          </a:fillRef>
                          <a:effectRef idx="1">
                            <a:schemeClr val="dk1"/>
                          </a:effectRef>
                          <a:fontRef idx="minor">
                            <a:schemeClr val="dk1"/>
                          </a:fontRef>
                        </wps:style>
                        <wps:txbx>
                          <w:txbxContent>
                            <w:p w14:paraId="1AC339F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281" name="Rectangle 43"/>
                        <wps:cNvSpPr/>
                        <wps:spPr>
                          <a:xfrm>
                            <a:off x="5148064" y="4149080"/>
                            <a:ext cx="3995936" cy="2708920"/>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2190926" w14:textId="77777777" w:rsidR="00A92B1F" w:rsidRDefault="00A92B1F" w:rsidP="00A92B1F">
                              <w:pPr>
                                <w:bidi w:val="0"/>
                                <w:rPr>
                                  <w:rFonts w:eastAsia="Times New Roman"/>
                                </w:rPr>
                              </w:pPr>
                            </w:p>
                          </w:txbxContent>
                        </wps:txbx>
                        <wps:bodyPr rtlCol="1" anchor="ctr"/>
                      </wps:wsp>
                      <wps:wsp>
                        <wps:cNvPr id="282" name="TextBox 42"/>
                        <wps:cNvSpPr txBox="1"/>
                        <wps:spPr>
                          <a:xfrm>
                            <a:off x="7884368" y="5312241"/>
                            <a:ext cx="873509" cy="276999"/>
                          </a:xfrm>
                          <a:prstGeom prst="rect">
                            <a:avLst/>
                          </a:prstGeom>
                          <a:noFill/>
                        </wps:spPr>
                        <wps:txbx>
                          <w:txbxContent>
                            <w:p w14:paraId="0F7988B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wps:txbx>
                        <wps:bodyPr wrap="none" rtlCol="1">
                          <a:spAutoFit/>
                        </wps:bodyPr>
                      </wps:wsp>
                      <wps:wsp>
                        <wps:cNvPr id="283" name="TextBox 103"/>
                        <wps:cNvSpPr txBox="1"/>
                        <wps:spPr>
                          <a:xfrm rot="16200000">
                            <a:off x="4725905" y="5339678"/>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649E0419"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wps:txbx>
                        <wps:bodyPr wrap="square" rtlCol="1">
                          <a:spAutoFit/>
                        </wps:bodyPr>
                      </wps:wsp>
                      <wps:wsp>
                        <wps:cNvPr id="284" name="Elbow Connector 196"/>
                        <wps:cNvCnPr>
                          <a:stCxn id="365" idx="3"/>
                          <a:endCxn id="363" idx="1"/>
                        </wps:cNvCnPr>
                        <wps:spPr>
                          <a:xfrm flipV="1">
                            <a:off x="7668344" y="6148086"/>
                            <a:ext cx="725605" cy="372882"/>
                          </a:xfrm>
                          <a:prstGeom prst="bentConnector3">
                            <a:avLst>
                              <a:gd name="adj1" fmla="val 50000"/>
                            </a:avLst>
                          </a:prstGeom>
                          <a:ln>
                            <a:tailEnd type="arrow"/>
                          </a:ln>
                        </wps:spPr>
                        <wps:style>
                          <a:lnRef idx="2">
                            <a:schemeClr val="accent4"/>
                          </a:lnRef>
                          <a:fillRef idx="0">
                            <a:schemeClr val="accent4"/>
                          </a:fillRef>
                          <a:effectRef idx="1">
                            <a:schemeClr val="accent4"/>
                          </a:effectRef>
                          <a:fontRef idx="minor">
                            <a:schemeClr val="tx1"/>
                          </a:fontRef>
                        </wps:style>
                        <wps:bodyPr/>
                      </wps:wsp>
                      <wps:wsp>
                        <wps:cNvPr id="285" name="TextBox 204"/>
                        <wps:cNvSpPr txBox="1"/>
                        <wps:spPr>
                          <a:xfrm>
                            <a:off x="1691680" y="2833191"/>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52CEB62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286" name="Shape 208"/>
                        <wps:cNvCnPr>
                          <a:stCxn id="285" idx="2"/>
                          <a:endCxn id="368" idx="0"/>
                        </wps:cNvCnPr>
                        <wps:spPr>
                          <a:xfrm rot="5400000">
                            <a:off x="1423783" y="3181648"/>
                            <a:ext cx="772924" cy="691564"/>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287" name="Elbow Connector 217"/>
                        <wps:cNvCnPr>
                          <a:stCxn id="344" idx="1"/>
                          <a:endCxn id="283" idx="2"/>
                        </wps:cNvCnPr>
                        <wps:spPr>
                          <a:xfrm rot="10800000">
                            <a:off x="5344142" y="5493567"/>
                            <a:ext cx="379987" cy="370494"/>
                          </a:xfrm>
                          <a:prstGeom prst="bentConnector3">
                            <a:avLst>
                              <a:gd name="adj1" fmla="val 50000"/>
                            </a:avLst>
                          </a:prstGeom>
                          <a:ln>
                            <a:headEnd type="arrow"/>
                            <a:tailEnd type="arrow"/>
                          </a:ln>
                        </wps:spPr>
                        <wps:style>
                          <a:lnRef idx="2">
                            <a:schemeClr val="accent4"/>
                          </a:lnRef>
                          <a:fillRef idx="0">
                            <a:schemeClr val="accent4"/>
                          </a:fillRef>
                          <a:effectRef idx="1">
                            <a:schemeClr val="accent4"/>
                          </a:effectRef>
                          <a:fontRef idx="minor">
                            <a:schemeClr val="tx1"/>
                          </a:fontRef>
                        </wps:style>
                        <wps:bodyPr/>
                      </wps:wsp>
                      <wps:wsp>
                        <wps:cNvPr id="288" name="Oval 218"/>
                        <wps:cNvSpPr/>
                        <wps: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2737340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wps:txbx>
                        <wps:bodyPr rtlCol="1" anchor="ctr"/>
                      </wps:wsp>
                      <wps:wsp>
                        <wps:cNvPr id="289" name="Oval 219"/>
                        <wps:cNvSpPr/>
                        <wps: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943A32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wps:txbx>
                        <wps:bodyPr rtlCol="1" anchor="ctr"/>
                      </wps:wsp>
                      <wps:wsp>
                        <wps:cNvPr id="290" name="Oval 220"/>
                        <wps:cNvSpPr/>
                        <wps: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8121CE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3</w:t>
                              </w:r>
                            </w:p>
                          </w:txbxContent>
                        </wps:txbx>
                        <wps:bodyPr rtlCol="1" anchor="ctr"/>
                      </wps:wsp>
                      <wps:wsp>
                        <wps:cNvPr id="291" name="Oval 221"/>
                        <wps:cNvSpPr/>
                        <wps: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F4F243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A</w:t>
                              </w:r>
                            </w:p>
                          </w:txbxContent>
                        </wps:txbx>
                        <wps:bodyPr rtlCol="1" anchor="ctr"/>
                      </wps:wsp>
                      <wps:wsp>
                        <wps:cNvPr id="292" name="Oval 223"/>
                        <wps:cNvSpPr/>
                        <wps: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D144C2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E</w:t>
                              </w:r>
                            </w:p>
                          </w:txbxContent>
                        </wps:txbx>
                        <wps:bodyPr rtlCol="1" anchor="ctr"/>
                      </wps:wsp>
                      <wps:wsp>
                        <wps:cNvPr id="293" name="Oval 225"/>
                        <wps:cNvSpPr/>
                        <wps: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2EB222F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5</w:t>
                              </w:r>
                            </w:p>
                          </w:txbxContent>
                        </wps:txbx>
                        <wps:bodyPr rtlCol="1" anchor="ctr"/>
                      </wps:wsp>
                      <wps:wsp>
                        <wps:cNvPr id="294" name="Oval 226"/>
                        <wps:cNvSpPr/>
                        <wps: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06632F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D</w:t>
                              </w:r>
                            </w:p>
                          </w:txbxContent>
                        </wps:txbx>
                        <wps:bodyPr rtlCol="1" anchor="ctr"/>
                      </wps:wsp>
                      <wps:wsp>
                        <wps:cNvPr id="295" name="TextBox 251"/>
                        <wps:cNvSpPr txBox="1"/>
                        <wps:spPr>
                          <a:xfrm>
                            <a:off x="2750347"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132D49D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296" name="Oval 255"/>
                        <wps:cNvSpPr/>
                        <wps: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24D6BC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wps:txbx>
                        <wps:bodyPr rtlCol="1" anchor="ctr"/>
                      </wps:wsp>
                      <wps:wsp>
                        <wps:cNvPr id="297" name="Oval 256"/>
                        <wps:cNvSpPr/>
                        <wps:spPr>
                          <a:xfrm>
                            <a:off x="1189334" y="206255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0E12E7D4"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wps:txbx>
                        <wps:bodyPr rtlCol="1" anchor="ctr"/>
                      </wps:wsp>
                      <wps:wsp>
                        <wps:cNvPr id="298" name="Elbow Connector 209"/>
                        <wps:cNvCnPr>
                          <a:stCxn id="368" idx="3"/>
                          <a:endCxn id="265" idx="1"/>
                        </wps:cNvCnPr>
                        <wps:spPr>
                          <a:xfrm>
                            <a:off x="1964529" y="4175502"/>
                            <a:ext cx="599227" cy="12700"/>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299" name="TextBox 117"/>
                        <wps:cNvSpPr txBox="1"/>
                        <wps:spPr>
                          <a:xfrm>
                            <a:off x="3036099" y="183531"/>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63A9072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300" name="Elbow Connector 125"/>
                        <wps:cNvCnPr>
                          <a:stCxn id="299" idx="2"/>
                          <a:endCxn id="259" idx="0"/>
                        </wps:cNvCnPr>
                        <wps:spPr>
                          <a:xfrm rot="5400000">
                            <a:off x="2762065" y="62158"/>
                            <a:ext cx="279940" cy="1045907"/>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301" name="TextBox 137"/>
                        <wps:cNvSpPr txBox="1"/>
                        <wps:spPr>
                          <a:xfrm>
                            <a:off x="8114703" y="188640"/>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021CE820"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302" name="Elbow Connector 139"/>
                        <wps:cNvCnPr>
                          <a:stCxn id="301" idx="2"/>
                          <a:endCxn id="271" idx="0"/>
                        </wps:cNvCnPr>
                        <wps:spPr>
                          <a:xfrm rot="5400000">
                            <a:off x="7941805" y="109715"/>
                            <a:ext cx="221252" cy="902322"/>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303" name="Rounded Rectangle 144"/>
                        <wps:cNvSpPr/>
                        <wps:spPr>
                          <a:xfrm>
                            <a:off x="2678909" y="-257192"/>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760D008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wps:txbx>
                        <wps:bodyPr rtlCol="1" anchor="ctr"/>
                      </wps:wsp>
                      <wps:wsp>
                        <wps:cNvPr id="304" name="Rounded Rectangle 145"/>
                        <wps:cNvSpPr/>
                        <wps:spPr>
                          <a:xfrm>
                            <a:off x="7893883" y="-314336"/>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0233741F"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wps:txbx>
                        <wps:bodyPr rtlCol="1" anchor="ctr"/>
                      </wps:wsp>
                      <wps:wsp>
                        <wps:cNvPr id="305" name="Rounded Rectangle 146"/>
                        <wps:cNvSpPr/>
                        <wps:spPr>
                          <a:xfrm>
                            <a:off x="7380312" y="3878762"/>
                            <a:ext cx="192879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7D9BC8AE"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wps:txbx>
                        <wps:bodyPr rtlCol="1" anchor="ctr"/>
                      </wps:wsp>
                      <wps:wsp>
                        <wps:cNvPr id="306" name="Rounded Rectangle 148"/>
                        <wps:cNvSpPr/>
                        <wps:spPr>
                          <a:xfrm>
                            <a:off x="-178611" y="5243534"/>
                            <a:ext cx="1785918" cy="57150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3111A1C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0C77D00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wps:txbx>
                        <wps:bodyPr rtlCol="1" anchor="ctr"/>
                      </wps:wsp>
                      <wps:wsp>
                        <wps:cNvPr id="307" name="TextBox 128"/>
                        <wps:cNvSpPr txBox="1"/>
                        <wps:spPr>
                          <a:xfrm>
                            <a:off x="6036495" y="4057327"/>
                            <a:ext cx="928694" cy="307777"/>
                          </a:xfrm>
                          <a:prstGeom prst="rect">
                            <a:avLst/>
                          </a:prstGeom>
                          <a:solidFill>
                            <a:srgbClr val="FF0000"/>
                          </a:solid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433247B8"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308" name="Oval 132"/>
                        <wps:cNvSpPr/>
                        <wps: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BAC0530"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4</w:t>
                              </w:r>
                            </w:p>
                          </w:txbxContent>
                        </wps:txbx>
                        <wps:bodyPr rtlCol="1" anchor="ctr"/>
                      </wps:wsp>
                      <wps:wsp>
                        <wps:cNvPr id="309" name="TextBox 141"/>
                        <wps:cNvSpPr txBox="1"/>
                        <wps:spPr>
                          <a:xfrm rot="5400000">
                            <a:off x="4211601" y="2977870"/>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024CAD5A"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310" name="Oval 166"/>
                        <wps:cNvSpPr/>
                        <wps: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33E7359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wps:txbx>
                        <wps:bodyPr rtlCol="1" anchor="ctr"/>
                      </wps:wsp>
                      <wps:wsp>
                        <wps:cNvPr id="311" name="TextBox 167"/>
                        <wps:cNvSpPr txBox="1"/>
                        <wps:spPr>
                          <a:xfrm>
                            <a:off x="178579" y="3162454"/>
                            <a:ext cx="42862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7F093D4"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636426A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312" name="Shape 179"/>
                        <wps:cNvCnPr>
                          <a:stCxn id="285" idx="2"/>
                          <a:endCxn id="311" idx="3"/>
                        </wps:cNvCnPr>
                        <wps:spPr>
                          <a:xfrm rot="5400000">
                            <a:off x="1286236" y="2461939"/>
                            <a:ext cx="190763" cy="1548821"/>
                          </a:xfrm>
                          <a:prstGeom prst="bentConnector2">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313" name="TextBox 182"/>
                        <wps:cNvSpPr txBox="1"/>
                        <wps:spPr>
                          <a:xfrm>
                            <a:off x="5580112" y="4653136"/>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0EB4FF5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s:wsp>
                        <wps:cNvPr id="314" name="Shape 236"/>
                        <wps:cNvCnPr>
                          <a:stCxn id="278" idx="3"/>
                          <a:endCxn id="335" idx="1"/>
                        </wps:cNvCnPr>
                        <wps:spPr>
                          <a:xfrm rot="5400000" flipH="1" flipV="1">
                            <a:off x="5630951" y="265959"/>
                            <a:ext cx="107723" cy="274738"/>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315" name="TextBox 129"/>
                        <wps:cNvSpPr txBox="1"/>
                        <wps:spPr>
                          <a:xfrm>
                            <a:off x="178579" y="3501008"/>
                            <a:ext cx="428627" cy="461665"/>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5D071386"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7384F6A2"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316" name="TextBox 127"/>
                        <wps:cNvSpPr txBox="1"/>
                        <wps:spPr>
                          <a:xfrm>
                            <a:off x="5179239" y="2555612"/>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3E82FC60"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317" name="Oval 134"/>
                        <wps:cNvSpPr/>
                        <wps:spPr>
                          <a:xfrm>
                            <a:off x="6228184" y="249460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0F5F07B6"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wps:txbx>
                        <wps:bodyPr rtlCol="1" anchor="ctr"/>
                      </wps:wsp>
                      <wps:wsp>
                        <wps:cNvPr id="318" name="TextBox 203"/>
                        <wps:cNvSpPr txBox="1"/>
                        <wps:spPr>
                          <a:xfrm>
                            <a:off x="6536561" y="190072"/>
                            <a:ext cx="609579"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41E2952"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wps:txbx>
                        <wps:bodyPr wrap="square" rtlCol="1">
                          <a:spAutoFit/>
                        </wps:bodyPr>
                      </wps:wsp>
                      <wps:wsp>
                        <wps:cNvPr id="319" name="Elbow Connector 242"/>
                        <wps:cNvCnPr>
                          <a:stCxn id="318" idx="0"/>
                          <a:endCxn id="278" idx="3"/>
                        </wps:cNvCnPr>
                        <wps:spPr>
                          <a:xfrm rot="16200000" flipH="1" flipV="1">
                            <a:off x="6060838" y="-323324"/>
                            <a:ext cx="267117" cy="1293908"/>
                          </a:xfrm>
                          <a:prstGeom prst="bentConnector3">
                            <a:avLst>
                              <a:gd name="adj1" fmla="val -85580"/>
                            </a:avLst>
                          </a:prstGeom>
                          <a:ln>
                            <a:headEnd type="arrow"/>
                            <a:tailEnd type="arrow"/>
                          </a:ln>
                        </wps:spPr>
                        <wps:style>
                          <a:lnRef idx="1">
                            <a:schemeClr val="dk1"/>
                          </a:lnRef>
                          <a:fillRef idx="0">
                            <a:schemeClr val="dk1"/>
                          </a:fillRef>
                          <a:effectRef idx="0">
                            <a:schemeClr val="dk1"/>
                          </a:effectRef>
                          <a:fontRef idx="minor">
                            <a:schemeClr val="tx1"/>
                          </a:fontRef>
                        </wps:style>
                        <wps:bodyPr/>
                      </wps:wsp>
                      <wpg:grpSp>
                        <wpg:cNvPr id="320" name="קבוצה 320"/>
                        <wpg:cNvGrpSpPr/>
                        <wpg:grpSpPr>
                          <a:xfrm>
                            <a:off x="964397" y="3913892"/>
                            <a:ext cx="1000132" cy="883260"/>
                            <a:chOff x="964397" y="3913892"/>
                            <a:chExt cx="1000132" cy="883260"/>
                          </a:xfrm>
                        </wpg:grpSpPr>
                        <wps:wsp>
                          <wps:cNvPr id="368" name="TextBox 13"/>
                          <wps:cNvSpPr txBox="1"/>
                          <wps:spPr>
                            <a:xfrm>
                              <a:off x="964397"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14657A6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wps:txbx>
                          <wps:bodyPr wrap="square" rtlCol="1">
                            <a:spAutoFit/>
                          </wps:bodyPr>
                        </wps:wsp>
                        <wps:wsp>
                          <wps:cNvPr id="369" name="TextBox 249"/>
                          <wps:cNvSpPr txBox="1"/>
                          <wps:spPr>
                            <a:xfrm>
                              <a:off x="1202359"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7648B4C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370" name="Oval 222"/>
                          <wps:cNvSpPr/>
                          <wps: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0DDF07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wps:txbx>
                          <wps:bodyPr rtlCol="1" anchor="ctr"/>
                        </wps:wsp>
                      </wpg:grpSp>
                      <wpg:grpSp>
                        <wpg:cNvPr id="321" name="קבוצה 321"/>
                        <wpg:cNvGrpSpPr/>
                        <wpg:grpSpPr>
                          <a:xfrm>
                            <a:off x="6382460" y="6382468"/>
                            <a:ext cx="1285884" cy="286892"/>
                            <a:chOff x="6382460" y="6382468"/>
                            <a:chExt cx="1285884" cy="286892"/>
                          </a:xfrm>
                        </wpg:grpSpPr>
                        <wps:wsp>
                          <wps:cNvPr id="365" name="TextBox 184"/>
                          <wps:cNvSpPr txBox="1"/>
                          <wps:spPr>
                            <a:xfrm>
                              <a:off x="6382460" y="6382468"/>
                              <a:ext cx="1285884" cy="276999"/>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1D4DDE45"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wps:txbx>
                          <wps:bodyPr wrap="square" rtlCol="1">
                            <a:spAutoFit/>
                          </wps:bodyPr>
                        </wps:wsp>
                        <wps:wsp>
                          <wps:cNvPr id="366" name="Isosceles Triangle 159"/>
                          <wps:cNvSpPr/>
                          <wps:spPr>
                            <a:xfrm rot="5400000">
                              <a:off x="6346741" y="641932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7A303495" w14:textId="77777777" w:rsidR="00A92B1F" w:rsidRDefault="00A92B1F" w:rsidP="00A92B1F">
                                <w:pPr>
                                  <w:bidi w:val="0"/>
                                  <w:rPr>
                                    <w:rFonts w:eastAsia="Times New Roman"/>
                                  </w:rPr>
                                </w:pPr>
                              </w:p>
                            </w:txbxContent>
                          </wps:txbx>
                          <wps:bodyPr rtlCol="1" anchor="ctr"/>
                        </wps:wsp>
                        <wps:wsp>
                          <wps:cNvPr id="367" name="Isosceles Triangle 160"/>
                          <wps:cNvSpPr/>
                          <wps:spPr>
                            <a:xfrm rot="5400000">
                              <a:off x="6347311" y="6562203"/>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13C7ADCC" w14:textId="77777777" w:rsidR="00A92B1F" w:rsidRDefault="00A92B1F" w:rsidP="00A92B1F">
                                <w:pPr>
                                  <w:bidi w:val="0"/>
                                  <w:rPr>
                                    <w:rFonts w:eastAsia="Times New Roman"/>
                                  </w:rPr>
                                </w:pPr>
                              </w:p>
                            </w:txbxContent>
                          </wps:txbx>
                          <wps:bodyPr rtlCol="1" anchor="ctr"/>
                        </wps:wsp>
                      </wpg:grpSp>
                      <wpg:grpSp>
                        <wpg:cNvPr id="322" name="קבוצה 322"/>
                        <wpg:cNvGrpSpPr/>
                        <wpg:grpSpPr>
                          <a:xfrm>
                            <a:off x="8393949" y="5886476"/>
                            <a:ext cx="714380" cy="523220"/>
                            <a:chOff x="8393949" y="5886476"/>
                            <a:chExt cx="714380" cy="523220"/>
                          </a:xfrm>
                        </wpg:grpSpPr>
                        <wps:wsp>
                          <wps:cNvPr id="363" name="TextBox 35"/>
                          <wps:cNvSpPr txBox="1"/>
                          <wps:spPr>
                            <a:xfrm>
                              <a:off x="8393949" y="5886476"/>
                              <a:ext cx="714380" cy="523220"/>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5679E7FF"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1DC5FE66"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wps:txbx>
                          <wps:bodyPr wrap="square" rtlCol="1">
                            <a:spAutoFit/>
                          </wps:bodyPr>
                        </wps:wsp>
                        <wps:wsp>
                          <wps:cNvPr id="364" name="Isosceles Triangle 164"/>
                          <wps:cNvSpPr/>
                          <wps:spPr>
                            <a:xfrm rot="5400000">
                              <a:off x="8358230" y="6207947"/>
                              <a:ext cx="214314" cy="142876"/>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35E582B1" w14:textId="77777777" w:rsidR="00A92B1F" w:rsidRDefault="00A92B1F" w:rsidP="00A92B1F">
                                <w:pPr>
                                  <w:bidi w:val="0"/>
                                  <w:rPr>
                                    <w:rFonts w:eastAsia="Times New Roman"/>
                                  </w:rPr>
                                </w:pPr>
                              </w:p>
                            </w:txbxContent>
                          </wps:txbx>
                          <wps:bodyPr rtlCol="1" anchor="ctr"/>
                        </wps:wsp>
                      </wpg:grpSp>
                      <wpg:grpSp>
                        <wpg:cNvPr id="323" name="Group 191"/>
                        <wpg:cNvGrpSpPr/>
                        <wpg:grpSpPr>
                          <a:xfrm>
                            <a:off x="8536825" y="6600856"/>
                            <a:ext cx="714380" cy="338554"/>
                            <a:chOff x="8536825" y="6600856"/>
                            <a:chExt cx="714380" cy="338554"/>
                          </a:xfrm>
                        </wpg:grpSpPr>
                        <wps:wsp>
                          <wps:cNvPr id="360" name="TextBox 170"/>
                          <wps:cNvSpPr txBox="1"/>
                          <wps:spPr>
                            <a:xfrm>
                              <a:off x="8536825" y="660085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690351C3"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3F64823A"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wps:txbx>
                          <wps:bodyPr wrap="square" rtlCol="1">
                            <a:spAutoFit/>
                          </wps:bodyPr>
                        </wps:wsp>
                        <wps:wsp>
                          <wps:cNvPr id="361" name="Isosceles Triangle 186"/>
                          <wps:cNvSpPr/>
                          <wps:spPr>
                            <a:xfrm rot="5400000">
                              <a:off x="8534429" y="667229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4EDC284C" w14:textId="77777777" w:rsidR="00A92B1F" w:rsidRDefault="00A92B1F" w:rsidP="00A92B1F">
                                <w:pPr>
                                  <w:bidi w:val="0"/>
                                  <w:rPr>
                                    <w:rFonts w:eastAsia="Times New Roman"/>
                                  </w:rPr>
                                </w:pPr>
                              </w:p>
                            </w:txbxContent>
                          </wps:txbx>
                          <wps:bodyPr rtlCol="1" anchor="ctr"/>
                        </wps:wsp>
                        <wps:wsp>
                          <wps:cNvPr id="362" name="Isosceles Triangle 187"/>
                          <wps:cNvSpPr/>
                          <wps:spPr>
                            <a:xfrm rot="5400000">
                              <a:off x="8536810" y="6803266"/>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4D1AB62F" w14:textId="77777777" w:rsidR="00A92B1F" w:rsidRDefault="00A92B1F" w:rsidP="00A92B1F">
                                <w:pPr>
                                  <w:bidi w:val="0"/>
                                  <w:rPr>
                                    <w:rFonts w:eastAsia="Times New Roman"/>
                                  </w:rPr>
                                </w:pPr>
                              </w:p>
                            </w:txbxContent>
                          </wps:txbx>
                          <wps:bodyPr rtlCol="1" anchor="ctr"/>
                        </wps:wsp>
                      </wpg:grpSp>
                      <wps:wsp>
                        <wps:cNvPr id="324" name="Elbow Connector 264"/>
                        <wps:cNvCnPr>
                          <a:endCxn id="278" idx="3"/>
                        </wps:cNvCnPr>
                        <wps:spPr>
                          <a:xfrm rot="16200000" flipH="1" flipV="1">
                            <a:off x="6355225" y="-724279"/>
                            <a:ext cx="373686" cy="1989250"/>
                          </a:xfrm>
                          <a:prstGeom prst="bentConnector3">
                            <a:avLst>
                              <a:gd name="adj1" fmla="val -25489"/>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325" name="TextBox 7"/>
                        <wps:cNvSpPr txBox="1"/>
                        <wps:spPr>
                          <a:xfrm>
                            <a:off x="-1035867" y="1385882"/>
                            <a:ext cx="727263" cy="461665"/>
                          </a:xfrm>
                          <a:prstGeom prst="rect">
                            <a:avLst/>
                          </a:prstGeom>
                          <a:noFill/>
                        </wps:spPr>
                        <wps:txbx>
                          <w:txbxContent>
                            <w:p w14:paraId="0071571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1727C56F"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wps:txbx>
                        <wps:bodyPr wrap="square" rtlCol="1">
                          <a:spAutoFit/>
                        </wps:bodyPr>
                      </wps:wsp>
                      <wps:wsp>
                        <wps:cNvPr id="326" name="Elbow Connector 200"/>
                        <wps:cNvCnPr>
                          <a:stCxn id="363" idx="3"/>
                          <a:endCxn id="327" idx="1"/>
                        </wps:cNvCnPr>
                        <wps:spPr>
                          <a:xfrm>
                            <a:off x="9108329" y="6148086"/>
                            <a:ext cx="428058" cy="303255"/>
                          </a:xfrm>
                          <a:prstGeom prst="bentConnector3">
                            <a:avLst>
                              <a:gd name="adj1" fmla="val 50000"/>
                            </a:avLst>
                          </a:prstGeom>
                          <a:ln>
                            <a:tailEnd type="arrow"/>
                          </a:ln>
                        </wps:spPr>
                        <wps:style>
                          <a:lnRef idx="2">
                            <a:schemeClr val="accent4"/>
                          </a:lnRef>
                          <a:fillRef idx="0">
                            <a:schemeClr val="accent4"/>
                          </a:fillRef>
                          <a:effectRef idx="1">
                            <a:schemeClr val="accent4"/>
                          </a:effectRef>
                          <a:fontRef idx="minor">
                            <a:schemeClr val="tx1"/>
                          </a:fontRef>
                        </wps:style>
                        <wps:bodyPr/>
                      </wps:wsp>
                      <pic:pic xmlns:pic="http://schemas.openxmlformats.org/drawingml/2006/picture">
                        <pic:nvPicPr>
                          <pic:cNvPr id="327" name="Picture 216" descr="MC900391480.WMF"/>
                          <pic:cNvPicPr>
                            <a:picLocks noChangeAspect="1"/>
                          </pic:cNvPicPr>
                        </pic:nvPicPr>
                        <pic:blipFill>
                          <a:blip r:embed="rId48" cstate="print"/>
                          <a:stretch>
                            <a:fillRect/>
                          </a:stretch>
                        </pic:blipFill>
                        <pic:spPr>
                          <a:xfrm>
                            <a:off x="9536387" y="6087512"/>
                            <a:ext cx="605464" cy="727658"/>
                          </a:xfrm>
                          <a:prstGeom prst="rect">
                            <a:avLst/>
                          </a:prstGeom>
                        </pic:spPr>
                      </pic:pic>
                      <wps:wsp>
                        <wps:cNvPr id="328" name="TextBox 4"/>
                        <wps:cNvSpPr txBox="1"/>
                        <wps:spPr>
                          <a:xfrm>
                            <a:off x="9322611" y="5582316"/>
                            <a:ext cx="928694" cy="461665"/>
                          </a:xfrm>
                          <a:prstGeom prst="rect">
                            <a:avLst/>
                          </a:prstGeom>
                          <a:noFill/>
                        </wps:spPr>
                        <wps:txbx>
                          <w:txbxContent>
                            <w:p w14:paraId="48127B3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080EC4FB"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wps:txbx>
                        <wps:bodyPr wrap="square" rtlCol="1">
                          <a:spAutoFit/>
                        </wps:bodyPr>
                      </wps:wsp>
                      <pic:pic xmlns:pic="http://schemas.openxmlformats.org/drawingml/2006/picture">
                        <pic:nvPicPr>
                          <pic:cNvPr id="329" name="תמונה 329" descr="memory_chip_3.jpg"/>
                          <pic:cNvPicPr>
                            <a:picLocks noChangeAspect="1"/>
                          </pic:cNvPicPr>
                        </pic:nvPicPr>
                        <pic:blipFill>
                          <a:blip r:embed="rId49" cstate="print">
                            <a:lum bright="5000"/>
                          </a:blip>
                          <a:stretch>
                            <a:fillRect/>
                          </a:stretch>
                        </pic:blipFill>
                        <pic:spPr>
                          <a:xfrm>
                            <a:off x="-107173" y="5957914"/>
                            <a:ext cx="1145071" cy="827424"/>
                          </a:xfrm>
                          <a:prstGeom prst="rect">
                            <a:avLst/>
                          </a:prstGeom>
                        </pic:spPr>
                      </pic:pic>
                      <wps:wsp>
                        <wps:cNvPr id="330" name="TextBox 241"/>
                        <wps:cNvSpPr txBox="1"/>
                        <wps:spPr>
                          <a:xfrm>
                            <a:off x="-177839" y="6496901"/>
                            <a:ext cx="1215737" cy="461665"/>
                          </a:xfrm>
                          <a:prstGeom prst="rect">
                            <a:avLst/>
                          </a:prstGeom>
                          <a:noFill/>
                        </wps:spPr>
                        <wps:txbx>
                          <w:txbxContent>
                            <w:p w14:paraId="04F7C1C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wps:txbx>
                        <wps:bodyPr wrap="square" rtlCol="1">
                          <a:spAutoFit/>
                        </wps:bodyPr>
                      </wps:wsp>
                      <wps:wsp>
                        <wps:cNvPr id="331" name="Elbow Connector 243"/>
                        <wps:cNvCnPr>
                          <a:stCxn id="374" idx="1"/>
                        </wps:cNvCnPr>
                        <wps:spPr>
                          <a:xfrm rot="10800000">
                            <a:off x="750083" y="6315105"/>
                            <a:ext cx="642942" cy="178595"/>
                          </a:xfrm>
                          <a:prstGeom prst="bentConnector3">
                            <a:avLst>
                              <a:gd name="adj1" fmla="val 50000"/>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332" name="TextBox 175"/>
                        <wps:cNvSpPr txBox="1"/>
                        <wps:spPr>
                          <a:xfrm>
                            <a:off x="7250941" y="98892"/>
                            <a:ext cx="642942"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A5CD0BA"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wps:txbx>
                        <wps:bodyPr wrap="square" rtlCol="1">
                          <a:spAutoFit/>
                        </wps:bodyPr>
                      </wps:wsp>
                      <wps:wsp>
                        <wps:cNvPr id="333" name="TextBox 180"/>
                        <wps:cNvSpPr txBox="1"/>
                        <wps:spPr>
                          <a:xfrm>
                            <a:off x="5797382" y="646992"/>
                            <a:ext cx="46539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0BCE6F8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wps:txbx>
                        <wps:bodyPr wrap="square" rtlCol="1">
                          <a:spAutoFit/>
                        </wps:bodyPr>
                      </wps:wsp>
                      <wps:wsp>
                        <wps:cNvPr id="334" name="Elbow Connector 185"/>
                        <wps:cNvCnPr>
                          <a:stCxn id="333" idx="0"/>
                          <a:endCxn id="278" idx="3"/>
                        </wps:cNvCnPr>
                        <wps:spPr>
                          <a:xfrm rot="16200000" flipV="1">
                            <a:off x="5693861" y="310772"/>
                            <a:ext cx="189803" cy="482638"/>
                          </a:xfrm>
                          <a:prstGeom prst="bentConnector3">
                            <a:avLst>
                              <a:gd name="adj1" fmla="val 344595"/>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335" name="TextBox 233"/>
                        <wps:cNvSpPr txBox="1"/>
                        <wps:spPr>
                          <a:xfrm>
                            <a:off x="5822181" y="241744"/>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5F129BE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g:grpSp>
                        <wpg:cNvPr id="336" name="Group 161"/>
                        <wpg:cNvGrpSpPr/>
                        <wpg:grpSpPr>
                          <a:xfrm>
                            <a:off x="3203848" y="5250686"/>
                            <a:ext cx="714380" cy="338554"/>
                            <a:chOff x="3203848" y="5250686"/>
                            <a:chExt cx="714380" cy="338554"/>
                          </a:xfrm>
                        </wpg:grpSpPr>
                        <wps:wsp>
                          <wps:cNvPr id="357" name="TextBox 189"/>
                          <wps:cNvSpPr txBox="1"/>
                          <wps:spPr>
                            <a:xfrm>
                              <a:off x="3203848" y="525068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597868ED"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7B5E4494"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wps:txbx>
                          <wps:bodyPr wrap="square" rtlCol="1">
                            <a:spAutoFit/>
                          </wps:bodyPr>
                        </wps:wsp>
                        <wps:wsp>
                          <wps:cNvPr id="358" name="Isosceles Triangle 193"/>
                          <wps:cNvSpPr/>
                          <wps:spPr>
                            <a:xfrm rot="5400000">
                              <a:off x="3201452" y="5322127"/>
                              <a:ext cx="142876" cy="71438"/>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74B35771" w14:textId="77777777" w:rsidR="00A92B1F" w:rsidRDefault="00A92B1F" w:rsidP="00A92B1F">
                                <w:pPr>
                                  <w:bidi w:val="0"/>
                                  <w:rPr>
                                    <w:rFonts w:eastAsia="Times New Roman"/>
                                  </w:rPr>
                                </w:pPr>
                              </w:p>
                            </w:txbxContent>
                          </wps:txbx>
                          <wps:bodyPr rtlCol="1" anchor="ctr"/>
                        </wps:wsp>
                        <wps:wsp>
                          <wps:cNvPr id="359" name="Isosceles Triangle 195"/>
                          <wps:cNvSpPr/>
                          <wps:spPr>
                            <a:xfrm rot="5400000">
                              <a:off x="3203833" y="5453096"/>
                              <a:ext cx="142876" cy="71438"/>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1C3303D5" w14:textId="77777777" w:rsidR="00A92B1F" w:rsidRDefault="00A92B1F" w:rsidP="00A92B1F">
                                <w:pPr>
                                  <w:bidi w:val="0"/>
                                  <w:rPr>
                                    <w:rFonts w:eastAsia="Times New Roman"/>
                                  </w:rPr>
                                </w:pPr>
                              </w:p>
                            </w:txbxContent>
                          </wps:txbx>
                          <wps:bodyPr rtlCol="1" anchor="ctr"/>
                        </wps:wsp>
                      </wpg:grpSp>
                      <wps:wsp>
                        <wps:cNvPr id="337" name="Isosceles Triangle 197"/>
                        <wps:cNvSpPr/>
                        <wps:spPr>
                          <a:xfrm rot="5400000">
                            <a:off x="1510133" y="6596781"/>
                            <a:ext cx="214314" cy="142876"/>
                          </a:xfrm>
                          <a:prstGeom prst="triangle">
                            <a:avLst/>
                          </a:prstGeom>
                          <a:solidFill>
                            <a:srgbClr val="7030A0"/>
                          </a:solidFill>
                        </wps:spPr>
                        <wps:style>
                          <a:lnRef idx="0">
                            <a:schemeClr val="accent4"/>
                          </a:lnRef>
                          <a:fillRef idx="3">
                            <a:schemeClr val="accent4"/>
                          </a:fillRef>
                          <a:effectRef idx="3">
                            <a:schemeClr val="accent4"/>
                          </a:effectRef>
                          <a:fontRef idx="minor">
                            <a:schemeClr val="lt1"/>
                          </a:fontRef>
                        </wps:style>
                        <wps:txbx>
                          <w:txbxContent>
                            <w:p w14:paraId="0229CDC6" w14:textId="77777777" w:rsidR="00A92B1F" w:rsidRDefault="00A92B1F" w:rsidP="00A92B1F">
                              <w:pPr>
                                <w:bidi w:val="0"/>
                                <w:rPr>
                                  <w:rFonts w:eastAsia="Times New Roman"/>
                                </w:rPr>
                              </w:pPr>
                            </w:p>
                          </w:txbxContent>
                        </wps:txbx>
                        <wps:bodyPr rtlCol="1" anchor="ctr"/>
                      </wps:wsp>
                      <wps:wsp>
                        <wps:cNvPr id="338" name="Isosceles Triangle 201"/>
                        <wps:cNvSpPr/>
                        <wps:spPr>
                          <a:xfrm rot="5400000">
                            <a:off x="951247" y="3984711"/>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79678985" w14:textId="77777777" w:rsidR="00A92B1F" w:rsidRDefault="00A92B1F" w:rsidP="00A92B1F">
                              <w:pPr>
                                <w:bidi w:val="0"/>
                                <w:rPr>
                                  <w:rFonts w:eastAsia="Times New Roman"/>
                                </w:rPr>
                              </w:pPr>
                            </w:p>
                          </w:txbxContent>
                        </wps:txbx>
                        <wps:bodyPr rtlCol="1" anchor="ctr"/>
                      </wps:wsp>
                      <wps:wsp>
                        <wps:cNvPr id="339" name="Isosceles Triangle 202"/>
                        <wps:cNvSpPr/>
                        <wps:spPr>
                          <a:xfrm rot="5400000">
                            <a:off x="942980" y="4099882"/>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352FE693" w14:textId="77777777" w:rsidR="00A92B1F" w:rsidRDefault="00A92B1F" w:rsidP="00A92B1F">
                              <w:pPr>
                                <w:bidi w:val="0"/>
                                <w:rPr>
                                  <w:rFonts w:eastAsia="Times New Roman"/>
                                </w:rPr>
                              </w:pPr>
                            </w:p>
                          </w:txbxContent>
                        </wps:txbx>
                        <wps:bodyPr rtlCol="1" anchor="ctr"/>
                      </wps:wsp>
                      <wps:wsp>
                        <wps:cNvPr id="340" name="Isosceles Triangle 205"/>
                        <wps:cNvSpPr/>
                        <wps:spPr>
                          <a:xfrm rot="5400000">
                            <a:off x="2535423" y="3955866"/>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4DF653B3" w14:textId="77777777" w:rsidR="00A92B1F" w:rsidRDefault="00A92B1F" w:rsidP="00A92B1F">
                              <w:pPr>
                                <w:bidi w:val="0"/>
                                <w:rPr>
                                  <w:rFonts w:eastAsia="Times New Roman"/>
                                </w:rPr>
                              </w:pPr>
                            </w:p>
                          </w:txbxContent>
                        </wps:txbx>
                        <wps:bodyPr rtlCol="1" anchor="ctr"/>
                      </wps:wsp>
                      <wps:wsp>
                        <wps:cNvPr id="341" name="Isosceles Triangle 214"/>
                        <wps:cNvSpPr/>
                        <wps:spPr>
                          <a:xfrm rot="5400000">
                            <a:off x="2535423" y="4056719"/>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600E2675" w14:textId="77777777" w:rsidR="00A92B1F" w:rsidRDefault="00A92B1F" w:rsidP="00A92B1F">
                              <w:pPr>
                                <w:bidi w:val="0"/>
                                <w:rPr>
                                  <w:rFonts w:eastAsia="Times New Roman"/>
                                </w:rPr>
                              </w:pPr>
                            </w:p>
                          </w:txbxContent>
                        </wps:txbx>
                        <wps:bodyPr rtlCol="1" anchor="ctr"/>
                      </wps:wsp>
                      <wps:wsp>
                        <wps:cNvPr id="342" name="Isosceles Triangle 230"/>
                        <wps:cNvSpPr/>
                        <wps:spPr>
                          <a:xfrm rot="5400000">
                            <a:off x="1715069" y="4834581"/>
                            <a:ext cx="214314" cy="142876"/>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0B966BB3" w14:textId="77777777" w:rsidR="00A92B1F" w:rsidRDefault="00A92B1F" w:rsidP="00A92B1F">
                              <w:pPr>
                                <w:bidi w:val="0"/>
                                <w:rPr>
                                  <w:rFonts w:eastAsia="Times New Roman"/>
                                </w:rPr>
                              </w:pPr>
                            </w:p>
                          </w:txbxContent>
                        </wps:txbx>
                        <wps:bodyPr rtlCol="1" anchor="ctr"/>
                      </wps:wsp>
                      <wps:wsp>
                        <wps:cNvPr id="343" name="TextBox 244"/>
                        <wps:cNvSpPr txBox="1"/>
                        <wps:spPr>
                          <a:xfrm>
                            <a:off x="6766835" y="2231168"/>
                            <a:ext cx="2303451" cy="369332"/>
                          </a:xfrm>
                          <a:prstGeom prst="rect">
                            <a:avLst/>
                          </a:prstGeom>
                        </wps:spPr>
                        <wps:style>
                          <a:lnRef idx="2">
                            <a:schemeClr val="dk1"/>
                          </a:lnRef>
                          <a:fillRef idx="1">
                            <a:schemeClr val="lt1"/>
                          </a:fillRef>
                          <a:effectRef idx="0">
                            <a:schemeClr val="dk1"/>
                          </a:effectRef>
                          <a:fontRef idx="minor">
                            <a:schemeClr val="dk1"/>
                          </a:fontRef>
                        </wps:style>
                        <wps:txbx>
                          <w:txbxContent>
                            <w:p w14:paraId="6E3FE53D"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wps:txbx>
                        <wps:bodyPr wrap="none" rtlCol="1">
                          <a:spAutoFit/>
                        </wps:bodyPr>
                      </wps:wsp>
                      <wps:wsp>
                        <wps:cNvPr id="344" name="TextBox 214"/>
                        <wps:cNvSpPr txBox="1"/>
                        <wps:spPr>
                          <a:xfrm>
                            <a:off x="5724128" y="5733256"/>
                            <a:ext cx="792088" cy="261610"/>
                          </a:xfrm>
                          <a:prstGeom prst="rect">
                            <a:avLst/>
                          </a:prstGeom>
                        </wps:spPr>
                        <wps:style>
                          <a:lnRef idx="0">
                            <a:schemeClr val="dk1"/>
                          </a:lnRef>
                          <a:fillRef idx="3">
                            <a:schemeClr val="dk1"/>
                          </a:fillRef>
                          <a:effectRef idx="3">
                            <a:schemeClr val="dk1"/>
                          </a:effectRef>
                          <a:fontRef idx="minor">
                            <a:schemeClr val="lt1"/>
                          </a:fontRef>
                        </wps:style>
                        <wps:txbx>
                          <w:txbxContent>
                            <w:p w14:paraId="24DAB76D"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wps:txbx>
                        <wps:bodyPr wrap="square" rtlCol="1">
                          <a:spAutoFit/>
                        </wps:bodyPr>
                      </wps:wsp>
                      <wps:wsp>
                        <wps:cNvPr id="345" name="TextBox 217"/>
                        <wps:cNvSpPr txBox="1"/>
                        <wps:spPr>
                          <a:xfrm>
                            <a:off x="6876256" y="5159514"/>
                            <a:ext cx="936104" cy="861774"/>
                          </a:xfrm>
                          <a:prstGeom prst="rect">
                            <a:avLst/>
                          </a:prstGeom>
                          <a:solidFill>
                            <a:srgbClr val="FF0000"/>
                          </a:solidFill>
                          <a:ln>
                            <a:solidFill>
                              <a:schemeClr val="tx1"/>
                            </a:solidFill>
                          </a:ln>
                        </wps:spPr>
                        <wps:style>
                          <a:lnRef idx="0">
                            <a:schemeClr val="accent6"/>
                          </a:lnRef>
                          <a:fillRef idx="3">
                            <a:schemeClr val="accent6"/>
                          </a:fillRef>
                          <a:effectRef idx="3">
                            <a:schemeClr val="accent6"/>
                          </a:effectRef>
                          <a:fontRef idx="minor">
                            <a:schemeClr val="lt1"/>
                          </a:fontRef>
                        </wps:style>
                        <wps:txbx>
                          <w:txbxContent>
                            <w:p w14:paraId="7F6059A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wps:txbx>
                        <wps:bodyPr wrap="square" rtlCol="1">
                          <a:spAutoFit/>
                        </wps:bodyPr>
                      </wps:wsp>
                      <wps:wsp>
                        <wps:cNvPr id="346" name="Elbow Connector 196"/>
                        <wps:cNvCnPr>
                          <a:stCxn id="345" idx="2"/>
                          <a:endCxn id="367" idx="2"/>
                        </wps:cNvCnPr>
                        <wps:spPr>
                          <a:xfrm rot="5400000">
                            <a:off x="6611071" y="5793247"/>
                            <a:ext cx="505196" cy="961278"/>
                          </a:xfrm>
                          <a:prstGeom prst="bentConnector4">
                            <a:avLst>
                              <a:gd name="adj1" fmla="val 53535"/>
                              <a:gd name="adj2" fmla="val 123781"/>
                            </a:avLst>
                          </a:prstGeom>
                          <a:ln>
                            <a:tailEnd type="arrow"/>
                          </a:ln>
                        </wps:spPr>
                        <wps:style>
                          <a:lnRef idx="2">
                            <a:schemeClr val="accent4"/>
                          </a:lnRef>
                          <a:fillRef idx="0">
                            <a:schemeClr val="accent4"/>
                          </a:fillRef>
                          <a:effectRef idx="1">
                            <a:schemeClr val="accent4"/>
                          </a:effectRef>
                          <a:fontRef idx="minor">
                            <a:schemeClr val="tx1"/>
                          </a:fontRef>
                        </wps:style>
                        <wps:bodyPr/>
                      </wps:wsp>
                      <wps:wsp>
                        <wps:cNvPr id="347" name="Shape 194"/>
                        <wps:cNvCnPr>
                          <a:stCxn id="363" idx="0"/>
                          <a:endCxn id="345" idx="3"/>
                        </wps:cNvCnPr>
                        <wps:spPr>
                          <a:xfrm rot="16200000" flipV="1">
                            <a:off x="8133713" y="5269049"/>
                            <a:ext cx="296075" cy="938779"/>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348" name="Elbow Connector 217"/>
                        <wps:cNvCnPr>
                          <a:stCxn id="344" idx="0"/>
                          <a:endCxn id="345" idx="1"/>
                        </wps:cNvCnPr>
                        <wps:spPr>
                          <a:xfrm rot="5400000" flipH="1" flipV="1">
                            <a:off x="6426787" y="5283787"/>
                            <a:ext cx="142855" cy="756084"/>
                          </a:xfrm>
                          <a:prstGeom prst="bentConnector2">
                            <a:avLst/>
                          </a:prstGeom>
                          <a:ln>
                            <a:headEnd type="arrow"/>
                            <a:tailEnd type="arrow"/>
                          </a:ln>
                        </wps:spPr>
                        <wps:style>
                          <a:lnRef idx="2">
                            <a:schemeClr val="accent4"/>
                          </a:lnRef>
                          <a:fillRef idx="0">
                            <a:schemeClr val="accent4"/>
                          </a:fillRef>
                          <a:effectRef idx="1">
                            <a:schemeClr val="accent4"/>
                          </a:effectRef>
                          <a:fontRef idx="minor">
                            <a:schemeClr val="tx1"/>
                          </a:fontRef>
                        </wps:style>
                        <wps:bodyPr/>
                      </wps:wsp>
                      <wps:wsp>
                        <wps:cNvPr id="349" name="Shape 179"/>
                        <wps:cNvCnPr>
                          <a:stCxn id="285" idx="2"/>
                        </wps:cNvCnPr>
                        <wps:spPr>
                          <a:xfrm rot="5400000">
                            <a:off x="1131765" y="2620764"/>
                            <a:ext cx="504058" cy="1544467"/>
                          </a:xfrm>
                          <a:prstGeom prst="bentConnector2">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350" name="Shape 20"/>
                        <wps:cNvCnPr>
                          <a:stCxn id="269" idx="2"/>
                          <a:endCxn id="265" idx="3"/>
                        </wps:cNvCnPr>
                        <wps:spPr>
                          <a:xfrm rot="10800000" flipV="1">
                            <a:off x="3563889" y="3540716"/>
                            <a:ext cx="360041" cy="634785"/>
                          </a:xfrm>
                          <a:prstGeom prst="bentConnector3">
                            <a:avLst>
                              <a:gd name="adj1" fmla="val 50000"/>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351" name="Shape 131"/>
                        <wps:cNvCnPr/>
                        <wps:spPr>
                          <a:xfrm flipV="1">
                            <a:off x="611560" y="3356992"/>
                            <a:ext cx="3312368" cy="432049"/>
                          </a:xfrm>
                          <a:prstGeom prst="bentConnector3">
                            <a:avLst>
                              <a:gd name="adj1" fmla="val 50000"/>
                            </a:avLst>
                          </a:prstGeom>
                          <a:ln>
                            <a:headEnd type="arrow"/>
                            <a:tailEnd type="arrow"/>
                          </a:ln>
                        </wps:spPr>
                        <wps:style>
                          <a:lnRef idx="1">
                            <a:schemeClr val="accent2"/>
                          </a:lnRef>
                          <a:fillRef idx="0">
                            <a:schemeClr val="accent2"/>
                          </a:fillRef>
                          <a:effectRef idx="0">
                            <a:schemeClr val="accent2"/>
                          </a:effectRef>
                          <a:fontRef idx="minor">
                            <a:schemeClr val="tx1"/>
                          </a:fontRef>
                        </wps:style>
                        <wps:bodyPr/>
                      </wps:wsp>
                      <wps:wsp>
                        <wps:cNvPr id="352" name="TextBox 182"/>
                        <wps:cNvSpPr txBox="1"/>
                        <wps:spPr>
                          <a:xfrm>
                            <a:off x="6914749" y="4509700"/>
                            <a:ext cx="609579" cy="215444"/>
                          </a:xfrm>
                          <a:prstGeom prst="rect">
                            <a:avLst/>
                          </a:prstGeom>
                          <a:solidFill>
                            <a:srgbClr val="FF0000"/>
                          </a:solidFill>
                          <a:ln>
                            <a:solidFill>
                              <a:schemeClr val="tx1"/>
                            </a:solidFill>
                          </a:ln>
                        </wps:spPr>
                        <wps:style>
                          <a:lnRef idx="0">
                            <a:schemeClr val="accent3"/>
                          </a:lnRef>
                          <a:fillRef idx="3">
                            <a:schemeClr val="accent3"/>
                          </a:fillRef>
                          <a:effectRef idx="3">
                            <a:schemeClr val="accent3"/>
                          </a:effectRef>
                          <a:fontRef idx="minor">
                            <a:schemeClr val="lt1"/>
                          </a:fontRef>
                        </wps:style>
                        <wps:txbx>
                          <w:txbxContent>
                            <w:p w14:paraId="2710384C"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s:wsp>
                        <wps:cNvPr id="353" name="Elbow Connector 140"/>
                        <wps:cNvCnPr>
                          <a:stCxn id="276" idx="2"/>
                          <a:endCxn id="280" idx="0"/>
                        </wps:cNvCnPr>
                        <wps:spPr>
                          <a:xfrm rot="5400000">
                            <a:off x="1761077" y="1598641"/>
                            <a:ext cx="594806" cy="455040"/>
                          </a:xfrm>
                          <a:prstGeom prst="bentConnector3">
                            <a:avLst>
                              <a:gd name="adj1" fmla="val 50000"/>
                            </a:avLst>
                          </a:prstGeom>
                          <a:ln w="4445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354" name="Elbow Connector 140"/>
                        <wps:cNvCnPr>
                          <a:stCxn id="280" idx="3"/>
                          <a:endCxn id="307" idx="0"/>
                        </wps:cNvCnPr>
                        <wps:spPr>
                          <a:xfrm>
                            <a:off x="2411760" y="2308230"/>
                            <a:ext cx="4089082" cy="1749097"/>
                          </a:xfrm>
                          <a:prstGeom prst="bentConnector2">
                            <a:avLst/>
                          </a:prstGeom>
                          <a:ln w="4445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355" name="Elbow Connector 140"/>
                        <wps:cNvCnPr>
                          <a:endCxn id="352" idx="0"/>
                        </wps:cNvCnPr>
                        <wps:spPr>
                          <a:xfrm>
                            <a:off x="6986757" y="4293676"/>
                            <a:ext cx="232782" cy="216024"/>
                          </a:xfrm>
                          <a:prstGeom prst="bentConnector2">
                            <a:avLst/>
                          </a:prstGeom>
                          <a:ln w="3810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356" name="Elbow Connector 140"/>
                        <wps:cNvCnPr>
                          <a:stCxn id="352" idx="2"/>
                          <a:endCxn id="345" idx="0"/>
                        </wps:cNvCnPr>
                        <wps:spPr>
                          <a:xfrm rot="16200000" flipH="1">
                            <a:off x="7064738" y="4879944"/>
                            <a:ext cx="434370" cy="124769"/>
                          </a:xfrm>
                          <a:prstGeom prst="bentConnector3">
                            <a:avLst>
                              <a:gd name="adj1" fmla="val 50000"/>
                            </a:avLst>
                          </a:prstGeom>
                          <a:ln w="3810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קבוצה 254" o:spid="_x0000_s1155" style="width:415.3pt;height:273.15pt;mso-position-horizontal-relative:char;mso-position-vertical-relative:line" coordorigin="-11073,-3143" coordsize="113586,74712" o:gfxdata="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">
                <v:shape id="Picture 163" o:spid="_x0000_s1156" type="#_x0000_t75" style="position:absolute;left:-11073;top:6000;width:10538;height:7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yrbCAAAA3AAAAA8AAABkcnMvZG93bnJldi54bWxEj9GKwjAURN8X/IdwhX1bUwVl6ZqWIgg+&#10;Cep+wLW5bco2N6WJGv36jSD4OMzMGWZdRtuLK42+c6xgPstAENdOd9wq+D1tv75B+ICssXdMCu7k&#10;oSwmH2vMtbvxga7H0IoEYZ+jAhPCkEvpa0MW/cwNxMlr3GgxJDm2Uo94S3Dby0WWraTFjtOCwYE2&#10;huq/48UqoMP9Ifdxs2oq3Z6r3SW6pjFKfU5j9QMiUAzv8Ku90woWyyU8z6QjII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rMq2wgAAANwAAAAPAAAAAAAAAAAAAAAAAJ8C&#10;AABkcnMvZG93bnJldi54bWxQSwUGAAAAAAQABAD3AAAAjgMAAAAA&#10;">
                  <v:imagedata r:id="rId50" o:title="j0285750"/>
                </v:shape>
                <v:rect id="Rectangle 23" o:spid="_x0000_s1157" style="position:absolute;top:31409;width:39290;height:24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UVD8UA&#10;AADcAAAADwAAAGRycy9kb3ducmV2LnhtbESPT4vCMBTE7wt+h/CEva2pitKtRpGFFT36B2Vvj+bZ&#10;FJuX0kTb9dMbYWGPw8z8hpkvO1uJOzW+dKxgOEhAEOdOl1woOB6+P1IQPiBrrByTgl/ysFz03uaY&#10;adfyju77UIgIYZ+hAhNCnUnpc0MW/cDVxNG7uMZiiLIppG6wjXBbyVGSTKXFkuOCwZq+DOXX/c0q&#10;cNf0TJPN+rE63S7tafz5k5rdVqn3freagQjUhf/wX3ujFYwmU3idiU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JRUPxQAAANwAAAAPAAAAAAAAAAAAAAAAAJgCAABkcnMv&#10;ZG93bnJldi54bWxQSwUGAAAAAAQABAD1AAAAigMAAAAA&#10;" fillcolor="#4f81bd [3204]" strokecolor="#243f60 [1604]" strokeweight="2pt">
                  <v:fill opacity="12336f"/>
                  <v:textbox>
                    <w:txbxContent>
                      <w:p w14:paraId="7BDD3A70" w14:textId="77777777" w:rsidR="00A92B1F" w:rsidRDefault="00A92B1F" w:rsidP="00A92B1F">
                        <w:pPr>
                          <w:bidi w:val="0"/>
                          <w:rPr>
                            <w:rFonts w:eastAsia="Times New Roman"/>
                          </w:rPr>
                        </w:pPr>
                      </w:p>
                    </w:txbxContent>
                  </v:textbox>
                </v:rect>
                <v:rect id="Rectangle 12" o:spid="_x0000_s1158" style="position:absolute;left:3928;top:1714;width:35719;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mwlMUA&#10;AADcAAAADwAAAGRycy9kb3ducmV2LnhtbESPQWvCQBSE74L/YXmCN91Usaapq0ihYo9qsfT2yD6z&#10;wezbkF1N9Ne7hYLHYWa+YRarzlbiSo0vHSt4GScgiHOnSy4UfB8+RykIH5A1Vo5JwY08rJb93gIz&#10;7Vre0XUfChEh7DNUYEKoMyl9bsiiH7uaOHon11gMUTaF1A22EW4rOUmSV2mx5LhgsKYPQ/l5f7EK&#10;3Dn9odl2c18fL6f2OH37Tc3uS6nhoFu/gwjUhWf4v73VCiazOfydi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bCUxQAAANwAAAAPAAAAAAAAAAAAAAAAAJgCAABkcnMv&#10;ZG93bnJldi54bWxQSwUGAAAAAAQABAD1AAAAigMAAAAA&#10;" fillcolor="#4f81bd [3204]" strokecolor="#243f60 [1604]" strokeweight="2pt">
                  <v:fill opacity="12336f"/>
                  <v:textbox>
                    <w:txbxContent>
                      <w:p w14:paraId="4C3CAE2C" w14:textId="77777777" w:rsidR="00A92B1F" w:rsidRDefault="00A92B1F" w:rsidP="00A92B1F">
                        <w:pPr>
                          <w:bidi w:val="0"/>
                          <w:rPr>
                            <w:rFonts w:eastAsia="Times New Roman"/>
                          </w:rPr>
                        </w:pPr>
                      </w:p>
                    </w:txbxContent>
                  </v:textbox>
                </v:rect>
                <v:shape id="TextBox 3" o:spid="_x0000_s1159" type="#_x0000_t202" style="position:absolute;left:8547;top:7250;width:684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raKsMA&#10;AADcAAAADwAAAGRycy9kb3ducmV2LnhtbERP3WrCMBS+H+wdwhl4UzRVmEpnWsZQ3EVh+PMAh+bY&#10;FpuTkmRa+/TmYrDLj+9/UwymEzdyvrWsYD5LQRBXVrdcKzifdtM1CB+QNXaWScGDPBT568sGM23v&#10;fKDbMdQihrDPUEETQp9J6auGDPqZ7Ykjd7HOYIjQ1VI7vMdw08lFmi6lwZZjQ4M9fTVUXY+/RsE4&#10;vyZVUg7Lcu+29jBekp8VJ0pN3obPDxCBhvAv/nN/awWL97g2nolHQO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raKsMAAADcAAAADwAAAAAAAAAAAAAAAACYAgAAZHJzL2Rv&#10;d25yZXYueG1sUEsFBgAAAAAEAAQA9QAAAIgDAAAAAA==&#10;" fillcolor="gray [1616]" strokecolor="black [3040]">
                  <v:fill color2="#d9d9d9 [496]" rotate="t" angle="180" colors="0 #bcbcbc;22938f #d0d0d0;1 #ededed" focus="100%" type="gradient"/>
                  <v:shadow on="t" color="black" opacity="24903f" origin=",.5" offset="0,.55556mm"/>
                  <v:textbox style="mso-fit-shape-to-text:t">
                    <w:txbxContent>
                      <w:p w14:paraId="144F288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v:textbox>
                </v:shape>
                <v:shape id="TextBox 6" o:spid="_x0000_s1160" type="#_x0000_t202" style="position:absolute;left:20663;top:7250;width:625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Z/scYA&#10;AADcAAAADwAAAGRycy9kb3ducmV2LnhtbESP0WrCQBRE3wv+w3ILfQm6Uaja1E2Q0lIfBFH7AZfs&#10;NQlm74bdbZL69W6h0MdhZs4wm2I0rejJ+caygvksBUFcWt1wpeDr/DFdg/ABWWNrmRT8kIcinzxs&#10;MNN24CP1p1CJCGGfoYI6hC6T0pc1GfQz2xFH72KdwRClq6R2OES4aeUiTZfSYMNxocaO3moqr6dv&#10;o+A2vyZlsh+X+0/3bo+3S3JYcaLU0+O4fQURaAz/4b/2TitYPL/A75l4BG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Z/scYAAADcAAAADwAAAAAAAAAAAAAAAACYAgAAZHJz&#10;L2Rvd25yZXYueG1sUEsFBgAAAAAEAAQA9QAAAIsDAAAAAA==&#10;" fillcolor="gray [1616]" strokecolor="black [3040]">
                  <v:fill color2="#d9d9d9 [496]" rotate="t" angle="180" colors="0 #bcbcbc;22938f #d0d0d0;1 #ededed" focus="100%" type="gradient"/>
                  <v:shadow on="t" color="black" opacity="24903f" origin=",.5" offset="0,.55556mm"/>
                  <v:textbox style="mso-fit-shape-to-text:t">
                    <w:txbxContent>
                      <w:p w14:paraId="2DF8B756"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v:textbox>
                </v:shape>
                <v:shape id="Elbow Connector 8" o:spid="_x0000_s1161" type="#_x0000_t34" style="position:absolute;left:15395;top:8558;width:5268;height:1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Dwr4AAADcAAAADwAAAGRycy9kb3ducmV2LnhtbERPu27CMBTdkfgH6yKxgVMGVAIGVZUQ&#10;XQkdGK/sS2wRX6exyePv66FSx6PzPpxG34ieuugCK3hbFyCIdTCOawXft/PqHURMyAabwKRgogin&#10;43x2wNKEga/UV6kWOYRjiQpsSm0pZdSWPMZ1aIkz9widx5RhV0vT4ZDDfSM3RbGVHh3nBostfVrS&#10;z+rlFbiLrYbzcxr7uteT291/or6hUsvF+LEHkWhM/+I/95dRsNnm+flMPgLy+A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C0PCvgAAANwAAAAPAAAAAAAAAAAAAAAAAKEC&#10;AABkcnMvZG93bnJldi54bWxQSwUGAAAAAAQABAD5AAAAjAMAAAAA&#10;" strokecolor="#4f81bd [3204]" strokeweight="2pt">
                  <v:stroke endarrow="open"/>
                  <v:shadow on="t" color="black" opacity="24903f" origin=",.5" offset="0,.55556mm"/>
                </v:shape>
                <v:shape id="Elbow Connector 85" o:spid="_x0000_s1162" type="#_x0000_t34" style="position:absolute;left:-1786;top:8558;width:10333;height:1014;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Hk78EAAADcAAAADwAAAGRycy9kb3ducmV2LnhtbESPzYrCMBSF94LvEK7gTlMriFTTIgVh&#10;ttN2MctLc22rzU1ponbm6Y0gzPJwfj7OMZtMLx40us6ygs06AkFcW91xo6Aqz6s9COeRNfaWScEv&#10;OcjS+eyIibZP/qZH4RsRRtglqKD1fkikdHVLBt3aDsTBu9jRoA9ybKQe8RnGTS/jKNpJgx0HQosD&#10;5S3Vt+JuAiSv/q6lPVfltC+28fbn0uWlVGq5mE4HEJ4m/x/+tL+0gni3gfeZcARk+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MeTvwQAAANwAAAAPAAAAAAAAAAAAAAAA&#10;AKECAABkcnMvZG93bnJldi54bWxQSwUGAAAAAAQABAD5AAAAjwMAAAAA&#10;" strokecolor="#4f81bd [3204]" strokeweight="2pt">
                  <v:stroke endarrow="open"/>
                  <v:shadow on="t" color="black" opacity="24903f" origin=",.5" offset="0,.55556mm"/>
                </v:shape>
                <v:group id="Group 60" o:spid="_x0000_s1163" style="position:absolute;left:13930;top:57930;width:14287;height:11650" coordorigin="13930,57930" coordsize="14287,1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group id="Group 47" o:spid="_x0000_s1164" style="position:absolute;left:13930;top:60293;width:14287;height:9287" coordorigin="13930,60293" coordsize="14287,9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shape id="TextBox 24" o:spid="_x0000_s1165" type="#_x0000_t202" style="position:absolute;left:15359;top:61722;width:12144;height:6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vO9MUA&#10;AADcAAAADwAAAGRycy9kb3ducmV2LnhtbESPQWvCQBSE74X+h+UVetONCmpTN6EUhFLR0lh6fmSf&#10;STD7Nt1dTfz3riD0OMzMN8wqH0wrzuR8Y1nBZJyAIC6tbrhS8LNfj5YgfEDW2FomBRfykGePDytM&#10;te35m85FqESEsE9RQR1Cl0rpy5oM+rHtiKN3sM5giNJVUjvsI9y0cpokc2mw4bhQY0fvNZXH4mQU&#10;fLlm8dsXnyjXu79Ne9puJ9PuRannp+HtFUSgIfyH7+0PrWC2mMHtTDwC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i870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14:paraId="52C8E73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v:textbox>
                    </v:shape>
                    <v:rect id="Rectangle 28" o:spid="_x0000_s1166" style="position:absolute;left:13930;top:60293;width:14287;height:9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99HsUA&#10;AADcAAAADwAAAGRycy9kb3ducmV2LnhtbESPQWvCQBSE74L/YXmCN91YbZtGV5GCYo/aYuntkX1m&#10;g9m3IbuatL/eFYQeh5n5hlmsOluJKzW+dKxgMk5AEOdOl1wo+PrcjFIQPiBrrByTgl/ysFr2ewvM&#10;tGt5T9dDKESEsM9QgQmhzqT0uSGLfuxq4uidXGMxRNkUUjfYRrit5FOSvEiLJccFgzW9G8rPh4tV&#10;4M7pNz3vtn/r4+XUHqdvP6nZfyg1HHTrOYhAXfgPP9o7rWD6OoP7mX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730exQAAANwAAAAPAAAAAAAAAAAAAAAAAJgCAABkcnMv&#10;ZG93bnJldi54bWxQSwUGAAAAAAQABAD1AAAAigMAAAAA&#10;" fillcolor="#4f81bd [3204]" strokecolor="#243f60 [1604]" strokeweight="2pt">
                      <v:fill opacity="12336f"/>
                      <v:textbox>
                        <w:txbxContent>
                          <w:p w14:paraId="4AB8AFD9" w14:textId="77777777" w:rsidR="00A92B1F" w:rsidRDefault="00A92B1F" w:rsidP="00A92B1F">
                            <w:pPr>
                              <w:bidi w:val="0"/>
                              <w:rPr>
                                <w:rFonts w:eastAsia="Times New Roman"/>
                              </w:rPr>
                            </w:pPr>
                          </w:p>
                        </w:txbxContent>
                      </v:textbox>
                    </v:rect>
                  </v:group>
                  <v:shape id="TextBox 54" o:spid="_x0000_s1167" type="#_x0000_t202" style="position:absolute;left:16787;top:579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rMqsYA&#10;AADcAAAADwAAAGRycy9kb3ducmV2LnhtbESPQWuDQBSE74X+h+UVeinNGoUk2GxCKZjkVmI8eHy4&#10;ryp134q7Udtf3w0Uchxm5htmu59NJ0YaXGtZwXIRgSCurG65VlBcstcNCOeRNXaWScEPOdjvHh+2&#10;mGo78ZnG3NciQNilqKDxvk+ldFVDBt3C9sTB+7KDQR/kUEs94BTgppNxFK2kwZbDQoM9fTRUfedX&#10;o6Dc+JfuaOPjZ5IU5/GwLLPfpFTq+Wl+fwPhafb38H/7pBUk6xhuZ8IR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rMqsYAAADcAAAADwAAAAAAAAAAAAAAAACYAgAAZHJz&#10;L2Rvd25yZXYueG1sUEsFBgAAAAAEAAQA9QAAAIs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0998B0E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group>
                <v:shape id="TextBox 56" o:spid="_x0000_s1168" type="#_x0000_t202" style="position:absolute;left:33218;top:67413;width:16017;height:41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HbsUA&#10;AADcAAAADwAAAGRycy9kb3ducmV2LnhtbESPT2sCMRTE7wW/Q3hCL0WzWlhlNSuilBZ6qopen5u3&#10;f3DzsiTpuv32TaHgcZiZ3zDrzWBa0ZPzjWUFs2kCgriwuuFKwen4NlmC8AFZY2uZFPyQh00+elpj&#10;pu2dv6g/hEpECPsMFdQhdJmUvqjJoJ/ajjh6pXUGQ5SuktrhPcJNK+dJkkqDDceFGjva1VTcDt9G&#10;gbv0uOfd+35xbl90cU3l5/FWKvU8HrYrEIGG8Aj/tz+0gnn6Cn9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wduxQAAANwAAAAPAAAAAAAAAAAAAAAAAJgCAABkcnMv&#10;ZG93bnJldi54bWxQSwUGAAAAAAQABAD1AAAAigMAAAAA&#10;" fillcolor="white [3201]" strokecolor="black [3200]" strokeweight="2pt">
                  <v:textbox style="mso-fit-shape-to-text:t">
                    <w:txbxContent>
                      <w:p w14:paraId="7ED4D78C"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465E08B9"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v:textbox>
                </v:shape>
                <v:shape id="Elbow Connector 63" o:spid="_x0000_s1169" type="#_x0000_t34" style="position:absolute;left:19508;top:54935;width:4918;height:107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mWncUAAADcAAAADwAAAGRycy9kb3ducmV2LnhtbESPQWvCQBSE7wX/w/KE3urGtEiJriKK&#10;tB4sqLl4e2afSTD7NuyuMf77rlDocZiZb5jZojeN6Mj52rKC8SgBQVxYXXOpID9u3j5B+ICssbFM&#10;Ch7kYTEfvMww0/bOe+oOoRQRwj5DBVUIbSalLyoy6Ee2JY7exTqDIUpXSu3wHuGmkWmSTKTBmuNC&#10;hS2tKiquh5tR8P6jz1+PdZ5u8JR3q63r6+1ur9TrsF9OQQTqw3/4r/2tFaSTD3iei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mWncUAAADcAAAADwAAAAAAAAAA&#10;AAAAAAChAgAAZHJzL2Rvd25yZXYueG1sUEsFBgAAAAAEAAQA+QAAAJMDAAAAAA==&#10;" strokecolor="black [3200]" strokeweight="2pt">
                  <v:stroke startarrow="open" endarrow="open"/>
                  <v:shadow on="t" color="black" opacity="24903f" origin=",.5" offset="0,.55556mm"/>
                </v:shape>
                <v:shape id="TextBox 14" o:spid="_x0000_s1170" type="#_x0000_t202" style="position:absolute;left:25637;top:39138;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Ja8MA&#10;AADcAAAADwAAAGRycy9kb3ducmV2LnhtbESPT4vCMBTE78J+h/AWvGm6wopUo+iC4G3xT9Hjo3k2&#10;1ealNLHW/fQbQfA4zMxvmNmis5VoqfGlYwVfwwQEce50yYWCw349mIDwAVlj5ZgUPMjDYv7Rm2Gq&#10;3Z231O5CISKEfYoKTAh1KqXPDVn0Q1cTR+/sGoshyqaQusF7hNtKjpJkLC2WHBcM1vRjKL/ublbB&#10;329mcu2vK3s+tcfTo75kG74o1f/sllMQgbrwDr/aG61gNP6G55l4BO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Ja8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1F7B524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v:textbox>
                </v:shape>
                <v:shape id="TextBox 15" o:spid="_x0000_s1171" type="#_x0000_t202" style="position:absolute;left:17502;top:47779;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EXHMMA&#10;AADcAAAADwAAAGRycy9kb3ducmV2LnhtbESPT4vCMBTE78J+h/AW9mbT9VCkGkWFBW+y/kGPj+bZ&#10;VJuX0sRa99NvBMHjMDO/Yabz3taio9ZXjhV8JykI4sLpiksF+93PcAzCB2SNtWNS8CAP89nHYIq5&#10;dnf+pW4bShEh7HNUYEJocil9YciiT1xDHL2zay2GKNtS6hbvEW5rOUrTTFqsOC4YbGhlqLhub1bB&#10;3+ZgCu2vS3s+dcfTo7kc1nxR6uuzX0xABOrDO/xqr7WCUZbB80w8AnL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EXHM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07DC096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v:textbox>
                </v:shape>
                <v:shape id="Shape 19" o:spid="_x0000_s1172" type="#_x0000_t33" style="position:absolute;left:14200;top:47093;width:3864;height:274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DZm8MAAADcAAAADwAAAGRycy9kb3ducmV2LnhtbESPzU7DMBCE70i8g7VI3IhDDimEulWJ&#10;1KpXAuK8xEsciNdpbPLz9rhSpR5HM/ONZr2dbSdGGnzrWMFjkoIgrp1uuVHw8b5/eALhA7LGzjEp&#10;WMjDdnN7s8ZCu4nfaKxCIyKEfYEKTAh9IaWvDVn0ieuJo/ftBoshyqGResApwm0nszTNpcWW44LB&#10;nkpD9W/1ZxWUp+mQVxmZr+fj6/Lz2ZWHcbcodX83715ABJrDNXxpH7WCLF/B+Uw8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A2ZvDAAAA3AAAAA8AAAAAAAAAAAAA&#10;AAAAoQIAAGRycy9kb3ducmV2LnhtbFBLBQYAAAAABAAEAPkAAACRAwAAAAA=&#10;" strokecolor="black [3200]" strokeweight="2pt">
                  <v:stroke startarrow="open" endarrow="open"/>
                  <v:shadow on="t" color="black" opacity="24903f" origin=",.5" offset="0,.55556mm"/>
                </v:shape>
                <v:shape id="Shape 20" o:spid="_x0000_s1173" type="#_x0000_t33" style="position:absolute;left:26941;top:47093;width:3864;height:273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s1SsEAAADcAAAADwAAAGRycy9kb3ducmV2LnhtbERPz2uDMBS+D/Y/hDfobcZ5kOqaFhkT&#10;Bt2lbmzXh3lVW/MiSVrdf98cCjt+fL83u8WM4krOD5YVvCQpCOLW6oE7Bd9f9fMahA/IGkfLpOCP&#10;POy2jw8bLLWd+UDXJnQihrAvUUEfwlRK6dueDPrETsSRO1pnMEToOqkdzjHcjDJL01waHDg29DjR&#10;W0/tubkYBT+nwbf1hZr92aef71Vd/M6uUGr1tFSvIAIt4V98d39oBVke18Yz8QjI7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zVKwQAAANwAAAAPAAAAAAAAAAAAAAAA&#10;AKECAABkcnMvZG93bnJldi54bWxQSwUGAAAAAAQABAD5AAAAjwMAAAAA&#10;" strokecolor="black [3200]" strokeweight="2pt">
                  <v:stroke startarrow="open" endarrow="open"/>
                  <v:shadow on="t" color="black" opacity="24903f" origin=",.5" offset="0,.55556mm"/>
                </v:shape>
                <v:shape id="TextBox 104" o:spid="_x0000_s1174" type="#_x0000_t202" style="position:absolute;left:36134;top:33868;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a838EA&#10;AADcAAAADwAAAGRycy9kb3ducmV2LnhtbESPQYvCMBSE74L/ITxhb5q0B9FqFBUWFm/qitdH82yL&#10;zUtpUlv//UYQ9jjMzDfMejvYWjyp9ZVjDclMgSDOnam40PB7+Z4uQPiAbLB2TBpe5GG7GY/WmBnX&#10;84me51CICGGfoYYyhCaT0uclWfQz1xBH7+5aiyHKtpCmxT7CbS1TpebSYsVxocSGDiXlj3NnNTxy&#10;1V9uyu6O3a1Ju+syqfaUaP01GXYrEIGG8B/+tH+MhnS+hPe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2vN/BAAAA3AAAAA8AAAAAAAAAAAAAAAAAmAIAAGRycy9kb3du&#10;cmV2LnhtbFBLBQYAAAAABAAEAPUAAACGAw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6F81946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rect id="Rectangle 81" o:spid="_x0000_s1175" style="position:absolute;left:56078;top:-428;width:35719;height:1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V0gMMA&#10;AADcAAAADwAAAGRycy9kb3ducmV2LnhtbERPz2vCMBS+D/Y/hDfYbaY65mptFBEc7qgbHd4ezbMp&#10;bV5KE223v345CB4/vt/5erStuFLva8cKppMEBHHpdM2Vgu+v3UsKwgdkja1jUvBLHtarx4ccM+0G&#10;PtD1GCoRQ9hnqMCE0GVS+tKQRT9xHXHkzq63GCLsK6l7HGK4beUsSebSYs2xwWBHW0Nlc7xYBa5J&#10;f+ht//G3KS7noXhdnFJz+FTq+WncLEEEGsNdfHPvtYLZe5wfz8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V0gMMAAADcAAAADwAAAAAAAAAAAAAAAACYAgAAZHJzL2Rv&#10;d25yZXYueG1sUEsFBgAAAAAEAAQA9QAAAIgDAAAAAA==&#10;" fillcolor="#4f81bd [3204]" strokecolor="#243f60 [1604]" strokeweight="2pt">
                  <v:fill opacity="12336f"/>
                  <v:textbox>
                    <w:txbxContent>
                      <w:p w14:paraId="7795D452" w14:textId="77777777" w:rsidR="00A92B1F" w:rsidRDefault="00A92B1F" w:rsidP="00A92B1F">
                        <w:pPr>
                          <w:bidi w:val="0"/>
                          <w:rPr>
                            <w:rFonts w:eastAsia="Times New Roman"/>
                          </w:rPr>
                        </w:pPr>
                      </w:p>
                    </w:txbxContent>
                  </v:textbox>
                </v:rect>
                <v:shape id="TextBox 84" o:spid="_x0000_s1176" type="#_x0000_t202" style="position:absolute;left:72957;top:6715;width:6111;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Uv18QA&#10;AADcAAAADwAAAGRycy9kb3ducmV2LnhtbESPQYvCMBSE74L/ITxhL0XTelDpGmVZVnYPglj9AY/m&#10;2Rabl5JE7frrjSB4HGbmG2a57k0rruR8Y1lBNklBEJdWN1wpOB424wUIH5A1tpZJwT95WK+GgyXm&#10;2t54T9ciVCJC2OeooA6hy6X0ZU0G/cR2xNE7WWcwROkqqR3eIty0cpqmM2mw4bhQY0ffNZXn4mIU&#10;3LNzUibbfrb9dT92fz8luzknSn2M+q9PEIH68A6/2n9awXSewfN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lL9fEAAAA3AAAAA8AAAAAAAAAAAAAAAAAmAIAAGRycy9k&#10;b3ducmV2LnhtbFBLBQYAAAAABAAEAPUAAACJAwAAAAA=&#10;" fillcolor="gray [1616]" strokecolor="black [3040]">
                  <v:fill color2="#d9d9d9 [496]" rotate="t" angle="180" colors="0 #bcbcbc;22938f #d0d0d0;1 #ededed" focus="100%" type="gradient"/>
                  <v:shadow on="t" color="black" opacity="24903f" origin=",.5" offset="0,.55556mm"/>
                  <v:textbox style="mso-fit-shape-to-text:t">
                    <w:txbxContent>
                      <w:p w14:paraId="4EAE2895"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v:textbox>
                </v:shape>
                <v:shape id="TextBox 87" o:spid="_x0000_s1177" type="#_x0000_t202" style="position:absolute;left:83732;top:6715;width:7332;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cpcUA&#10;AADcAAAADwAAAGRycy9kb3ducmV2LnhtbESPQWvCQBSE7wX/w/KEXqRuDFRL6hpKIeChHrQ9eHxk&#10;X5No9m3YXc36792C0OMwM98w6zKaXlzJ+c6ygsU8A0FcW91xo+Dnu3p5A+EDssbeMim4kYdyM3la&#10;Y6HtyHu6HkIjEoR9gQraEIZCSl+3ZNDP7UCcvF/rDIYkXSO1wzHBTS/zLFtKgx2nhRYH+mypPh8u&#10;RsFXzE9bPs5uZuls1YyvOs52Wqnnafx4BxEohv/wo73VCvJVDn9n0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yl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7DBE25D9"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v:textbox>
                </v:shape>
                <v:shape id="Elbow Connector 89" o:spid="_x0000_s1178" type="#_x0000_t34" style="position:absolute;left:79068;top:8023;width:4664;height: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LaMIAAADcAAAADwAAAGRycy9kb3ducmV2LnhtbESPzWsCMRTE74X+D+EJvdWsFvqxNYoI&#10;Yq+uHjw+ktdNcPOy3cT9+O8bodDjMDO/YVab0Teipy66wAoW8wIEsQ7Gca3gfNo/v4OICdlgE5gU&#10;TBRhs358WGFpwsBH6qtUiwzhWKICm1JbShm1JY9xHlri7H2HzmPKsqul6XDIcN/IZVG8So+O84LF&#10;lnaW9LW6eQXuYKthf53Gvu715D4uP1GfUKmn2bj9BJFoTP/hv/aXUbB8e4H7mXwE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gBLaMIAAADcAAAADwAAAAAAAAAAAAAA&#10;AAChAgAAZHJzL2Rvd25yZXYueG1sUEsFBgAAAAAEAAQA+QAAAJADAAAAAA==&#10;" strokecolor="#4f81bd [3204]" strokeweight="2pt">
                  <v:stroke endarrow="open"/>
                  <v:shadow on="t" color="black" opacity="24903f" origin=",.5" offset="0,.55556mm"/>
                </v:shape>
                <v:shape id="TextBox 114" o:spid="_x0000_s1179" type="#_x0000_t202" style="position:absolute;left:58221;top:124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q7FcYA&#10;AADcAAAADwAAAGRycy9kb3ducmV2LnhtbESPT2sCMRTE74LfIbyCN826SJXVKEUQ1B6sf2jx9ti8&#10;bpZuXpZN1G0/vSkIHoeZ+Q0zW7S2EldqfOlYwXCQgCDOnS65UHA6rvoTED4ga6wck4Jf8rCYdzsz&#10;zLS78Z6uh1CICGGfoQITQp1J6XNDFv3A1cTR+3aNxRBlU0jd4C3CbSXTJHmVFkuOCwZrWhrKfw4X&#10;q0AOtRltjn8fX+mWT++7vPb286xU76V9m4II1IZn+NFeawXpeAT/Z+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q7Fc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2EB2A7D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Elbow Connector 140" o:spid="_x0000_s1180" type="#_x0000_t36" style="position:absolute;left:-11073;top:6357;width:102870;height:354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FCjccAAADcAAAADwAAAGRycy9kb3ducmV2LnhtbESPQWsCMRSE7wX/Q3iCt5pVbCtbo4ig&#10;qIeWqkiPr5vXzermZdlE3e2vN4VCj8PMfMNMZo0txZVqXzhWMOgnIIgzpwvOFRz2y8cxCB+QNZaO&#10;SUFLHmbTzsMEU+1u/EHXXchFhLBPUYEJoUql9Jkhi77vKuLofbvaYoiyzqWu8RbhtpTDJHmWFguO&#10;CwYrWhjKzruLVRCyy9fmrXnfrn7aU2E+R6ttOzgq1es281cQgZrwH/5rr7WC4csT/J6JR0B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4UKNxwAAANwAAAAPAAAAAAAA&#10;AAAAAAAAAKECAABkcnMvZG93bnJldi54bWxQSwUGAAAAAAQABAD5AAAAlQMAAAAA&#10;" adj="-480,-81391,22080" strokecolor="#4f81bd [3204]" strokeweight="2pt">
                  <v:stroke endarrow="open"/>
                  <v:shadow on="t" color="black" opacity="24903f" origin=",.5" offset="0,.55556mm"/>
                </v:shape>
                <v:shape id="TextBox 143" o:spid="_x0000_s1181" type="#_x0000_t202" style="position:absolute;left:18216;top:12209;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SA+cYA&#10;AADcAAAADwAAAGRycy9kb3ducmV2LnhtbESPT2sCMRTE7wW/Q3iCt5p1KVZWo4ggWD1Y/9Di7bF5&#10;3SzdvCybqKuf3hQKHoeZ+Q0zmbW2EhdqfOlYwaCfgCDOnS65UHA8LF9HIHxA1lg5JgU38jCbdl4m&#10;mGl35R1d9qEQEcI+QwUmhDqT0ueGLPq+q4mj9+MaiyHKppC6wWuE20qmSTKUFkuOCwZrWhjKf/dn&#10;q0AOtHn7ONw/v9M1HzfbvPb266RUr9vOxyACteEZ/m+vtIL0fQh/Z+IR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2SA+c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3986C79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Elbow Connector 147" o:spid="_x0000_s1182" type="#_x0000_t34" style="position:absolute;left:22153;top:10573;width:2343;height:93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88YAAADcAAAADwAAAGRycy9kb3ducmV2LnhtbESPQWvCQBSE70L/w/IKvenGFJo2dRWx&#10;FHowgmnB6zP7mgSzb0N2m8T+elcQPA4z8w2zWI2mET11rrasYD6LQBAXVtdcKvj5/py+gnAeWWNj&#10;mRScycFq+TBZYKrtwHvqc1+KAGGXooLK+zaV0hUVGXQz2xIH79d2Bn2QXSl1h0OAm0bGUfQiDdYc&#10;FipsaVNRccr/jIJokx12Wz7mSXZaPzet+X+b7z6Uenoc1+8gPI3+Hr61v7SCOEngeiYcAbm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vs/PGAAAA3AAAAA8AAAAAAAAA&#10;AAAAAAAAoQIAAGRycy9kb3ducmV2LnhtbFBLBQYAAAAABAAEAPkAAACUAwAAAAA=&#10;" strokecolor="black [3040]">
                  <v:stroke endarrow="open"/>
                </v:shape>
                <v:shape id="TextBox 150" o:spid="_x0000_s1183" type="#_x0000_t202" style="position:absolute;left:50830;top:7676;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ORcEA&#10;AADcAAAADwAAAGRycy9kb3ducmV2LnhtbERPzW6CQBC+m/QdNmPSmy5ysAZdiTTRtp4EfYAJOwKR&#10;nUV2i7RP7x6a9Pjl+9+ko2nFQL1rLCtYzCMQxKXVDVcKLuf9bAXCeWSNrWVS8EMO0u3LZIOJtg/O&#10;aSh8JUIIuwQV1N53iZSurMmgm9uOOHBX2xv0AfaV1D0+QrhpZRxFS2mw4dBQY0fvNZW34tso+Bri&#10;1tiPe5wtf/l8OmboDvldqdfpuFuD8DT6f/Gf+1MriN/C2nAmHAG5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TkXBAAAA3AAAAA8AAAAAAAAAAAAAAAAAmAIAAGRycy9kb3du&#10;cmV2LnhtbFBLBQYAAAAABAAEAPUAAACGAw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7CAD755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Elbow Connector 153" o:spid="_x0000_s1184" type="#_x0000_t34" style="position:absolute;left:67889;top:4307;width:3099;height:131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vzUMYAAADcAAAADwAAAGRycy9kb3ducmV2LnhtbESPT2vCQBTE70K/w/IKvdVNczA2ukoq&#10;pLSXFq14fmSfSTD7NmbX/Pn23ULB4zAzv2HW29E0oqfO1ZYVvMwjEMSF1TWXCo4/+fMShPPIGhvL&#10;pGAiB9vNw2yNqbYD76k/+FIECLsUFVTet6mUrqjIoJvbljh4Z9sZ9EF2pdQdDgFuGhlH0UIarDks&#10;VNjSrqLicrgZBV/xdM3e5PJ7OibDaVHk7c29fyr19DhmKxCeRn8P/7c/tII4eYW/M+EI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781DGAAAA3AAAAA8AAAAAAAAA&#10;AAAAAAAAoQIAAGRycy9kb3ducmV2LnhtbFBLBQYAAAAABAAEAPkAAACUAwAAAAA=&#10;" strokecolor="black [3200]" strokeweight="2pt">
                  <v:stroke endarrow="open"/>
                  <v:shadow on="t" color="black" opacity="24903f" origin=",.5" offset="0,.55556mm"/>
                </v:shape>
                <v:shape id="TextBox 156" o:spid="_x0000_s1185" type="#_x0000_t202" style="position:absolute;left:12501;top:21235;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9+kMEA&#10;AADcAAAADwAAAGRycy9kb3ducmV2LnhtbERPy4rCMBTdD/gP4QruxlTRoXSMIqIggu/5gDvN7YNp&#10;bkoTa/XrzUKY5eG8Z4vOVKKlxpWWFYyGEQji1OqScwU/181nDMJ5ZI2VZVLwIAeLee9jhom2dz5T&#10;e/G5CCHsElRQeF8nUrq0IINuaGviwGW2MegDbHKpG7yHcFPJcRR9SYMlh4YCa1oVlP5dbkbB9LT/&#10;fT53xzXlh8nUZqPsUUatUoN+t/wG4anz/+K3e6sVjOMwP5wJR0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fpDBAAAA3AAAAA8AAAAAAAAAAAAAAAAAmAIAAGRycy9kb3du&#10;cmV2LnhtbFBLBQYAAAAABAAEAPUAAACGAwAAAAA=&#10;" fillcolor="red" strokecolor="black [3213]">
                  <v:shadow on="t" color="black" opacity="24903f" origin=",.5" offset="0,.55556mm"/>
                  <v:textbox style="mso-fit-shape-to-text:t">
                    <w:txbxContent>
                      <w:p w14:paraId="1AC339F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rect id="Rectangle 43" o:spid="_x0000_s1186" style="position:absolute;left:51480;top:41490;width:39960;height:27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hPMQA&#10;AADcAAAADwAAAGRycy9kb3ducmV2LnhtbESPQWvCQBSE7wX/w/IEb3Wj0hKjq4ig6FFbFG+P7DMb&#10;zL4N2dVEf323UOhxmJlvmPmys5V4UONLxwpGwwQEce50yYWC76/NewrCB2SNlWNS8CQPy0XvbY6Z&#10;di0f6HEMhYgQ9hkqMCHUmZQ+N2TRD11NHL2rayyGKJtC6gbbCLeVHCfJp7RYclwwWNPaUH473q0C&#10;d0vP9LHbvlan+7U9TaaX1Bz2Sg363WoGIlAX/sN/7Z1WME5H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soTzEAAAA3AAAAA8AAAAAAAAAAAAAAAAAmAIAAGRycy9k&#10;b3ducmV2LnhtbFBLBQYAAAAABAAEAPUAAACJAwAAAAA=&#10;" fillcolor="#4f81bd [3204]" strokecolor="#243f60 [1604]" strokeweight="2pt">
                  <v:fill opacity="12336f"/>
                  <v:textbox>
                    <w:txbxContent>
                      <w:p w14:paraId="52190926" w14:textId="77777777" w:rsidR="00A92B1F" w:rsidRDefault="00A92B1F" w:rsidP="00A92B1F">
                        <w:pPr>
                          <w:bidi w:val="0"/>
                          <w:rPr>
                            <w:rFonts w:eastAsia="Times New Roman"/>
                          </w:rPr>
                        </w:pPr>
                      </w:p>
                    </w:txbxContent>
                  </v:textbox>
                </v:rect>
                <v:shape id="TextBox 42" o:spid="_x0000_s1187" type="#_x0000_t202" style="position:absolute;left:78843;top:53122;width:8735;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P8UA&#10;AADcAAAADwAAAGRycy9kb3ducmV2LnhtbESPzWrDMBCE74W8g9hCbo0ckxbHtRxCmkBvbX4eYLG2&#10;lmtrZSw1cfL0VaGQ4zAz3zDFarSdONPgG8cK5rMEBHHldMO1gtNx95SB8AFZY+eYFFzJw6qcPBSY&#10;a3fhPZ0PoRYRwj5HBSaEPpfSV4Ys+pnriaP35QaLIcqhlnrAS4TbTqZJ8iItNhwXDPa0MVS1hx+r&#10;IEvsR9su009vF7f5s9m8uW3/rdT0cVy/ggg0hnv4v/2uFaRZCn9n4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r4/xQAAANwAAAAPAAAAAAAAAAAAAAAAAJgCAABkcnMv&#10;ZG93bnJldi54bWxQSwUGAAAAAAQABAD1AAAAigMAAAAA&#10;" filled="f" stroked="f">
                  <v:textbox style="mso-fit-shape-to-text:t">
                    <w:txbxContent>
                      <w:p w14:paraId="0F7988B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v:textbox>
                </v:shape>
                <v:shape id="TextBox 103" o:spid="_x0000_s1188" type="#_x0000_t202" style="position:absolute;left:47258;top:53397;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lTLMQA&#10;AADcAAAADwAAAGRycy9kb3ducmV2LnhtbESPT2vCQBTE74V+h+UVvIjZNAWR1FWCGKxHbfH8yL78&#10;qdm3YXdr4rfvFoQeh5n5DbPeTqYXN3K+s6zgNUlBEFdWd9wo+PosFysQPiBr7C2Tgjt52G6en9aY&#10;azvyiW7n0IgIYZ+jgjaEIZfSVy0Z9IkdiKNXW2cwROkaqR2OEW56maXpUhrsOC60ONCupep6/jEK&#10;XG+W43XKvufHw/1Y8twU+/qi1OxlKt5BBJrCf/jR/tAKstUb/J2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5UyzEAAAA3AAAAA8AAAAAAAAAAAAAAAAAmAIAAGRycy9k&#10;b3ducmV2LnhtbFBLBQYAAAAABAAEAPUAAACJAwAAAAA=&#10;" fillcolor="black [1632]" stroked="f">
                  <v:fill color2="black [3008]" rotate="t" angle="180" focus="80%" type="gradient">
                    <o:fill v:ext="view" type="gradientUnscaled"/>
                  </v:fill>
                  <v:shadow on="t" color="black" opacity="22937f" origin=",.5" offset="0,.63889mm"/>
                  <v:textbox style="mso-fit-shape-to-text:t">
                    <w:txbxContent>
                      <w:p w14:paraId="649E0419"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v:textbox>
                </v:shape>
                <v:shape id="Elbow Connector 196" o:spid="_x0000_s1189" type="#_x0000_t34" style="position:absolute;left:76683;top:61480;width:7256;height:3729;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yJwMQAAADcAAAADwAAAGRycy9kb3ducmV2LnhtbESPQWsCMRSE7wX/Q3iCt5pVpMhqFLFV&#10;vBRbK+LxkTw3q5uXZZPq+u8boeBxmJlvmOm8dZW4UhNKzwoG/QwEsfam5ELB/mf1OgYRIrLByjMp&#10;uFOA+azzMsXc+Bt/03UXC5EgHHJUYGOscymDtuQw9H1NnLyTbxzGJJtCmgZvCe4qOcyyN+mw5LRg&#10;saalJX3Z/ToFx/fPw5c9Sm8Wm9NZ64v72N7XSvW67WICIlIbn+H/9sYoGI5H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HInAxAAAANwAAAAPAAAAAAAAAAAA&#10;AAAAAKECAABkcnMvZG93bnJldi54bWxQSwUGAAAAAAQABAD5AAAAkgMAAAAA&#10;" strokecolor="#8064a2 [3207]" strokeweight="2pt">
                  <v:stroke endarrow="open"/>
                  <v:shadow on="t" color="black" opacity="24903f" origin=",.5" offset="0,.55556mm"/>
                </v:shape>
                <v:shape id="TextBox 204" o:spid="_x0000_s1190" type="#_x0000_t202" style="position:absolute;left:16916;top:28331;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rZMUA&#10;AADcAAAADwAAAGRycy9kb3ducmV2LnhtbESPQWvCQBSE7wX/w/IEL0U3JrSE6CoiqL0VrYccH9ln&#10;Esy+Ddk1Rn+9Wyj0OMzMN8xyPZhG9NS52rKC+SwCQVxYXXOp4Pyzm6YgnEfW2FgmBQ9ysF6N3paY&#10;aXvnI/UnX4oAYZehgsr7NpPSFRUZdDPbEgfvYjuDPsiulLrDe4CbRsZR9CkN1hwWKmxpW1FxPd2M&#10;gjz1783BxofvJDkf+/083z2TXKnJeNgsQHga/H/4r/2lFcTpB/yeCU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5ytk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52CEB62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Shape 208" o:spid="_x0000_s1191" type="#_x0000_t34" style="position:absolute;left:14237;top:31816;width:7729;height:691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GfVcUAAADcAAAADwAAAGRycy9kb3ducmV2LnhtbESPQYvCMBSE78L+h/AWvMiaqqwr1Sgi&#10;KHsQwVoP3h7Ns602L6XJav33RljwOMzMN8xs0ZpK3KhxpWUFg34EgjizuuRcQXpYf01AOI+ssbJM&#10;Ch7kYDH/6Mww1vbOe7olPhcBwi5GBYX3dSylywoy6Pq2Jg7e2TYGfZBNLnWD9wA3lRxG0VgaLDks&#10;FFjTqqDsmvwZBevBZrU5nn5GNvlOAyHaXeS2p1T3s11OQXhq/Tv83/7VCoaTMbzOhCM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GfVcUAAADcAAAADwAAAAAAAAAA&#10;AAAAAAChAgAAZHJzL2Rvd25yZXYueG1sUEsFBgAAAAAEAAQA+QAAAJMDAAAAAA==&#10;" strokecolor="black [3200]" strokeweight="2pt">
                  <v:stroke endarrow="open"/>
                  <v:shadow on="t" color="black" opacity="24903f" origin=",.5" offset="0,.55556mm"/>
                </v:shape>
                <v:shape id="Elbow Connector 217" o:spid="_x0000_s1192" type="#_x0000_t34" style="position:absolute;left:53441;top:54935;width:3800;height:3705;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k5t8EAAADcAAAADwAAAGRycy9kb3ducmV2LnhtbESPT4vCMBTE74LfITxhbzZV1lWqUZYF&#10;YQ9e/Hd/NM8m2ryUJtrutzeCsMdhZn7DrDa9q8WD2mA9K5hkOQji0mvLlYLTcTtegAgRWWPtmRT8&#10;UYDNejhYYaF9x3t6HGIlEoRDgQpMjE0hZSgNOQyZb4iTd/Gtw5hkW0ndYpfgrpbTPP+SDi2nBYMN&#10;/Rgqb4e7UyDdfmZ3bGddqC+f52MwV3PulfoY9d9LEJH6+B9+t3+1guliDq8z6QjI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iTm3wQAAANwAAAAPAAAAAAAAAAAAAAAA&#10;AKECAABkcnMvZG93bnJldi54bWxQSwUGAAAAAAQABAD5AAAAjwMAAAAA&#10;" strokecolor="#8064a2 [3207]" strokeweight="2pt">
                  <v:stroke startarrow="open" endarrow="open"/>
                  <v:shadow on="t" color="black" opacity="24903f" origin=",.5" offset="0,.55556mm"/>
                </v:shape>
                <v:oval id="Oval 218" o:spid="_x0000_s1193" style="position:absolute;left:16196;top:27106;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AyDMEA&#10;AADcAAAADwAAAGRycy9kb3ducmV2LnhtbERPTYvCMBC9L/gfwgheFk3tQaVrlEUoqDetsOtttplN&#10;i82kNFHrvzcHwePjfS/XvW3EjTpfO1YwnSQgiEunazYKTkU+XoDwAVlj45gUPMjDejX4WGKm3Z0P&#10;dDsGI2II+wwVVCG0mZS+rMiin7iWOHL/rrMYIuyM1B3eY7htZJokM2mx5thQYUubisrL8WoVFEb+&#10;pqf8Z1fm03R/Npd5sf/8U2o07L+/QATqw1v8cm+1gnQR18Y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wMgzBAAAA3A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14:paraId="2737340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v:textbox>
                </v:oval>
                <v:oval id="Oval 219" o:spid="_x0000_s1194" style="position:absolute;left:40362;top:38147;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yXl8UA&#10;AADcAAAADwAAAGRycy9kb3ducmV2LnhtbESPQWvCQBSE70L/w/IEL6Ibc2g1dZVSCKi3GkG9vWaf&#10;m2D2bchuNf77bqHgcZiZb5jlureNuFHna8cKZtMEBHHpdM1GwaHIJ3MQPiBrbByTggd5WK9eBkvM&#10;tLvzF932wYgIYZ+hgiqENpPSlxVZ9FPXEkfv4jqLIcrOSN3hPcJtI9MkeZUWa44LFbb0WVF53f9Y&#10;BYWRp/SQH7dlPkt3Z3N9K3bjb6VGw/7jHUSgPjzD/+2NVpDOF/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JeX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4943A32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v:textbox>
                </v:oval>
                <v:oval id="Oval 220" o:spid="_x0000_s1195" style="position:absolute;left:24645;top:56721;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o18IA&#10;AADcAAAADwAAAGRycy9kb3ducmV2LnhtbERPz2vCMBS+D/wfwhN2GTO1B6edUUQoTG+zBd3trXmm&#10;xealNFHrf28Ogx0/vt/L9WBbcaPeN44VTCcJCOLK6YaNgrLI3+cgfEDW2DomBQ/ysF6NXpaYaXfn&#10;b7odghExhH2GCuoQukxKX9Vk0U9cRxy5s+sthgh7I3WP9xhuW5kmyUxabDg21NjRtqbqcrhaBYWR&#10;p7TMj7sqn6b7H3P5KPZvv0q9jofNJ4hAQ/gX/7m/tIJ0EefH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n6jXwgAAANwAAAAPAAAAAAAAAAAAAAAAAJgCAABkcnMvZG93&#10;bnJldi54bWxQSwUGAAAAAAQABAD1AAAAhwMAAAAA&#10;" fillcolor="#652523 [1637]" stroked="f">
                  <v:fill color2="#ba4442 [3013]" rotate="t" angle="180" colors="0 #9b2d2a;52429f #cb3d3a;1 #ce3b37" focus="100%" type="gradient">
                    <o:fill v:ext="view" type="gradientUnscaled"/>
                  </v:fill>
                  <v:shadow on="t" color="black" opacity="22937f" origin=",.5" offset="0,.63889mm"/>
                  <v:textbox>
                    <w:txbxContent>
                      <w:p w14:paraId="68121CE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3</w:t>
                        </w:r>
                      </w:p>
                    </w:txbxContent>
                  </v:textbox>
                </v:oval>
                <v:oval id="Oval 221" o:spid="_x0000_s1196" style="position:absolute;left:26789;top:1385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MNTMUA&#10;AADcAAAADwAAAGRycy9kb3ducmV2LnhtbESPQWvCQBSE70L/w/KEXqRukkNto6sUIdB60whtb8/s&#10;cxPMvg3ZVdN/3xUEj8PMfMMsVoNtxYV63zhWkE4TEMSV0w0bBfuyeHkD4QOyxtYxKfgjD6vl02iB&#10;uXZX3tJlF4yIEPY5KqhD6HIpfVWTRT91HXH0jq63GKLsjdQ9XiPctjJLkldpseG4UGNH65qq0+5s&#10;FZRG/mT74vurKtJs82tOs3IzOSj1PB4+5iACDeERvrc/tYLsPYXbmX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w1M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1F4F243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A</w:t>
                        </w:r>
                      </w:p>
                    </w:txbxContent>
                  </v:textbox>
                </v:oval>
                <v:oval id="Oval 223" o:spid="_x0000_s1197" style="position:absolute;left:48934;top:58150;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GTO8YA&#10;AADcAAAADwAAAGRycy9kb3ducmV2LnhtbESPQWsCMRSE7wX/Q3gFL0Wz5tDW1ShSWLDe6grV23Pz&#10;ml3cvCybVLf/vikUPA4z8w2zXA+uFVfqQ+NZw2yagSCuvGnYajiUxeQVRIjIBlvPpOGHAqxXo4cl&#10;5sbf+IOu+2hFgnDIUUMdY5dLGaqaHIap74iT9+V7hzHJ3krT4y3BXStVlj1Lhw2nhRo7equpuuy/&#10;nYbSyqM6FJ/vVTFTu5O9vJS7p7PW48dhswARaYj38H97azSouYK/M+k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QGTO8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7D144C2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E</w:t>
                        </w:r>
                      </w:p>
                    </w:txbxContent>
                  </v:textbox>
                </v:oval>
                <v:oval id="Oval 225" o:spid="_x0000_s1198" style="position:absolute;left:52506;top:13144;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02oMYA&#10;AADcAAAADwAAAGRycy9kb3ducmV2LnhtbESPQWvCQBSE74X+h+UVeim6MYK10VVKIaDeagTt7Zl9&#10;3QSzb0N21fjv3YLQ4zAz3zDzZW8bcaHO144VjIYJCOLS6ZqNgl2RD6YgfEDW2DgmBTfysFw8P80x&#10;0+7K33TZBiMihH2GCqoQ2kxKX1Zk0Q9dSxy9X9dZDFF2RuoOrxFuG5kmyURarDkuVNjSV0XlaXu2&#10;CgojD+ku36/LfJRufszpvdi8HZV6fek/ZyAC9eE//GivtIL0Ywx/Z+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02oM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2EB222F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5</w:t>
                        </w:r>
                      </w:p>
                    </w:txbxContent>
                  </v:textbox>
                </v:oval>
                <v:oval id="Oval 226" o:spid="_x0000_s1199" style="position:absolute;left:66079;top:13858;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Su1MYA&#10;AADcAAAADwAAAGRycy9kb3ducmV2LnhtbESPQWvCQBSE74X+h+UVeim6MYi10VVKIaDeagTt7Zl9&#10;3QSzb0N21fjv3YLQ4zAz3zDzZW8bcaHO144VjIYJCOLS6ZqNgl2RD6YgfEDW2DgmBTfysFw8P80x&#10;0+7K33TZBiMihH2GCqoQ2kxKX1Zk0Q9dSxy9X9dZDFF2RuoOrxFuG5kmyURarDkuVNjSV0XlaXu2&#10;CgojD+ku36/LfJRufszpvdi8HZV6fek/ZyAC9eE//GivtIL0Ywx/Z+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Su1M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706632F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D</w:t>
                        </w:r>
                      </w:p>
                    </w:txbxContent>
                  </v:textbox>
                </v:oval>
                <v:shape id="TextBox 251" o:spid="_x0000_s1200" type="#_x0000_t202" style="position:absolute;left:2750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r4dMYA&#10;AADcAAAADwAAAGRycy9kb3ducmV2LnhtbESPQWsCMRSE70L/Q3gFbzXrUktdjVIEoeqhVkXx9tg8&#10;N0s3L8sm6uqvbwoFj8PMfMOMp62txIUaXzpW0O8lIIhzp0suFOy285d3ED4ga6wck4IbeZhOnjpj&#10;zLS78jddNqEQEcI+QwUmhDqT0ueGLPqeq4mjd3KNxRBlU0jd4DXCbSXTJHmTFkuOCwZrmhnKfzZn&#10;q0D2tXldbO/rQ7rk3eorr73dH5XqPrcfIxCB2vAI/7c/tYJ0OIC/M/EIyM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r4dM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132D49D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55" o:spid="_x0000_s1201" style="position:absolute;left:31789;top:4582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VOMYA&#10;AADcAAAADwAAAGRycy9kb3ducmV2LnhtbESPT2vCQBTE70K/w/IKXkQ35uCf1FVECFRvNULb22v2&#10;dRPMvg3ZrcZv7xYEj8PM/IZZbXrbiAt1vnasYDpJQBCXTtdsFJyKfLwA4QOyxsYxKbiRh836ZbDC&#10;TLsrf9DlGIyIEPYZKqhCaDMpfVmRRT9xLXH0fl1nMUTZGak7vEa4bWSaJDNpsea4UGFLu4rK8/HP&#10;KiiM/EpP+ee+zKfp4duc58Vh9KPU8LXfvoEI1Idn+NF+1wrS5Qz+z8Qj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qVOM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624D6BC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v:textbox>
                </v:oval>
                <v:oval id="Oval 256" o:spid="_x0000_s1202" style="position:absolute;left:11893;top:20625;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Ywo8YA&#10;AADcAAAADwAAAGRycy9kb3ducmV2LnhtbESPT2vCQBTE70K/w/IKXkQ35uCf1FVECFRvGqHt7TX7&#10;uglm34bsVuO3dwsFj8PM/IZZbXrbiCt1vnasYDpJQBCXTtdsFJyLfLwA4QOyxsYxKbiTh836ZbDC&#10;TLsbH+l6CkZECPsMFVQhtJmUvqzIop+4ljh6P66zGKLsjNQd3iLcNjJNkpm0WHNcqLClXUXl5fRr&#10;FRRGfqbn/GNf5tP08GUu8+Iw+lZq+Npv30AE6sMz/N9+1wrS5Rz+zsQj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Ywo8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0E12E7D4"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v:textbox>
                </v:oval>
                <v:shape id="Elbow Connector 209" o:spid="_x0000_s1203" type="#_x0000_t34" style="position:absolute;left:19645;top:41755;width:5992;height:1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34jsIAAADcAAAADwAAAGRycy9kb3ducmV2LnhtbERPPW/CMBDdK/U/WFepW3FgaGnAoJaq&#10;EupGoAPbER9JwD5H8QGhv74ekBif3vd03nunztTFJrCB4SADRVwG23BlYLP+fhmDioJs0QUmA1eK&#10;MJ89Pkwxt+HCKzoXUqkUwjFHA7VIm2sdy5o8xkFoiRO3D51HSbCrtO3wksK906Mse9UeG04NNba0&#10;qKk8Fidv4Odt/VUMx27pfhfbz51cD9Kf/ox5fuo/JqCEermLb+6lNTB6T2vTmXQE9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r34jsIAAADcAAAADwAAAAAAAAAAAAAA&#10;AAChAgAAZHJzL2Rvd25yZXYueG1sUEsFBgAAAAAEAAQA+QAAAJADAAAAAA==&#10;" strokecolor="black [3040]">
                  <v:stroke endarrow="open"/>
                </v:shape>
                <v:shape id="TextBox 117" o:spid="_x0000_s1204" type="#_x0000_t202" style="position:absolute;left:30360;top:1835;width:777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FK8YA&#10;AADcAAAADwAAAGRycy9kb3ducmV2LnhtbESPzWrDMBCE74W+g9hCLyaRnUOaOFFCCC3tIRDy8wCL&#10;tLFNrJWRVMfN01eFQo7DzHzDLNeDbUVPPjSOFRTjHASxdqbhSsH59DGagQgR2WDrmBT8UID16vlp&#10;iaVxNz5Qf4yVSBAOJSqoY+xKKYOuyWIYu444eRfnLcYkfSWNx1uC21ZO8nwqLTacFmrsaFuTvh6/&#10;rYJ7cc10thumu0//7g73S7Z/40yp15dhswARaYiP8H/7yyiYzOfwdyYd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FK8YAAADcAAAADwAAAAAAAAAAAAAAAACYAgAAZHJz&#10;L2Rvd25yZXYueG1sUEsFBgAAAAAEAAQA9QAAAIsDAAAAAA==&#10;" fillcolor="gray [1616]" strokecolor="black [3040]">
                  <v:fill color2="#d9d9d9 [496]" rotate="t" angle="180" colors="0 #bcbcbc;22938f #d0d0d0;1 #ededed" focus="100%" type="gradient"/>
                  <v:shadow on="t" color="black" opacity="24903f" origin=",.5" offset="0,.55556mm"/>
                  <v:textbox style="mso-fit-shape-to-text:t">
                    <w:txbxContent>
                      <w:p w14:paraId="63A9072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25" o:spid="_x0000_s1205" type="#_x0000_t34" style="position:absolute;left:27620;top:621;width:2799;height:1045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7jdsIAAADcAAAADwAAAGRycy9kb3ducmV2LnhtbERPS2sCMRC+F/wPYYTealZbtKxGkYLQ&#10;Ujz4gOJt2Iybxc0kbFLd9tc7h0KPH997sep9q67UpSawgfGoAEVcBdtwbeB42Dy9gkoZ2WIbmAz8&#10;UILVcvCwwNKGG+/ous+1khBOJRpwOcdS61Q58phGIRILdw6dxyywq7Xt8CbhvtWTophqjw1Lg8NI&#10;b46qy/7bS8nXS7Tu8BFtuswms83n6ddvT8Y8Dvv1HFSmPv+L/9zv1sBzIfPljBwBv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7jdsIAAADcAAAADwAAAAAAAAAAAAAA&#10;AAChAgAAZHJzL2Rvd25yZXYueG1sUEsFBgAAAAAEAAQA+QAAAJADAAAAAA==&#10;" strokecolor="black [3040]">
                  <v:stroke startarrow="open" endarrow="open"/>
                </v:shape>
                <v:shape id="TextBox 137" o:spid="_x0000_s1206" type="#_x0000_t202" style="position:absolute;left:81147;top:1886;width:777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JTN8QA&#10;AADcAAAADwAAAGRycy9kb3ducmV2LnhtbESP3YrCMBSE7xf2HcIRvClrWgVdqlGWRdELYfHnAQ7N&#10;sS02JyXJavXpjSB4OczMN8xs0ZlGXMj52rKCbJCCIC6srrlUcDysvr5B+ICssbFMCm7kYTH//Jhh&#10;ru2Vd3TZh1JECPscFVQhtLmUvqjIoB/Yljh6J+sMhihdKbXDa4SbRg7TdCwN1hwXKmzpt6LivP83&#10;Cu7ZOSmSbTfert3S7u6n5G/CiVL9XvczBRGoC+/wq73RCkZpBs8z8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CUzfEAAAA3AAAAA8AAAAAAAAAAAAAAAAAmAIAAGRycy9k&#10;b3ducmV2LnhtbFBLBQYAAAAABAAEAPUAAACJAwAAAAA=&#10;" fillcolor="gray [1616]" strokecolor="black [3040]">
                  <v:fill color2="#d9d9d9 [496]" rotate="t" angle="180" colors="0 #bcbcbc;22938f #d0d0d0;1 #ededed" focus="100%" type="gradient"/>
                  <v:shadow on="t" color="black" opacity="24903f" origin=",.5" offset="0,.55556mm"/>
                  <v:textbox style="mso-fit-shape-to-text:t">
                    <w:txbxContent>
                      <w:p w14:paraId="021CE820"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39" o:spid="_x0000_s1207" type="#_x0000_t34" style="position:absolute;left:79417;top:1097;width:2213;height:902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DYmsQAAADcAAAADwAAAGRycy9kb3ducmV2LnhtbESPzWoCMRSF94W+Q7iCu5pxKrWMRimC&#10;UBEXVaG4u0yuk8HJTZhEnfbpjSC4PJyfjzOdd7YRF2pD7VjBcJCBIC6drrlSsN8t3z5BhIissXFM&#10;Cv4owHz2+jLFQrsr/9BlGyuRRjgUqMDE6AspQ2nIYhg4T5y8o2stxiTbSuoWr2ncNjLPsg9pseZE&#10;MOhpYag8bc82QX5HXpvdyutwGufj5frwbzcHpfq97msCIlIXn+FH+1sreM9y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QNiaxAAAANwAAAAPAAAAAAAAAAAA&#10;AAAAAKECAABkcnMvZG93bnJldi54bWxQSwUGAAAAAAQABAD5AAAAkgMAAAAA&#10;" strokecolor="black [3040]">
                  <v:stroke startarrow="open" endarrow="open"/>
                </v:shape>
                <v:roundrect id="Rounded Rectangle 144" o:spid="_x0000_s1208" style="position:absolute;left:26789;top:-2571;width:12858;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8WdMIA&#10;AADcAAAADwAAAGRycy9kb3ducmV2LnhtbESPzYoCMRCE7wu+Q2jB25pRQZbRKP6C4EVdYa/NpJ0E&#10;J51hEnV8eyMIeyyq6itqOm9dJe7UBOtZwaCfgSAuvLZcKjj/br9/QISIrLHyTAqeFGA+63xNMdf+&#10;wUe6n2IpEoRDjgpMjHUuZSgMOQx9XxMn7+IbhzHJppS6wUeCu0oOs2wsHVpOCwZrWhkqrqebU3Bd&#10;HtbmbP928ra37SCWx8WmNkr1uu1iAiJSG//Dn/ZOKxhlI3ifSUd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fxZ0wgAAANwAAAAPAAAAAAAAAAAAAAAAAJgCAABkcnMvZG93&#10;bnJldi54bWxQSwUGAAAAAAQABAD1AAAAhwMAAAAA&#10;" fillcolor="#652523 [1637]" stroked="f">
                  <v:fill color2="#ba4442 [3013]" rotate="t" angle="180" colors="0 #9b2d2a;52429f #cb3d3a;1 #ce3b37" focus="100%" type="gradient">
                    <o:fill v:ext="view" type="gradientUnscaled"/>
                  </v:fill>
                  <v:shadow on="t" color="black" opacity="22937f" origin=",.5" offset="0,.63889mm"/>
                  <v:textbox>
                    <w:txbxContent>
                      <w:p w14:paraId="760D008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v:textbox>
                </v:roundrect>
                <v:roundrect id="Rounded Rectangle 145" o:spid="_x0000_s1209" style="position:absolute;left:78938;top:-3143;width:12859;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aOAMQA&#10;AADcAAAADwAAAGRycy9kb3ducmV2LnhtbESPQWvCQBSE70L/w/KE3nSjLSKpq1jbQqAXE4VeH9ln&#10;djH7NmRXk/77bqHQ4zAz3zCb3ehacac+WM8KFvMMBHHtteVGwfn0MVuDCBFZY+uZFHxTgN32YbLB&#10;XPuBS7pXsREJwiFHBSbGLpcy1IYchrnviJN38b3DmGTfSN3jkOCulcssW0mHltOCwY4OhuprdXMK&#10;rq/HN3O2X4W8fdpxEZty/94ZpR6n4/4FRKQx/of/2oVW8JQ9w++Zd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WjgDEAAAA3AAAAA8AAAAAAAAAAAAAAAAAmAIAAGRycy9k&#10;b3ducmV2LnhtbFBLBQYAAAAABAAEAPUAAACJAwAAAAA=&#10;" fillcolor="#652523 [1637]" stroked="f">
                  <v:fill color2="#ba4442 [3013]" rotate="t" angle="180" colors="0 #9b2d2a;52429f #cb3d3a;1 #ce3b37" focus="100%" type="gradient">
                    <o:fill v:ext="view" type="gradientUnscaled"/>
                  </v:fill>
                  <v:shadow on="t" color="black" opacity="22937f" origin=",.5" offset="0,.63889mm"/>
                  <v:textbox>
                    <w:txbxContent>
                      <w:p w14:paraId="0233741F"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v:textbox>
                </v:roundrect>
                <v:roundrect id="Rounded Rectangle 146" o:spid="_x0000_s1210" style="position:absolute;left:73803;top:38787;width:19288;height:4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orm8QA&#10;AADcAAAADwAAAGRycy9kb3ducmV2LnhtbESPQWvCQBSE70L/w/KE3nSjpSKpq1jbQqAXE4VeH9ln&#10;djH7NmRXk/77bqHQ4zAz3zCb3ehacac+WM8KFvMMBHHtteVGwfn0MVuDCBFZY+uZFHxTgN32YbLB&#10;XPuBS7pXsREJwiFHBSbGLpcy1IYchrnviJN38b3DmGTfSN3jkOCulcssW0mHltOCwY4OhuprdXMK&#10;rq/HN3O2X4W8fdpxEZty/94ZpR6n4/4FRKQx/of/2oVW8JQ9w++Zd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aK5vEAAAA3AAAAA8AAAAAAAAAAAAAAAAAmAIAAGRycy9k&#10;b3ducmV2LnhtbFBLBQYAAAAABAAEAPUAAACJAwAAAAA=&#10;" fillcolor="#652523 [1637]" stroked="f">
                  <v:fill color2="#ba4442 [3013]" rotate="t" angle="180" colors="0 #9b2d2a;52429f #cb3d3a;1 #ce3b37" focus="100%" type="gradient">
                    <o:fill v:ext="view" type="gradientUnscaled"/>
                  </v:fill>
                  <v:shadow on="t" color="black" opacity="22937f" origin=",.5" offset="0,.63889mm"/>
                  <v:textbox>
                    <w:txbxContent>
                      <w:p w14:paraId="7D9BC8AE"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v:textbox>
                </v:roundrect>
                <v:roundrect id="Rounded Rectangle 148" o:spid="_x0000_s1211" style="position:absolute;left:-1786;top:52435;width:17859;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17MQA&#10;AADcAAAADwAAAGRycy9kb3ducmV2LnhtbESPQWvCQBSE7wX/w/IEb3WTClKiq0TbgtBLtUKvj+wz&#10;u5h9G7KbGP+9Wyj0OMzMN8x6O7pGDNQF61lBPs9AEFdeW64VnL8/nl9BhIissfFMCu4UYLuZPK2x&#10;0P7GRxpOsRYJwqFABSbGtpAyVIYchrlviZN38Z3DmGRXS93hLcFdI1+ybCkdWk4LBlvaG6qup94p&#10;uO6+3szZ/hxk/2nHPNbH8r01Ss2mY7kCEWmM/+G/9kErWGRL+D2Tjo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ItezEAAAA3AAAAA8AAAAAAAAAAAAAAAAAmAIAAGRycy9k&#10;b3ducmV2LnhtbFBLBQYAAAAABAAEAPUAAACJAwAAAAA=&#10;" fillcolor="#652523 [1637]" stroked="f">
                  <v:fill color2="#ba4442 [3013]" rotate="t" angle="180" colors="0 #9b2d2a;52429f #cb3d3a;1 #ce3b37" focus="100%" type="gradient">
                    <o:fill v:ext="view" type="gradientUnscaled"/>
                  </v:fill>
                  <v:shadow on="t" color="black" opacity="22937f" origin=",.5" offset="0,.63889mm"/>
                  <v:textbox>
                    <w:txbxContent>
                      <w:p w14:paraId="3111A1C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0C77D00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v:textbox>
                </v:roundrect>
                <v:shape id="TextBox 128" o:spid="_x0000_s1212" type="#_x0000_t202" style="position:absolute;left:60364;top:40573;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7LGMYA&#10;AADcAAAADwAAAGRycy9kb3ducmV2LnhtbESPS2/CMBCE75X6H6xF6q04UJVHwKAK1KoHOJTHfRUv&#10;iSFeB9uFtL++RkLqcTQz32im89bW4kI+GMcKet0MBHHhtOFSwW77/jwCESKyxtoxKfihAPPZ48MU&#10;c+2u/EWXTSxFgnDIUUEVY5NLGYqKLIaua4iTd3DeYkzSl1J7vCa4rWU/ywbSouG0UGFDi4qK0+bb&#10;KjgO/XK5PuOhv/+of8er1rzutkapp077NgERqY3/4Xv7Uyt4yYZwO5OO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7LGMYAAADcAAAADwAAAAAAAAAAAAAAAACYAgAAZHJz&#10;L2Rvd25yZXYueG1sUEsFBgAAAAAEAAQA9QAAAIsDAAAAAA==&#10;" fillcolor="red" strokecolor="black [3213]">
                  <v:shadow on="t" color="black" opacity="22937f" origin=",.5" offset="0,.63889mm"/>
                  <v:textbox style="mso-fit-shape-to-text:t">
                    <w:txbxContent>
                      <w:p w14:paraId="433247B8"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oval id="Oval 132" o:spid="_x0000_s1213" style="position:absolute;left:59401;top:39347;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y8MA&#10;AADcAAAADwAAAGRycy9kb3ducmV2LnhtbERPz2vCMBS+C/sfwht4EU3twI1qKmNQcN60wubt2byl&#10;pc1LaTLt/vvlIHj8+H5vtqPtxJUG3zhWsFwkIIgrpxs2Ck5lMX8D4QOyxs4xKfgjD9v8abLBTLsb&#10;H+h6DEbEEPYZKqhD6DMpfVWTRb9wPXHkftxgMUQ4GKkHvMVw28k0SVbSYsOxocaePmqq2uOvVVAa&#10;+Z2eiq/Pqlim+7NpX8v97KLU9Hl8X4MINIaH+O7eaQUvSVwbz8QjI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I+y8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6BAC0530"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4</w:t>
                        </w:r>
                      </w:p>
                    </w:txbxContent>
                  </v:textbox>
                </v:oval>
                <v:shape id="TextBox 141" o:spid="_x0000_s1214" type="#_x0000_t202" style="position:absolute;left:42116;top:29778;width:11616;height:369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Hr+MQA&#10;AADcAAAADwAAAGRycy9kb3ducmV2LnhtbESPT4vCMBTE7wt+h/AEb2vqCqLVKOL+wYN72Crq8dE8&#10;22DzUpqsVj+9WRD2OMzMb5jZorWVuFDjjWMFg34Cgjh32nChYLf9fB2D8AFZY+WYFNzIw2LeeZlh&#10;qt2Vf+iShUJECPsUFZQh1KmUPi/Jou+7mjh6J9dYDFE2hdQNXiPcVvItSUbSouG4UGJNq5Lyc/Zr&#10;FXx858bcvw4Tuzvie51tqNgbUqrXbZdTEIHa8B9+ttdawTCZwN+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h6/jEAAAA3AAAAA8AAAAAAAAAAAAAAAAAmAIAAGRycy9k&#10;b3ducmV2LnhtbFBLBQYAAAAABAAEAPUAAACJAwAAAAA=&#10;" fillcolor="gray [1616]" strokecolor="black [3040]">
                  <v:fill color2="#d9d9d9 [496]" rotate="t" angle="180" colors="0 #bcbcbc;22938f #d0d0d0;1 #ededed" focus="100%" type="gradient"/>
                  <v:shadow on="t" color="black" opacity="24903f" origin=",.5" offset="0,.55556mm"/>
                  <v:textbox style="mso-fit-shape-to-text:t">
                    <w:txbxContent>
                      <w:p w14:paraId="024CAD5A"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66" o:spid="_x0000_s1215" style="position:absolute;left:45362;top:36718;width:2144;height: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2kEMIA&#10;AADcAAAADwAAAGRycy9kb3ducmV2LnhtbERPz2vCMBS+C/sfwhvsIpq2gkpnlCEUNm+zgnp7a97S&#10;YvNSmqjdf28OA48f3+/VZrCtuFHvG8cK0mkCgrhyumGj4FAWkyUIH5A1to5JwR952KxfRivMtbvz&#10;N932wYgYwj5HBXUIXS6lr2qy6KeuI47cr+sthgh7I3WP9xhuW5klyVxabDg21NjRtqbqsr9aBaWR&#10;p+xQHL+qIs12Z3NZlLvxj1Jvr8PHO4hAQ3iK/92fWsEsjfPjmX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raQQwgAAANwAAAAPAAAAAAAAAAAAAAAAAJgCAABkcnMvZG93&#10;bnJldi54bWxQSwUGAAAAAAQABAD1AAAAhwMAAAAA&#10;" fillcolor="#652523 [1637]" stroked="f">
                  <v:fill color2="#ba4442 [3013]" rotate="t" angle="180" colors="0 #9b2d2a;52429f #cb3d3a;1 #ce3b37" focus="100%" type="gradient">
                    <o:fill v:ext="view" type="gradientUnscaled"/>
                  </v:fill>
                  <v:shadow on="t" color="black" opacity="22937f" origin=",.5" offset="0,.63889mm"/>
                  <v:textbox>
                    <w:txbxContent>
                      <w:p w14:paraId="33E7359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v:textbox>
                </v:oval>
                <v:shape id="TextBox 167" o:spid="_x0000_s1216" type="#_x0000_t202" style="position:absolute;left:1785;top:31624;width:4287;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AsvsQA&#10;AADcAAAADwAAAGRycy9kb3ducmV2LnhtbESPT2vCQBTE7wW/w/IEL6XZxEAp0VVEELxYSCrk+si+&#10;/MHs25BdY/z2bqHQ4zAzv2G2+9n0YqLRdZYVJFEMgriyuuNGwfXn9PEFwnlkjb1lUvAkB/vd4m2L&#10;mbYPzmkqfCMChF2GClrvh0xKV7Vk0EV2IA5ebUeDPsixkXrER4CbXq7j+FMa7DgstDjQsaXqVtyN&#10;gvfkeyovxUwmvd4u93Nel7aUSq2W82EDwtPs/8N/7bNWkCYJ/J4JR0D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QLL7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7F093D4"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636426A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Shape 179" o:spid="_x0000_s1217" type="#_x0000_t33" style="position:absolute;left:12862;top:24619;width:1908;height:1548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AYFsQAAADcAAAADwAAAGRycy9kb3ducmV2LnhtbESPQWvCQBSE7wX/w/KE3uomltYQXUVE&#10;S6V4MOr9kX0mwezbmN3G+O9dodDjMDPfMLNFb2rRUesqywriUQSCOLe64kLB8bB5S0A4j6yxtkwK&#10;7uRgMR+8zDDV9sZ76jJfiABhl6KC0vsmldLlJRl0I9sQB+9sW4M+yLaQusVbgJtajqPoUxqsOCyU&#10;2NCqpPyS/RoFp2uVxZPVZZd0SZ2tv362XPgPpV6H/XIKwlPv/8N/7W+t4D0ew/NMOAJ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MBgWxAAAANwAAAAPAAAAAAAAAAAA&#10;AAAAAKECAABkcnMvZG93bnJldi54bWxQSwUGAAAAAAQABAD5AAAAkgMAAAAA&#10;" strokecolor="#bc4542 [3045]">
                  <v:stroke endarrow="open"/>
                </v:shape>
                <v:shape id="TextBox 182" o:spid="_x0000_s1218" type="#_x0000_t202" style="position:absolute;left:55801;top:46531;width:6095;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4XUsMA&#10;AADcAAAADwAAAGRycy9kb3ducmV2LnhtbESPT4vCMBTE74LfITxhL7Km3YIstVFkYcGLglXo9dG8&#10;/sHmpTSxdr/9RhA8DjPzGybbTaYTIw2utawgXkUgiEurW64VXC+/n98gnEfW2FkmBX/kYLedzzJM&#10;tX3wmcbc1yJA2KWooPG+T6V0ZUMG3cr2xMGr7GDQBznUUg/4CHDTya8oWkuDLYeFBnv6aai85Xej&#10;YBmfxuKYT2SS6+14P5yrwhZSqY/FtN+A8DT5d/jVPmgFSZzA80w4An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44XUsMAAADcAAAADwAAAAAAAAAAAAAAAACYAgAAZHJzL2Rv&#10;d25yZXYueG1sUEsFBgAAAAAEAAQA9QAAAIgDA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0EB4FF5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shape id="Shape 236" o:spid="_x0000_s1219" type="#_x0000_t33" style="position:absolute;left:56309;top:2659;width:1077;height:27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a2QcYAAADcAAAADwAAAGRycy9kb3ducmV2LnhtbESPQWvCQBSE74X+h+UVems2saIhugm1&#10;pdSj2oJ4e2Rfk9Ts25DdavTXu4LgcZiZb5h5MZhWHKh3jWUFSRSDIC6tbrhS8PP9+ZKCcB5ZY2uZ&#10;FJzIQZE/Pswx0/bIazpsfCUChF2GCmrvu0xKV9Zk0EW2Iw7er+0N+iD7SuoejwFuWjmK44k02HBY&#10;qLGj95rK/ebfKGjTnVmO7HaxWG2/0nJ//kto+qHU89PwNgPhafD38K291ApekzFcz4QjI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WtkHGAAAA3AAAAA8AAAAAAAAA&#10;AAAAAAAAoQIAAGRycy9kb3ducmV2LnhtbFBLBQYAAAAABAAEAPkAAACUAwAAAAA=&#10;" strokecolor="black [3040]">
                  <v:stroke endarrow="open"/>
                </v:shape>
                <v:shape id="TextBox 129" o:spid="_x0000_s1220" type="#_x0000_t202" style="position:absolute;left:1785;top:35010;width:4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qvcQA&#10;AADcAAAADwAAAGRycy9kb3ducmV2LnhtbESPQWuDQBSE74X+h+UVcinNakNDsFklBAq5pBAT8Ppw&#10;X1R034q7GvPvs4FCj8PMfMNss9l0YqLBNZYVxMsIBHFpdcOVgsv552MDwnlkjZ1lUnAnB1n6+rLF&#10;RNsbn2jKfSUChF2CCmrv+0RKV9Zk0C1tTxy8qx0M+iCHSuoBbwFuOvkZRWtpsOGwUGNP+5rKNh+N&#10;gvf4dyqO+UxmdWmP4+F0LWwhlVq8zbtvEJ5m/x/+ax+0glX8Bc8z4QjI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rKr3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5D071386"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7384F6A2"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27" o:spid="_x0000_s1221" type="#_x0000_t202" style="position:absolute;left:51792;top:25556;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JdnsUA&#10;AADcAAAADwAAAGRycy9kb3ducmV2LnhtbESP3WrCQBSE7wXfYTlCb4Ju0kKU6CoiSnshiD8PcMge&#10;k2D2bNhdNfXpu4VCL4eZ+YZZrHrTigc531hWkE1SEMSl1Q1XCi7n3XgGwgdkja1lUvBNHlbL4WCB&#10;hbZPPtLjFCoRIewLVFCH0BVS+rImg35iO+LoXa0zGKJ0ldQOnxFuWvmeprk02HBcqLGjTU3l7XQ3&#10;Cl7ZLSmTfZ/vP93WHl/X5DDlRKm3Ub+egwjUh//wX/tLK/jIcvg9E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cl2e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3E82FC60"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34" o:spid="_x0000_s1222" style="position:absolute;left:62281;top:24946;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8ZMYA&#10;AADcAAAADwAAAGRycy9kb3ducmV2LnhtbESPQWvCQBSE74X+h+UVeim6SYRGoquUQqD1phGqt2f2&#10;dRPMvg3Zrab/3hUKPQ4z8w2zXI+2ExcafOtYQTpNQBDXTrdsFOyrcjIH4QOyxs4xKfglD+vV48MS&#10;C+2uvKXLLhgRIewLVNCE0BdS+rohi37qeuLofbvBYohyMFIPeI1w28ksSV6lxZbjQoM9vTdUn3c/&#10;VkFl5CHbl1+fdZlmm6M559Xm5aTU89P4tgARaAz/4b/2h1YwS3O4n4lH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8ZM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0F5F07B6"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v:textbox>
                </v:oval>
                <v:shape id="TextBox 203" o:spid="_x0000_s1223" type="#_x0000_t202" style="position:absolute;left:65365;top:1900;width:6096;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FI70A&#10;AADcAAAADwAAAGRycy9kb3ducmV2LnhtbERPvQrCMBDeBd8hnOAimlZBpBpFBMFFwSp0PZqzLTaX&#10;0sRa394MguPH97/Z9aYWHbWusqwgnkUgiHOrKy4U3G/H6QqE88gaa8uk4EMOdtvhYIOJtm++Upf6&#10;QoQQdgkqKL1vEildXpJBN7MNceAetjXoA2wLqVt8h3BTy3kULaXBikNDiQ0dSsqf6csomMSXLjun&#10;PZnF/Xl+na6PzGZSqfGo369BeOr9X/xzn7SCRRzWhjPhCMjt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SqFI70AAADcAAAADwAAAAAAAAAAAAAAAACYAgAAZHJzL2Rvd25yZXYu&#10;eG1sUEsFBgAAAAAEAAQA9QAAAIIDA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41E2952"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v:textbox>
                </v:shape>
                <v:shape id="Elbow Connector 242" o:spid="_x0000_s1224" type="#_x0000_t34" style="position:absolute;left:60608;top:-3234;width:2671;height:1293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tXMYAAADcAAAADwAAAGRycy9kb3ducmV2LnhtbESPQWvCQBSE74L/YXkFL1I3tiJt6ipt&#10;IVDpRdMUenzNvibB7Nuwu8b4792C4HGYmW+Y1WYwrejJ+caygvksAUFcWt1wpaD4yu6fQPiArLG1&#10;TArO5GGzHo9WmGp74j31eahEhLBPUUEdQpdK6cuaDPqZ7Yij92edwRClq6R2eIpw08qHJFlKgw3H&#10;hRo7eq+pPORHo+B78cPZ7lxM+7zJtp9uUfDvW6HU5G54fQERaAi38LX9oRU8zp/h/0w8AnJ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TLVzGAAAA3AAAAA8AAAAAAAAA&#10;AAAAAAAAoQIAAGRycy9kb3ducmV2LnhtbFBLBQYAAAAABAAEAPkAAACUAwAAAAA=&#10;" adj="-18485" strokecolor="black [3040]">
                  <v:stroke startarrow="open" endarrow="open"/>
                </v:shape>
                <v:group id="קבוצה 320" o:spid="_x0000_s1225" style="position:absolute;left:9643;top:39138;width:10002;height:8833" coordorigin="9643,39138" coordsize="10001,8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TextBox 13" o:spid="_x0000_s1226" type="#_x0000_t202" style="position:absolute;left:9643;top:39138;width:10002;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MpaL8A&#10;AADcAAAADwAAAGRycy9kb3ducmV2LnhtbERPy4rCMBTdC/MP4QruNFVBpBplZkBwJ77Q5aW5NtXm&#10;pjSxVr/eLASXh/OeL1tbioZqXzhWMBwkIIgzpwvOFRz2q/4UhA/IGkvHpOBJHpaLn84cU+0evKVm&#10;F3IRQ9inqMCEUKVS+syQRT9wFXHkLq62GCKsc6lrfMRwW8pRkkykxYJjg8GK/g1lt93dKnhtjibT&#10;/vZnL+fmdH5W1+Oar0r1uu3vDESgNnzFH/daKxhP4tp4Jh4BuX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kylovwAAANwAAAAPAAAAAAAAAAAAAAAAAJgCAABkcnMvZG93bnJl&#10;di54bWxQSwUGAAAAAAQABAD1AAAAhAM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14657A6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v:textbox>
                  </v:shape>
                  <v:shape id="TextBox 249" o:spid="_x0000_s1227" type="#_x0000_t202" style="position:absolute;left:1202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ONy8YA&#10;AADcAAAADwAAAGRycy9kb3ducmV2LnhtbESPT2vCQBTE7wW/w/IEb3WjFtE0GykFwbYH/9LS2yP7&#10;zAazb0N2q6mf3hUKPQ4z8xsmW3S2FmdqfeVYwWiYgCAunK64VHDYLx9nIHxA1lg7JgW/5GGR9x4y&#10;TLW78JbOu1CKCGGfogITQpNK6QtDFv3QNcTRO7rWYoiyLaVu8RLhtpbjJJlKixXHBYMNvRoqTrsf&#10;q0COtHl62183X+N3Pnysi8bbz2+lBv3u5RlEoC78h//aK61gMp3D/Uw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ONy8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7648B4C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22" o:spid="_x0000_s1228" style="position:absolute;left:11072;top:4582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JBsMMA&#10;AADcAAAADwAAAGRycy9kb3ducmV2LnhtbERPz2vCMBS+D/Y/hDfYZWjaDqZ0RhlCYXrTCurtrXlL&#10;i81LaWKt//1yEHb8+H4vVqNtxUC9bxwrSKcJCOLK6YaNgkNZTOYgfEDW2DomBXfysFo+Py0w1+7G&#10;Oxr2wYgYwj5HBXUIXS6lr2qy6KeuI47cr+sthgh7I3WPtxhuW5klyYe02HBsqLGjdU3VZX+1Ckoj&#10;T9mhOG6qIs22Z3OZldu3H6VeX8avTxCBxvAvfri/tYL3WZwfz8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JBsM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70DDF07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v:textbox>
                  </v:oval>
                </v:group>
                <v:group id="קבוצה 321" o:spid="_x0000_s1229" style="position:absolute;left:63824;top:63824;width:12859;height:2869" coordorigin="63824,63824" coordsize="12858,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TextBox 184" o:spid="_x0000_s1230" type="#_x0000_t202" style="position:absolute;left:63824;top:63824;width:12859;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T9McA&#10;AADcAAAADwAAAGRycy9kb3ducmV2LnhtbESPQWsCMRSE74X+h/AEL6VmqyjtapQqFLyIuC20vT03&#10;z93QzcuSpO62v94IhR6HmfmGWax624gz+WAcK3gYZSCIS6cNVwreXl/uH0GEiKyxcUwKfijAanl7&#10;s8Bcu44PdC5iJRKEQ44K6hjbXMpQ1mQxjFxLnLyT8xZjkr6S2mOX4LaR4yybSYuG00KNLW1qKr+K&#10;b6ugXJtuG/d37vP3+F5MPO/Mx9NOqeGgf56DiNTH//Bfe6sVTGZTuJ5JR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U0/THAAAA3AAAAA8AAAAAAAAAAAAAAAAAmAIAAGRy&#10;cy9kb3ducmV2LnhtbFBLBQYAAAAABAAEAPUAAACMAwAAAAA=&#10;" fillcolor="#bfb1d0 [1623]" strokecolor="#795d9b [3047]">
                    <v:fill color2="#ece7f1 [503]" rotate="t" angle="180" colors="0 #c9b5e8;22938f #d9cbee;1 #f0eaf9" focus="100%" type="gradient"/>
                    <v:shadow on="t" color="black" opacity="24903f" origin=",.5" offset="0,.55556mm"/>
                    <v:textbox style="mso-fit-shape-to-text:t">
                      <w:txbxContent>
                        <w:p w14:paraId="1D4DDE45"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v:textbox>
                  </v:shape>
                  <v:shape id="Isosceles Triangle 159" o:spid="_x0000_s1231" type="#_x0000_t5" style="position:absolute;left:63467;top:64193;width:1428;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H108IA&#10;AADcAAAADwAAAGRycy9kb3ducmV2LnhtbESPQYvCMBSE78L+h/AWvIimWrZI1yjFRfC6Knh9JM+m&#10;bPNSmli7/94IC3scZuYbZrMbXSsG6kPjWcFykYEg1t40XCu4nA/zNYgQkQ22nknBLwXYbd8mGyyN&#10;f/A3DadYiwThUKICG2NXShm0JYdh4Tvi5N187zAm2dfS9PhIcNfKVZYV0mHDacFiR3tL+ud0dwr0&#10;Os/D+Xj9+HK6s7P9qrJxqJSavo/VJ4hIY/wP/7WPRkFeFPA6k46A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AfXT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w:txbxContent>
                        <w:p w14:paraId="7A303495" w14:textId="77777777" w:rsidR="00A92B1F" w:rsidRDefault="00A92B1F" w:rsidP="00A92B1F">
                          <w:pPr>
                            <w:bidi w:val="0"/>
                            <w:rPr>
                              <w:rFonts w:eastAsia="Times New Roman"/>
                            </w:rPr>
                          </w:pPr>
                        </w:p>
                      </w:txbxContent>
                    </v:textbox>
                  </v:shape>
                  <v:shape id="Isosceles Triangle 160" o:spid="_x0000_s1232" type="#_x0000_t5" style="position:absolute;left:63472;top:65622;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mjq8cA&#10;AADcAAAADwAAAGRycy9kb3ducmV2LnhtbESPT2vCQBTE7wW/w/IEb3Wjtf6JWUVEwUMtmJbQ4zP7&#10;TEKzb0N21fTbd4VCj8PM/IZJ1p2pxY1aV1lWMBpGIIhzqysuFHx+7J/nIJxH1lhbJgU/5GC96j0l&#10;GGt75xPdUl+IAGEXo4LS+yaW0uUlGXRD2xAH72Jbgz7ItpC6xXuAm1qOo2gqDVYcFkpsaFtS/p1e&#10;jYJsfDzryWh+fPtKXxeb2Sl932VbpQb9brME4anz/+G/9kEreJnO4HEmH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Jo6vHAAAA3AAAAA8AAAAAAAAAAAAAAAAAmAIAAGRy&#10;cy9kb3ducmV2LnhtbFBLBQYAAAAABAAEAPUAAACMAwAAAAA=&#10;" fillcolor="#9a4906 [1641]" stroked="f">
                    <v:fill color2="#f68a32 [3017]" rotate="t" angle="180" colors="0 #cb6c1d;52429f #ff8f2a;1 #ff8f26" focus="100%" type="gradient">
                      <o:fill v:ext="view" type="gradientUnscaled"/>
                    </v:fill>
                    <v:shadow on="t" color="black" opacity="22937f" origin=",.5" offset="0,.63889mm"/>
                    <v:textbox>
                      <w:txbxContent>
                        <w:p w14:paraId="13C7ADCC" w14:textId="77777777" w:rsidR="00A92B1F" w:rsidRDefault="00A92B1F" w:rsidP="00A92B1F">
                          <w:pPr>
                            <w:bidi w:val="0"/>
                            <w:rPr>
                              <w:rFonts w:eastAsia="Times New Roman"/>
                            </w:rPr>
                          </w:pPr>
                        </w:p>
                      </w:txbxContent>
                    </v:textbox>
                  </v:shape>
                </v:group>
                <v:group id="קבוצה 322" o:spid="_x0000_s1233" style="position:absolute;left:83939;top:58864;width:7144;height:5232" coordorigin="83939,58864" coordsize="7143,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shape id="TextBox 35" o:spid="_x0000_s1234" type="#_x0000_t202" style="position:absolute;left:83939;top:58864;width:7144;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HuG8cA&#10;AADcAAAADwAAAGRycy9kb3ducmV2LnhtbESPQUsDMRSE74L/ITyhF2mz7UKx26bFFgq9FHEVWm/P&#10;zetucPOyJLG7+uuNIHgcZuYbZrUZbCuu5INxrGA6yUAQV04brhW8vuzHDyBCRNbYOiYFXxRgs769&#10;WWGhXc/PdC1jLRKEQ4EKmhi7QspQNWQxTFxHnLyL8xZjkr6W2mOf4LaVsyybS4uG00KDHe0aqj7K&#10;T6ug2pr+EJ/u3dv3+6nMPR/NeXFUanQ3PC5BRBrif/ivfdAK8nkOv2fSEZ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x7hvHAAAA3AAAAA8AAAAAAAAAAAAAAAAAmAIAAGRy&#10;cy9kb3ducmV2LnhtbFBLBQYAAAAABAAEAPUAAACMAwAAAAA=&#10;" fillcolor="#bfb1d0 [1623]" strokecolor="#795d9b [3047]">
                    <v:fill color2="#ece7f1 [503]" rotate="t" angle="180" colors="0 #c9b5e8;22938f #d9cbee;1 #f0eaf9" focus="100%" type="gradient"/>
                    <v:shadow on="t" color="black" opacity="24903f" origin=",.5" offset="0,.55556mm"/>
                    <v:textbox style="mso-fit-shape-to-text:t">
                      <w:txbxContent>
                        <w:p w14:paraId="5679E7FF"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1DC5FE66"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v:textbox>
                  </v:shape>
                  <v:shape id="Isosceles Triangle 164" o:spid="_x0000_s1235" type="#_x0000_t5" style="position:absolute;left:83582;top:62079;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93McA&#10;AADcAAAADwAAAGRycy9kb3ducmV2LnhtbESPQWvCQBSE7wX/w/KE3upGq1ZjVhGp4KEWTEvo8Zl9&#10;JqHZtyG7avz3XUHocZiZb5hk1ZlaXKh1lWUFw0EEgji3uuJCwffX9mUGwnlkjbVlUnAjB6tl7ynB&#10;WNsrH+iS+kIECLsYFZTeN7GULi/JoBvYhjh4J9sa9EG2hdQtXgPc1HIURVNpsOKwUGJDm5Ly3/Rs&#10;FGSj/VGPh7P9x086ma/fDunne7ZR6rnfrRcgPHX+P/xo77SC1+kY7mfC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bPdzHAAAA3AAAAA8AAAAAAAAAAAAAAAAAmAIAAGRy&#10;cy9kb3ducmV2LnhtbFBLBQYAAAAABAAEAPUAAACMAwAAAAA=&#10;" fillcolor="#9a4906 [1641]" stroked="f">
                    <v:fill color2="#f68a32 [3017]" rotate="t" angle="180" colors="0 #cb6c1d;52429f #ff8f2a;1 #ff8f26" focus="100%" type="gradient">
                      <o:fill v:ext="view" type="gradientUnscaled"/>
                    </v:fill>
                    <v:shadow on="t" color="black" opacity="22937f" origin=",.5" offset="0,.63889mm"/>
                    <v:textbox>
                      <w:txbxContent>
                        <w:p w14:paraId="35E582B1" w14:textId="77777777" w:rsidR="00A92B1F" w:rsidRDefault="00A92B1F" w:rsidP="00A92B1F">
                          <w:pPr>
                            <w:bidi w:val="0"/>
                            <w:rPr>
                              <w:rFonts w:eastAsia="Times New Roman"/>
                            </w:rPr>
                          </w:pPr>
                        </w:p>
                      </w:txbxContent>
                    </v:textbox>
                  </v:shape>
                </v:group>
                <v:group id="Group 191" o:spid="_x0000_s1236" style="position:absolute;left:85368;top:66008;width:7144;height:3386" coordorigin="85368,66008"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shape id="TextBox 170" o:spid="_x0000_s1237" type="#_x0000_t202" style="position:absolute;left:85368;top:66008;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wNQcMA&#10;AADcAAAADwAAAGRycy9kb3ducmV2LnhtbERPXWvCMBR9H/gfwhX2NhMV6+yMIoqgTBA7QXy7NHdt&#10;sbkpTab13y8Pgz0ezvd82dla3Kn1lWMNw4ECQZw7U3Gh4fy1fXsH4QOywdoxaXiSh+Wi9zLH1LgH&#10;n+iehULEEPYpaihDaFIpfV6SRT9wDXHkvl1rMUTYFtK0+IjhtpYjpRJpseLYUGJD65LyW/ZjNVxV&#10;pjbdMbkkcvLcz6az22dzOGv92u9WHyACdeFf/OfeGQ3jJM6PZ+IR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wNQcMAAADcAAAADwAAAAAAAAAAAAAAAACYAgAAZHJzL2Rv&#10;d25yZXYueG1sUEsFBgAAAAAEAAQA9QAAAIgDAAAAAA==&#10;" fillcolor="white [3201]" strokecolor="black [3200]" strokeweight="2pt">
                    <v:textbox style="mso-fit-shape-to-text:t">
                      <w:txbxContent>
                        <w:p w14:paraId="690351C3"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3F64823A"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v:textbox>
                  </v:shape>
                  <v:shape id="Isosceles Triangle 186" o:spid="_x0000_s1238" type="#_x0000_t5" style="position:absolute;left:85343;top:6672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p8EA&#10;AADcAAAADwAAAGRycy9kb3ducmV2LnhtbESPQYvCMBSE74L/IbwFL6KpFkW6RikugtdVwesjeduU&#10;bV5KE2v33xthweMwM98w2/3gGtFTF2rPChbzDASx9qbmSsH1cpxtQISIbLDxTAr+KMB+Nx5tsTD+&#10;wd/Un2MlEoRDgQpsjG0hZdCWHIa5b4mT9+M7hzHJrpKmw0eCu0Yus2wtHdacFiy2dLCkf893p0Bv&#10;8jxcTrfVl9OtnR6WpY19qdTkYyg/QUQa4jv83z4ZBfl6Aa8z6Qj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obafBAAAA3AAAAA8AAAAAAAAAAAAAAAAAmAIAAGRycy9kb3du&#10;cmV2LnhtbFBLBQYAAAAABAAEAPUAAACGAwAAAAA=&#10;" fillcolor="black [1632]" stroked="f">
                    <v:fill color2="black [3008]" rotate="t" angle="180" focus="80%" type="gradient">
                      <o:fill v:ext="view" type="gradientUnscaled"/>
                    </v:fill>
                    <v:shadow on="t" color="black" opacity="22937f" origin=",.5" offset="0,.63889mm"/>
                    <v:textbox>
                      <w:txbxContent>
                        <w:p w14:paraId="4EDC284C" w14:textId="77777777" w:rsidR="00A92B1F" w:rsidRDefault="00A92B1F" w:rsidP="00A92B1F">
                          <w:pPr>
                            <w:bidi w:val="0"/>
                            <w:rPr>
                              <w:rFonts w:eastAsia="Times New Roman"/>
                            </w:rPr>
                          </w:pPr>
                        </w:p>
                      </w:txbxContent>
                    </v:textbox>
                  </v:shape>
                  <v:shape id="Isosceles Triangle 187" o:spid="_x0000_s1239" type="#_x0000_t5" style="position:absolute;left:85367;top:6803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4AM8cA&#10;AADcAAAADwAAAGRycy9kb3ducmV2LnhtbESPT2vCQBTE74LfYXlCb7oxrX8aXUXEgocqmBbp8Zl9&#10;JsHs25BdNX77bkHocZiZ3zDzZWsqcaPGlZYVDAcRCOLM6pJzBd9fH/0pCOeRNVaWScGDHCwX3c4c&#10;E23vfKBb6nMRIOwSVFB4XydSuqwgg25ga+LgnW1j0AfZ5FI3eA9wU8k4isbSYMlhocCa1gVll/Rq&#10;FBzj3Um/Dae7z5909L6aHNL95rhW6qXXrmYgPLX+P/xsb7WC13EMf2fC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ADPHAAAA3AAAAA8AAAAAAAAAAAAAAAAAmAIAAGRy&#10;cy9kb3ducmV2LnhtbFBLBQYAAAAABAAEAPUAAACMAwAAAAA=&#10;" fillcolor="#9a4906 [1641]" stroked="f">
                    <v:fill color2="#f68a32 [3017]" rotate="t" angle="180" colors="0 #cb6c1d;52429f #ff8f2a;1 #ff8f26" focus="100%" type="gradient">
                      <o:fill v:ext="view" type="gradientUnscaled"/>
                    </v:fill>
                    <v:shadow on="t" color="black" opacity="22937f" origin=",.5" offset="0,.63889mm"/>
                    <v:textbox>
                      <w:txbxContent>
                        <w:p w14:paraId="4D1AB62F" w14:textId="77777777" w:rsidR="00A92B1F" w:rsidRDefault="00A92B1F" w:rsidP="00A92B1F">
                          <w:pPr>
                            <w:bidi w:val="0"/>
                            <w:rPr>
                              <w:rFonts w:eastAsia="Times New Roman"/>
                            </w:rPr>
                          </w:pPr>
                        </w:p>
                      </w:txbxContent>
                    </v:textbox>
                  </v:shape>
                </v:group>
                <v:shape id="Elbow Connector 264" o:spid="_x0000_s1240" type="#_x0000_t34" style="position:absolute;left:63552;top:-7243;width:3736;height:19892;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XlcYAAADcAAAADwAAAGRycy9kb3ducmV2LnhtbESPQWvCQBSE74L/YXlCb3WjLVpS1yBq&#10;pRQvag89PrLPbEz2bcxuNe2v7woFj8PMfMPMss7W4kKtLx0rGA0TEMS50yUXCj4Pb48vIHxA1lg7&#10;JgU/5CGb93szTLW78o4u+1CICGGfogITQpNK6XNDFv3QNcTRO7rWYoiyLaRu8RrhtpbjJJlIiyXH&#10;BYMNLQ3l1f7bKrCrcrRJTLU8dVu//nVfH/VmelbqYdAtXkEE6sI9/N9+1wqexs9wO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Pl5XGAAAA3AAAAA8AAAAAAAAA&#10;AAAAAAAAoQIAAGRycy9kb3ducmV2LnhtbFBLBQYAAAAABAAEAPkAAACUAwAAAAA=&#10;" adj="-5506" strokecolor="black [3040]">
                  <v:stroke startarrow="open" endarrow="open"/>
                </v:shape>
                <v:shape id="TextBox 7" o:spid="_x0000_s1241" type="#_x0000_t202" style="position:absolute;left:-10358;top:13858;width:7272;height: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Ij4MMA&#10;AADcAAAADwAAAGRycy9kb3ducmV2LnhtbESPT2vCQBTE7wW/w/IEb3WjYinRVcQ/4KGX2nh/ZF+z&#10;odm3Ifs08du7hUKPw8z8hllvB9+oO3WxDmxgNs1AEZfB1lwZKL5Or++goiBbbAKTgQdF2G5GL2vM&#10;bej5k+4XqVSCcMzRgBNpc61j6chjnIaWOHnfofMoSXaVth32Ce4bPc+yN+2x5rTgsKW9o/LncvMG&#10;ROxu9iiOPp6vw8ehd1m5xMKYyXjYrUAJDfIf/mufrYHFfA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Ij4MMAAADcAAAADwAAAAAAAAAAAAAAAACYAgAAZHJzL2Rv&#10;d25yZXYueG1sUEsFBgAAAAAEAAQA9QAAAIgDAAAAAA==&#10;" filled="f" stroked="f">
                  <v:textbox style="mso-fit-shape-to-text:t">
                    <w:txbxContent>
                      <w:p w14:paraId="0071571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1727C56F"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v:textbox>
                </v:shape>
                <v:shape id="Elbow Connector 200" o:spid="_x0000_s1242" type="#_x0000_t34" style="position:absolute;left:91083;top:61480;width:4280;height:303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BqsMAAADcAAAADwAAAGRycy9kb3ducmV2LnhtbESPT4vCMBTE78J+h/AWvGmqsiJdYymy&#10;gsf6B2Fvj+bZFpuXbhNr++3NguBxmJnfMOukN7XoqHWVZQWzaQSCOLe64kLB+bSbrEA4j6yxtkwK&#10;BnKQbD5Ga4y1ffCBuqMvRICwi1FB6X0TS+nykgy6qW2Ig3e1rUEfZFtI3eIjwE0t51G0lAYrDgsl&#10;NrQtKb8d70bBYZXxpdv+nmbuJ+ukHLKvvyFVavzZp98gPPX+HX6191rBYr6E/zPhCM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oQarDAAAA3AAAAA8AAAAAAAAAAAAA&#10;AAAAoQIAAGRycy9kb3ducmV2LnhtbFBLBQYAAAAABAAEAPkAAACRAwAAAAA=&#10;" strokecolor="#8064a2 [3207]" strokeweight="2pt">
                  <v:stroke endarrow="open"/>
                  <v:shadow on="t" color="black" opacity="24903f" origin=",.5" offset="0,.55556mm"/>
                </v:shape>
                <v:shape id="Picture 216" o:spid="_x0000_s1243" type="#_x0000_t75" alt="MC900391480.WMF" style="position:absolute;left:95363;top:60875;width:6055;height:7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XoAvHAAAA3AAAAA8AAABkcnMvZG93bnJldi54bWxEj0FrAjEUhO8F/0N4Qm81q0Urq1FKbVUQ&#10;Cq6CHh+b52bbzcuySXXrr28KgsdhZr5hpvPWVuJMjS8dK+j3EhDEudMlFwr2u4+nMQgfkDVWjknB&#10;L3mYzzoPU0y1u/CWzlkoRISwT1GBCaFOpfS5IYu+52ri6J1cYzFE2RRSN3iJcFvJQZKMpMWS44LB&#10;mt4M5d/Zj1Wwfl8d/GI/3CzN1/HUBr8Yfl6vSj1229cJiEBtuIdv7bVW8Dx4gf8z8QjI2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ZXoAvHAAAA3AAAAA8AAAAAAAAAAAAA&#10;AAAAnwIAAGRycy9kb3ducmV2LnhtbFBLBQYAAAAABAAEAPcAAACTAwAAAAA=&#10;">
                  <v:imagedata r:id="rId51" o:title="MC900391480"/>
                  <v:path arrowok="t"/>
                </v:shape>
                <v:shape id="TextBox 4" o:spid="_x0000_s1244" type="#_x0000_t202" style="position:absolute;left:93226;top:55823;width:9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OMfr8A&#10;AADcAAAADwAAAGRycy9kb3ducmV2LnhtbERPTWvCQBC9F/wPywje6kalpURXEa3goRdtvA/ZMRvM&#10;zobs1MR/7x4KHh/ve7UZfKPu1MU6sIHZNANFXAZbc2Wg+D28f4GKgmyxCUwGHhRhsx69rTC3oecT&#10;3c9SqRTCMUcDTqTNtY6lI49xGlrixF1D51ES7CptO+xTuG/0PMs+tceaU4PDlnaOytv5zxsQsdvZ&#10;o/j28XgZfva9y8oPLIyZjIftEpTQIC/xv/toDSzm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04x+vwAAANwAAAAPAAAAAAAAAAAAAAAAAJgCAABkcnMvZG93bnJl&#10;di54bWxQSwUGAAAAAAQABAD1AAAAhAMAAAAA&#10;" filled="f" stroked="f">
                  <v:textbox style="mso-fit-shape-to-text:t">
                    <w:txbxContent>
                      <w:p w14:paraId="48127B3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080EC4FB"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v:textbox>
                </v:shape>
                <v:shape id="תמונה 329" o:spid="_x0000_s1245" type="#_x0000_t75" alt="memory_chip_3.jpg" style="position:absolute;left:-1071;top:59579;width:11449;height:82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bJn/EAAAA3AAAAA8AAABkcnMvZG93bnJldi54bWxEj91qAjEUhO8LvkM4gnc1q0LR1SgibFEo&#10;bf15gOPmuFncnCxJ6m7fvikUejnMzDfMatPbRjzIh9qxgsk4A0FcOl1zpeByLp7nIEJE1tg4JgXf&#10;FGCzHjytMNeu4yM9TrESCcIhRwUmxjaXMpSGLIaxa4mTd3PeYkzSV1J77BLcNnKaZS/SYs1pwWBL&#10;O0Pl/fRlE+XduOLjeOiu/v5a9vFz3iyKN6VGw367BBGpj//hv/ZeK5hNF/B7Jh0Buf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QbJn/EAAAA3AAAAA8AAAAAAAAAAAAAAAAA&#10;nwIAAGRycy9kb3ducmV2LnhtbFBLBQYAAAAABAAEAPcAAACQAwAAAAA=&#10;">
                  <v:imagedata r:id="rId52" o:title="memory_chip_3" blacklevel="1311f"/>
                  <v:path arrowok="t"/>
                </v:shape>
                <v:shape id="TextBox 241" o:spid="_x0000_s1246" type="#_x0000_t202" style="position:absolute;left:-1778;top:64969;width:12156;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WpcAA&#10;AADcAAAADwAAAGRycy9kb3ducmV2LnhtbERPPWvDMBDdA/0P4grdYjkNKcWNYkzSQoYsTd39sC6W&#10;iXUy1jV2/n01FDo+3ve2nH2vbjTGLrCBVZaDIm6C7bg1UH99LF9BRUG22AcmA3eKUO4eFlssbJj4&#10;k25naVUK4VigAScyFFrHxpHHmIWBOHGXMHqUBMdW2xGnFO57/ZznL9pjx6nB4UB7R831/OMNiNhq&#10;da/ffTx+z6fD5PJmg7UxT49z9QZKaJZ/8Z/7aA2s12l+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wWpcAAAADcAAAADwAAAAAAAAAAAAAAAACYAgAAZHJzL2Rvd25y&#10;ZXYueG1sUEsFBgAAAAAEAAQA9QAAAIUDAAAAAA==&#10;" filled="f" stroked="f">
                  <v:textbox style="mso-fit-shape-to-text:t">
                    <w:txbxContent>
                      <w:p w14:paraId="04F7C1C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v:textbox>
                </v:shape>
                <v:shape id="Elbow Connector 243" o:spid="_x0000_s1247" type="#_x0000_t34" style="position:absolute;left:7500;top:63151;width:6430;height:1786;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8WRMQAAADcAAAADwAAAGRycy9kb3ducmV2LnhtbESPQWvCQBSE70L/w/IKvelGAyLRVVQQ&#10;7Ck0Cl4f2dckNft2za6a9td3BcHjMDPfMItVb1pxo843lhWMRwkI4tLqhisFx8NuOAPhA7LG1jIp&#10;+CUPq+XbYIGZtnf+olsRKhEh7DNUUIfgMil9WZNBP7KOOHrftjMYouwqqTu8R7hp5SRJptJgw3Gh&#10;RkfbmspzcTUK/tznrkg3DtOfXG9P54O85NNcqY/3fj0HEagPr/CzvdcK0nQMjzPxCM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7xZExAAAANwAAAAPAAAAAAAAAAAA&#10;AAAAAKECAABkcnMvZG93bnJldi54bWxQSwUGAAAAAAQABAD5AAAAkgMAAAAA&#10;" strokecolor="black [3200]" strokeweight="2pt">
                  <v:stroke startarrow="open" endarrow="open"/>
                  <v:shadow on="t" color="black" opacity="24903f" origin=",.5" offset="0,.55556mm"/>
                </v:shape>
                <v:shape id="TextBox 175" o:spid="_x0000_s1248" type="#_x0000_t202" style="position:absolute;left:72509;top:988;width:6429;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uqcMA&#10;AADcAAAADwAAAGRycy9kb3ducmV2LnhtbESPT4vCMBTE7wv7HcIT9rJoqgWR2iiyIHhRsBZ6fTSv&#10;f7B5KU2s9dtvhIU9DjPzGybdT6YTIw2utaxguYhAEJdWt1wryG/H+QaE88gaO8uk4EUO9rvPjxQT&#10;bZ98pTHztQgQdgkqaLzvEyld2ZBBt7A9cfAqOxj0QQ611AM+A9x0chVFa2mw5bDQYE8/DZX37GEU&#10;fC8vY3HOJjJxfj8/TteqsIVU6ms2HbYgPE3+P/zXPmkFcbyC95lw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uqcMAAADcAAAADwAAAAAAAAAAAAAAAACYAgAAZHJzL2Rv&#10;d25yZXYueG1sUEsFBgAAAAAEAAQA9QAAAIgDA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A5CD0BA"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v:textbox>
                </v:shape>
                <v:shape id="TextBox 180" o:spid="_x0000_s1249" type="#_x0000_t202" style="position:absolute;left:57973;top:6469;width:465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LMsIA&#10;AADcAAAADwAAAGRycy9kb3ducmV2LnhtbESPQYvCMBSE74L/ITzBi6ypFmSpRhFB8OKCtdDro3m2&#10;xealNLHWf28WBI/DzHzDbHaDaURPnastK1jMIxDEhdU1lwqy6/HnF4TzyBoby6TgRQ522/Fog4m2&#10;T75Qn/pSBAi7BBVU3reJlK6oyKCb25Y4eDfbGfRBdqXUHT4D3DRyGUUrabDmsFBhS4eKinv6MApm&#10;i78+P6cDmTi7nx+nyy23uVRqOhn2axCeBv8Nf9onrSCOY/g/E46A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O0sy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0BCE6F8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v:textbox>
                </v:shape>
                <v:shape id="Elbow Connector 185" o:spid="_x0000_s1250" type="#_x0000_t34" style="position:absolute;left:56938;top:3107;width:1898;height:482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ag7MYAAADcAAAADwAAAGRycy9kb3ducmV2LnhtbESP3WrCQBSE74W+w3IKvSl10/pDja5S&#10;Siu5ECG2D3DMHpPQ7NmQXbPx7V2h4OUwM98wq81gGtFT52rLCl7HCQjiwuqaSwW/P98v7yCcR9bY&#10;WCYFF3KwWT+MVphqGzin/uBLESHsUlRQed+mUrqiIoNubFvi6J1sZ9BH2ZVSdxgi3DTyLUnm0mDN&#10;caHClj4rKv4OZ6PgWW93s69c7kM/nGV2zEK7uASlnh6HjyUIT4O/h//bmVYwmUzhdiYeAb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moOzGAAAA3AAAAA8AAAAAAAAA&#10;AAAAAAAAoQIAAGRycy9kb3ducmV2LnhtbFBLBQYAAAAABAAEAPkAAACUAwAAAAA=&#10;" adj="74433" strokecolor="black [3040]">
                  <v:stroke startarrow="open" endarrow="open"/>
                </v:shape>
                <v:shape id="TextBox 233" o:spid="_x0000_s1251" type="#_x0000_t202" style="position:absolute;left:58221;top:2417;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523cIA&#10;AADcAAAADwAAAGRycy9kb3ducmV2LnhtbESPQYvCMBSE78L+h/AWvMiaalGkaxQRBC8KVqHXR/Ns&#10;i81LaWKt/94IgsdhZr5hluve1KKj1lWWFUzGEQji3OqKCwWX8+5vAcJ5ZI21ZVLwJAfr1c9giYm2&#10;Dz5Rl/pCBAi7BBWU3jeJlC4vyaAb24Y4eFfbGvRBtoXULT4C3NRyGkVzabDisFBiQ9uS8lt6NwpG&#10;k2OXHdKeTHy5He770zWzmVRq+Ntv/kF46v03/GnvtYI4nsH7TDg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nbd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5F129BE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group id="Group 161" o:spid="_x0000_s1252" style="position:absolute;left:32038;top:52506;width:7144;height:3386" coordorigin="32038,52506"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shape id="TextBox 189" o:spid="_x0000_s1253" type="#_x0000_t202" style="position:absolute;left:32038;top:52506;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fiMYA&#10;AADcAAAADwAAAGRycy9kb3ducmV2LnhtbESPQWvCQBSE70L/w/IKveluLUaNriIthRaFYhTE2yP7&#10;mgSzb0N2q/Hfu4LQ4zAz3zDzZWdrcabWV441vA4UCOLcmYoLDfvdZ38Cwgdkg7Vj0nAlD8vFU2+O&#10;qXEX3tI5C4WIEPYpaihDaFIpfV6SRT9wDXH0fl1rMUTZFtK0eIlwW8uhUom0WHFcKLGh95LyU/Zn&#10;NRxVpj66n+SQyNH1ezqentbNZq/1y3O3moEI1IX/8KP9ZTS8jcZwP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lfiMYAAADcAAAADwAAAAAAAAAAAAAAAACYAgAAZHJz&#10;L2Rvd25yZXYueG1sUEsFBgAAAAAEAAQA9QAAAIsDAAAAAA==&#10;" fillcolor="white [3201]" strokecolor="black [3200]" strokeweight="2pt">
                    <v:textbox style="mso-fit-shape-to-text:t">
                      <w:txbxContent>
                        <w:p w14:paraId="597868ED"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7B5E4494"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v:textbox>
                  </v:shape>
                  <v:shape id="Isosceles Triangle 193" o:spid="_x0000_s1254" type="#_x0000_t5" style="position:absolute;left:32015;top:53220;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mRssEA&#10;AADcAAAADwAAAGRycy9kb3ducmV2LnhtbERPy2oCMRTdF/yHcAV3NWNtRUaj2AGxq0J9gMvL5DoZ&#10;ndwMk+jEv28WhS4P571cR9uIB3W+dqxgMs5AEJdO11wpOB62r3MQPiBrbByTgid5WK8GL0vMtev5&#10;hx77UIkUwj5HBSaENpfSl4Ys+rFriRN3cZ3FkGBXSd1hn8JtI9+ybCYt1pwaDLZUGCpv+7tV8LmL&#10;935ynRVVE01x0tvz7ZvflRoN42YBIlAM/+I/95dWMP1Ia9OZd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ZkbLBAAAA3AAAAA8AAAAAAAAAAAAAAAAAmAIAAGRycy9kb3du&#10;cmV2LnhtbFBLBQYAAAAABAAEAPUAAACGAwAAAAA=&#10;" fillcolor="#413253 [1639]" stroked="f">
                    <v:fill color2="#775c99 [3015]" rotate="t" angle="180" colors="0 #5d417e;52429f #7b58a6;1 #7b57a8" focus="100%" type="gradient">
                      <o:fill v:ext="view" type="gradientUnscaled"/>
                    </v:fill>
                    <v:shadow on="t" color="black" opacity="22937f" origin=",.5" offset="0,.63889mm"/>
                    <v:textbox>
                      <w:txbxContent>
                        <w:p w14:paraId="74B35771" w14:textId="77777777" w:rsidR="00A92B1F" w:rsidRDefault="00A92B1F" w:rsidP="00A92B1F">
                          <w:pPr>
                            <w:bidi w:val="0"/>
                            <w:rPr>
                              <w:rFonts w:eastAsia="Times New Roman"/>
                            </w:rPr>
                          </w:pPr>
                        </w:p>
                      </w:txbxContent>
                    </v:textbox>
                  </v:shape>
                  <v:shape id="Isosceles Triangle 195" o:spid="_x0000_s1255" type="#_x0000_t5" style="position:absolute;left:32037;top:54531;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DJsMYA&#10;AADcAAAADwAAAGRycy9kb3ducmV2LnhtbESP3WoCMRSE7wu+QziF3kjNbou2rkYR24IUKtaf+8Pm&#10;dLO6OVmSVLdv3xSEXg4z8w0znXe2EWfyoXasIB9kIIhLp2uuFOx3b/fPIEJE1tg4JgU/FGA+691M&#10;sdDuwp903sZKJAiHAhWYGNtCylAashgGriVO3pfzFmOSvpLa4yXBbSMfsmwkLdacFgy2tDRUnrbf&#10;VsEmN9j/2Dy9+x2vzeq4PAxfX3Kl7m67xQREpC7+h6/tlVbwOBzD35l0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DJsMYAAADcAAAADwAAAAAAAAAAAAAAAACYAgAAZHJz&#10;L2Rvd25yZXYueG1sUEsFBgAAAAAEAAQA9QAAAIsDAAAAAA==&#10;" fillcolor="#506329 [1638]" stroked="f">
                    <v:fill color2="#93b64c [3014]" rotate="t" angle="180" colors="0 #769535;52429f #9bc348;1 #9cc746" focus="100%" type="gradient">
                      <o:fill v:ext="view" type="gradientUnscaled"/>
                    </v:fill>
                    <v:shadow on="t" color="black" opacity="22937f" origin=",.5" offset="0,.63889mm"/>
                    <v:textbox>
                      <w:txbxContent>
                        <w:p w14:paraId="1C3303D5" w14:textId="77777777" w:rsidR="00A92B1F" w:rsidRDefault="00A92B1F" w:rsidP="00A92B1F">
                          <w:pPr>
                            <w:bidi w:val="0"/>
                            <w:rPr>
                              <w:rFonts w:eastAsia="Times New Roman"/>
                            </w:rPr>
                          </w:pPr>
                        </w:p>
                      </w:txbxContent>
                    </v:textbox>
                  </v:shape>
                </v:group>
                <v:shape id="Isosceles Triangle 197" o:spid="_x0000_s1256" type="#_x0000_t5" style="position:absolute;left:15101;top:65967;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BwcIA&#10;AADcAAAADwAAAGRycy9kb3ducmV2LnhtbESPQYvCMBSE74L/ITxhL6KpCnapTUVcBPeoXfD6aJ5t&#10;sXkpTbbt/nsjLHgcZuYbJt2PphE9da62rGC1jEAQF1bXXCr4yU+LTxDOI2tsLJOCP3Kwz6aTFBNt&#10;B75Qf/WlCBB2CSqovG8TKV1RkUG3tC1x8O62M+iD7EqpOxwC3DRyHUVbabDmsFBhS8eKisf11ygw&#10;KIe56b9WN2z77/icY6xvW6U+ZuNhB8LT6N/h//ZZK9hsYnid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ekHBwgAAANwAAAAPAAAAAAAAAAAAAAAAAJgCAABkcnMvZG93&#10;bnJldi54bWxQSwUGAAAAAAQABAD1AAAAhwMAAAAA&#10;" fillcolor="#7030a0" stroked="f">
                  <v:shadow on="t" color="black" opacity="22937f" origin=",.5" offset="0,.63889mm"/>
                  <v:textbox>
                    <w:txbxContent>
                      <w:p w14:paraId="0229CDC6" w14:textId="77777777" w:rsidR="00A92B1F" w:rsidRDefault="00A92B1F" w:rsidP="00A92B1F">
                        <w:pPr>
                          <w:bidi w:val="0"/>
                          <w:rPr>
                            <w:rFonts w:eastAsia="Times New Roman"/>
                          </w:rPr>
                        </w:pPr>
                      </w:p>
                    </w:txbxContent>
                  </v:textbox>
                </v:shape>
                <v:shape id="Isosceles Triangle 201" o:spid="_x0000_s1257" type="#_x0000_t5" style="position:absolute;left:9512;top:39847;width:1151;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Z0EsEA&#10;AADcAAAADwAAAGRycy9kb3ducmV2LnhtbERPz2vCMBS+D/wfwhO8zdQpMqpRtoLoSVA32PHRPJvO&#10;5qU00cb/3hwEjx/f7+U62kbcqPO1YwWTcQaCuHS65krBz2nz/gnCB2SNjWNScCcP69XgbYm5dj0f&#10;6HYMlUgh7HNUYEJocyl9aciiH7uWOHFn11kMCXaV1B32Kdw28iPL5tJizanBYEuFofJyvFoF39t4&#10;7Sf/86Jqoil+9ebvsueZUqNh/FqACBTDS/x077SC6TStTWfSEZ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GdBLBAAAA3AAAAA8AAAAAAAAAAAAAAAAAmAIAAGRycy9kb3du&#10;cmV2LnhtbFBLBQYAAAAABAAEAPUAAACGAwAAAAA=&#10;" fillcolor="#413253 [1639]" stroked="f">
                  <v:fill color2="#775c99 [3015]" rotate="t" angle="180" colors="0 #5d417e;52429f #7b58a6;1 #7b57a8" focus="100%" type="gradient">
                    <o:fill v:ext="view" type="gradientUnscaled"/>
                  </v:fill>
                  <v:shadow on="t" color="black" opacity="22937f" origin=",.5" offset="0,.63889mm"/>
                  <v:textbox>
                    <w:txbxContent>
                      <w:p w14:paraId="79678985" w14:textId="77777777" w:rsidR="00A92B1F" w:rsidRDefault="00A92B1F" w:rsidP="00A92B1F">
                        <w:pPr>
                          <w:bidi w:val="0"/>
                          <w:rPr>
                            <w:rFonts w:eastAsia="Times New Roman"/>
                          </w:rPr>
                        </w:pPr>
                      </w:p>
                    </w:txbxContent>
                  </v:textbox>
                </v:shape>
                <v:shape id="Isosceles Triangle 202" o:spid="_x0000_s1258" type="#_x0000_t5" style="position:absolute;left:9429;top:40998;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8sEMYA&#10;AADcAAAADwAAAGRycy9kb3ducmV2LnhtbESPQWsCMRSE7wX/Q3iFXkrNbkXbbo0iVkEKFavt/bF5&#10;3axuXpYk1fXfG6HQ4zAz3zDjaWcbcSQfascK8n4Ggrh0uuZKwddu+fAMIkRkjY1jUnCmANNJ72aM&#10;hXYn/qTjNlYiQTgUqMDE2BZShtKQxdB3LXHyfpy3GJP0ldQeTwluG/mYZSNpsea0YLCluaHysP21&#10;Cja5wfuPzdO73/HarPbz7+HiLVfq7rabvYKI1MX/8F97pRUMBi9wPZOOgJx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8sEMYAAADcAAAADwAAAAAAAAAAAAAAAACYAgAAZHJz&#10;L2Rvd25yZXYueG1sUEsFBgAAAAAEAAQA9QAAAIsDAAAAAA==&#10;" fillcolor="#506329 [1638]" stroked="f">
                  <v:fill color2="#93b64c [3014]" rotate="t" angle="180" colors="0 #769535;52429f #9bc348;1 #9cc746" focus="100%" type="gradient">
                    <o:fill v:ext="view" type="gradientUnscaled"/>
                  </v:fill>
                  <v:shadow on="t" color="black" opacity="22937f" origin=",.5" offset="0,.63889mm"/>
                  <v:textbox>
                    <w:txbxContent>
                      <w:p w14:paraId="352FE693" w14:textId="77777777" w:rsidR="00A92B1F" w:rsidRDefault="00A92B1F" w:rsidP="00A92B1F">
                        <w:pPr>
                          <w:bidi w:val="0"/>
                          <w:rPr>
                            <w:rFonts w:eastAsia="Times New Roman"/>
                          </w:rPr>
                        </w:pPr>
                      </w:p>
                    </w:txbxContent>
                  </v:textbox>
                </v:shape>
                <v:shape id="Isosceles Triangle 205" o:spid="_x0000_s1259" type="#_x0000_t5" style="position:absolute;left:25354;top:39558;width:1152;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YLacIA&#10;AADcAAAADwAAAGRycy9kb3ducmV2LnhtbERPz2vCMBS+C/4P4Qm72VQnMqqxzIJsp8F0gx0fzbPp&#10;2ryUJtrsv18Ogx0/vt/7Mtpe3Gn0rWMFqywHQVw73XKj4ONyWj6B8AFZY++YFPyQh/Iwn+2x0G7i&#10;d7qfQyNSCPsCFZgQhkJKXxuy6DM3ECfu6kaLIcGxkXrEKYXbXq7zfCsttpwaDA5UGaq7880qOL7E&#10;27T63lZNH031qU9f3RtvlHpYxOcdiEAx/Iv/3K9aweMmzU9n0hG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NgtpwgAAANwAAAAPAAAAAAAAAAAAAAAAAJgCAABkcnMvZG93&#10;bnJldi54bWxQSwUGAAAAAAQABAD1AAAAhwMAAAAA&#10;" fillcolor="#413253 [1639]" stroked="f">
                  <v:fill color2="#775c99 [3015]" rotate="t" angle="180" colors="0 #5d417e;52429f #7b58a6;1 #7b57a8" focus="100%" type="gradient">
                    <o:fill v:ext="view" type="gradientUnscaled"/>
                  </v:fill>
                  <v:shadow on="t" color="black" opacity="22937f" origin=",.5" offset="0,.63889mm"/>
                  <v:textbox>
                    <w:txbxContent>
                      <w:p w14:paraId="4DF653B3" w14:textId="77777777" w:rsidR="00A92B1F" w:rsidRDefault="00A92B1F" w:rsidP="00A92B1F">
                        <w:pPr>
                          <w:bidi w:val="0"/>
                          <w:rPr>
                            <w:rFonts w:eastAsia="Times New Roman"/>
                          </w:rPr>
                        </w:pPr>
                      </w:p>
                    </w:txbxContent>
                  </v:textbox>
                </v:shape>
                <v:shape id="Isosceles Triangle 214" o:spid="_x0000_s1260" type="#_x0000_t5" style="position:absolute;left:25354;top:40567;width:1151;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9Ta8YA&#10;AADcAAAADwAAAGRycy9kb3ducmV2LnhtbESPQWsCMRSE74L/ITzBS6nZbW0rW6MUrSBCi9V6f2xe&#10;N9tuXpYk1fXfN0LB4zAz3zDTeWcbcSQfascK8lEGgrh0uuZKwed+dTsBESKyxsYxKThTgPms35ti&#10;od2JP+i4i5VIEA4FKjAxtoWUoTRkMYxcS5y8L+ctxiR9JbXHU4LbRt5l2aO0WHNaMNjSwlD5s/u1&#10;Cra5wZu37dPG7/ndrL8Xh4fXZa7UcNC9PIOI1MVr+L+91gruxzlczq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9Ta8YAAADcAAAADwAAAAAAAAAAAAAAAACYAgAAZHJz&#10;L2Rvd25yZXYueG1sUEsFBgAAAAAEAAQA9QAAAIsDAAAAAA==&#10;" fillcolor="#506329 [1638]" stroked="f">
                  <v:fill color2="#93b64c [3014]" rotate="t" angle="180" colors="0 #769535;52429f #9bc348;1 #9cc746" focus="100%" type="gradient">
                    <o:fill v:ext="view" type="gradientUnscaled"/>
                  </v:fill>
                  <v:shadow on="t" color="black" opacity="22937f" origin=",.5" offset="0,.63889mm"/>
                  <v:textbox>
                    <w:txbxContent>
                      <w:p w14:paraId="600E2675" w14:textId="77777777" w:rsidR="00A92B1F" w:rsidRDefault="00A92B1F" w:rsidP="00A92B1F">
                        <w:pPr>
                          <w:bidi w:val="0"/>
                          <w:rPr>
                            <w:rFonts w:eastAsia="Times New Roman"/>
                          </w:rPr>
                        </w:pPr>
                      </w:p>
                    </w:txbxContent>
                  </v:textbox>
                </v:shape>
                <v:shape id="Isosceles Triangle 230" o:spid="_x0000_s1261" type="#_x0000_t5" style="position:absolute;left:17150;top:48345;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gwhcQA&#10;AADcAAAADwAAAGRycy9kb3ducmV2LnhtbESPQWsCMRSE7wX/Q3hCbzWrFSmrUeqC6KmgttDjY/Pc&#10;bN28LJvoxn/fCILHYWa+YRaraBtxpc7XjhWMRxkI4tLpmisF38fN2wcIH5A1No5JwY08rJaDlwXm&#10;2vW8p+shVCJB2OeowITQ5lL60pBFP3ItcfJOrrMYkuwqqTvsE9w2cpJlM2mx5rRgsKXCUHk+XKyC&#10;9TZe+vHfrKiaaIofvfk9f/FUqddh/JyDCBTDM/xo77SC9+kE7mfS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oMIX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0B966BB3" w14:textId="77777777" w:rsidR="00A92B1F" w:rsidRDefault="00A92B1F" w:rsidP="00A92B1F">
                        <w:pPr>
                          <w:bidi w:val="0"/>
                          <w:rPr>
                            <w:rFonts w:eastAsia="Times New Roman"/>
                          </w:rPr>
                        </w:pPr>
                      </w:p>
                    </w:txbxContent>
                  </v:textbox>
                </v:shape>
                <v:shape id="TextBox 244" o:spid="_x0000_s1262" type="#_x0000_t202" style="position:absolute;left:67668;top:22311;width:23034;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9Uk8UA&#10;AADcAAAADwAAAGRycy9kb3ducmV2LnhtbESPT2vCQBTE74V+h+UVvBTd+Act0VVEEQs9NYq9PrPP&#10;JJh9G3bXGL99tyD0OMzMb5jFqjO1aMn5yrKC4SABQZxbXXGh4HjY9T9A+ICssbZMCh7kYbV8fVlg&#10;qu2dv6nNQiEihH2KCsoQmlRKn5dk0A9sQxy9i3UGQ5SukNrhPcJNLUdJMpUGK44LJTa0KSm/Zjej&#10;wP20uOXNfjs71e86P0/l1+F6Uar31q3nIAJ14T/8bH9qBePJG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f1STxQAAANwAAAAPAAAAAAAAAAAAAAAAAJgCAABkcnMv&#10;ZG93bnJldi54bWxQSwUGAAAAAAQABAD1AAAAigMAAAAA&#10;" fillcolor="white [3201]" strokecolor="black [3200]" strokeweight="2pt">
                  <v:textbox style="mso-fit-shape-to-text:t">
                    <w:txbxContent>
                      <w:p w14:paraId="6E3FE53D"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v:textbox>
                </v:shape>
                <v:shape id="TextBox 214" o:spid="_x0000_s1263" type="#_x0000_t202" style="position:absolute;left:57241;top:57332;width:7921;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d+NcYA&#10;AADcAAAADwAAAGRycy9kb3ducmV2LnhtbESPW2sCMRSE3wv9D+EUfKtZdZGyGqUUBC8PrRcU3w6b&#10;42Zxc7Jsoq7++qYg9HGYmW+Y8bS1lbhS40vHCnrdBARx7nTJhYLddvb+AcIHZI2VY1JwJw/TyevL&#10;GDPtbrym6yYUIkLYZ6jAhFBnUvrckEXfdTVx9E6usRiibAqpG7xFuK1kP0mG0mLJccFgTV+G8vPm&#10;YhXInjbpYvv4OfSXvFt957W3+6NSnbf2cwQiUBv+w8/2XCsYpCn8nYlHQE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d+Nc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24DAB76D"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v:textbox>
                </v:shape>
                <v:shape id="TextBox 217" o:spid="_x0000_s1264" type="#_x0000_t202" style="position:absolute;left:68762;top:51595;width:9361;height:8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pJNMYA&#10;AADcAAAADwAAAGRycy9kb3ducmV2LnhtbESPT08CMRTE7yZ+h+aZeJMuKAILhRCJhoMe+Hd/2T52&#10;C9vXta2w8uktCYnHycz8JjOZtbYWJ/LBOFbQ7WQgiAunDZcKtpv3pyGIEJE11o5JwS8FmE3v7yaY&#10;a3fmFZ3WsRQJwiFHBVWMTS5lKCqyGDquIU7e3nmLMUlfSu3xnOC2lr0se5UWDaeFCht6q6g4rn+s&#10;gsPALxZf37jv7T7qy+izNf3txij1+NDOxyAitfE/fGsvtYLnlz5cz6Qj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pJNMYAAADcAAAADwAAAAAAAAAAAAAAAACYAgAAZHJz&#10;L2Rvd25yZXYueG1sUEsFBgAAAAAEAAQA9QAAAIsDAAAAAA==&#10;" fillcolor="red" strokecolor="black [3213]">
                  <v:shadow on="t" color="black" opacity="22937f" origin=",.5" offset="0,.63889mm"/>
                  <v:textbox style="mso-fit-shape-to-text:t">
                    <w:txbxContent>
                      <w:p w14:paraId="7F6059A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v:textbox>
                </v:shape>
                <v:shape id="Elbow Connector 196" o:spid="_x0000_s1265" type="#_x0000_t35" style="position:absolute;left:66111;top:57931;width:5052;height:961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Q87sMAAADcAAAADwAAAGRycy9kb3ducmV2LnhtbESPQWvCQBSE7wX/w/KE3urGWkSiq4hS&#10;UHpqFPH4zD43wezbkN3E5N93C4Ueh5n5hllteluJjhpfOlYwnSQgiHOnSzYKzqfPtwUIH5A1Vo5J&#10;wUAeNuvRywpT7Z78TV0WjIgQ9ikqKEKoUyl9XpBFP3E1cfTurrEYomyM1A0+I9xW8j1J5tJiyXGh&#10;wJp2BeWPrLUKjBy+rpd95jvTnvFyG9rqeCSlXsf9dgkiUB/+w3/tg1Yw+5jD75l4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kPO7DAAAA3AAAAA8AAAAAAAAAAAAA&#10;AAAAoQIAAGRycy9kb3ducmV2LnhtbFBLBQYAAAAABAAEAPkAAACRAwAAAAA=&#10;" adj="11564,26737" strokecolor="#8064a2 [3207]" strokeweight="2pt">
                  <v:stroke endarrow="open"/>
                  <v:shadow on="t" color="black" opacity="24903f" origin=",.5" offset="0,.55556mm"/>
                </v:shape>
                <v:shape id="Shape 194" o:spid="_x0000_s1266" type="#_x0000_t33" style="position:absolute;left:81337;top:52690;width:2960;height:9388;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I2PcYAAADcAAAADwAAAGRycy9kb3ducmV2LnhtbESPQWvCQBSE7wX/w/KE3upGW7aauooW&#10;Cr0oVkV6fM2+JsHs2zS7TeK/d4VCj8PMfMPMl72tREuNLx1rGI8SEMSZMyXnGo6Ht4cpCB+QDVaO&#10;ScOFPCwXg7s5psZ1/EHtPuQiQtinqKEIoU6l9FlBFv3I1cTR+3aNxRBlk0vTYBfhtpKTJFHSYslx&#10;ocCaXgvKzvtfq0F9dj+n/HI+qu16tlNrJTdf41br+2G/egERqA//4b/2u9Hw+PQMtzPxCM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CNj3GAAAA3AAAAA8AAAAAAAAA&#10;AAAAAAAAoQIAAGRycy9kb3ducmV2LnhtbFBLBQYAAAAABAAEAPkAAACUAwAAAAA=&#10;" strokecolor="black [3040]">
                  <v:stroke endarrow="open"/>
                </v:shape>
                <v:shape id="Elbow Connector 217" o:spid="_x0000_s1267" type="#_x0000_t33" style="position:absolute;left:64268;top:52837;width:1428;height:7561;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Eh7sEAAADcAAAADwAAAGRycy9kb3ducmV2LnhtbERPS2vCQBC+F/oflin0Vje1IiW6ihQF&#10;e6qPCh6H7JgEs7MhO5r033cOhR4/vvd8OYTG3KlLdWQHr6MMDHERfc2lg+/j5uUdTBJkj01kcvBD&#10;CZaLx4c55j72vKf7QUqjIZxydFCJtLm1qagoYBrFlli5S+wCisKutL7DXsNDY8dZNrUBa9aGClv6&#10;qKi4Hm5BS3Yb2a7F3z6/+uFU7E7xesaJc89Pw2oGRmiQf/Gfe+sdvE10rZ7RI2A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wSHuwQAAANwAAAAPAAAAAAAAAAAAAAAA&#10;AKECAABkcnMvZG93bnJldi54bWxQSwUGAAAAAAQABAD5AAAAjwMAAAAA&#10;" strokecolor="#8064a2 [3207]" strokeweight="2pt">
                  <v:stroke startarrow="open" endarrow="open"/>
                  <v:shadow on="t" color="black" opacity="24903f" origin=",.5" offset="0,.55556mm"/>
                </v:shape>
                <v:shape id="Shape 179" o:spid="_x0000_s1268" type="#_x0000_t33" style="position:absolute;left:11317;top:26207;width:5041;height:1544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elesUAAADcAAAADwAAAGRycy9kb3ducmV2LnhtbESPQWvCQBSE7wX/w/IKvelGazVNXaVI&#10;FUU8GPX+yL4mwezbNLuN8d+7BaHHYWa+YWaLzlSipcaVlhUMBxEI4szqknMFp+OqH4NwHlljZZkU&#10;3MjBYt57mmGi7ZUP1KY+FwHCLkEFhfd1IqXLCjLoBrYmDt63bQz6IJtc6gavAW4qOYqiiTRYclgo&#10;sKZlQdkl/TUKzj9lOpwuL/u4jav0a73bcu7flHp57j4/QHjq/H/40d5oBa/jd/g7E46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elesUAAADcAAAADwAAAAAAAAAA&#10;AAAAAAChAgAAZHJzL2Rvd25yZXYueG1sUEsFBgAAAAAEAAQA+QAAAJMDAAAAAA==&#10;" strokecolor="#bc4542 [3045]">
                  <v:stroke endarrow="open"/>
                </v:shape>
                <v:shape id="Shape 20" o:spid="_x0000_s1269" type="#_x0000_t34" style="position:absolute;left:35638;top:35407;width:3601;height:634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9iMAAAADcAAAADwAAAGRycy9kb3ducmV2LnhtbERPTWsCMRC9F/wPYYTealalRVajSKHF&#10;m7j1oLchGTeLm8m6STX11zcHwePjfS9WybXiSn1oPCsYjwoQxNqbhmsF+5+vtxmIEJENtp5JwR8F&#10;WC0HLwssjb/xjq5VrEUO4VCiAhtjV0oZtCWHYeQ74sydfO8wZtjX0vR4y+GulZOi+JAOG84NFjv6&#10;tKTP1a9TcLxfDt3kO1X6tOVE52Zn9Top9TpM6zmISCk+xQ/3xiiYvuf5+Uw+AnL5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9vYjAAAAA3AAAAA8AAAAAAAAAAAAAAAAA&#10;oQIAAGRycy9kb3ducmV2LnhtbFBLBQYAAAAABAAEAPkAAACOAwAAAAA=&#10;" strokecolor="black [3200]" strokeweight="2pt">
                  <v:stroke startarrow="open" endarrow="open"/>
                  <v:shadow on="t" color="black" opacity="24903f" origin=",.5" offset="0,.55556mm"/>
                </v:shape>
                <v:shape id="Shape 131" o:spid="_x0000_s1270" type="#_x0000_t34" style="position:absolute;left:6115;top:33569;width:33124;height:432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2qBsUAAADcAAAADwAAAGRycy9kb3ducmV2LnhtbESPQWsCMRSE70L/Q3hCL1KzViyyGqWI&#10;iuhBqu2ht8fmuVncvCxJ1PXfNwXB4zAz3zDTeWtrcSUfKscKBv0MBHHhdMWlgu/j6m0MIkRkjbVj&#10;UnCnAPPZS2eKuXY3/qLrIZYiQTjkqMDE2ORShsKQxdB3DXHyTs5bjEn6UmqPtwS3tXzPsg9pseK0&#10;YLChhaHifLhYBXtjZW+73oXR0oRfc//xxXaxU+q1235OQERq4zP8aG+0guFoAP9n0hG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2qBsUAAADcAAAADwAAAAAAAAAA&#10;AAAAAAChAgAAZHJzL2Rvd25yZXYueG1sUEsFBgAAAAAEAAQA+QAAAJMDAAAAAA==&#10;" strokecolor="#bc4542 [3045]">
                  <v:stroke startarrow="open" endarrow="open"/>
                </v:shape>
                <v:shape id="TextBox 182" o:spid="_x0000_s1271" type="#_x0000_t202" style="position:absolute;left:69147;top:45097;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pHncYA&#10;AADcAAAADwAAAGRycy9kb3ducmV2LnhtbESPT08CMRTE7yZ+h+aZeJOuaxBYKMRAJBzkwL/7y/ax&#10;W92+Lm2FhU9vTUw8TmbmN5nJrLONOJMPxrGC514Ggrh02nClYL97fxqCCBFZY+OYFFwpwGx6fzfB&#10;QrsLb+i8jZVIEA4FKqhjbAspQ1mTxdBzLXHyjs5bjEn6SmqPlwS3jcyz7FVaNJwWamxpXlP5tf22&#10;Cj4HfrFYn/CYH5bNbfTRmf5+Z5R6fOjexiAidfE//NdeaQUv/Rx+z6QjIK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pHncYAAADcAAAADwAAAAAAAAAAAAAAAACYAgAAZHJz&#10;L2Rvd25yZXYueG1sUEsFBgAAAAAEAAQA9QAAAIsDAAAAAA==&#10;" fillcolor="red" strokecolor="black [3213]">
                  <v:shadow on="t" color="black" opacity="22937f" origin=",.5" offset="0,.63889mm"/>
                  <v:textbox style="mso-fit-shape-to-text:t">
                    <w:txbxContent>
                      <w:p w14:paraId="2710384C"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shape id="Elbow Connector 140" o:spid="_x0000_s1272" type="#_x0000_t34" style="position:absolute;left:17611;top:15985;width:5948;height:455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XPEMUAAADcAAAADwAAAGRycy9kb3ducmV2LnhtbESPQWsCMRSE74X+h/CE3mrWiqWuRpHV&#10;Qi8Wuq335+Z1s3TzEjfpuv57IxR6HGbmG2a5HmwreupC41jBZJyBIK6cbrhW8PX5+vgCIkRkja1j&#10;UnChAOvV/d0Sc+3O/EF9GWuRIBxyVGBi9LmUoTJkMYydJ07et+ssxiS7WuoOzwluW/mUZc/SYsNp&#10;waCnwlD1U/5aBf37LhbFxpz8YX7s9yfflJdtqdTDaNgsQEQa4n/4r/2mFUxn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XPEMUAAADcAAAADwAAAAAAAAAA&#10;AAAAAAChAgAAZHJzL2Rvd25yZXYueG1sUEsFBgAAAAAEAAQA+QAAAJMDAAAAAA==&#10;" strokecolor="red" strokeweight="3.5pt">
                  <v:stroke endarrow="open"/>
                  <v:shadow on="t" color="black" opacity="24903f" origin=",.5" offset="0,.55556mm"/>
                </v:shape>
                <v:shape id="Elbow Connector 140" o:spid="_x0000_s1273" type="#_x0000_t33" style="position:absolute;left:24117;top:23082;width:40891;height:1749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kR98cAAADcAAAADwAAAGRycy9kb3ducmV2LnhtbESPQUsDMRSE70L/Q3iFXorNWltZtk2L&#10;LQgiIrZ66e2xec1uu3kJm7i7/nsjCB6HmfmGWW8H24iO2lA7VnA3y0AQl07XbBR8fjzd5iBCRNbY&#10;OCYF3xRguxndrLHQrucDdcdoRIJwKFBBFaMvpAxlRRbDzHni5J1dazEm2RqpW+wT3DZynmUP0mLN&#10;aaFCT/uKyuvxyyrYnadvl4U55aab9q/5u/MvHXqlJuPhcQUi0hD/w3/tZ63gfrmA3zPpCMj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GRH3xwAAANwAAAAPAAAAAAAA&#10;AAAAAAAAAKECAABkcnMvZG93bnJldi54bWxQSwUGAAAAAAQABAD5AAAAlQMAAAAA&#10;" strokecolor="red" strokeweight="3.5pt">
                  <v:stroke endarrow="open"/>
                  <v:shadow on="t" color="black" opacity="24903f" origin=",.5" offset="0,.55556mm"/>
                </v:shape>
                <v:shape id="Elbow Connector 140" o:spid="_x0000_s1274" type="#_x0000_t33" style="position:absolute;left:69867;top:42936;width:2328;height:216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u7bMQAAADcAAAADwAAAGRycy9kb3ducmV2LnhtbESPX2vCQBDE3wv9DscW+lYvtlgk9ZQi&#10;rfgm9U+f19yaBHN74W7VmE/fE4Q+DjPzG2Yy61yjzhRi7dnAcJCBIi68rbk0sN18v4xBRUG22Hgm&#10;A1eKMJs+Pkwwt/7CP3ReS6kShGOOBiqRNtc6FhU5jAPfEifv4INDSTKU2ga8JLhr9GuWvWuHNaeF&#10;CluaV1Qc1ydnQBZD++vCar7f9df+S4og235vzPNT9/kBSqiT//C9vbQG3kYjuJ1JR0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S7tsxAAAANwAAAAPAAAAAAAAAAAA&#10;AAAAAKECAABkcnMvZG93bnJldi54bWxQSwUGAAAAAAQABAD5AAAAkgMAAAAA&#10;" strokecolor="red" strokeweight="3pt">
                  <v:stroke endarrow="open"/>
                  <v:shadow on="t" color="black" opacity="24903f" origin=",.5" offset="0,.55556mm"/>
                </v:shape>
                <v:shape id="Elbow Connector 140" o:spid="_x0000_s1275" type="#_x0000_t34" style="position:absolute;left:70647;top:48799;width:4344;height:1248;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i/KsMAAADcAAAADwAAAGRycy9kb3ducmV2LnhtbESPT4vCMBTE7wt+h/AEb2vayopUoxRZ&#10;YS8K/gGvj+bZFpuX0sTY/fYbYcHjMDO/YVabwbQiUO8aywrSaQKCuLS64UrB5bz7XIBwHllja5kU&#10;/JKDzXr0scJc2ycfKZx8JSKEXY4Kau+7XEpX1mTQTW1HHL2b7Q36KPtK6h6fEW5amSXJXBpsOC7U&#10;2NG2pvJ+ehgF39ciS5ogs0OxWzxCJfdpSPdKTcZDsQThafDv8H/7RyuYfc3hdSYe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4vyrDAAAA3AAAAA8AAAAAAAAAAAAA&#10;AAAAoQIAAGRycy9kb3ducmV2LnhtbFBLBQYAAAAABAAEAPkAAACRAwAAAAA=&#10;" strokecolor="red" strokeweight="3pt">
                  <v:stroke endarrow="open"/>
                  <v:shadow on="t" color="black" opacity="24903f" origin=",.5" offset="0,.55556mm"/>
                </v:shape>
                <w10:wrap anchorx="page"/>
                <w10:anchorlock/>
              </v:group>
            </w:pict>
          </mc:Fallback>
        </mc:AlternateContent>
      </w:r>
    </w:p>
    <w:p w14:paraId="45D6F04E" w14:textId="77777777" w:rsidR="00BF3A85" w:rsidRDefault="00FE1CDC" w:rsidP="00FE1CDC">
      <w:pPr>
        <w:pStyle w:val="a7"/>
        <w:bidi w:val="0"/>
      </w:pPr>
      <w:bookmarkStart w:id="37" w:name="_Toc353555280"/>
      <w:r>
        <w:t xml:space="preserve">Figure </w:t>
      </w:r>
      <w:r w:rsidR="00A92B1F">
        <w:fldChar w:fldCharType="begin"/>
      </w:r>
      <w:r w:rsidR="00A92B1F">
        <w:instrText xml:space="preserve"> SEQ Figure \* ARABIC </w:instrText>
      </w:r>
      <w:r w:rsidR="00A92B1F">
        <w:fldChar w:fldCharType="separate"/>
      </w:r>
      <w:r w:rsidR="00BE3243">
        <w:rPr>
          <w:noProof/>
        </w:rPr>
        <w:t>4</w:t>
      </w:r>
      <w:r w:rsidR="00A92B1F">
        <w:rPr>
          <w:noProof/>
        </w:rPr>
        <w:fldChar w:fldCharType="end"/>
      </w:r>
      <w:r>
        <w:rPr>
          <w:noProof/>
        </w:rPr>
        <w:t xml:space="preserve"> - </w:t>
      </w:r>
      <w:r w:rsidRPr="00EF70DB">
        <w:rPr>
          <w:noProof/>
        </w:rPr>
        <w:t>RAM initialization</w:t>
      </w:r>
      <w:bookmarkEnd w:id="37"/>
    </w:p>
    <w:p w14:paraId="45D6F04F" w14:textId="77777777" w:rsidR="00BF3A85" w:rsidRDefault="00BF3A85" w:rsidP="00FE1CDC">
      <w:pPr>
        <w:bidi w:val="0"/>
      </w:pPr>
      <w:r>
        <w:t>SDR</w:t>
      </w:r>
      <w:r w:rsidR="00FE1CDC">
        <w:t>AM</w:t>
      </w:r>
      <w:r>
        <w:t xml:space="preserve"> initialization:</w:t>
      </w:r>
    </w:p>
    <w:p w14:paraId="45D6F050" w14:textId="77777777" w:rsidR="00FE1CDC" w:rsidRDefault="00BF3A85" w:rsidP="00FE1CDC">
      <w:pPr>
        <w:keepNext/>
        <w:bidi w:val="0"/>
      </w:pPr>
      <w:r>
        <w:rPr>
          <w:noProof/>
        </w:rPr>
        <mc:AlternateContent>
          <mc:Choice Requires="wpg">
            <w:drawing>
              <wp:inline distT="0" distB="0" distL="0" distR="0" wp14:anchorId="45D6F39C" wp14:editId="45D6F39D">
                <wp:extent cx="5274310" cy="3469005"/>
                <wp:effectExtent l="285750" t="419100" r="6022340" b="4017645"/>
                <wp:docPr id="96" name="קבוצה 96"/>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1358610" cy="7471202"/>
                          <a:chOff x="-1107305" y="-314336"/>
                          <a:chExt cx="11358610" cy="7471202"/>
                        </a:xfrm>
                      </wpg:grpSpPr>
                      <pic:pic xmlns:pic="http://schemas.openxmlformats.org/drawingml/2006/picture">
                        <pic:nvPicPr>
                          <pic:cNvPr id="375" name="Picture 163" descr="C:\Program Files\Microsoft Office\MEDIA\CAGCAT10\j0285750.wmf"/>
                          <pic:cNvPicPr>
                            <a:picLocks noChangeAspect="1" noChangeArrowheads="1"/>
                          </pic:cNvPicPr>
                        </pic:nvPicPr>
                        <pic:blipFill>
                          <a:blip r:embed="rId47" cstate="print"/>
                          <a:srcRect/>
                          <a:stretch>
                            <a:fillRect/>
                          </a:stretch>
                        </pic:blipFill>
                        <pic:spPr bwMode="auto">
                          <a:xfrm>
                            <a:off x="-1107305" y="600064"/>
                            <a:ext cx="1053790" cy="781233"/>
                          </a:xfrm>
                          <a:prstGeom prst="rect">
                            <a:avLst/>
                          </a:prstGeom>
                          <a:noFill/>
                        </pic:spPr>
                      </pic:pic>
                      <wps:wsp>
                        <wps:cNvPr id="376" name="Rectangle 23"/>
                        <wps:cNvSpPr/>
                        <wps:spPr>
                          <a:xfrm>
                            <a:off x="0" y="3140968"/>
                            <a:ext cx="3929090" cy="242889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A71DCD4" w14:textId="77777777" w:rsidR="00A92B1F" w:rsidRDefault="00A92B1F" w:rsidP="00A92B1F">
                              <w:pPr>
                                <w:bidi w:val="0"/>
                                <w:rPr>
                                  <w:rFonts w:eastAsia="Times New Roman"/>
                                </w:rPr>
                              </w:pPr>
                            </w:p>
                          </w:txbxContent>
                        </wps:txbx>
                        <wps:bodyPr rtlCol="1" anchor="ctr"/>
                      </wps:wsp>
                      <wps:wsp>
                        <wps:cNvPr id="377" name="Rectangle 12"/>
                        <wps:cNvSpPr/>
                        <wps:spPr>
                          <a:xfrm>
                            <a:off x="392893" y="171436"/>
                            <a:ext cx="3571900" cy="1143008"/>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74DB2CA" w14:textId="77777777" w:rsidR="00A92B1F" w:rsidRDefault="00A92B1F" w:rsidP="00A92B1F">
                              <w:pPr>
                                <w:bidi w:val="0"/>
                                <w:rPr>
                                  <w:rFonts w:eastAsia="Times New Roman"/>
                                </w:rPr>
                              </w:pPr>
                            </w:p>
                          </w:txbxContent>
                        </wps:txbx>
                        <wps:bodyPr rtlCol="1" anchor="ctr"/>
                      </wps:wsp>
                      <wps:wsp>
                        <wps:cNvPr id="378" name="TextBox 3"/>
                        <wps:cNvSpPr txBox="1"/>
                        <wps:spPr>
                          <a:xfrm>
                            <a:off x="854795" y="725081"/>
                            <a:ext cx="684803" cy="261610"/>
                          </a:xfrm>
                          <a:prstGeom prst="rect">
                            <a:avLst/>
                          </a:prstGeom>
                        </wps:spPr>
                        <wps:style>
                          <a:lnRef idx="1">
                            <a:schemeClr val="dk1"/>
                          </a:lnRef>
                          <a:fillRef idx="2">
                            <a:schemeClr val="dk1"/>
                          </a:fillRef>
                          <a:effectRef idx="1">
                            <a:schemeClr val="dk1"/>
                          </a:effectRef>
                          <a:fontRef idx="minor">
                            <a:schemeClr val="dk1"/>
                          </a:fontRef>
                        </wps:style>
                        <wps:txbx>
                          <w:txbxContent>
                            <w:p w14:paraId="7FD8A66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wps:txbx>
                        <wps:bodyPr wrap="none" rtlCol="1">
                          <a:spAutoFit/>
                        </wps:bodyPr>
                      </wps:wsp>
                      <wps:wsp>
                        <wps:cNvPr id="379" name="TextBox 6"/>
                        <wps:cNvSpPr txBox="1"/>
                        <wps:spPr>
                          <a:xfrm>
                            <a:off x="2066335" y="725081"/>
                            <a:ext cx="625491" cy="261610"/>
                          </a:xfrm>
                          <a:prstGeom prst="rect">
                            <a:avLst/>
                          </a:prstGeom>
                        </wps:spPr>
                        <wps:style>
                          <a:lnRef idx="1">
                            <a:schemeClr val="dk1"/>
                          </a:lnRef>
                          <a:fillRef idx="2">
                            <a:schemeClr val="dk1"/>
                          </a:fillRef>
                          <a:effectRef idx="1">
                            <a:schemeClr val="dk1"/>
                          </a:effectRef>
                          <a:fontRef idx="minor">
                            <a:schemeClr val="dk1"/>
                          </a:fontRef>
                        </wps:style>
                        <wps:txbx>
                          <w:txbxContent>
                            <w:p w14:paraId="3F2E9621"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wps:txbx>
                        <wps:bodyPr wrap="none" rtlCol="1">
                          <a:spAutoFit/>
                        </wps:bodyPr>
                      </wps:wsp>
                      <wps:wsp>
                        <wps:cNvPr id="380" name="Elbow Connector 8"/>
                        <wps:cNvCnPr>
                          <a:stCxn id="378" idx="3"/>
                          <a:endCxn id="379" idx="1"/>
                        </wps:cNvCnPr>
                        <wps:spPr>
                          <a:xfrm>
                            <a:off x="1539598" y="855886"/>
                            <a:ext cx="52673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81" name="Elbow Connector 85"/>
                        <wps:cNvCnPr>
                          <a:endCxn id="378" idx="1"/>
                        </wps:cNvCnPr>
                        <wps:spPr>
                          <a:xfrm flipV="1">
                            <a:off x="-178611" y="855886"/>
                            <a:ext cx="1033406" cy="10136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82" name="TextBox 24"/>
                        <wps:cNvSpPr txBox="1"/>
                        <wps:spPr>
                          <a:xfrm>
                            <a:off x="1618532" y="6172228"/>
                            <a:ext cx="1214446" cy="646331"/>
                          </a:xfrm>
                          <a:prstGeom prst="rect">
                            <a:avLst/>
                          </a:prstGeom>
                        </wps:spPr>
                        <wps:style>
                          <a:lnRef idx="0">
                            <a:schemeClr val="accent4"/>
                          </a:lnRef>
                          <a:fillRef idx="3">
                            <a:schemeClr val="accent4"/>
                          </a:fillRef>
                          <a:effectRef idx="3">
                            <a:schemeClr val="accent4"/>
                          </a:effectRef>
                          <a:fontRef idx="minor">
                            <a:schemeClr val="lt1"/>
                          </a:fontRef>
                        </wps:style>
                        <wps:txbx>
                          <w:txbxContent>
                            <w:p w14:paraId="1D051A0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wps:txbx>
                        <wps:bodyPr wrap="square" rtlCol="1">
                          <a:spAutoFit/>
                        </wps:bodyPr>
                      </wps:wsp>
                      <wps:wsp>
                        <wps:cNvPr id="383" name="Rectangle 28"/>
                        <wps:cNvSpPr/>
                        <wps:spPr>
                          <a:xfrm>
                            <a:off x="1475656" y="6029352"/>
                            <a:ext cx="1428760" cy="928694"/>
                          </a:xfrm>
                          <a:prstGeom prst="rect">
                            <a:avLst/>
                          </a:prstGeom>
                          <a:solidFill>
                            <a:srgbClr val="FF0000">
                              <a:alpha val="19000"/>
                            </a:srgb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E63FA13" w14:textId="77777777" w:rsidR="00A92B1F" w:rsidRDefault="00A92B1F" w:rsidP="00A92B1F">
                              <w:pPr>
                                <w:bidi w:val="0"/>
                                <w:rPr>
                                  <w:rFonts w:eastAsia="Times New Roman"/>
                                </w:rPr>
                              </w:pPr>
                            </w:p>
                          </w:txbxContent>
                        </wps:txbx>
                        <wps:bodyPr rtlCol="1" anchor="ctr"/>
                      </wps:wsp>
                      <wps:wsp>
                        <wps:cNvPr id="384" name="TextBox 54"/>
                        <wps:cNvSpPr txBox="1"/>
                        <wps:spPr>
                          <a:xfrm>
                            <a:off x="1761408" y="5793013"/>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22999C6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385" name="TextBox 56"/>
                        <wps:cNvSpPr txBox="1"/>
                        <wps:spPr>
                          <a:xfrm>
                            <a:off x="3321851" y="6741368"/>
                            <a:ext cx="1601721" cy="415498"/>
                          </a:xfrm>
                          <a:prstGeom prst="rect">
                            <a:avLst/>
                          </a:prstGeom>
                        </wps:spPr>
                        <wps:style>
                          <a:lnRef idx="2">
                            <a:schemeClr val="dk1"/>
                          </a:lnRef>
                          <a:fillRef idx="1">
                            <a:schemeClr val="lt1"/>
                          </a:fillRef>
                          <a:effectRef idx="0">
                            <a:schemeClr val="dk1"/>
                          </a:effectRef>
                          <a:fontRef idx="minor">
                            <a:schemeClr val="dk1"/>
                          </a:fontRef>
                        </wps:style>
                        <wps:txbx>
                          <w:txbxContent>
                            <w:p w14:paraId="0067FF26"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30B40F7A"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wps:txbx>
                        <wps:bodyPr wrap="none" rtlCol="1">
                          <a:spAutoFit/>
                        </wps:bodyPr>
                      </wps:wsp>
                      <wps:wsp>
                        <wps:cNvPr id="386" name="TextBox 14"/>
                        <wps:cNvSpPr txBox="1"/>
                        <wps:spPr>
                          <a:xfrm>
                            <a:off x="2563756"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70C437E8"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wps:txbx>
                        <wps:bodyPr wrap="square" rtlCol="1">
                          <a:spAutoFit/>
                        </wps:bodyPr>
                      </wps:wsp>
                      <wps:wsp>
                        <wps:cNvPr id="387" name="TextBox 15"/>
                        <wps:cNvSpPr txBox="1"/>
                        <wps:spPr>
                          <a:xfrm>
                            <a:off x="1750215" y="4777988"/>
                            <a:ext cx="1000132" cy="523220"/>
                          </a:xfrm>
                          <a:prstGeom prst="rect">
                            <a:avLst/>
                          </a:prstGeom>
                          <a:solidFill>
                            <a:srgbClr val="FF0000"/>
                          </a:solidFill>
                          <a:ln>
                            <a:solidFill>
                              <a:schemeClr val="tx1"/>
                            </a:solidFill>
                          </a:ln>
                        </wps:spPr>
                        <wps:style>
                          <a:lnRef idx="0">
                            <a:schemeClr val="accent6"/>
                          </a:lnRef>
                          <a:fillRef idx="3">
                            <a:schemeClr val="accent6"/>
                          </a:fillRef>
                          <a:effectRef idx="3">
                            <a:schemeClr val="accent6"/>
                          </a:effectRef>
                          <a:fontRef idx="minor">
                            <a:schemeClr val="lt1"/>
                          </a:fontRef>
                        </wps:style>
                        <wps:txbx>
                          <w:txbxContent>
                            <w:p w14:paraId="01AF03F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wps:txbx>
                        <wps:bodyPr wrap="square" rtlCol="1">
                          <a:spAutoFit/>
                        </wps:bodyPr>
                      </wps:wsp>
                      <wps:wsp>
                        <wps:cNvPr id="388" name="TextBox 104"/>
                        <wps:cNvSpPr txBox="1"/>
                        <wps:spPr>
                          <a:xfrm rot="5400000">
                            <a:off x="3613470" y="3386828"/>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4086530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389" name="Rectangle 81"/>
                        <wps:cNvSpPr/>
                        <wps:spPr>
                          <a:xfrm>
                            <a:off x="5607867" y="-42878"/>
                            <a:ext cx="3571900" cy="135732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618DD33" w14:textId="77777777" w:rsidR="00A92B1F" w:rsidRDefault="00A92B1F" w:rsidP="00A92B1F">
                              <w:pPr>
                                <w:bidi w:val="0"/>
                                <w:rPr>
                                  <w:rFonts w:eastAsia="Times New Roman"/>
                                </w:rPr>
                              </w:pPr>
                            </w:p>
                          </w:txbxContent>
                        </wps:txbx>
                        <wps:bodyPr rtlCol="1" anchor="ctr"/>
                      </wps:wsp>
                      <wps:wsp>
                        <wps:cNvPr id="390" name="TextBox 84"/>
                        <wps:cNvSpPr txBox="1"/>
                        <wps:spPr>
                          <a:xfrm>
                            <a:off x="7295737" y="671502"/>
                            <a:ext cx="611065" cy="261610"/>
                          </a:xfrm>
                          <a:prstGeom prst="rect">
                            <a:avLst/>
                          </a:prstGeom>
                        </wps:spPr>
                        <wps:style>
                          <a:lnRef idx="1">
                            <a:schemeClr val="dk1"/>
                          </a:lnRef>
                          <a:fillRef idx="2">
                            <a:schemeClr val="dk1"/>
                          </a:fillRef>
                          <a:effectRef idx="1">
                            <a:schemeClr val="dk1"/>
                          </a:effectRef>
                          <a:fontRef idx="minor">
                            <a:schemeClr val="dk1"/>
                          </a:fontRef>
                        </wps:style>
                        <wps:txbx>
                          <w:txbxContent>
                            <w:p w14:paraId="1630FB6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wps:txbx>
                        <wps:bodyPr wrap="none" rtlCol="1">
                          <a:spAutoFit/>
                        </wps:bodyPr>
                      </wps:wsp>
                      <wps:wsp>
                        <wps:cNvPr id="391" name="TextBox 87"/>
                        <wps:cNvSpPr txBox="1"/>
                        <wps:spPr>
                          <a:xfrm>
                            <a:off x="8373209" y="671502"/>
                            <a:ext cx="733244" cy="261610"/>
                          </a:xfrm>
                          <a:prstGeom prst="rect">
                            <a:avLst/>
                          </a:prstGeom>
                        </wps:spPr>
                        <wps:style>
                          <a:lnRef idx="1">
                            <a:schemeClr val="dk1"/>
                          </a:lnRef>
                          <a:fillRef idx="2">
                            <a:schemeClr val="dk1"/>
                          </a:fillRef>
                          <a:effectRef idx="1">
                            <a:schemeClr val="dk1"/>
                          </a:effectRef>
                          <a:fontRef idx="minor">
                            <a:schemeClr val="dk1"/>
                          </a:fontRef>
                        </wps:style>
                        <wps:txbx>
                          <w:txbxContent>
                            <w:p w14:paraId="40B3BDD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wps:txbx>
                        <wps:bodyPr wrap="square" rtlCol="1">
                          <a:spAutoFit/>
                        </wps:bodyPr>
                      </wps:wsp>
                      <wps:wsp>
                        <wps:cNvPr id="392" name="Elbow Connector 89"/>
                        <wps:cNvCnPr>
                          <a:stCxn id="390" idx="3"/>
                          <a:endCxn id="391" idx="1"/>
                        </wps:cNvCnPr>
                        <wps:spPr>
                          <a:xfrm>
                            <a:off x="7906802" y="802307"/>
                            <a:ext cx="46640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93" name="TextBox 114"/>
                        <wps:cNvSpPr txBox="1"/>
                        <wps:spPr>
                          <a:xfrm>
                            <a:off x="5822181" y="1243006"/>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76981532"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394" name="Elbow Connector 140"/>
                        <wps:cNvCnPr>
                          <a:stCxn id="389" idx="3"/>
                          <a:endCxn id="375" idx="1"/>
                        </wps:cNvCnPr>
                        <wps:spPr>
                          <a:xfrm flipH="1">
                            <a:off x="-1107305" y="635783"/>
                            <a:ext cx="10287072" cy="354898"/>
                          </a:xfrm>
                          <a:prstGeom prst="bentConnector5">
                            <a:avLst>
                              <a:gd name="adj1" fmla="val -2222"/>
                              <a:gd name="adj2" fmla="val -376809"/>
                              <a:gd name="adj3" fmla="val 102222"/>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95" name="TextBox 143"/>
                        <wps:cNvSpPr txBox="1"/>
                        <wps:spPr>
                          <a:xfrm>
                            <a:off x="1821653" y="1220981"/>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6E0E177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396" name="Elbow Connector 147"/>
                        <wps:cNvCnPr>
                          <a:stCxn id="379" idx="2"/>
                          <a:endCxn id="395" idx="0"/>
                        </wps:cNvCnPr>
                        <wps:spPr>
                          <a:xfrm rot="5400000">
                            <a:off x="2215396" y="1057296"/>
                            <a:ext cx="234290" cy="93081"/>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397" name="TextBox 150"/>
                        <wps:cNvSpPr txBox="1"/>
                        <wps:spPr>
                          <a:xfrm rot="16200000">
                            <a:off x="5083095" y="76764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4325E2C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398" name="Elbow Connector 153"/>
                        <wps:cNvCnPr>
                          <a:stCxn id="393" idx="0"/>
                          <a:endCxn id="390" idx="2"/>
                        </wps:cNvCnPr>
                        <wps:spPr>
                          <a:xfrm rot="5400000" flipH="1" flipV="1">
                            <a:off x="6788952" y="430688"/>
                            <a:ext cx="309894" cy="1314742"/>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399" name="TextBox 156"/>
                        <wps:cNvSpPr txBox="1"/>
                        <wps:spPr>
                          <a:xfrm>
                            <a:off x="970601" y="1988840"/>
                            <a:ext cx="1161600" cy="369332"/>
                          </a:xfrm>
                          <a:prstGeom prst="rect">
                            <a:avLst/>
                          </a:prstGeom>
                          <a:solidFill>
                            <a:srgbClr val="FF0000"/>
                          </a:solidFill>
                        </wps:spPr>
                        <wps:style>
                          <a:lnRef idx="1">
                            <a:schemeClr val="dk1"/>
                          </a:lnRef>
                          <a:fillRef idx="2">
                            <a:schemeClr val="dk1"/>
                          </a:fillRef>
                          <a:effectRef idx="1">
                            <a:schemeClr val="dk1"/>
                          </a:effectRef>
                          <a:fontRef idx="minor">
                            <a:schemeClr val="dk1"/>
                          </a:fontRef>
                        </wps:style>
                        <wps:txbx>
                          <w:txbxContent>
                            <w:p w14:paraId="19680BC2"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400" name="Rectangle 43"/>
                        <wps:cNvSpPr/>
                        <wps:spPr>
                          <a:xfrm>
                            <a:off x="5148064" y="4149080"/>
                            <a:ext cx="3995936" cy="2708920"/>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7662699" w14:textId="77777777" w:rsidR="00A92B1F" w:rsidRDefault="00A92B1F" w:rsidP="00A92B1F">
                              <w:pPr>
                                <w:bidi w:val="0"/>
                                <w:rPr>
                                  <w:rFonts w:eastAsia="Times New Roman"/>
                                </w:rPr>
                              </w:pPr>
                            </w:p>
                          </w:txbxContent>
                        </wps:txbx>
                        <wps:bodyPr rtlCol="1" anchor="ctr"/>
                      </wps:wsp>
                      <wps:wsp>
                        <wps:cNvPr id="401" name="TextBox 42"/>
                        <wps:cNvSpPr txBox="1"/>
                        <wps:spPr>
                          <a:xfrm>
                            <a:off x="7884368" y="5085184"/>
                            <a:ext cx="873509" cy="276999"/>
                          </a:xfrm>
                          <a:prstGeom prst="rect">
                            <a:avLst/>
                          </a:prstGeom>
                          <a:noFill/>
                        </wps:spPr>
                        <wps:txbx>
                          <w:txbxContent>
                            <w:p w14:paraId="56D70F93"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wps:txbx>
                        <wps:bodyPr wrap="none" rtlCol="1">
                          <a:spAutoFit/>
                        </wps:bodyPr>
                      </wps:wsp>
                      <wps:wsp>
                        <wps:cNvPr id="402" name="TextBox 103"/>
                        <wps:cNvSpPr txBox="1"/>
                        <wps:spPr>
                          <a:xfrm rot="16200000">
                            <a:off x="4725905" y="5339678"/>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46E6651B"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wps:txbx>
                        <wps:bodyPr wrap="square" rtlCol="1">
                          <a:spAutoFit/>
                        </wps:bodyPr>
                      </wps:wsp>
                      <wps:wsp>
                        <wps:cNvPr id="403" name="Elbow Connector 196"/>
                        <wps:cNvCnPr>
                          <a:stCxn id="482" idx="3"/>
                          <a:endCxn id="480" idx="1"/>
                        </wps:cNvCnPr>
                        <wps:spPr>
                          <a:xfrm flipV="1">
                            <a:off x="7668344" y="6148086"/>
                            <a:ext cx="725605" cy="372882"/>
                          </a:xfrm>
                          <a:prstGeom prst="bentConnector3">
                            <a:avLst>
                              <a:gd name="adj1" fmla="val 50000"/>
                            </a:avLst>
                          </a:prstGeom>
                          <a:ln>
                            <a:tailEnd type="arrow"/>
                          </a:ln>
                        </wps:spPr>
                        <wps:style>
                          <a:lnRef idx="2">
                            <a:schemeClr val="accent4"/>
                          </a:lnRef>
                          <a:fillRef idx="0">
                            <a:schemeClr val="accent4"/>
                          </a:fillRef>
                          <a:effectRef idx="1">
                            <a:schemeClr val="accent4"/>
                          </a:effectRef>
                          <a:fontRef idx="minor">
                            <a:schemeClr val="tx1"/>
                          </a:fontRef>
                        </wps:style>
                        <wps:bodyPr/>
                      </wps:wsp>
                      <wps:wsp>
                        <wps:cNvPr id="404" name="TextBox 204"/>
                        <wps:cNvSpPr txBox="1"/>
                        <wps:spPr>
                          <a:xfrm>
                            <a:off x="1691680" y="2833191"/>
                            <a:ext cx="928694" cy="307777"/>
                          </a:xfrm>
                          <a:prstGeom prst="rect">
                            <a:avLst/>
                          </a:prstGeom>
                          <a:solidFill>
                            <a:srgbClr val="FF0000"/>
                          </a:solid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292D21B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405" name="Elbow Connector 217"/>
                        <wps:cNvCnPr>
                          <a:stCxn id="460" idx="1"/>
                          <a:endCxn id="402" idx="2"/>
                        </wps:cNvCnPr>
                        <wps:spPr>
                          <a:xfrm rot="10800000">
                            <a:off x="5344142" y="5493567"/>
                            <a:ext cx="379987" cy="370494"/>
                          </a:xfrm>
                          <a:prstGeom prst="bentConnector3">
                            <a:avLst>
                              <a:gd name="adj1" fmla="val 50000"/>
                            </a:avLst>
                          </a:prstGeom>
                          <a:ln>
                            <a:headEnd type="arrow"/>
                            <a:tailEnd type="arrow"/>
                          </a:ln>
                        </wps:spPr>
                        <wps:style>
                          <a:lnRef idx="2">
                            <a:schemeClr val="accent4"/>
                          </a:lnRef>
                          <a:fillRef idx="0">
                            <a:schemeClr val="accent4"/>
                          </a:fillRef>
                          <a:effectRef idx="1">
                            <a:schemeClr val="accent4"/>
                          </a:effectRef>
                          <a:fontRef idx="minor">
                            <a:schemeClr val="tx1"/>
                          </a:fontRef>
                        </wps:style>
                        <wps:bodyPr/>
                      </wps:wsp>
                      <wps:wsp>
                        <wps:cNvPr id="406" name="Oval 218"/>
                        <wps:cNvSpPr/>
                        <wps: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E9D561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wps:txbx>
                        <wps:bodyPr rtlCol="1" anchor="ctr"/>
                      </wps:wsp>
                      <wps:wsp>
                        <wps:cNvPr id="407" name="Oval 219"/>
                        <wps:cNvSpPr/>
                        <wps: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BCDE2E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wps:txbx>
                        <wps:bodyPr rtlCol="1" anchor="ctr"/>
                      </wps:wsp>
                      <wps:wsp>
                        <wps:cNvPr id="408" name="Oval 220"/>
                        <wps:cNvSpPr/>
                        <wps: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082564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3</w:t>
                              </w:r>
                            </w:p>
                          </w:txbxContent>
                        </wps:txbx>
                        <wps:bodyPr rtlCol="1" anchor="ctr"/>
                      </wps:wsp>
                      <wps:wsp>
                        <wps:cNvPr id="409" name="Oval 221"/>
                        <wps:cNvSpPr/>
                        <wps: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56542D3"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A</w:t>
                              </w:r>
                            </w:p>
                          </w:txbxContent>
                        </wps:txbx>
                        <wps:bodyPr rtlCol="1" anchor="ctr"/>
                      </wps:wsp>
                      <wps:wsp>
                        <wps:cNvPr id="410" name="Oval 223"/>
                        <wps:cNvSpPr/>
                        <wps: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254FE72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E</w:t>
                              </w:r>
                            </w:p>
                          </w:txbxContent>
                        </wps:txbx>
                        <wps:bodyPr rtlCol="1" anchor="ctr"/>
                      </wps:wsp>
                      <wps:wsp>
                        <wps:cNvPr id="411" name="Oval 225"/>
                        <wps:cNvSpPr/>
                        <wps: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3B4EF6D"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5</w:t>
                              </w:r>
                            </w:p>
                          </w:txbxContent>
                        </wps:txbx>
                        <wps:bodyPr rtlCol="1" anchor="ctr"/>
                      </wps:wsp>
                      <wps:wsp>
                        <wps:cNvPr id="412" name="Oval 226"/>
                        <wps:cNvSpPr/>
                        <wps: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A0E5BF8"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D</w:t>
                              </w:r>
                            </w:p>
                          </w:txbxContent>
                        </wps:txbx>
                        <wps:bodyPr rtlCol="1" anchor="ctr"/>
                      </wps:wsp>
                      <wps:wsp>
                        <wps:cNvPr id="413" name="TextBox 251"/>
                        <wps:cNvSpPr txBox="1"/>
                        <wps:spPr>
                          <a:xfrm>
                            <a:off x="2750347"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635AAC4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414" name="Oval 255"/>
                        <wps:cNvSpPr/>
                        <wps: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AEA08F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wps:txbx>
                        <wps:bodyPr rtlCol="1" anchor="ctr"/>
                      </wps:wsp>
                      <wps:wsp>
                        <wps:cNvPr id="415" name="Oval 256"/>
                        <wps:cNvSpPr/>
                        <wps:spPr>
                          <a:xfrm>
                            <a:off x="901302" y="191683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DC38DB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wps:txbx>
                        <wps:bodyPr rtlCol="1" anchor="ctr"/>
                      </wps:wsp>
                      <wps:wsp>
                        <wps:cNvPr id="416" name="TextBox 117"/>
                        <wps:cNvSpPr txBox="1"/>
                        <wps:spPr>
                          <a:xfrm>
                            <a:off x="3036099" y="183531"/>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3F1CCA6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417" name="Elbow Connector 125"/>
                        <wps:cNvCnPr>
                          <a:stCxn id="416" idx="2"/>
                          <a:endCxn id="379" idx="0"/>
                        </wps:cNvCnPr>
                        <wps:spPr>
                          <a:xfrm rot="5400000">
                            <a:off x="2762065" y="62158"/>
                            <a:ext cx="279940" cy="1045907"/>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418" name="TextBox 137"/>
                        <wps:cNvSpPr txBox="1"/>
                        <wps:spPr>
                          <a:xfrm>
                            <a:off x="8114703" y="188640"/>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3C5F2046"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419" name="Elbow Connector 139"/>
                        <wps:cNvCnPr>
                          <a:stCxn id="418" idx="2"/>
                          <a:endCxn id="390" idx="0"/>
                        </wps:cNvCnPr>
                        <wps:spPr>
                          <a:xfrm rot="5400000">
                            <a:off x="7941805" y="109715"/>
                            <a:ext cx="221252" cy="902322"/>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420" name="Rounded Rectangle 144"/>
                        <wps:cNvSpPr/>
                        <wps:spPr>
                          <a:xfrm>
                            <a:off x="2678909" y="-257192"/>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40AE869F"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wps:txbx>
                        <wps:bodyPr rtlCol="1" anchor="ctr"/>
                      </wps:wsp>
                      <wps:wsp>
                        <wps:cNvPr id="421" name="Rounded Rectangle 145"/>
                        <wps:cNvSpPr/>
                        <wps:spPr>
                          <a:xfrm>
                            <a:off x="7893883" y="-314336"/>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742551E5"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wps:txbx>
                        <wps:bodyPr rtlCol="1" anchor="ctr"/>
                      </wps:wsp>
                      <wps:wsp>
                        <wps:cNvPr id="422" name="Rounded Rectangle 146"/>
                        <wps:cNvSpPr/>
                        <wps:spPr>
                          <a:xfrm>
                            <a:off x="7380312" y="3878762"/>
                            <a:ext cx="192879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39E08754"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wps:txbx>
                        <wps:bodyPr rtlCol="1" anchor="ctr"/>
                      </wps:wsp>
                      <wps:wsp>
                        <wps:cNvPr id="423" name="Rounded Rectangle 148"/>
                        <wps:cNvSpPr/>
                        <wps:spPr>
                          <a:xfrm>
                            <a:off x="-178611" y="5243534"/>
                            <a:ext cx="1785918" cy="57150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4F6AE92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537E93B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wps:txbx>
                        <wps:bodyPr rtlCol="1" anchor="ctr"/>
                      </wps:wsp>
                      <wps:wsp>
                        <wps:cNvPr id="424" name="TextBox 128"/>
                        <wps:cNvSpPr txBox="1"/>
                        <wps:spPr>
                          <a:xfrm>
                            <a:off x="6036495" y="405732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1F3BC1BB"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425" name="Oval 132"/>
                        <wps:cNvSpPr/>
                        <wps: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5E90E78A"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4</w:t>
                              </w:r>
                            </w:p>
                          </w:txbxContent>
                        </wps:txbx>
                        <wps:bodyPr rtlCol="1" anchor="ctr"/>
                      </wps:wsp>
                      <wps:wsp>
                        <wps:cNvPr id="426" name="TextBox 141"/>
                        <wps:cNvSpPr txBox="1"/>
                        <wps:spPr>
                          <a:xfrm rot="5400000">
                            <a:off x="4211601" y="2977870"/>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39449A48"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427" name="Oval 166"/>
                        <wps:cNvSpPr/>
                        <wps: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F16C406"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wps:txbx>
                        <wps:bodyPr rtlCol="1" anchor="ctr"/>
                      </wps:wsp>
                      <wps:wsp>
                        <wps:cNvPr id="428" name="TextBox 167"/>
                        <wps:cNvSpPr txBox="1"/>
                        <wps:spPr>
                          <a:xfrm>
                            <a:off x="178579" y="3162454"/>
                            <a:ext cx="42862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63706BBC"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6AE1E702"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429" name="TextBox 182"/>
                        <wps:cNvSpPr txBox="1"/>
                        <wps:spPr>
                          <a:xfrm>
                            <a:off x="5580112" y="4653136"/>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57CFC75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s:wsp>
                        <wps:cNvPr id="430" name="Shape 236"/>
                        <wps:cNvCnPr>
                          <a:stCxn id="397" idx="3"/>
                          <a:endCxn id="451" idx="1"/>
                        </wps:cNvCnPr>
                        <wps:spPr>
                          <a:xfrm rot="5400000" flipH="1" flipV="1">
                            <a:off x="5630951" y="265959"/>
                            <a:ext cx="107723" cy="274738"/>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431" name="TextBox 129"/>
                        <wps:cNvSpPr txBox="1"/>
                        <wps:spPr>
                          <a:xfrm>
                            <a:off x="178579" y="3501008"/>
                            <a:ext cx="428627" cy="461665"/>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50CAB2D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0B3AA6A3"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432" name="TextBox 127"/>
                        <wps:cNvSpPr txBox="1"/>
                        <wps:spPr>
                          <a:xfrm>
                            <a:off x="5179239" y="2386014"/>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28AD84B1"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433" name="Oval 134"/>
                        <wps:cNvSpPr/>
                        <wps: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59ECCD3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wps:txbx>
                        <wps:bodyPr rtlCol="1" anchor="ctr"/>
                      </wps:wsp>
                      <wps:wsp>
                        <wps:cNvPr id="434" name="TextBox 203"/>
                        <wps:cNvSpPr txBox="1"/>
                        <wps:spPr>
                          <a:xfrm>
                            <a:off x="6536561" y="190072"/>
                            <a:ext cx="609579"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37C13489"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wps:txbx>
                        <wps:bodyPr wrap="square" rtlCol="1">
                          <a:spAutoFit/>
                        </wps:bodyPr>
                      </wps:wsp>
                      <wps:wsp>
                        <wps:cNvPr id="435" name="Elbow Connector 242"/>
                        <wps:cNvCnPr>
                          <a:stCxn id="434" idx="0"/>
                          <a:endCxn id="397" idx="3"/>
                        </wps:cNvCnPr>
                        <wps:spPr>
                          <a:xfrm rot="16200000" flipH="1" flipV="1">
                            <a:off x="6060838" y="-323324"/>
                            <a:ext cx="267117" cy="1293908"/>
                          </a:xfrm>
                          <a:prstGeom prst="bentConnector3">
                            <a:avLst>
                              <a:gd name="adj1" fmla="val -85580"/>
                            </a:avLst>
                          </a:prstGeom>
                          <a:ln>
                            <a:headEnd type="arrow"/>
                            <a:tailEnd type="arrow"/>
                          </a:ln>
                        </wps:spPr>
                        <wps:style>
                          <a:lnRef idx="1">
                            <a:schemeClr val="dk1"/>
                          </a:lnRef>
                          <a:fillRef idx="0">
                            <a:schemeClr val="dk1"/>
                          </a:fillRef>
                          <a:effectRef idx="0">
                            <a:schemeClr val="dk1"/>
                          </a:effectRef>
                          <a:fontRef idx="minor">
                            <a:schemeClr val="tx1"/>
                          </a:fontRef>
                        </wps:style>
                        <wps:bodyPr/>
                      </wps:wsp>
                      <wpg:grpSp>
                        <wpg:cNvPr id="436" name="קבוצה 436"/>
                        <wpg:cNvGrpSpPr/>
                        <wpg:grpSpPr>
                          <a:xfrm>
                            <a:off x="964397" y="3913892"/>
                            <a:ext cx="1000132" cy="883260"/>
                            <a:chOff x="964397" y="3913892"/>
                            <a:chExt cx="1000132" cy="883260"/>
                          </a:xfrm>
                        </wpg:grpSpPr>
                        <wps:wsp>
                          <wps:cNvPr id="485" name="TextBox 13"/>
                          <wps:cNvSpPr txBox="1"/>
                          <wps:spPr>
                            <a:xfrm>
                              <a:off x="964397" y="3913892"/>
                              <a:ext cx="1000132" cy="523220"/>
                            </a:xfrm>
                            <a:prstGeom prst="rect">
                              <a:avLst/>
                            </a:prstGeom>
                            <a:solidFill>
                              <a:srgbClr val="FF0000"/>
                            </a:solidFill>
                            <a:ln>
                              <a:solidFill>
                                <a:schemeClr val="tx1"/>
                              </a:solidFill>
                            </a:ln>
                          </wps:spPr>
                          <wps:style>
                            <a:lnRef idx="0">
                              <a:schemeClr val="accent6"/>
                            </a:lnRef>
                            <a:fillRef idx="3">
                              <a:schemeClr val="accent6"/>
                            </a:fillRef>
                            <a:effectRef idx="3">
                              <a:schemeClr val="accent6"/>
                            </a:effectRef>
                            <a:fontRef idx="minor">
                              <a:schemeClr val="lt1"/>
                            </a:fontRef>
                          </wps:style>
                          <wps:txbx>
                            <w:txbxContent>
                              <w:p w14:paraId="4216F8F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wps:txbx>
                          <wps:bodyPr wrap="square" rtlCol="1">
                            <a:spAutoFit/>
                          </wps:bodyPr>
                        </wps:wsp>
                        <wps:wsp>
                          <wps:cNvPr id="486" name="TextBox 249"/>
                          <wps:cNvSpPr txBox="1"/>
                          <wps:spPr>
                            <a:xfrm>
                              <a:off x="1202359"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60B5EDD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487" name="Oval 222"/>
                          <wps:cNvSpPr/>
                          <wps: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0B287DF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wps:txbx>
                          <wps:bodyPr rtlCol="1" anchor="ctr"/>
                        </wps:wsp>
                      </wpg:grpSp>
                      <wpg:grpSp>
                        <wpg:cNvPr id="437" name="קבוצה 437"/>
                        <wpg:cNvGrpSpPr/>
                        <wpg:grpSpPr>
                          <a:xfrm>
                            <a:off x="6382460" y="6382468"/>
                            <a:ext cx="1285884" cy="286892"/>
                            <a:chOff x="6382460" y="6382468"/>
                            <a:chExt cx="1285884" cy="286892"/>
                          </a:xfrm>
                        </wpg:grpSpPr>
                        <wps:wsp>
                          <wps:cNvPr id="482" name="TextBox 184"/>
                          <wps:cNvSpPr txBox="1"/>
                          <wps:spPr>
                            <a:xfrm>
                              <a:off x="6382460" y="6382468"/>
                              <a:ext cx="1285884" cy="276999"/>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4864AC27"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wps:txbx>
                          <wps:bodyPr wrap="square" rtlCol="1">
                            <a:spAutoFit/>
                          </wps:bodyPr>
                        </wps:wsp>
                        <wps:wsp>
                          <wps:cNvPr id="483" name="Isosceles Triangle 159"/>
                          <wps:cNvSpPr/>
                          <wps:spPr>
                            <a:xfrm rot="5400000">
                              <a:off x="6346741" y="641932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1A4C5C9C" w14:textId="77777777" w:rsidR="00A92B1F" w:rsidRDefault="00A92B1F" w:rsidP="00A92B1F">
                                <w:pPr>
                                  <w:bidi w:val="0"/>
                                  <w:rPr>
                                    <w:rFonts w:eastAsia="Times New Roman"/>
                                  </w:rPr>
                                </w:pPr>
                              </w:p>
                            </w:txbxContent>
                          </wps:txbx>
                          <wps:bodyPr rtlCol="1" anchor="ctr"/>
                        </wps:wsp>
                        <wps:wsp>
                          <wps:cNvPr id="484" name="Isosceles Triangle 160"/>
                          <wps:cNvSpPr/>
                          <wps:spPr>
                            <a:xfrm rot="5400000">
                              <a:off x="6347311" y="6562203"/>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6DFF4849" w14:textId="77777777" w:rsidR="00A92B1F" w:rsidRDefault="00A92B1F" w:rsidP="00A92B1F">
                                <w:pPr>
                                  <w:bidi w:val="0"/>
                                  <w:rPr>
                                    <w:rFonts w:eastAsia="Times New Roman"/>
                                  </w:rPr>
                                </w:pPr>
                              </w:p>
                            </w:txbxContent>
                          </wps:txbx>
                          <wps:bodyPr rtlCol="1" anchor="ctr"/>
                        </wps:wsp>
                      </wpg:grpSp>
                      <wpg:grpSp>
                        <wpg:cNvPr id="438" name="קבוצה 438"/>
                        <wpg:cNvGrpSpPr/>
                        <wpg:grpSpPr>
                          <a:xfrm>
                            <a:off x="8393949" y="5886476"/>
                            <a:ext cx="714380" cy="523220"/>
                            <a:chOff x="8393949" y="5886476"/>
                            <a:chExt cx="714380" cy="523220"/>
                          </a:xfrm>
                        </wpg:grpSpPr>
                        <wps:wsp>
                          <wps:cNvPr id="480" name="TextBox 35"/>
                          <wps:cNvSpPr txBox="1"/>
                          <wps:spPr>
                            <a:xfrm>
                              <a:off x="8393949" y="5886476"/>
                              <a:ext cx="714380" cy="523220"/>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58B5691D"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428E6277"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wps:txbx>
                          <wps:bodyPr wrap="square" rtlCol="1">
                            <a:spAutoFit/>
                          </wps:bodyPr>
                        </wps:wsp>
                        <wps:wsp>
                          <wps:cNvPr id="481" name="Isosceles Triangle 164"/>
                          <wps:cNvSpPr/>
                          <wps:spPr>
                            <a:xfrm rot="5400000">
                              <a:off x="8358230" y="6207947"/>
                              <a:ext cx="214314" cy="142876"/>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2CB0A6A2" w14:textId="77777777" w:rsidR="00A92B1F" w:rsidRDefault="00A92B1F" w:rsidP="00A92B1F">
                                <w:pPr>
                                  <w:bidi w:val="0"/>
                                  <w:rPr>
                                    <w:rFonts w:eastAsia="Times New Roman"/>
                                  </w:rPr>
                                </w:pPr>
                              </w:p>
                            </w:txbxContent>
                          </wps:txbx>
                          <wps:bodyPr rtlCol="1" anchor="ctr"/>
                        </wps:wsp>
                      </wpg:grpSp>
                      <wps:wsp>
                        <wps:cNvPr id="439" name="Shape 194"/>
                        <wps:cNvCnPr>
                          <a:stCxn id="424" idx="2"/>
                          <a:endCxn id="429" idx="3"/>
                        </wps:cNvCnPr>
                        <wps:spPr>
                          <a:xfrm rot="5400000">
                            <a:off x="6147390" y="4407406"/>
                            <a:ext cx="395754" cy="311151"/>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g:grpSp>
                        <wpg:cNvPr id="440" name="Group 191"/>
                        <wpg:cNvGrpSpPr/>
                        <wpg:grpSpPr>
                          <a:xfrm>
                            <a:off x="8536825" y="6600856"/>
                            <a:ext cx="714380" cy="338554"/>
                            <a:chOff x="8536825" y="6600856"/>
                            <a:chExt cx="714380" cy="338554"/>
                          </a:xfrm>
                        </wpg:grpSpPr>
                        <wps:wsp>
                          <wps:cNvPr id="477" name="TextBox 170"/>
                          <wps:cNvSpPr txBox="1"/>
                          <wps:spPr>
                            <a:xfrm>
                              <a:off x="8536825" y="660085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70AD6EEC"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48855583"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wps:txbx>
                          <wps:bodyPr wrap="square" rtlCol="1">
                            <a:spAutoFit/>
                          </wps:bodyPr>
                        </wps:wsp>
                        <wps:wsp>
                          <wps:cNvPr id="478" name="Isosceles Triangle 186"/>
                          <wps:cNvSpPr/>
                          <wps:spPr>
                            <a:xfrm rot="5400000">
                              <a:off x="8534429" y="667229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7B251062" w14:textId="77777777" w:rsidR="00A92B1F" w:rsidRDefault="00A92B1F" w:rsidP="00A92B1F">
                                <w:pPr>
                                  <w:bidi w:val="0"/>
                                  <w:rPr>
                                    <w:rFonts w:eastAsia="Times New Roman"/>
                                  </w:rPr>
                                </w:pPr>
                              </w:p>
                            </w:txbxContent>
                          </wps:txbx>
                          <wps:bodyPr rtlCol="1" anchor="ctr"/>
                        </wps:wsp>
                        <wps:wsp>
                          <wps:cNvPr id="479" name="Isosceles Triangle 187"/>
                          <wps:cNvSpPr/>
                          <wps:spPr>
                            <a:xfrm rot="5400000">
                              <a:off x="8536810" y="6803266"/>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350C5202" w14:textId="77777777" w:rsidR="00A92B1F" w:rsidRDefault="00A92B1F" w:rsidP="00A92B1F">
                                <w:pPr>
                                  <w:bidi w:val="0"/>
                                  <w:rPr>
                                    <w:rFonts w:eastAsia="Times New Roman"/>
                                  </w:rPr>
                                </w:pPr>
                              </w:p>
                            </w:txbxContent>
                          </wps:txbx>
                          <wps:bodyPr rtlCol="1" anchor="ctr"/>
                        </wps:wsp>
                      </wpg:grpSp>
                      <wps:wsp>
                        <wps:cNvPr id="441" name="Elbow Connector 264"/>
                        <wps:cNvCnPr>
                          <a:endCxn id="397" idx="3"/>
                        </wps:cNvCnPr>
                        <wps:spPr>
                          <a:xfrm rot="16200000" flipH="1" flipV="1">
                            <a:off x="6355225" y="-724279"/>
                            <a:ext cx="373686" cy="1989250"/>
                          </a:xfrm>
                          <a:prstGeom prst="bentConnector3">
                            <a:avLst>
                              <a:gd name="adj1" fmla="val -25489"/>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442" name="TextBox 7"/>
                        <wps:cNvSpPr txBox="1"/>
                        <wps:spPr>
                          <a:xfrm>
                            <a:off x="-1035867" y="1385882"/>
                            <a:ext cx="727263" cy="461665"/>
                          </a:xfrm>
                          <a:prstGeom prst="rect">
                            <a:avLst/>
                          </a:prstGeom>
                          <a:noFill/>
                        </wps:spPr>
                        <wps:txbx>
                          <w:txbxContent>
                            <w:p w14:paraId="58A2A5D2"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72C054B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wps:txbx>
                        <wps:bodyPr wrap="square" rtlCol="1">
                          <a:spAutoFit/>
                        </wps:bodyPr>
                      </wps:wsp>
                      <wps:wsp>
                        <wps:cNvPr id="443" name="Elbow Connector 200"/>
                        <wps:cNvCnPr>
                          <a:stCxn id="480" idx="3"/>
                          <a:endCxn id="444" idx="1"/>
                        </wps:cNvCnPr>
                        <wps:spPr>
                          <a:xfrm>
                            <a:off x="9108329" y="6148086"/>
                            <a:ext cx="428058" cy="303255"/>
                          </a:xfrm>
                          <a:prstGeom prst="bentConnector3">
                            <a:avLst>
                              <a:gd name="adj1" fmla="val 50000"/>
                            </a:avLst>
                          </a:prstGeom>
                          <a:ln>
                            <a:tailEnd type="arrow"/>
                          </a:ln>
                        </wps:spPr>
                        <wps:style>
                          <a:lnRef idx="2">
                            <a:schemeClr val="accent4"/>
                          </a:lnRef>
                          <a:fillRef idx="0">
                            <a:schemeClr val="accent4"/>
                          </a:fillRef>
                          <a:effectRef idx="1">
                            <a:schemeClr val="accent4"/>
                          </a:effectRef>
                          <a:fontRef idx="minor">
                            <a:schemeClr val="tx1"/>
                          </a:fontRef>
                        </wps:style>
                        <wps:bodyPr/>
                      </wps:wsp>
                      <pic:pic xmlns:pic="http://schemas.openxmlformats.org/drawingml/2006/picture">
                        <pic:nvPicPr>
                          <pic:cNvPr id="444" name="Picture 216" descr="MC900391480.WMF"/>
                          <pic:cNvPicPr>
                            <a:picLocks noChangeAspect="1"/>
                          </pic:cNvPicPr>
                        </pic:nvPicPr>
                        <pic:blipFill>
                          <a:blip r:embed="rId48" cstate="print"/>
                          <a:stretch>
                            <a:fillRect/>
                          </a:stretch>
                        </pic:blipFill>
                        <pic:spPr>
                          <a:xfrm>
                            <a:off x="9536387" y="6087512"/>
                            <a:ext cx="605464" cy="727658"/>
                          </a:xfrm>
                          <a:prstGeom prst="rect">
                            <a:avLst/>
                          </a:prstGeom>
                        </pic:spPr>
                      </pic:pic>
                      <wps:wsp>
                        <wps:cNvPr id="445" name="TextBox 4"/>
                        <wps:cNvSpPr txBox="1"/>
                        <wps:spPr>
                          <a:xfrm>
                            <a:off x="9322611" y="5582316"/>
                            <a:ext cx="928694" cy="461665"/>
                          </a:xfrm>
                          <a:prstGeom prst="rect">
                            <a:avLst/>
                          </a:prstGeom>
                          <a:noFill/>
                        </wps:spPr>
                        <wps:txbx>
                          <w:txbxContent>
                            <w:p w14:paraId="3AD9813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454011C6"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wps:txbx>
                        <wps:bodyPr wrap="square" rtlCol="1">
                          <a:spAutoFit/>
                        </wps:bodyPr>
                      </wps:wsp>
                      <pic:pic xmlns:pic="http://schemas.openxmlformats.org/drawingml/2006/picture">
                        <pic:nvPicPr>
                          <pic:cNvPr id="446" name="תמונה 446" descr="memory_chip_3.jpg"/>
                          <pic:cNvPicPr>
                            <a:picLocks noChangeAspect="1"/>
                          </pic:cNvPicPr>
                        </pic:nvPicPr>
                        <pic:blipFill>
                          <a:blip r:embed="rId49" cstate="print">
                            <a:lum bright="5000"/>
                          </a:blip>
                          <a:stretch>
                            <a:fillRect/>
                          </a:stretch>
                        </pic:blipFill>
                        <pic:spPr>
                          <a:xfrm>
                            <a:off x="-107173" y="5957914"/>
                            <a:ext cx="1145071" cy="827424"/>
                          </a:xfrm>
                          <a:prstGeom prst="rect">
                            <a:avLst/>
                          </a:prstGeom>
                        </pic:spPr>
                      </pic:pic>
                      <wps:wsp>
                        <wps:cNvPr id="447" name="TextBox 241"/>
                        <wps:cNvSpPr txBox="1"/>
                        <wps:spPr>
                          <a:xfrm>
                            <a:off x="-177839" y="6496901"/>
                            <a:ext cx="1215737" cy="461665"/>
                          </a:xfrm>
                          <a:prstGeom prst="rect">
                            <a:avLst/>
                          </a:prstGeom>
                          <a:noFill/>
                        </wps:spPr>
                        <wps:txbx>
                          <w:txbxContent>
                            <w:p w14:paraId="27DA146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wps:txbx>
                        <wps:bodyPr wrap="square" rtlCol="1">
                          <a:spAutoFit/>
                        </wps:bodyPr>
                      </wps:wsp>
                      <wps:wsp>
                        <wps:cNvPr id="448" name="TextBox 175"/>
                        <wps:cNvSpPr txBox="1"/>
                        <wps:spPr>
                          <a:xfrm>
                            <a:off x="7250941" y="98892"/>
                            <a:ext cx="642942"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03FADA4"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wps:txbx>
                        <wps:bodyPr wrap="square" rtlCol="1">
                          <a:spAutoFit/>
                        </wps:bodyPr>
                      </wps:wsp>
                      <wps:wsp>
                        <wps:cNvPr id="449" name="TextBox 180"/>
                        <wps:cNvSpPr txBox="1"/>
                        <wps:spPr>
                          <a:xfrm>
                            <a:off x="5797382" y="646992"/>
                            <a:ext cx="46539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4310F464"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wps:txbx>
                        <wps:bodyPr wrap="square" rtlCol="1">
                          <a:spAutoFit/>
                        </wps:bodyPr>
                      </wps:wsp>
                      <wps:wsp>
                        <wps:cNvPr id="450" name="Elbow Connector 185"/>
                        <wps:cNvCnPr>
                          <a:stCxn id="449" idx="0"/>
                          <a:endCxn id="397" idx="3"/>
                        </wps:cNvCnPr>
                        <wps:spPr>
                          <a:xfrm rot="16200000" flipV="1">
                            <a:off x="5693861" y="310772"/>
                            <a:ext cx="189803" cy="482638"/>
                          </a:xfrm>
                          <a:prstGeom prst="bentConnector3">
                            <a:avLst>
                              <a:gd name="adj1" fmla="val 344595"/>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451" name="TextBox 233"/>
                        <wps:cNvSpPr txBox="1"/>
                        <wps:spPr>
                          <a:xfrm>
                            <a:off x="5822181" y="241744"/>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41827F53"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g:grpSp>
                        <wpg:cNvPr id="452" name="Group 161"/>
                        <wpg:cNvGrpSpPr/>
                        <wpg:grpSpPr>
                          <a:xfrm>
                            <a:off x="3203848" y="5250686"/>
                            <a:ext cx="714380" cy="338554"/>
                            <a:chOff x="3203848" y="5250686"/>
                            <a:chExt cx="714380" cy="338554"/>
                          </a:xfrm>
                        </wpg:grpSpPr>
                        <wps:wsp>
                          <wps:cNvPr id="474" name="TextBox 189"/>
                          <wps:cNvSpPr txBox="1"/>
                          <wps:spPr>
                            <a:xfrm>
                              <a:off x="3203848" y="525068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6854A33C"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1207300F"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wps:txbx>
                          <wps:bodyPr wrap="square" rtlCol="1">
                            <a:spAutoFit/>
                          </wps:bodyPr>
                        </wps:wsp>
                        <wps:wsp>
                          <wps:cNvPr id="475" name="Isosceles Triangle 193"/>
                          <wps:cNvSpPr/>
                          <wps:spPr>
                            <a:xfrm rot="5400000">
                              <a:off x="3201452" y="5322127"/>
                              <a:ext cx="142876" cy="71438"/>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29120D59" w14:textId="77777777" w:rsidR="00A92B1F" w:rsidRDefault="00A92B1F" w:rsidP="00A92B1F">
                                <w:pPr>
                                  <w:bidi w:val="0"/>
                                  <w:rPr>
                                    <w:rFonts w:eastAsia="Times New Roman"/>
                                  </w:rPr>
                                </w:pPr>
                              </w:p>
                            </w:txbxContent>
                          </wps:txbx>
                          <wps:bodyPr rtlCol="1" anchor="ctr"/>
                        </wps:wsp>
                        <wps:wsp>
                          <wps:cNvPr id="476" name="Isosceles Triangle 195"/>
                          <wps:cNvSpPr/>
                          <wps:spPr>
                            <a:xfrm rot="5400000">
                              <a:off x="3203833" y="5453096"/>
                              <a:ext cx="142876" cy="71438"/>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7E57DAC4" w14:textId="77777777" w:rsidR="00A92B1F" w:rsidRDefault="00A92B1F" w:rsidP="00A92B1F">
                                <w:pPr>
                                  <w:bidi w:val="0"/>
                                  <w:rPr>
                                    <w:rFonts w:eastAsia="Times New Roman"/>
                                  </w:rPr>
                                </w:pPr>
                              </w:p>
                            </w:txbxContent>
                          </wps:txbx>
                          <wps:bodyPr rtlCol="1" anchor="ctr"/>
                        </wps:wsp>
                      </wpg:grpSp>
                      <wps:wsp>
                        <wps:cNvPr id="453" name="Isosceles Triangle 197"/>
                        <wps:cNvSpPr/>
                        <wps:spPr>
                          <a:xfrm rot="5400000">
                            <a:off x="1583953" y="6633071"/>
                            <a:ext cx="214314" cy="142876"/>
                          </a:xfrm>
                          <a:prstGeom prst="triangle">
                            <a:avLst/>
                          </a:prstGeom>
                          <a:solidFill>
                            <a:srgbClr val="7030A0"/>
                          </a:solidFill>
                        </wps:spPr>
                        <wps:style>
                          <a:lnRef idx="0">
                            <a:schemeClr val="accent4"/>
                          </a:lnRef>
                          <a:fillRef idx="3">
                            <a:schemeClr val="accent4"/>
                          </a:fillRef>
                          <a:effectRef idx="3">
                            <a:schemeClr val="accent4"/>
                          </a:effectRef>
                          <a:fontRef idx="minor">
                            <a:schemeClr val="lt1"/>
                          </a:fontRef>
                        </wps:style>
                        <wps:txbx>
                          <w:txbxContent>
                            <w:p w14:paraId="055E76B4" w14:textId="77777777" w:rsidR="00A92B1F" w:rsidRDefault="00A92B1F" w:rsidP="00A92B1F">
                              <w:pPr>
                                <w:bidi w:val="0"/>
                                <w:rPr>
                                  <w:rFonts w:eastAsia="Times New Roman"/>
                                </w:rPr>
                              </w:pPr>
                            </w:p>
                          </w:txbxContent>
                        </wps:txbx>
                        <wps:bodyPr rtlCol="1" anchor="ctr"/>
                      </wps:wsp>
                      <wps:wsp>
                        <wps:cNvPr id="454" name="Isosceles Triangle 201"/>
                        <wps:cNvSpPr/>
                        <wps:spPr>
                          <a:xfrm rot="5400000">
                            <a:off x="951247" y="3984711"/>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2C224666" w14:textId="77777777" w:rsidR="00A92B1F" w:rsidRDefault="00A92B1F" w:rsidP="00A92B1F">
                              <w:pPr>
                                <w:bidi w:val="0"/>
                                <w:rPr>
                                  <w:rFonts w:eastAsia="Times New Roman"/>
                                </w:rPr>
                              </w:pPr>
                            </w:p>
                          </w:txbxContent>
                        </wps:txbx>
                        <wps:bodyPr rtlCol="1" anchor="ctr"/>
                      </wps:wsp>
                      <wps:wsp>
                        <wps:cNvPr id="455" name="Isosceles Triangle 202"/>
                        <wps:cNvSpPr/>
                        <wps:spPr>
                          <a:xfrm rot="5400000">
                            <a:off x="942980" y="4099882"/>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5CDAEFEC" w14:textId="77777777" w:rsidR="00A92B1F" w:rsidRDefault="00A92B1F" w:rsidP="00A92B1F">
                              <w:pPr>
                                <w:bidi w:val="0"/>
                                <w:rPr>
                                  <w:rFonts w:eastAsia="Times New Roman"/>
                                </w:rPr>
                              </w:pPr>
                            </w:p>
                          </w:txbxContent>
                        </wps:txbx>
                        <wps:bodyPr rtlCol="1" anchor="ctr"/>
                      </wps:wsp>
                      <wps:wsp>
                        <wps:cNvPr id="456" name="Isosceles Triangle 205"/>
                        <wps:cNvSpPr/>
                        <wps:spPr>
                          <a:xfrm rot="5400000">
                            <a:off x="2535423" y="3955866"/>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5601FC6A" w14:textId="77777777" w:rsidR="00A92B1F" w:rsidRDefault="00A92B1F" w:rsidP="00A92B1F">
                              <w:pPr>
                                <w:bidi w:val="0"/>
                                <w:rPr>
                                  <w:rFonts w:eastAsia="Times New Roman"/>
                                </w:rPr>
                              </w:pPr>
                            </w:p>
                          </w:txbxContent>
                        </wps:txbx>
                        <wps:bodyPr rtlCol="1" anchor="ctr"/>
                      </wps:wsp>
                      <wps:wsp>
                        <wps:cNvPr id="457" name="Isosceles Triangle 214"/>
                        <wps:cNvSpPr/>
                        <wps:spPr>
                          <a:xfrm rot="5400000">
                            <a:off x="2535423" y="4056719"/>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643D0EA1" w14:textId="77777777" w:rsidR="00A92B1F" w:rsidRDefault="00A92B1F" w:rsidP="00A92B1F">
                              <w:pPr>
                                <w:bidi w:val="0"/>
                                <w:rPr>
                                  <w:rFonts w:eastAsia="Times New Roman"/>
                                </w:rPr>
                              </w:pPr>
                            </w:p>
                          </w:txbxContent>
                        </wps:txbx>
                        <wps:bodyPr rtlCol="1" anchor="ctr"/>
                      </wps:wsp>
                      <wps:wsp>
                        <wps:cNvPr id="458" name="Isosceles Triangle 230"/>
                        <wps:cNvSpPr/>
                        <wps:spPr>
                          <a:xfrm rot="5400000">
                            <a:off x="1715069" y="4834581"/>
                            <a:ext cx="214314" cy="142876"/>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288214F3" w14:textId="77777777" w:rsidR="00A92B1F" w:rsidRDefault="00A92B1F" w:rsidP="00A92B1F">
                              <w:pPr>
                                <w:bidi w:val="0"/>
                                <w:rPr>
                                  <w:rFonts w:eastAsia="Times New Roman"/>
                                </w:rPr>
                              </w:pPr>
                            </w:p>
                          </w:txbxContent>
                        </wps:txbx>
                        <wps:bodyPr rtlCol="1" anchor="ctr"/>
                      </wps:wsp>
                      <wps:wsp>
                        <wps:cNvPr id="459" name="TextBox 244"/>
                        <wps:cNvSpPr txBox="1"/>
                        <wps:spPr>
                          <a:xfrm>
                            <a:off x="6766835" y="2231168"/>
                            <a:ext cx="2303451" cy="369332"/>
                          </a:xfrm>
                          <a:prstGeom prst="rect">
                            <a:avLst/>
                          </a:prstGeom>
                        </wps:spPr>
                        <wps:style>
                          <a:lnRef idx="2">
                            <a:schemeClr val="dk1"/>
                          </a:lnRef>
                          <a:fillRef idx="1">
                            <a:schemeClr val="lt1"/>
                          </a:fillRef>
                          <a:effectRef idx="0">
                            <a:schemeClr val="dk1"/>
                          </a:effectRef>
                          <a:fontRef idx="minor">
                            <a:schemeClr val="dk1"/>
                          </a:fontRef>
                        </wps:style>
                        <wps:txbx>
                          <w:txbxContent>
                            <w:p w14:paraId="2BC21B60"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wps:txbx>
                        <wps:bodyPr wrap="none" rtlCol="1">
                          <a:spAutoFit/>
                        </wps:bodyPr>
                      </wps:wsp>
                      <wps:wsp>
                        <wps:cNvPr id="460" name="TextBox 214"/>
                        <wps:cNvSpPr txBox="1"/>
                        <wps:spPr>
                          <a:xfrm>
                            <a:off x="5724128" y="5733256"/>
                            <a:ext cx="792088" cy="261610"/>
                          </a:xfrm>
                          <a:prstGeom prst="rect">
                            <a:avLst/>
                          </a:prstGeom>
                        </wps:spPr>
                        <wps:style>
                          <a:lnRef idx="0">
                            <a:schemeClr val="dk1"/>
                          </a:lnRef>
                          <a:fillRef idx="3">
                            <a:schemeClr val="dk1"/>
                          </a:fillRef>
                          <a:effectRef idx="3">
                            <a:schemeClr val="dk1"/>
                          </a:effectRef>
                          <a:fontRef idx="minor">
                            <a:schemeClr val="lt1"/>
                          </a:fontRef>
                        </wps:style>
                        <wps:txbx>
                          <w:txbxContent>
                            <w:p w14:paraId="67DCBD8C"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wps:txbx>
                        <wps:bodyPr wrap="square" rtlCol="1">
                          <a:spAutoFit/>
                        </wps:bodyPr>
                      </wps:wsp>
                      <wps:wsp>
                        <wps:cNvPr id="461" name="TextBox 217"/>
                        <wps:cNvSpPr txBox="1"/>
                        <wps:spPr>
                          <a:xfrm>
                            <a:off x="6876256" y="4871482"/>
                            <a:ext cx="936104" cy="861774"/>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493E38B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wps:txbx>
                        <wps:bodyPr wrap="square" rtlCol="1">
                          <a:spAutoFit/>
                        </wps:bodyPr>
                      </wps:wsp>
                      <wps:wsp>
                        <wps:cNvPr id="462" name="Shape 194"/>
                        <wps:cNvCnPr>
                          <a:stCxn id="424" idx="3"/>
                          <a:endCxn id="466" idx="0"/>
                        </wps:cNvCnPr>
                        <wps:spPr>
                          <a:xfrm>
                            <a:off x="6965189" y="4211216"/>
                            <a:ext cx="215857" cy="225896"/>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463" name="Elbow Connector 196"/>
                        <wps:cNvCnPr>
                          <a:stCxn id="461" idx="2"/>
                          <a:endCxn id="484" idx="2"/>
                        </wps:cNvCnPr>
                        <wps:spPr>
                          <a:xfrm rot="5400000">
                            <a:off x="6467055" y="5649231"/>
                            <a:ext cx="793228" cy="961278"/>
                          </a:xfrm>
                          <a:prstGeom prst="bentConnector4">
                            <a:avLst>
                              <a:gd name="adj1" fmla="val 52251"/>
                              <a:gd name="adj2" fmla="val 123781"/>
                            </a:avLst>
                          </a:prstGeom>
                          <a:ln>
                            <a:tailEnd type="arrow"/>
                          </a:ln>
                        </wps:spPr>
                        <wps:style>
                          <a:lnRef idx="2">
                            <a:schemeClr val="accent4"/>
                          </a:lnRef>
                          <a:fillRef idx="0">
                            <a:schemeClr val="accent4"/>
                          </a:fillRef>
                          <a:effectRef idx="1">
                            <a:schemeClr val="accent4"/>
                          </a:effectRef>
                          <a:fontRef idx="minor">
                            <a:schemeClr val="tx1"/>
                          </a:fontRef>
                        </wps:style>
                        <wps:bodyPr/>
                      </wps:wsp>
                      <wps:wsp>
                        <wps:cNvPr id="464" name="Shape 194"/>
                        <wps:cNvCnPr>
                          <a:stCxn id="480" idx="0"/>
                          <a:endCxn id="461" idx="3"/>
                        </wps:cNvCnPr>
                        <wps:spPr>
                          <a:xfrm rot="16200000" flipV="1">
                            <a:off x="7989697" y="5125033"/>
                            <a:ext cx="584107" cy="938779"/>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465" name="Elbow Connector 217"/>
                        <wps:cNvCnPr>
                          <a:stCxn id="460" idx="0"/>
                          <a:endCxn id="461" idx="1"/>
                        </wps:cNvCnPr>
                        <wps:spPr>
                          <a:xfrm rot="5400000" flipH="1" flipV="1">
                            <a:off x="6282771" y="5139771"/>
                            <a:ext cx="430887" cy="756084"/>
                          </a:xfrm>
                          <a:prstGeom prst="bentConnector2">
                            <a:avLst/>
                          </a:prstGeom>
                          <a:ln>
                            <a:headEnd type="arrow"/>
                            <a:tailEnd type="arrow"/>
                          </a:ln>
                        </wps:spPr>
                        <wps:style>
                          <a:lnRef idx="2">
                            <a:schemeClr val="accent4"/>
                          </a:lnRef>
                          <a:fillRef idx="0">
                            <a:schemeClr val="accent4"/>
                          </a:fillRef>
                          <a:effectRef idx="1">
                            <a:schemeClr val="accent4"/>
                          </a:effectRef>
                          <a:fontRef idx="minor">
                            <a:schemeClr val="tx1"/>
                          </a:fontRef>
                        </wps:style>
                        <wps:bodyPr/>
                      </wps:wsp>
                      <wps:wsp>
                        <wps:cNvPr id="466" name="TextBox 182"/>
                        <wps:cNvSpPr txBox="1"/>
                        <wps:spPr>
                          <a:xfrm>
                            <a:off x="6876256" y="4437112"/>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5A2A1DC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wps:txbx>
                        <wps:bodyPr wrap="square" rtlCol="1">
                          <a:spAutoFit/>
                        </wps:bodyPr>
                      </wps:wsp>
                      <wps:wsp>
                        <wps:cNvPr id="467" name="Shape 194"/>
                        <wps:cNvCnPr>
                          <a:stCxn id="466" idx="2"/>
                          <a:endCxn id="461" idx="0"/>
                        </wps:cNvCnPr>
                        <wps:spPr>
                          <a:xfrm rot="16200000" flipH="1">
                            <a:off x="7153214" y="4680388"/>
                            <a:ext cx="218926" cy="163262"/>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468" name="Elbow Connector 8"/>
                        <wps:cNvCnPr>
                          <a:stCxn id="395" idx="2"/>
                          <a:endCxn id="399" idx="0"/>
                        </wps:cNvCnPr>
                        <wps:spPr>
                          <a:xfrm rot="5400000">
                            <a:off x="1688660" y="1391500"/>
                            <a:ext cx="460082" cy="734599"/>
                          </a:xfrm>
                          <a:prstGeom prst="bentConnector3">
                            <a:avLst>
                              <a:gd name="adj1" fmla="val 50000"/>
                            </a:avLst>
                          </a:prstGeom>
                          <a:ln w="4445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469" name="Elbow Connector 8"/>
                        <wps:cNvCnPr>
                          <a:stCxn id="399" idx="1"/>
                          <a:endCxn id="404" idx="0"/>
                        </wps:cNvCnPr>
                        <wps:spPr>
                          <a:xfrm rot="10800000" flipH="1" flipV="1">
                            <a:off x="970601" y="2173505"/>
                            <a:ext cx="1185426" cy="659685"/>
                          </a:xfrm>
                          <a:prstGeom prst="bentConnector4">
                            <a:avLst>
                              <a:gd name="adj1" fmla="val -19284"/>
                              <a:gd name="adj2" fmla="val 63996"/>
                            </a:avLst>
                          </a:prstGeom>
                          <a:ln w="4445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470" name="Elbow Connector 8"/>
                        <wps:cNvCnPr>
                          <a:stCxn id="404" idx="2"/>
                          <a:endCxn id="485" idx="0"/>
                        </wps:cNvCnPr>
                        <wps:spPr>
                          <a:xfrm rot="5400000">
                            <a:off x="1423783" y="3181648"/>
                            <a:ext cx="772924" cy="691564"/>
                          </a:xfrm>
                          <a:prstGeom prst="bentConnector3">
                            <a:avLst>
                              <a:gd name="adj1" fmla="val 50000"/>
                            </a:avLst>
                          </a:prstGeom>
                          <a:ln w="4445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471" name="Elbow Connector 8"/>
                        <wps:cNvCnPr>
                          <a:stCxn id="486" idx="2"/>
                          <a:endCxn id="387" idx="1"/>
                        </wps:cNvCnPr>
                        <wps:spPr>
                          <a:xfrm rot="16200000" flipH="1">
                            <a:off x="1420020" y="4709403"/>
                            <a:ext cx="386462" cy="273928"/>
                          </a:xfrm>
                          <a:prstGeom prst="bentConnector2">
                            <a:avLst/>
                          </a:prstGeom>
                          <a:ln w="4445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472" name="Elbow Connector 8"/>
                        <wps:cNvCnPr>
                          <a:stCxn id="387" idx="2"/>
                          <a:endCxn id="384" idx="0"/>
                        </wps:cNvCnPr>
                        <wps:spPr>
                          <a:xfrm rot="5400000">
                            <a:off x="1992116" y="5534847"/>
                            <a:ext cx="491805" cy="24526"/>
                          </a:xfrm>
                          <a:prstGeom prst="bentConnector3">
                            <a:avLst>
                              <a:gd name="adj1" fmla="val 50000"/>
                            </a:avLst>
                          </a:prstGeom>
                          <a:ln w="4445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473" name="Elbow Connector 8"/>
                        <wps:cNvCnPr>
                          <a:stCxn id="383" idx="1"/>
                          <a:endCxn id="446" idx="3"/>
                        </wps:cNvCnPr>
                        <wps:spPr>
                          <a:xfrm rot="10800000">
                            <a:off x="1037898" y="6371627"/>
                            <a:ext cx="437758" cy="122073"/>
                          </a:xfrm>
                          <a:prstGeom prst="bentConnector3">
                            <a:avLst>
                              <a:gd name="adj1" fmla="val 50000"/>
                            </a:avLst>
                          </a:prstGeom>
                          <a:ln w="4445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קבוצה 96" o:spid="_x0000_s1276" style="width:415.3pt;height:273.15pt;mso-position-horizontal-relative:char;mso-position-vertical-relative:line" coordorigin="-11073,-3143" coordsize="113586,74712" o:gfxdata="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">
                <v:shape id="Picture 163" o:spid="_x0000_s1277" type="#_x0000_t75" style="position:absolute;left:-11073;top:6000;width:10538;height:7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4mUvCAAAA3AAAAA8AAABkcnMvZG93bnJldi54bWxEj92KwjAUhO8XfIdwBO/WVGVVqlGKIHi1&#10;4M8DHJvTpticlCZq3KffLCx4OczMN8x6G20rHtT7xrGCyTgDQVw63XCt4HLefy5B+ICssXVMCl7k&#10;YbsZfKwx1+7JR3qcQi0ShH2OCkwIXS6lLw1Z9GPXESevcr3FkGRfS93jM8FtK6dZNpcWG04LBjva&#10;GSpvp7tVQMfXj/yOu3lV6PpaHO7RVZVRajSMxQpEoBje4f/2QSuYLb7g70w6An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JlLwgAAANwAAAAPAAAAAAAAAAAAAAAAAJ8C&#10;AABkcnMvZG93bnJldi54bWxQSwUGAAAAAAQABAD3AAAAjgMAAAAA&#10;">
                  <v:imagedata r:id="rId50" o:title="j0285750"/>
                </v:shape>
                <v:rect id="Rectangle 23" o:spid="_x0000_s1278" style="position:absolute;top:31409;width:39290;height:24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FG8sUA&#10;AADcAAAADwAAAGRycy9kb3ducmV2LnhtbESPQWvCQBSE74L/YXmCN920oqapq0jBYo9qsfT2yD6z&#10;wezbkF1N6q/vCoLHYWa+YRarzlbiSo0vHSt4GScgiHOnSy4UfB82oxSED8gaK8ek4I88rJb93gIz&#10;7Vre0XUfChEh7DNUYEKoMyl9bsiiH7uaOHon11gMUTaF1A22EW4r+ZokM2mx5LhgsKYPQ/l5f7EK&#10;3Dn9oen287Y+Xk7tcfL2m5rdl1LDQbd+BxGoC8/wo73VCibzGdzPxCM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UbyxQAAANwAAAAPAAAAAAAAAAAAAAAAAJgCAABkcnMv&#10;ZG93bnJldi54bWxQSwUGAAAAAAQABAD1AAAAigMAAAAA&#10;" fillcolor="#4f81bd [3204]" strokecolor="#243f60 [1604]" strokeweight="2pt">
                  <v:fill opacity="12336f"/>
                  <v:textbox>
                    <w:txbxContent>
                      <w:p w14:paraId="1A71DCD4" w14:textId="77777777" w:rsidR="00A92B1F" w:rsidRDefault="00A92B1F" w:rsidP="00A92B1F">
                        <w:pPr>
                          <w:bidi w:val="0"/>
                          <w:rPr>
                            <w:rFonts w:eastAsia="Times New Roman"/>
                          </w:rPr>
                        </w:pPr>
                      </w:p>
                    </w:txbxContent>
                  </v:textbox>
                </v:rect>
                <v:rect id="Rectangle 12" o:spid="_x0000_s1279" style="position:absolute;left:3928;top:1714;width:35719;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3jacYA&#10;AADcAAAADwAAAGRycy9kb3ducmV2LnhtbESPT2vCQBTE74LfYXmF3nRTpTXGrCKFFnv0D5beHtln&#10;NiT7NmRXk/bTdwsFj8PM/IbJN4NtxI06XzlW8DRNQBAXTldcKjgd3yYpCB+QNTaOScE3edisx6Mc&#10;M+163tPtEEoRIewzVGBCaDMpfWHIop+6ljh6F9dZDFF2pdQd9hFuGzlLkhdpseK4YLClV0NFfbha&#10;Ba5OP+l59/6zPV8v/Xm+/ErN/kOpx4dhuwIRaAj38H97pxXMFwv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3jacYAAADcAAAADwAAAAAAAAAAAAAAAACYAgAAZHJz&#10;L2Rvd25yZXYueG1sUEsFBgAAAAAEAAQA9QAAAIsDAAAAAA==&#10;" fillcolor="#4f81bd [3204]" strokecolor="#243f60 [1604]" strokeweight="2pt">
                  <v:fill opacity="12336f"/>
                  <v:textbox>
                    <w:txbxContent>
                      <w:p w14:paraId="474DB2CA" w14:textId="77777777" w:rsidR="00A92B1F" w:rsidRDefault="00A92B1F" w:rsidP="00A92B1F">
                        <w:pPr>
                          <w:bidi w:val="0"/>
                          <w:rPr>
                            <w:rFonts w:eastAsia="Times New Roman"/>
                          </w:rPr>
                        </w:pPr>
                      </w:p>
                    </w:txbxContent>
                  </v:textbox>
                </v:rect>
                <v:shape id="TextBox 3" o:spid="_x0000_s1280" type="#_x0000_t202" style="position:absolute;left:8547;top:7250;width:684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6J18MA&#10;AADcAAAADwAAAGRycy9kb3ducmV2LnhtbERP3WrCMBS+H/gO4Qi7KZrWgUo1FpHJdlEY/jzAoTm2&#10;xeakJJl2ffrlYrDLj+9/WwymEw9yvrWsIJunIIgrq1uuFVwvx9kahA/IGjvLpOCHPBS7ycsWc22f&#10;fKLHOdQihrDPUUETQp9L6auGDPq57Ykjd7POYIjQ1VI7fMZw08lFmi6lwZZjQ4M9HRqq7udvo2DM&#10;7kmVlMOy/HDv9jTekq8VJ0q9Tof9BkSgIfyL/9yfWsHbK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6J18MAAADcAAAADwAAAAAAAAAAAAAAAACYAgAAZHJzL2Rv&#10;d25yZXYueG1sUEsFBgAAAAAEAAQA9QAAAIgDAAAAAA==&#10;" fillcolor="gray [1616]" strokecolor="black [3040]">
                  <v:fill color2="#d9d9d9 [496]" rotate="t" angle="180" colors="0 #bcbcbc;22938f #d0d0d0;1 #ededed" focus="100%" type="gradient"/>
                  <v:shadow on="t" color="black" opacity="24903f" origin=",.5" offset="0,.55556mm"/>
                  <v:textbox style="mso-fit-shape-to-text:t">
                    <w:txbxContent>
                      <w:p w14:paraId="7FD8A66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v:textbox>
                </v:shape>
                <v:shape id="TextBox 6" o:spid="_x0000_s1281" type="#_x0000_t202" style="position:absolute;left:20663;top:7250;width:625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sTMYA&#10;AADcAAAADwAAAGRycy9kb3ducmV2LnhtbESP0WrCQBRE3wv9h+UKfQl1YwWt0U0o0tI+CEXrB1yy&#10;1ySYvRt2V5Pm691CwcdhZs4wm2IwrbiS841lBbNpCoK4tLrhSsHx5+P5FYQPyBpby6TglzwU+ePD&#10;BjNte97T9RAqESHsM1RQh9BlUvqyJoN+ajvi6J2sMxiidJXUDvsIN618SdOFNNhwXKixo21N5flw&#10;MQrG2Tkpk92w2H26d7sfT8n3khOlnibD2xpEoCHcw//tL61gvlzB3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IsTMYAAADcAAAADwAAAAAAAAAAAAAAAACYAgAAZHJz&#10;L2Rvd25yZXYueG1sUEsFBgAAAAAEAAQA9QAAAIsDAAAAAA==&#10;" fillcolor="gray [1616]" strokecolor="black [3040]">
                  <v:fill color2="#d9d9d9 [496]" rotate="t" angle="180" colors="0 #bcbcbc;22938f #d0d0d0;1 #ededed" focus="100%" type="gradient"/>
                  <v:shadow on="t" color="black" opacity="24903f" origin=",.5" offset="0,.55556mm"/>
                  <v:textbox style="mso-fit-shape-to-text:t">
                    <w:txbxContent>
                      <w:p w14:paraId="3F2E9621"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v:textbox>
                </v:shape>
                <v:shape id="Elbow Connector 8" o:spid="_x0000_s1282" type="#_x0000_t34" style="position:absolute;left:15395;top:8558;width:5268;height:1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aqpb8AAADcAAAADwAAAGRycy9kb3ducmV2LnhtbERPy2oCMRTdC/5DuII7zVih2KlRiiC6&#10;7dhFl5fkdhKc3Ewn6Tz+vlkILg/nvT+OvhE9ddEFVrBZFyCIdTCOawVft/NqByImZINNYFIwUYTj&#10;YT7bY2nCwJ/UV6kWOYRjiQpsSm0pZdSWPMZ1aIkz9xM6jynDrpamwyGH+0a+FMWr9Og4N1hs6WRJ&#10;36s/r8BdbDWc79PY172e3Nv3b9Q3VGq5GD/eQSQa01P8cF+Ngu0uz89n8hGQh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eaqpb8AAADcAAAADwAAAAAAAAAAAAAAAACh&#10;AgAAZHJzL2Rvd25yZXYueG1sUEsFBgAAAAAEAAQA+QAAAI0DAAAAAA==&#10;" strokecolor="#4f81bd [3204]" strokeweight="2pt">
                  <v:stroke endarrow="open"/>
                  <v:shadow on="t" color="black" opacity="24903f" origin=",.5" offset="0,.55556mm"/>
                </v:shape>
                <v:shape id="Elbow Connector 85" o:spid="_x0000_s1283" type="#_x0000_t34" style="position:absolute;left:-1786;top:8558;width:10333;height:1014;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wNiMIAAADcAAAADwAAAGRycy9kb3ducmV2LnhtbESPzYrCMBSF94LvEK4wO01rQUo1FikI&#10;bqftwuWlubbV5qY0UTvz9JOBgVkezs/HOeSzGcSLJtdbVhBvIhDEjdU9twrq6rxOQTiPrHGwTAq+&#10;yEF+XC4OmGn75k96lb4VYYRdhgo678dMStd0ZNBt7EgcvJudDPogp1bqCd9h3AxyG0U7abDnQOhw&#10;pKKj5lE+TYAU9fe9sue6mtMy2SbXW19UUqmP1Xzag/A0+//wX/uiFSRpDL9nwhGQx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9wNiMIAAADcAAAADwAAAAAAAAAAAAAA&#10;AAChAgAAZHJzL2Rvd25yZXYueG1sUEsFBgAAAAAEAAQA+QAAAJADAAAAAA==&#10;" strokecolor="#4f81bd [3204]" strokeweight="2pt">
                  <v:stroke endarrow="open"/>
                  <v:shadow on="t" color="black" opacity="24903f" origin=",.5" offset="0,.55556mm"/>
                </v:shape>
                <v:shape id="TextBox 24" o:spid="_x0000_s1284" type="#_x0000_t202" style="position:absolute;left:16185;top:61722;width:12144;height:6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IbSMUA&#10;AADcAAAADwAAAGRycy9kb3ducmV2LnhtbESPQWvCQBSE74X+h+UVetONKdg0uooIQlGsGIvnR/Y1&#10;Cc2+TXdXE/99tyD0OMzMN8x8OZhWXMn5xrKCyTgBQVxa3XCl4PO0GWUgfEDW2FomBTfysFw8Pswx&#10;17bnI12LUIkIYZ+jgjqELpfSlzUZ9GPbEUfvyzqDIUpXSe2wj3DTyjRJptJgw3Ghxo7WNZXfxcUo&#10;OLjm9dwXW5Sbj59de9nvJ2n3ptTz07CagQg0hP/wvf2uFbxkKfydi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htI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14:paraId="1D051A0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v:textbox>
                </v:shape>
                <v:rect id="Rectangle 28" o:spid="_x0000_s1285" style="position:absolute;left:14756;top:60293;width:14288;height:9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MBT8UA&#10;AADcAAAADwAAAGRycy9kb3ducmV2LnhtbESPzWrDMBCE74W+g9hCbo3sBoLjRjGhUAjpKT8Eelus&#10;jezUWhlLsZ0+fRQo9DjMzDfMshhtI3rqfO1YQTpNQBCXTtdsFBwPn68ZCB+QNTaOScGNPBSr56cl&#10;5toNvKN+H4yIEPY5KqhCaHMpfVmRRT91LXH0zq6zGKLsjNQdDhFuG/mWJHNpsea4UGFLHxWVP/ur&#10;VTD/xe8vPtHh2u78Ir3Qeptpo9TkZVy/gwg0hv/wX3ujFcyyGTzO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owFPxQAAANwAAAAPAAAAAAAAAAAAAAAAAJgCAABkcnMv&#10;ZG93bnJldi54bWxQSwUGAAAAAAQABAD1AAAAigMAAAAA&#10;" fillcolor="red" strokecolor="#243f60 [1604]" strokeweight="2pt">
                  <v:fill opacity="12336f"/>
                  <v:textbox>
                    <w:txbxContent>
                      <w:p w14:paraId="1E63FA13" w14:textId="77777777" w:rsidR="00A92B1F" w:rsidRDefault="00A92B1F" w:rsidP="00A92B1F">
                        <w:pPr>
                          <w:bidi w:val="0"/>
                          <w:rPr>
                            <w:rFonts w:eastAsia="Times New Roman"/>
                          </w:rPr>
                        </w:pPr>
                      </w:p>
                    </w:txbxContent>
                  </v:textbox>
                </v:rect>
                <v:shape id="TextBox 54" o:spid="_x0000_s1286" type="#_x0000_t202" style="position:absolute;left:17614;top:579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qBYsYA&#10;AADcAAAADwAAAGRycy9kb3ducmV2LnhtbESPQWuDQBSE74H+h+UVegnNaixFbDahFKy9BdMcPD7c&#10;F5W4b8XdGptfny0Eehxm5htms5tNLyYaXWdZQbyKQBDXVnfcKDh+588pCOeRNfaWScEvOdhtHxYb&#10;zLS9cEnTwTciQNhlqKD1fsikdHVLBt3KDsTBO9nRoA9ybKQe8RLgppfrKHqVBjsOCy0O9NFSfT78&#10;GAVV6pd9YdfFPkmO5fQZV/k1qZR6epzf30B4mv1/+N7+0gqS9AX+zoQjIL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qBYsYAAADcAAAADwAAAAAAAAAAAAAAAACYAgAAZHJz&#10;L2Rvd25yZXYueG1sUEsFBgAAAAAEAAQA9QAAAIs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22999C6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TextBox 56" o:spid="_x0000_s1287" type="#_x0000_t202" style="position:absolute;left:33218;top:67413;width:16017;height:41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T5sUA&#10;AADcAAAADwAAAGRycy9kb3ducmV2LnhtbESPT2sCMRTE74LfITzBi7hZLbWyGkUUsdBTtdjr6+bt&#10;H9y8LElct9++KRR6HGbmN8x625tGdOR8bVnBLElBEOdW11wq+Lgcp0sQPiBrbCyTgm/ysN0MB2vM&#10;tH3wO3XnUIoIYZ+hgiqENpPS5xUZ9IltiaNXWGcwROlKqR0+Itw0cp6mC2mw5rhQYUv7ivLb+W4U&#10;uM8OD7w/HV6uzUTnXwv5drkVSo1H/W4FIlAf/sN/7Vet4Gn5DL9n4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9PmxQAAANwAAAAPAAAAAAAAAAAAAAAAAJgCAABkcnMv&#10;ZG93bnJldi54bWxQSwUGAAAAAAQABAD1AAAAigMAAAAA&#10;" fillcolor="white [3201]" strokecolor="black [3200]" strokeweight="2pt">
                  <v:textbox style="mso-fit-shape-to-text:t">
                    <w:txbxContent>
                      <w:p w14:paraId="0067FF26"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30B40F7A"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v:textbox>
                </v:shape>
                <v:shape id="TextBox 14" o:spid="_x0000_s1288" type="#_x0000_t202" style="position:absolute;left:25637;top:39138;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z+e8QA&#10;AADcAAAADwAAAGRycy9kb3ducmV2LnhtbESPT2vCQBTE7wW/w/IEb3VjhSCpq6hQyK1UK/X4yD6z&#10;0ezbkN3mTz99tyD0OMzMb5j1drC16Kj1lWMFi3kCgrhwuuJSwefp7XkFwgdkjbVjUjCSh+1m8rTG&#10;TLueP6g7hlJECPsMFZgQmkxKXxiy6OeuIY7e1bUWQ5RtKXWLfYTbWr4kSSotVhwXDDZ0MFTcj99W&#10;wc/72RTa3/f2eum+LmNzO+d8U2o2HXavIAIN4T/8aOdawXKV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M/nvEAAAA3AAAAA8AAAAAAAAAAAAAAAAAmAIAAGRycy9k&#10;b3ducmV2LnhtbFBLBQYAAAAABAAEAPUAAACJAw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70C437E8"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v:textbox>
                </v:shape>
                <v:shape id="TextBox 15" o:spid="_x0000_s1289" type="#_x0000_t202" style="position:absolute;left:17502;top:47779;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3IQsUA&#10;AADcAAAADwAAAGRycy9kb3ducmV2LnhtbESPQWsCMRSE70L/Q3gFb5qtYrWrUYqi9NAeqvb+2Dx3&#10;Yzcv2yTq2l9vhEKPw8x8w8wWra3FmXwwjhU89TMQxIXThksF+926NwERIrLG2jEpuFKAxfyhM8Nc&#10;uwt/0nkbS5EgHHJUUMXY5FKGoiKLoe8a4uQdnLcYk/Sl1B4vCW5rOciyZ2nRcFqosKFlRcX39mQV&#10;HMd+tfr4wcPga1P/vry3ZrTfGaW6j+3rFESkNv6H/9pvWsFwMob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chCxQAAANwAAAAPAAAAAAAAAAAAAAAAAJgCAABkcnMv&#10;ZG93bnJldi54bWxQSwUGAAAAAAQABAD1AAAAigMAAAAA&#10;" fillcolor="red" strokecolor="black [3213]">
                  <v:shadow on="t" color="black" opacity="22937f" origin=",.5" offset="0,.63889mm"/>
                  <v:textbox style="mso-fit-shape-to-text:t">
                    <w:txbxContent>
                      <w:p w14:paraId="01AF03F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v:textbox>
                </v:shape>
                <v:shape id="TextBox 104" o:spid="_x0000_s1290" type="#_x0000_t202" style="position:absolute;left:36134;top:33868;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fwI8AA&#10;AADcAAAADwAAAGRycy9kb3ducmV2LnhtbERPz2vCMBS+D/wfwhN2W5NWEK1GqYOB7Dbd6PXRPNti&#10;81Ka1Hb//XIYePz4fu+Ps+3EgwbfOtaQJgoEceVMy7WG7+vH2waED8gGO8ek4Zc8HA+Llz3mxk38&#10;RY9LqEUMYZ+jhiaEPpfSVw1Z9InriSN3c4PFEOFQSzPgFMNtJzOl1tJiy7GhwZ7eG6rul9FquFdq&#10;upbKFp9j2WfjzzZtT5Rq/bqcix2IQHN4iv/dZ6NhtYlr45l4BOTh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5fwI8AAAADcAAAADwAAAAAAAAAAAAAAAACYAgAAZHJzL2Rvd25y&#10;ZXYueG1sUEsFBgAAAAAEAAQA9QAAAIU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4086530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rect id="Rectangle 81" o:spid="_x0000_s1291" style="position:absolute;left:56078;top:-428;width:35719;height:1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ip8UA&#10;AADcAAAADwAAAGRycy9kb3ducmV2LnhtbESPQWvCQBSE7wX/w/KE3nSjosToKiK02KO2pPT2yD6z&#10;wezbkF1N2l/vCkKPw8x8w6y3va3FjVpfOVYwGScgiAunKy4VfH2+jVIQPiBrrB2Tgl/ysN0MXtaY&#10;adfxkW6nUIoIYZ+hAhNCk0npC0MW/dg1xNE7u9ZiiLItpW6xi3Bby2mSLKTFiuOCwYb2horL6WoV&#10;uEv6TfPD+98uv567fLb8Sc3xQ6nXYb9bgQjUh//ws33QCmbpEh5n4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O6KnxQAAANwAAAAPAAAAAAAAAAAAAAAAAJgCAABkcnMv&#10;ZG93bnJldi54bWxQSwUGAAAAAAQABAD1AAAAigMAAAAA&#10;" fillcolor="#4f81bd [3204]" strokecolor="#243f60 [1604]" strokeweight="2pt">
                  <v:fill opacity="12336f"/>
                  <v:textbox>
                    <w:txbxContent>
                      <w:p w14:paraId="5618DD33" w14:textId="77777777" w:rsidR="00A92B1F" w:rsidRDefault="00A92B1F" w:rsidP="00A92B1F">
                        <w:pPr>
                          <w:bidi w:val="0"/>
                          <w:rPr>
                            <w:rFonts w:eastAsia="Times New Roman"/>
                          </w:rPr>
                        </w:pPr>
                      </w:p>
                    </w:txbxContent>
                  </v:textbox>
                </v:rect>
                <v:shape id="TextBox 84" o:spid="_x0000_s1292" type="#_x0000_t202" style="position:absolute;left:72957;top:6715;width:6111;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RjK8MA&#10;AADcAAAADwAAAGRycy9kb3ducmV2LnhtbERP3WrCMBS+H/gO4Qx2U2yqg6qdUWQ4tgtBrD7AoTm2&#10;xeakJJl2ffrlYrDLj+9/vR1MJ+7kfGtZwSzNQBBXVrdcK7icP6ZLED4ga+wsk4If8rDdTJ7WWGj7&#10;4BPdy1CLGMK+QAVNCH0hpa8aMuhT2xNH7mqdwRChq6V2+IjhppPzLMulwZZjQ4M9vTdU3cpvo2Cc&#10;3ZIqOQz54dPt7Wm8JscFJ0q9PA+7NxCBhvAv/nN/aQWvqzg/no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RjK8MAAADcAAAADwAAAAAAAAAAAAAAAACYAgAAZHJzL2Rv&#10;d25yZXYueG1sUEsFBgAAAAAEAAQA9QAAAIgDAAAAAA==&#10;" fillcolor="gray [1616]" strokecolor="black [3040]">
                  <v:fill color2="#d9d9d9 [496]" rotate="t" angle="180" colors="0 #bcbcbc;22938f #d0d0d0;1 #ededed" focus="100%" type="gradient"/>
                  <v:shadow on="t" color="black" opacity="24903f" origin=",.5" offset="0,.55556mm"/>
                  <v:textbox style="mso-fit-shape-to-text:t">
                    <w:txbxContent>
                      <w:p w14:paraId="1630FB6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v:textbox>
                </v:shape>
                <v:shape id="TextBox 87" o:spid="_x0000_s1293" type="#_x0000_t202" style="position:absolute;left:83732;top:6715;width:7332;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yrtcUA&#10;AADcAAAADwAAAGRycy9kb3ducmV2LnhtbESPQWsCMRSE74L/ITzBi9SsFsVuNyulIHiwB20PHh+b&#10;191tNy9LEt34702h4HGYmW+YYhtNJ67kfGtZwWKegSCurG65VvD1uXvagPABWWNnmRTcyMO2HI8K&#10;zLUd+EjXU6hFgrDPUUETQp9L6auGDPq57YmT922dwZCkq6V2OCS46eQyy9bSYMtpocGe3huqfk8X&#10;o+AQlz97Ps9uZu3srh5WOs4+tFLTSXx7BREohkf4v73XCp5fFvB3Jh0BW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HKu1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40B3BDD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v:textbox>
                </v:shape>
                <v:shape id="Elbow Connector 89" o:spid="_x0000_s1294" type="#_x0000_t34" style="position:absolute;left:79068;top:8023;width:4664;height: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EHlMIAAADcAAAADwAAAGRycy9kb3ducmV2LnhtbESPT2sCMRTE70K/Q3iF3jSrBdGtUaQg&#10;7dXVQ4+P5HUT3LxsN+n++famUPA4zMxvmN1h9I3oqYsusILlogBBrINxXCu4Xk7zDYiYkA02gUnB&#10;RBEO+6fZDksTBj5TX6VaZAjHEhXYlNpSyqgteYyL0BJn7zt0HlOWXS1Nh0OG+0auimItPTrOCxZb&#10;erekb9WvV+A+bDWcbtPY172e3PbrJ+oLKvXyPB7fQCQa0yP83/40Cl63K/g7k4+A3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EHlMIAAADcAAAADwAAAAAAAAAAAAAA&#10;AAChAgAAZHJzL2Rvd25yZXYueG1sUEsFBgAAAAAEAAQA+QAAAJADAAAAAA==&#10;" strokecolor="#4f81bd [3204]" strokeweight="2pt">
                  <v:stroke endarrow="open"/>
                  <v:shadow on="t" color="black" opacity="24903f" origin=",.5" offset="0,.55556mm"/>
                </v:shape>
                <v:shape id="TextBox 114" o:spid="_x0000_s1295" type="#_x0000_t202" style="position:absolute;left:58221;top:124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7KBsYA&#10;AADcAAAADwAAAGRycy9kb3ducmV2LnhtbESPQWvCQBSE74L/YXmF3nRjItKmriJCoeqhrUpLb4/s&#10;azaYfRuyW43++q4geBxm5htmOu9sLY7U+sqxgtEwAUFcOF1xqWC/ex08gfABWWPtmBScycN81u9N&#10;MdfuxJ903IZSRAj7HBWYEJpcSl8YsuiHriGO3q9rLYYo21LqFk8RbmuZJslEWqw4LhhsaGmoOGz/&#10;rAI50ma82l0+vtM17zfvRePt149Sjw/d4gVEoC7cw7f2m1aQPWdwPROP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7KBs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76981532"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Elbow Connector 140" o:spid="_x0000_s1296" type="#_x0000_t36" style="position:absolute;left:-11073;top:6357;width:102870;height:354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AOcccAAADcAAAADwAAAGRycy9kb3ducmV2LnhtbESPQWsCMRSE70L/Q3iF3jRrK9KuRhGh&#10;oh4q2lI8PjfPzbabl2UTdddfbwpCj8PMfMOMp40txZlqXzhW0O8lIIgzpwvOFXx9vndfQfiArLF0&#10;TApa8jCdPHTGmGp34S2ddyEXEcI+RQUmhCqV0meGLPqeq4ijd3S1xRBlnUtd4yXCbSmfk2QoLRYc&#10;FwxWNDeU/e5OVkHITofVR7NZL67tT2H2g8W67X8r9fTYzEYgAjXhP3xvL7WCl7cB/J2JR0BO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A5xxwAAANwAAAAPAAAAAAAA&#10;AAAAAAAAAKECAABkcnMvZG93bnJldi54bWxQSwUGAAAAAAQABAD5AAAAlQMAAAAA&#10;" adj="-480,-81391,22080" strokecolor="#4f81bd [3204]" strokeweight="2pt">
                  <v:stroke endarrow="open"/>
                  <v:shadow on="t" color="black" opacity="24903f" origin=",.5" offset="0,.55556mm"/>
                </v:shape>
                <v:shape id="TextBox 143" o:spid="_x0000_s1297" type="#_x0000_t202" style="position:absolute;left:18216;top:12209;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v36cYA&#10;AADcAAAADwAAAGRycy9kb3ducmV2LnhtbESPT2sCMRTE74LfITyhN81qq+jWKEUQrD20/sHS22Pz&#10;ulm6eVk2UVc/vSkIHoeZ+Q0znTe2FCeqfeFYQb+XgCDOnC44V7DfLbtjED4gaywdk4ILeZjP2q0p&#10;ptqdeUOnbchFhLBPUYEJoUql9Jkhi77nKuLo/braYoiyzqWu8RzhtpSDJBlJiwXHBYMVLQxlf9uj&#10;VSD72ry8765f34M17z8+s8rbw49ST53m7RVEoCY8wvf2Sit4ngzh/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v36c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6E0E177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Elbow Connector 147" o:spid="_x0000_s1298" type="#_x0000_t34" style="position:absolute;left:22153;top:10573;width:2343;height:93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7/D8YAAADcAAAADwAAAGRycy9kb3ducmV2LnhtbESPQWvCQBSE74X+h+UVejObGLA1dZUQ&#10;KfSgQqPg9Zl9TYLZtyG71dhf3y0IPQ4z8w2zWI2mExcaXGtZQRLFIIgrq1uuFRz275NXEM4ja+ws&#10;k4IbOVgtHx8WmGl75U+6lL4WAcIuQwWN930mpasaMugi2xMH78sOBn2QQy31gNcAN52cxvFMGmw5&#10;LDTYU9FQdS6/jYK42B53Gz6VL9tznna9+Zknu7VSz09j/gbC0+j/w/f2h1aQzmfwdyYc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O/w/GAAAA3AAAAA8AAAAAAAAA&#10;AAAAAAAAoQIAAGRycy9kb3ducmV2LnhtbFBLBQYAAAAABAAEAPkAAACUAwAAAAA=&#10;" strokecolor="black [3040]">
                  <v:stroke endarrow="open"/>
                </v:shape>
                <v:shape id="TextBox 150" o:spid="_x0000_s1299" type="#_x0000_t202" style="position:absolute;left:50830;top:7676;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MzUMUA&#10;AADcAAAADwAAAGRycy9kb3ducmV2LnhtbESP3WrCQBSE7wu+w3IE7+rGCP5EV9FC1faq/jzAIXtM&#10;gtmzMbvG6NN3hUIvh5n5hpkvW1OKhmpXWFYw6EcgiFOrC84UnI6f7xMQziNrLC2Tggc5WC46b3NM&#10;tL3znpqDz0SAsEtQQe59lUjp0pwMur6tiIN3trVBH2SdSV3jPcBNKeMoGkmDBYeFHCv6yCm9HG5G&#10;wVcTl8Zur/F69OTjz/ca3WZ/VarXbVczEJ5a/x/+a++0guF0DK8z4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4zNQ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4325E2C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Elbow Connector 153" o:spid="_x0000_s1300" type="#_x0000_t34" style="position:absolute;left:67889;top:4307;width:3099;height:131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q/rMIAAADcAAAADwAAAGRycy9kb3ducmV2LnhtbERPy2rCQBTdF/yH4Qru6sQIqaaOEguW&#10;urFUpetL5jYJzdxJM2Mef+8shC4P573ZDaYWHbWusqxgMY9AEOdWV1wouF4OzysQziNrrC2TgpEc&#10;7LaTpw2m2vb8Rd3ZFyKEsEtRQel9k0rp8pIMurltiAP3Y1uDPsC2kLrFPoSbWsZRlEiDFYeGEht6&#10;Kyn/Pd+MglM8/mV7ufocry/9d5Ifmpt7Pyo1mw7ZKwhPg/8XP9wfWsFyHdaGM+EI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q/rMIAAADcAAAADwAAAAAAAAAAAAAA&#10;AAChAgAAZHJzL2Rvd25yZXYueG1sUEsFBgAAAAAEAAQA+QAAAJADAAAAAA==&#10;" strokecolor="black [3200]" strokeweight="2pt">
                  <v:stroke endarrow="open"/>
                  <v:shadow on="t" color="black" opacity="24903f" origin=",.5" offset="0,.55556mm"/>
                </v:shape>
                <v:shape id="TextBox 156" o:spid="_x0000_s1301" type="#_x0000_t202" style="position:absolute;left:9706;top:19888;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AC48UA&#10;AADcAAAADwAAAGRycy9kb3ducmV2LnhtbESPQWvCQBSE70L/w/IK3nRThaLRVdpCwWNNRdvbI/tM&#10;otm36e5Go7/eFQoeh5n5hpkvO1OLEzlfWVbwMkxAEOdWV1wo2Hx/DiYgfEDWWFsmBRfysFw89eaY&#10;anvmNZ2yUIgIYZ+igjKEJpXS5yUZ9EPbEEdvb53BEKUrpHZ4jnBTy1GSvEqDFceFEhv6KCk/Zq1R&#10;sJ1k4+P7yLj9z9fhl/5auu7WrVL95+5tBiJQFx7h//ZKKxhPp3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ALjxQAAANwAAAAPAAAAAAAAAAAAAAAAAJgCAABkcnMv&#10;ZG93bnJldi54bWxQSwUGAAAAAAQABAD1AAAAigMAAAAA&#10;" fillcolor="red" strokecolor="black [3040]">
                  <v:shadow on="t" color="black" opacity="24903f" origin=",.5" offset="0,.55556mm"/>
                  <v:textbox style="mso-fit-shape-to-text:t">
                    <w:txbxContent>
                      <w:p w14:paraId="19680BC2"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rect id="Rectangle 43" o:spid="_x0000_s1302" style="position:absolute;left:51480;top:41490;width:39960;height:27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FBcIA&#10;AADcAAAADwAAAGRycy9kb3ducmV2LnhtbERPz2vCMBS+D/wfwhN2m6luk1obRQYbetSJ4u3RPJvS&#10;5qU00Xb7681hsOPH9ztfD7YRd+p85VjBdJKAIC6crrhUcPz+fElB+ICssXFMCn7Iw3o1esox067n&#10;Pd0PoRQxhH2GCkwIbSalLwxZ9BPXEkfu6jqLIcKulLrDPobbRs6SZC4tVhwbDLb0YaioDzerwNXp&#10;md63X7+b0+3an14Xl9Tsd0o9j4fNEkSgIfyL/9xbreAtifPjmXgE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eMUFwgAAANwAAAAPAAAAAAAAAAAAAAAAAJgCAABkcnMvZG93&#10;bnJldi54bWxQSwUGAAAAAAQABAD1AAAAhwMAAAAA&#10;" fillcolor="#4f81bd [3204]" strokecolor="#243f60 [1604]" strokeweight="2pt">
                  <v:fill opacity="12336f"/>
                  <v:textbox>
                    <w:txbxContent>
                      <w:p w14:paraId="37662699" w14:textId="77777777" w:rsidR="00A92B1F" w:rsidRDefault="00A92B1F" w:rsidP="00A92B1F">
                        <w:pPr>
                          <w:bidi w:val="0"/>
                          <w:rPr>
                            <w:rFonts w:eastAsia="Times New Roman"/>
                          </w:rPr>
                        </w:pPr>
                      </w:p>
                    </w:txbxContent>
                  </v:textbox>
                </v:rect>
                <v:shape id="TextBox 42" o:spid="_x0000_s1303" type="#_x0000_t202" style="position:absolute;left:78843;top:50851;width:8735;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Dh6sQA&#10;AADcAAAADwAAAGRycy9kb3ducmV2LnhtbESP0WoCMRRE3wv+Q7iCbzVZsaKrUUQr9E2rfsBlc7vZ&#10;7uZm2aS67debQqGPw8ycYVab3jXiRl2oPGvIxgoEceFNxaWG6+XwPAcRIrLBxjNp+KYAm/XgaYW5&#10;8Xd+p9s5liJBOOSowcbY5lKGwpLDMPYtcfI+fOcwJtmV0nR4T3DXyIlSM+mw4rRgsaWdpaI+fzkN&#10;c+WOdb2YnIKb/mQvdrf3r+2n1qNhv12CiNTH//Bf+81omKoMfs+k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w4erEAAAA3AAAAA8AAAAAAAAAAAAAAAAAmAIAAGRycy9k&#10;b3ducmV2LnhtbFBLBQYAAAAABAAEAPUAAACJAwAAAAA=&#10;" filled="f" stroked="f">
                  <v:textbox style="mso-fit-shape-to-text:t">
                    <w:txbxContent>
                      <w:p w14:paraId="56D70F93"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v:textbox>
                </v:shape>
                <v:shape id="TextBox 103" o:spid="_x0000_s1304" type="#_x0000_t202" style="position:absolute;left:47258;top:53397;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3FcIA&#10;AADcAAAADwAAAGRycy9kb3ducmV2LnhtbESPQYvCMBSE74L/ITxhL7JNLSJLNYosK6tHddnzo3m2&#10;1ealJNHWf28EweMwM98wi1VvGnEj52vLCiZJCoK4sLrmUsHfcfP5BcIHZI2NZVJwJw+r5XCwwFzb&#10;jvd0O4RSRAj7HBVUIbS5lL6oyKBPbEscvZN1BkOUrpTaYRfhppFZms6kwZrjQoUtfVdUXA5Xo8A1&#10;ZtZd+uw83v3edxsem/XP6V+pj1G/noMI1Id3+NXeagXTNIP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rTcV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style="mso-fit-shape-to-text:t">
                    <w:txbxContent>
                      <w:p w14:paraId="46E6651B"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v:textbox>
                </v:shape>
                <v:shape id="Elbow Connector 196" o:spid="_x0000_s1305" type="#_x0000_t34" style="position:absolute;left:76683;top:61480;width:7256;height:3729;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3QFsUAAADcAAAADwAAAGRycy9kb3ducmV2LnhtbESPQWsCMRSE74X+h/AK3jRblVK2RpHa&#10;ihdRt6V4fCTPzdbNy7KJuv57UxB6HGbmG2Yy61wtztSGyrOC50EGglh7U3Gp4Pvrs/8KIkRkg7Vn&#10;UnClALPp48MEc+MvvKNzEUuRIBxyVGBjbHIpg7bkMAx8Q5y8g28dxiTbUpoWLwnuajnMshfpsOK0&#10;YLGhd0v6WJycgv1i/bO1e+nNfHX41froPjbXpVK9p27+BiJSF//D9/bKKBhnI/g7k46An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3QFsUAAADcAAAADwAAAAAAAAAA&#10;AAAAAAChAgAAZHJzL2Rvd25yZXYueG1sUEsFBgAAAAAEAAQA+QAAAJMDAAAAAA==&#10;" strokecolor="#8064a2 [3207]" strokeweight="2pt">
                  <v:stroke endarrow="open"/>
                  <v:shadow on="t" color="black" opacity="24903f" origin=",.5" offset="0,.55556mm"/>
                </v:shape>
                <v:shape id="TextBox 204" o:spid="_x0000_s1306" type="#_x0000_t202" style="position:absolute;left:16916;top:28331;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aYCsYA&#10;AADcAAAADwAAAGRycy9kb3ducmV2LnhtbESPT2sCMRTE74LfITyht5pVtNbVKFJp8VAP/un9sXnu&#10;pt28bJNUVz99Uyh4HGbmN8x82dpanMkH41jBoJ+BIC6cNlwqOB5eH59BhIissXZMCq4UYLnoduaY&#10;a3fhHZ33sRQJwiFHBVWMTS5lKCqyGPquIU7eyXmLMUlfSu3xkuC2lsMse5IWDaeFCht6qaj42v9Y&#10;BZ8Tv15vv/E0/Hirb9P31oyPB6PUQ69dzUBEauM9/N/eaAWjbAR/Z9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aYCsYAAADcAAAADwAAAAAAAAAAAAAAAACYAgAAZHJz&#10;L2Rvd25yZXYueG1sUEsFBgAAAAAEAAQA9QAAAIsDAAAAAA==&#10;" fillcolor="red" strokecolor="black [3213]">
                  <v:shadow on="t" color="black" opacity="22937f" origin=",.5" offset="0,.63889mm"/>
                  <v:textbox style="mso-fit-shape-to-text:t">
                    <w:txbxContent>
                      <w:p w14:paraId="292D21B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Elbow Connector 217" o:spid="_x0000_s1307" type="#_x0000_t34" style="position:absolute;left:53441;top:54935;width:3800;height:3705;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D+cIAAADcAAAADwAAAGRycy9kb3ducmV2LnhtbESPwWrDMBBE74X8g9hAb7WcEpfiRgkh&#10;UOihl9jNfbHWlhJrZSwldv8+ChR6HGbmDbPZza4XNxqD9axgleUgiBuvLXcKfurPl3cQISJr7D2T&#10;gl8KsNsunjZYaj/xkW5V7ESCcChRgYlxKKUMjSGHIfMDcfJaPzqMSY6d1CNOCe56+Zrnb9Kh5bRg&#10;cKCDoeZSXZ0C6Y6F/WZbTKFv16c6mLM5zUo9L+f9B4hIc/wP/7W/tIJ1XsDjTDoCcn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D+cIAAADcAAAADwAAAAAAAAAAAAAA&#10;AAChAgAAZHJzL2Rvd25yZXYueG1sUEsFBgAAAAAEAAQA+QAAAJADAAAAAA==&#10;" strokecolor="#8064a2 [3207]" strokeweight="2pt">
                  <v:stroke startarrow="open" endarrow="open"/>
                  <v:shadow on="t" color="black" opacity="24903f" origin=",.5" offset="0,.55556mm"/>
                </v:shape>
                <v:oval id="Oval 218" o:spid="_x0000_s1308" style="position:absolute;left:16196;top:27106;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vCR8YA&#10;AADcAAAADwAAAGRycy9kb3ducmV2LnhtbESPQWvCQBSE74X+h+UVvBTdGIqVNKuIEFBvNULb22v2&#10;dRPMvg3ZNab/visIPQ4z8w2Tr0fbioF63zhWMJ8lIIgrpxs2Ck5lMV2C8AFZY+uYFPySh/Xq8SHH&#10;TLsrv9NwDEZECPsMFdQhdJmUvqrJop+5jjh6P663GKLsjdQ9XiPctjJNkoW02HBcqLGjbU3V+Xix&#10;CkojP9NT8bGvinl6+DLn1/Lw/K3U5GncvIEINIb/8L290wpekgX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vCR8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7E9D561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v:textbox>
                </v:oval>
                <v:oval id="Oval 219" o:spid="_x0000_s1309" style="position:absolute;left:40362;top:38147;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n3MUA&#10;AADcAAAADwAAAGRycy9kb3ducmV2LnhtbESPQWvCQBSE70L/w/KEXkQ3hlIlukoRAq23GkG9PbPP&#10;TTD7NmRXTf99t1DwOMzMN8xy3dtG3KnztWMF00kCgrh0umajYF/k4zkIH5A1No5JwQ95WK9eBkvM&#10;tHvwN913wYgIYZ+hgiqENpPSlxVZ9BPXEkfv4jqLIcrOSN3hI8JtI9MkeZcWa44LFba0qai87m5W&#10;QWHkMd3nh68yn6bbk7nOiu3orNTrsP9YgAjUh2f4v/2pFbwlM/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2fc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4BCDE2E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v:textbox>
                </v:oval>
                <v:oval id="Oval 220" o:spid="_x0000_s1310" style="position:absolute;left:24645;top:56721;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jzrsMA&#10;AADcAAAADwAAAGRycy9kb3ducmV2LnhtbERPz2vCMBS+C/sfwht4EU0tw41qKmNQcN60wubt2byl&#10;pc1LaTLt/vvlIHj8+H5vtqPtxJUG3zhWsFwkIIgrpxs2Ck5lMX8D4QOyxs4xKfgjD9v8abLBTLsb&#10;H+h6DEbEEPYZKqhD6DMpfVWTRb9wPXHkftxgMUQ4GKkHvMVw28k0SVbSYsOxocaePmqq2uOvVVAa&#10;+Z2eiq/Pqlim+7NpX8v97KLU9Hl8X4MINIaH+O7eaQUvSVwbz8QjI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jzrs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1082564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3</w:t>
                        </w:r>
                      </w:p>
                    </w:txbxContent>
                  </v:textbox>
                </v:oval>
                <v:oval id="Oval 221" o:spid="_x0000_s1311" style="position:absolute;left:26789;top:1385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WNcYA&#10;AADcAAAADwAAAGRycy9kb3ducmV2LnhtbESPQWvCQBSE74X+h+UVeim6MYi10VVKIaDeagTt7Zl9&#10;3QSzb0N21fjv3YLQ4zAz3zDzZW8bcaHO144VjIYJCOLS6ZqNgl2RD6YgfEDW2DgmBTfysFw8P80x&#10;0+7K33TZBiMihH2GCqoQ2kxKX1Zk0Q9dSxy9X9dZDFF2RuoOrxFuG5kmyURarDkuVNjSV0XlaXu2&#10;CgojD+ku36/LfJRufszpvdi8HZV6fek/ZyAC9eE//GivtIJx8gF/Z+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RWNc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156542D3"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A</w:t>
                        </w:r>
                      </w:p>
                    </w:txbxContent>
                  </v:textbox>
                </v:oval>
                <v:oval id="Oval 223" o:spid="_x0000_s1312" style="position:absolute;left:48934;top:58150;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pdcIA&#10;AADcAAAADwAAAGRycy9kb3ducmV2LnhtbERPz2vCMBS+C/sfwhvsIpq2iEpnlCEUNm+zgnp7a97S&#10;YvNSmqjdf28OA48f3+/VZrCtuFHvG8cK0mkCgrhyumGj4FAWkyUIH5A1to5JwR952KxfRivMtbvz&#10;N932wYgYwj5HBXUIXS6lr2qy6KeuI47cr+sthgh7I3WP9xhuW5klyVxabDg21NjRtqbqsr9aBaWR&#10;p+xQHL+qIs12Z3NZlLvxj1Jvr8PHO4hAQ3iK/92fWsEsjfPjmX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B2l1wgAAANwAAAAPAAAAAAAAAAAAAAAAAJgCAABkcnMvZG93&#10;bnJldi54bWxQSwUGAAAAAAQABAD1AAAAhwMAAAAA&#10;" fillcolor="#652523 [1637]" stroked="f">
                  <v:fill color2="#ba4442 [3013]" rotate="t" angle="180" colors="0 #9b2d2a;52429f #cb3d3a;1 #ce3b37" focus="100%" type="gradient">
                    <o:fill v:ext="view" type="gradientUnscaled"/>
                  </v:fill>
                  <v:shadow on="t" color="black" opacity="22937f" origin=",.5" offset="0,.63889mm"/>
                  <v:textbox>
                    <w:txbxContent>
                      <w:p w14:paraId="254FE72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E</w:t>
                        </w:r>
                      </w:p>
                    </w:txbxContent>
                  </v:textbox>
                </v:oval>
                <v:oval id="Oval 225" o:spid="_x0000_s1313" style="position:absolute;left:52506;top:13144;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vM7sUA&#10;AADcAAAADwAAAGRycy9kb3ducmV2LnhtbESPQWvCQBSE70L/w/KEXkQ3CcVK6iqlEGi9aYTq7TX7&#10;3ASzb0N2q+m/7wqCx2FmvmGW68G24kK9bxwrSGcJCOLK6YaNgn1ZTBcgfEDW2DomBX/kYb16Gi0x&#10;1+7KW7rsghERwj5HBXUIXS6lr2qy6GeuI47eyfUWQ5S9kbrHa4TbVmZJMpcWG44LNXb0UVN13v1a&#10;BaWRh2xffH9VRZptjub8Wm4mP0o9j4f3NxCBhvAI39ufWsFLmsLtTD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S8zu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13B4EF6D"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5</w:t>
                        </w:r>
                      </w:p>
                    </w:txbxContent>
                  </v:textbox>
                </v:oval>
                <v:oval id="Oval 226" o:spid="_x0000_s1314" style="position:absolute;left:66079;top:13858;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SmcUA&#10;AADcAAAADwAAAGRycy9kb3ducmV2LnhtbESPQWvCQBSE70L/w/KEXqRuEoot0VWKEGi9aYS2t2f2&#10;uQlm34bsqum/7wqCx2FmvmEWq8G24kK9bxwrSKcJCOLK6YaNgn1ZvLyD8AFZY+uYFPyRh9XyabTA&#10;XLsrb+myC0ZECPscFdQhdLmUvqrJop+6jjh6R9dbDFH2RuoerxFuW5klyUxabDgu1NjRuqbqtDtb&#10;BaWRP9m++P6qijTb/JrTW7mZHJR6Hg8fcxCBhvAI39ufWsFrmsHtTD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VKZ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7A0E5BF8"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D</w:t>
                        </w:r>
                      </w:p>
                    </w:txbxContent>
                  </v:textbox>
                </v:oval>
                <v:shape id="TextBox 251" o:spid="_x0000_s1315" type="#_x0000_t202" style="position:absolute;left:2750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EOcYA&#10;AADcAAAADwAAAGRycy9kb3ducmV2LnhtbESPT2sCMRTE7wW/Q3iCt5pdK1JWo4ggWD20/kHx9tg8&#10;N4ubl2UTddtP3xSEHoeZ+Q0zmbW2EndqfOlYQdpPQBDnTpdcKDjsl6/vIHxA1lg5JgXf5GE27bxM&#10;MNPuwVu670IhIoR9hgpMCHUmpc8NWfR9VxNH7+IaiyHKppC6wUeE20oOkmQkLZYcFwzWtDCUX3c3&#10;q0Cm2gw/9j9fp8GaD5vPvPb2eFaq123nYxCB2vAffrZXWsEwfYO/M/EIy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cEOc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635AAC4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55" o:spid="_x0000_s1316" style="position:absolute;left:31789;top:4582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vdsUA&#10;AADcAAAADwAAAGRycy9kb3ducmV2LnhtbESPQWvCQBSE70L/w/IKvUjdJEgtqauIELDeagTt7TX7&#10;uglm34bsqvHfu4WCx2FmvmHmy8G24kK9bxwrSCcJCOLK6YaNgn1ZvL6D8AFZY+uYFNzIw3LxNJpj&#10;rt2Vv+iyC0ZECPscFdQhdLmUvqrJop+4jjh6v663GKLsjdQ9XiPctjJLkjdpseG4UGNH65qq0+5s&#10;FZRGHrN9cfisijTbfpvTrNyOf5R6eR5WHyACDeER/m9vtIJpOoW/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PG92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4AEA08F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v:textbox>
                </v:oval>
                <v:oval id="Oval 256" o:spid="_x0000_s1317" style="position:absolute;left:9013;top:1916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DK7cYA&#10;AADcAAAADwAAAGRycy9kb3ducmV2LnhtbESPQWvCQBSE70L/w/IKvUjdJFQtqauUQsB60wi2t9fs&#10;6yaYfRuyq6b/visIHoeZ+YZZrAbbijP1vnGsIJ0kIIgrpxs2CvZl8fwKwgdkja1jUvBHHlbLh9EC&#10;c+0uvKXzLhgRIexzVFCH0OVS+qomi37iOuLo/breYoiyN1L3eIlw28osSWbSYsNxocaOPmqqjruT&#10;VVAa+ZXti8NnVaTZ5tsc5+Vm/KPU0+Pw/gYi0BDu4Vt7rRW8pFO4nolH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DK7c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6DC38DB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v:textbox>
                </v:oval>
                <v:shape id="TextBox 117" o:spid="_x0000_s1318" type="#_x0000_t202" style="position:absolute;left:30360;top:1835;width:777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Q+8UA&#10;AADcAAAADwAAAGRycy9kb3ducmV2LnhtbESP3WrCQBSE7wXfYTlCb4JuUkqU6CoiSnshiD8PcMge&#10;k2D2bNhdNfXpu4VCL4eZ+YZZrHrTigc531hWkE1SEMSl1Q1XCi7n3XgGwgdkja1lUvBNHlbL4WCB&#10;hbZPPtLjFCoRIewLVFCH0BVS+rImg35iO+LoXa0zGKJ0ldQOnxFuWvmeprk02HBcqLGjTU3l7XQ3&#10;Cl7ZLSmTfZ/vP93WHl/X5DDlRKm3Ub+egwjUh//wX/tLK/jIcvg9E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2JD7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3F1CCA6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25" o:spid="_x0000_s1319" type="#_x0000_t34" style="position:absolute;left:27620;top:621;width:2799;height:1045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QgusQAAADcAAAADwAAAGRycy9kb3ducmV2LnhtbESPX2vCMBTF34V9h3AF3zRVZJXOKDIQ&#10;lLGHWUF8uzR3TbG5CU3Uzk9vBoM9Hs6fH2e57m0rbtSFxrGC6SQDQVw53XCt4FhuxwsQISJrbB2T&#10;gh8KsF69DJZYaHfnL7odYi3SCIcCFZgYfSFlqAxZDBPniZP37TqLMcmulrrDexq3rZxl2au02HAi&#10;GPT0bqi6HK42QU5zr0259zpc8lm+/Tg/7OdZqdGw37yBiNTH//Bfe6cVzKc5/J5JR0C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RCC6xAAAANwAAAAPAAAAAAAAAAAA&#10;AAAAAKECAABkcnMvZG93bnJldi54bWxQSwUGAAAAAAQABAD5AAAAkgMAAAAA&#10;" strokecolor="black [3040]">
                  <v:stroke startarrow="open" endarrow="open"/>
                </v:shape>
                <v:shape id="TextBox 137" o:spid="_x0000_s1320" type="#_x0000_t202" style="position:absolute;left:81147;top:1886;width:777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uhEsEA&#10;AADcAAAADwAAAGRycy9kb3ducmV2LnhtbERPzYrCMBC+C/sOYRa8FE27iC7VKMviogdBqvsAQzO2&#10;xWZSkqjVpzcHwePH979Y9aYVV3K+sawgG6cgiEurG64U/B//Rt8gfEDW2FomBXfysFp+DBaYa3vj&#10;gq6HUIkYwj5HBXUIXS6lL2sy6Me2I47cyTqDIUJXSe3wFsNNK7/SdCoNNhwbauzot6byfLgYBY/s&#10;nJTJrp/uNm5ti8cp2c84UWr42f/MQQTqw1v8cm+1gkkW18Yz8Qj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LoRLBAAAA3AAAAA8AAAAAAAAAAAAAAAAAmAIAAGRycy9kb3du&#10;cmV2LnhtbFBLBQYAAAAABAAEAPUAAACGAwAAAAA=&#10;" fillcolor="gray [1616]" strokecolor="black [3040]">
                  <v:fill color2="#d9d9d9 [496]" rotate="t" angle="180" colors="0 #bcbcbc;22938f #d0d0d0;1 #ededed" focus="100%" type="gradient"/>
                  <v:shadow on="t" color="black" opacity="24903f" origin=",.5" offset="0,.55556mm"/>
                  <v:textbox style="mso-fit-shape-to-text:t">
                    <w:txbxContent>
                      <w:p w14:paraId="3C5F2046"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39" o:spid="_x0000_s1321" type="#_x0000_t34" style="position:absolute;left:79417;top:1097;width:2213;height:902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cRU8QAAADcAAAADwAAAGRycy9kb3ducmV2LnhtbESPX2vCMBTF34V9h3CFvWnaIlOrUcZA&#10;mAwfpoPh26W5NsXmJjSZ1n36RRj4eDh/fpzluretuFAXGscK8nEGgrhyuuFawddhM5qBCBFZY+uY&#10;FNwowHr1NFhiqd2VP+myj7VIIxxKVGBi9KWUoTJkMYydJ07eyXUWY5JdLXWH1zRuW1lk2Yu02HAi&#10;GPT0Zqg6739sgnxPvDaHrdfhPC2mm4/jr90dlXoe9q8LEJH6+Aj/t9+1gkk+h/u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lxFTxAAAANwAAAAPAAAAAAAAAAAA&#10;AAAAAKECAABkcnMvZG93bnJldi54bWxQSwUGAAAAAAQABAD5AAAAkgMAAAAA&#10;" strokecolor="black [3040]">
                  <v:stroke startarrow="open" endarrow="open"/>
                </v:shape>
                <v:roundrect id="Rounded Rectangle 144" o:spid="_x0000_s1322" style="position:absolute;left:26789;top:-2571;width:12858;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IZBsEA&#10;AADcAAAADwAAAGRycy9kb3ducmV2LnhtbERPW2vCMBR+H+w/hDPwbaaKjFGN4hWEvcxa8PXQHJtg&#10;c1KatHb/fnkY7PHju682o2vEQF2wnhXMphkI4spry7WC8np6/wQRIrLGxjMp+KEAm/Xrywpz7Z98&#10;oaGItUghHHJUYGJscylDZchhmPqWOHF33zmMCXa11B0+U7hr5DzLPqRDy6nBYEt7Q9Wj6J2Cx+77&#10;YEp7O8v+y46zWF+2x9YoNXkbt0sQkcb4L/5zn7WCxTzNT2fSE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yGQbBAAAA3A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14:paraId="40AE869F"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v:textbox>
                </v:roundrect>
                <v:roundrect id="Rounded Rectangle 145" o:spid="_x0000_s1323" style="position:absolute;left:78938;top:-3143;width:12859;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68ncQA&#10;AADcAAAADwAAAGRycy9kb3ducmV2LnhtbESPwWrDMBBE74X8g9hAbo1sU0pxogQnbSHQS5MGel2s&#10;jSVsrYwlJ87fV4VCj8PMvGHW28l14kpDsJ4V5MsMBHHtteVGwfnr/fEFRIjIGjvPpOBOAbab2cMa&#10;S+1vfKTrKTYiQTiUqMDE2JdShtqQw7D0PXHyLn5wGJMcGqkHvCW462SRZc/SoeW0YLCnvaG6PY1O&#10;Qbv7fDVn+32Q44ed8tgcq7feKLWYT9UKRKQp/of/2get4KnI4fdMO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vJ3EAAAA3AAAAA8AAAAAAAAAAAAAAAAAmAIAAGRycy9k&#10;b3ducmV2LnhtbFBLBQYAAAAABAAEAPUAAACJAwAAAAA=&#10;" fillcolor="#652523 [1637]" stroked="f">
                  <v:fill color2="#ba4442 [3013]" rotate="t" angle="180" colors="0 #9b2d2a;52429f #cb3d3a;1 #ce3b37" focus="100%" type="gradient">
                    <o:fill v:ext="view" type="gradientUnscaled"/>
                  </v:fill>
                  <v:shadow on="t" color="black" opacity="22937f" origin=",.5" offset="0,.63889mm"/>
                  <v:textbox>
                    <w:txbxContent>
                      <w:p w14:paraId="742551E5"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v:textbox>
                </v:roundrect>
                <v:roundrect id="Rounded Rectangle 146" o:spid="_x0000_s1324" style="position:absolute;left:73803;top:38787;width:19288;height:4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wi6sMA&#10;AADcAAAADwAAAGRycy9kb3ducmV2LnhtbESPT4vCMBTE78J+h/CEvWlqWUSqUXR1QdiL/8Dro3k2&#10;wealNFG7334jCB6HmfkNM1t0rhZ3aoP1rGA0zEAQl15brhScjj+DCYgQkTXWnknBHwVYzD96Myy0&#10;f/Ce7odYiQThUKACE2NTSBlKQw7D0DfEybv41mFMsq2kbvGR4K6WeZaNpUPLacFgQ9+Gyuvh5hRc&#10;V7u1OdnzVt5+bTeK1X65aYxSn/1uOQURqYvv8Ku91Qq+8hyeZ9IR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wi6s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39E08754"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v:textbox>
                </v:roundrect>
                <v:roundrect id="Rounded Rectangle 148" o:spid="_x0000_s1325" style="position:absolute;left:-1786;top:52435;width:17859;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CHccMA&#10;AADcAAAADwAAAGRycy9kb3ducmV2LnhtbESPS4sCMRCE7wv+h9CCtzXjg0VGo6i7C4KX9QFem0k7&#10;CU46wyTq7L83guCxqKqvqNmidZW4UROsZwWDfgaCuPDacqngePj9nIAIEVlj5ZkU/FOAxbzzMcNc&#10;+zvv6LaPpUgQDjkqMDHWuZShMOQw9H1NnLyzbxzGJJtS6gbvCe4qOcyyL+nQclowWNPaUHHZX52C&#10;y+rv2xztaSOvW9sOYrlb/tRGqV63XU5BRGrjO/xqb7SC8XAEzzPp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2CHcc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4F6AE92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537E93B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v:textbox>
                </v:roundrect>
                <v:shape id="TextBox 128" o:spid="_x0000_s1326" type="#_x0000_t202" style="position:absolute;left:60364;top:40573;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YTPcUA&#10;AADcAAAADwAAAGRycy9kb3ducmV2LnhtbESPS4vCQBCE7wv7H4YWvCw6MRGRrKMsgo+b+Djk2GR6&#10;k2CmJ2TGGP31jrCwx6KqvqIWq97UoqPWVZYVTMYRCOLc6ooLBZfzZjQH4TyyxtoyKXiQg9Xy82OB&#10;qbZ3PlJ38oUIEHYpKii9b1IpXV6SQTe2DXHwfm1r0AfZFlK3eA9wU8s4imbSYMVhocSG1iXl19PN&#10;KMjm/qve2Xh3SJLLsdtOss0zyZQaDvqfbxCeev8f/mvvtYJpPIX3mX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hM9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1F3BC1BB"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oval id="Oval 132" o:spid="_x0000_s1327" style="position:absolute;left:59401;top:39347;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wAUMYA&#10;AADcAAAADwAAAGRycy9kb3ducmV2LnhtbESPQWvCQBSE74X+h+UVeim6MWgt0VVKIaDeagTt7Zl9&#10;3QSzb0N21fjv3YLQ4zAz3zDzZW8bcaHO144VjIYJCOLS6ZqNgl2RDz5A+ICssXFMCm7kYbl4fppj&#10;pt2Vv+myDUZECPsMFVQhtJmUvqzIoh+6ljh6v66zGKLsjNQdXiPcNjJNkndpsea4UGFLXxWVp+3Z&#10;KiiMPKS7fL8u81G6+TGnabF5Oyr1+tJ/zkAE6sN/+NFeaQXjdAJ/Z+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wAUM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5E90E78A"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4</w:t>
                        </w:r>
                      </w:p>
                    </w:txbxContent>
                  </v:textbox>
                </v:oval>
                <v:shape id="TextBox 141" o:spid="_x0000_s1328" type="#_x0000_t202" style="position:absolute;left:42116;top:29778;width:11616;height:369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Huj8QA&#10;AADcAAAADwAAAGRycy9kb3ducmV2LnhtbESPQWsCMRSE74X+h/CE3mpWEdHVKFK19NAeXEU9PjbP&#10;3eDmZdmkuvrrm4LgcZiZb5jpvLWVuFDjjWMFvW4Cgjh32nChYLddv49A+ICssXJMCm7kYT57fZli&#10;qt2VN3TJQiEihH2KCsoQ6lRKn5dk0XddTRy9k2sshiibQuoGrxFuK9lPkqG0aDgulFjTR0n5Ofu1&#10;ClY/uTH3z8PY7o64rLNvKvaGlHrrtIsJiEBteIYf7S+tYNAfwv+ZeAT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7o/EAAAA3AAAAA8AAAAAAAAAAAAAAAAAmAIAAGRycy9k&#10;b3ducmV2LnhtbFBLBQYAAAAABAAEAPUAAACJAwAAAAA=&#10;" fillcolor="gray [1616]" strokecolor="black [3040]">
                  <v:fill color2="#d9d9d9 [496]" rotate="t" angle="180" colors="0 #bcbcbc;22938f #d0d0d0;1 #ededed" focus="100%" type="gradient"/>
                  <v:shadow on="t" color="black" opacity="24903f" origin=",.5" offset="0,.55556mm"/>
                  <v:textbox style="mso-fit-shape-to-text:t">
                    <w:txbxContent>
                      <w:p w14:paraId="39449A48"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66" o:spid="_x0000_s1329" style="position:absolute;left:45362;top:36718;width:2144;height: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I7vMUA&#10;AADcAAAADwAAAGRycy9kb3ducmV2LnhtbESPQWvCQBSE70L/w/IEL6IbQ6mSukopBNRbjaDeXrPP&#10;TTD7NmS3Gv99t1DwOMzMN8xy3dtG3KjztWMFs2kCgrh0umaj4FDkkwUIH5A1No5JwYM8rFcvgyVm&#10;2t35i277YESEsM9QQRVCm0npy4os+qlriaN3cZ3FEGVnpO7wHuG2kWmSvEmLNceFClv6rKi87n+s&#10;gsLIU3rIj9syn6W7s7nOi934W6nRsP94BxGoD8/wf3ujFbymc/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gju8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1F16C406"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v:textbox>
                </v:oval>
                <v:shape id="TextBox 167" o:spid="_x0000_s1330" type="#_x0000_t202" style="position:absolute;left:1785;top:31624;width:4287;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C+74A&#10;AADcAAAADwAAAGRycy9kb3ducmV2LnhtbERPSwrCMBDdC94hjOBGNPWDSDWKCIIbBavQ7dCMbbGZ&#10;lCbWenuzEFw+3n+z60wlWmpcaVnBdBKBIM6sLjlXcL8dxysQziNrrCyTgg852G37vQ3G2r75Sm3i&#10;cxFC2MWooPC+jqV0WUEG3cTWxIF72MagD7DJpW7wHcJNJWdRtJQGSw4NBdZ0KCh7Ji+jYDS9tOk5&#10;6cjM78/z63R9pDaVSg0H3X4NwlPn/+Kf+6QVLGZhbTgTjoDc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sgvu+AAAA3AAAAA8AAAAAAAAAAAAAAAAAmAIAAGRycy9kb3ducmV2&#10;LnhtbFBLBQYAAAAABAAEAPUAAACD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63706BBC"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6AE1E702"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82" o:spid="_x0000_s1331" type="#_x0000_t202" style="position:absolute;left:55801;top:46531;width:6095;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AnYMUA&#10;AADcAAAADwAAAGRycy9kb3ducmV2LnhtbESPQWuDQBSE74X+h+UVeinNqgmlMdlIKRS8WNAGvD7c&#10;F5W4b8XdGPvvu4FCjsPMfMPss8UMYqbJ9ZYVxKsIBHFjdc+tguPP1+s7COeRNQ6WScEvOcgOjw97&#10;TLW9cklz5VsRIOxSVNB5P6ZSuqYjg25lR+Lgnexk0Ac5tVJPeA1wM8gkit6kwZ7DQocjfXbUnKuL&#10;UfASf891US1k1sdzccnLU21rqdTz0/KxA+Fp8ffwfzvXCjbJFm5nwhGQh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Cdg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57CFC75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shape id="Shape 236" o:spid="_x0000_s1332" type="#_x0000_t33" style="position:absolute;left:56309;top:2659;width:1077;height:27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IhR8EAAADcAAAADwAAAGRycy9kb3ducmV2LnhtbERPy4rCMBTdD/gP4QruxtQHY6lG8YHo&#10;cnyAuLs017ba3JQmavXrzWJglofznswaU4oH1a6wrKDXjUAQp1YXnCk4HtbfMQjnkTWWlknBixzM&#10;pq2vCSbaPnlHj73PRAhhl6CC3PsqkdKlORl0XVsRB+5ia4M+wDqTusZnCDel7EfRjzRYcGjIsaJl&#10;TultfzcKyvhstn17Wix+T5s4vb2vPRqtlOq0m/kYhKfG/4v/3FutYDgI88OZcATk9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8iFHwQAAANwAAAAPAAAAAAAAAAAAAAAA&#10;AKECAABkcnMvZG93bnJldi54bWxQSwUGAAAAAAQABAD5AAAAjwMAAAAA&#10;" strokecolor="black [3040]">
                  <v:stroke endarrow="open"/>
                </v:shape>
                <v:shape id="TextBox 129" o:spid="_x0000_s1333" type="#_x0000_t202" style="position:absolute;left:1785;top:35010;width:4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9u8QA&#10;AADcAAAADwAAAGRycy9kb3ducmV2LnhtbESPQWuDQBSE74X+h+UVcinNalNCsFklBAq5pBAT8Ppw&#10;X1R034q7GvPvs4FCj8PMfMNss9l0YqLBNZYVxMsIBHFpdcOVgsv552MDwnlkjZ1lUnAnB1n6+rLF&#10;RNsbn2jKfSUChF2CCmrv+0RKV9Zk0C1tTxy8qx0M+iCHSuoBbwFuOvkZRWtpsOGwUGNP+5rKNh+N&#10;gvf4dyqO+UxmdWmP4+F0LWwhlVq8zbtvEJ5m/x/+ax+0gq9VDM8z4QjI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Pvbv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50CAB2D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0B3AA6A3"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27" o:spid="_x0000_s1334" type="#_x0000_t202" style="position:absolute;left:51792;top:23860;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bKmMUA&#10;AADcAAAADwAAAGRycy9kb3ducmV2LnhtbESP3YrCMBSE74V9h3AEb8qa+oMr1SiLKO6FsOj6AIfm&#10;2Babk5JErT79RhC8HGbmG2a+bE0truR8ZVnBoJ+CIM6trrhQcPzbfE5B+ICssbZMCu7kYbn46Mwx&#10;0/bGe7oeQiEihH2GCsoQmkxKn5dk0PdtQxy9k3UGQ5SukNrhLcJNLYdpOpEGK44LJTa0Kik/Hy5G&#10;wWNwTvJk1052W7e2+8cp+f3iRKlet/2egQjUhnf41f7RCsajITzPx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sqY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28AD84B1"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34" o:spid="_x0000_s1335" style="position:absolute;left:62508;top:23145;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rYsYA&#10;AADcAAAADwAAAGRycy9kb3ducmV2LnhtbESPQWvCQBSE7wX/w/KEXkrdGKUtqauIEGi9aQJtb6/Z&#10;100w+zZktxr/vSsIHoeZ+YZZrAbbiiP1vnGsYDpJQBBXTjdsFJRF/vwGwgdkja1jUnAmD6vl6GGB&#10;mXYn3tFxH4yIEPYZKqhD6DIpfVWTRT9xHXH0/lxvMUTZG6l7PEW4bWWaJC/SYsNxocaONjVVh/2/&#10;VVAY+Z2W+ddnlU/T7Y85vBbbp1+lHsfD+h1EoCHcw7f2h1Ywn83geiYeAbm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CrYs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59ECCD3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v:textbox>
                </v:oval>
                <v:shape id="TextBox 203" o:spid="_x0000_s1336" type="#_x0000_t202" style="position:absolute;left:65365;top:1900;width:6096;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geI8UA&#10;AADcAAAADwAAAGRycy9kb3ducmV2LnhtbESPzWrDMBCE74W+g9hAL6WWU4dSnCihBAK+uBDX4Oti&#10;rX+ItTKWYrtvXxUKPQ4z8w1zOK1mEDNNrresYBvFIIhrq3tuFZRfl5d3EM4jaxwsk4JvcnA6Pj4c&#10;MNV24SvNhW9FgLBLUUHn/ZhK6eqODLrIjsTBa+xk0Ac5tVJPuAS4GeRrHL9Jgz2HhQ5HOndU34q7&#10;UfC8/ZyrvFjJJOUtv2fXprKVVOpps37sQXha/X/4r51pBbtkB79nwhGQx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eB4j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37C13489"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v:textbox>
                </v:shape>
                <v:shape id="Elbow Connector 242" o:spid="_x0000_s1337" type="#_x0000_t34" style="position:absolute;left:60608;top:-3234;width:2671;height:1293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G2XMYAAADcAAAADwAAAGRycy9kb3ducmV2LnhtbESPQUvDQBSE74X+h+UVvIjdqKlI2m1R&#10;IWDxommEHl+zr0kw+zbsrmn677uC0OMwM98wq81oOjGQ861lBffzBARxZXXLtYJyl989g/ABWWNn&#10;mRScycNmPZ2sMNP2xF80FKEWEcI+QwVNCH0mpa8aMujntieO3tE6gyFKV0vt8BThppMPSfIkDbYc&#10;Fxrs6a2h6qf4NQq+0z3nn+fydijafPvh0pIPr6VSN7PxZQki0Biu4f/2u1aQPi7g70w8AnJ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BtlzGAAAA3AAAAA8AAAAAAAAA&#10;AAAAAAAAoQIAAGRycy9kb3ducmV2LnhtbFBLBQYAAAAABAAEAPkAAACUAwAAAAA=&#10;" adj="-18485" strokecolor="black [3040]">
                  <v:stroke startarrow="open" endarrow="open"/>
                </v:shape>
                <v:group id="קבוצה 436" o:spid="_x0000_s1338" style="position:absolute;left:9643;top:39138;width:10002;height:8833" coordorigin="9643,39138" coordsize="10001,8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shape id="TextBox 13" o:spid="_x0000_s1339" type="#_x0000_t202" style="position:absolute;left:9643;top:39138;width:10002;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k+y8UA&#10;AADcAAAADwAAAGRycy9kb3ducmV2LnhtbESPQWsCMRSE70L/Q3gFb5qtaGtXoxRF8WAPVXt/bJ67&#10;sZuXbRJ17a9vhEKPw8x8w0znra3FhXwwjhU89TMQxIXThksFh/2qNwYRIrLG2jEpuFGA+eyhM8Vc&#10;uyt/0GUXS5EgHHJUUMXY5FKGoiKLoe8a4uQdnbcYk/Sl1B6vCW5rOciyZ2nRcFqosKFFRcXX7mwV&#10;nF78cvn+jcfB57r+ed22ZnTYG6W6j+3bBESkNv6H/9obrWA4HsH9TD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7LxQAAANwAAAAPAAAAAAAAAAAAAAAAAJgCAABkcnMv&#10;ZG93bnJldi54bWxQSwUGAAAAAAQABAD1AAAAigMAAAAA&#10;" fillcolor="red" strokecolor="black [3213]">
                    <v:shadow on="t" color="black" opacity="22937f" origin=",.5" offset="0,.63889mm"/>
                    <v:textbox style="mso-fit-shape-to-text:t">
                      <w:txbxContent>
                        <w:p w14:paraId="4216F8F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v:textbox>
                  </v:shape>
                  <v:shape id="TextBox 249" o:spid="_x0000_s1340" type="#_x0000_t202" style="position:absolute;left:1202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oyJsYA&#10;AADcAAAADwAAAGRycy9kb3ducmV2LnhtbESPS2vDMBCE74X+B7GF3ho5IZjgRAmhUOjjkIdNQm6L&#10;tbFMrZWx1NjNr48ChR6HmfmGWawG24gLdb52rGA8SkAQl07XXCko8reXGQgfkDU2jknBL3lYLR8f&#10;Fphp1/OOLvtQiQhhn6ECE0KbSelLQxb9yLXE0Tu7zmKIsquk7rCPcNvISZKk0mLNccFgS6+Gyu/9&#10;j1Ugx9pMP/Lr9jj55OJrU7beHk5KPT8N6zmIQEP4D/+137WC6SyF+5l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oyJs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60B5EDD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22" o:spid="_x0000_s1341" style="position:absolute;left:11072;top:4582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RkhsUA&#10;AADcAAAADwAAAGRycy9kb3ducmV2LnhtbESPQWvCQBSE74X+h+UVeim6MYhKdJVSCLTeNIJ6e2Zf&#10;N8Hs25DdavrvXUHwOMzMN8xi1dtGXKjztWMFo2ECgrh0umajYFfkgxkIH5A1No5JwT95WC1fXxaY&#10;aXflDV22wYgIYZ+hgiqENpPSlxVZ9EPXEkfv13UWQ5SdkbrDa4TbRqZJMpEWa44LFbb0VVF53v5Z&#10;BYWRh3SX73/KfJSuj+Y8LdYfJ6Xe3/rPOYhAfXiGH+1vrWA8m8L9TD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GSG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0B287DF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v:textbox>
                  </v:oval>
                </v:group>
                <v:group id="קבוצה 437" o:spid="_x0000_s1342" style="position:absolute;left:63824;top:63824;width:12859;height:2869" coordorigin="63824,63824" coordsize="12858,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TextBox 184" o:spid="_x0000_s1343" type="#_x0000_t202" style="position:absolute;left:63824;top:63824;width:12859;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tgH8cA&#10;AADcAAAADwAAAGRycy9kb3ducmV2LnhtbESPQWsCMRSE7wX/Q3iCl1KztVLs1iitUPAi4rbQentu&#10;XndDNy9Lkrpbf70RhB6HmfmGmS9724gj+WAcK7gfZyCIS6cNVwo+3t/uZiBCRNbYOCYFfxRguRjc&#10;zDHXruMdHYtYiQThkKOCOsY2lzKUNVkMY9cSJ+/beYsxSV9J7bFLcNvISZY9SouG00KNLa1qKn+K&#10;X6ugfDXdOm5v3f50+CwePG/M19NGqdGwf3kGEamP/+Fre60VTGcTuJxJR0Au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bYB/HAAAA3AAAAA8AAAAAAAAAAAAAAAAAmAIAAGRy&#10;cy9kb3ducmV2LnhtbFBLBQYAAAAABAAEAPUAAACMAwAAAAA=&#10;" fillcolor="#bfb1d0 [1623]" strokecolor="#795d9b [3047]">
                    <v:fill color2="#ece7f1 [503]" rotate="t" angle="180" colors="0 #c9b5e8;22938f #d9cbee;1 #f0eaf9" focus="100%" type="gradient"/>
                    <v:shadow on="t" color="black" opacity="24903f" origin=",.5" offset="0,.55556mm"/>
                    <v:textbox style="mso-fit-shape-to-text:t">
                      <w:txbxContent>
                        <w:p w14:paraId="4864AC27"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v:textbox>
                  </v:shape>
                  <v:shape id="Isosceles Triangle 159" o:spid="_x0000_s1344" type="#_x0000_t5" style="position:absolute;left:63467;top:64193;width:1428;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B91MMA&#10;AADcAAAADwAAAGRycy9kb3ducmV2LnhtbESPzWrDMBCE74W+g9hCLyWREyfFuFGCSQnkmh/odZE2&#10;lqm1MpbiOG8fBQo9DjPzDbPajK4VA/Wh8axgNs1AEGtvGq4VnE+7SQEiRGSDrWdScKcAm/XrywpL&#10;4298oOEYa5EgHEpUYGPsSimDtuQwTH1HnLyL7x3GJPtamh5vCe5aOc+yT+mw4bRgsaOtJf17vDoF&#10;usjzcNr/LL+d7uzHdl7ZOFRKvb+N1ReISGP8D/+190bBosjheSYd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B91MMAAADcAAAADwAAAAAAAAAAAAAAAACYAgAAZHJzL2Rv&#10;d25yZXYueG1sUEsFBgAAAAAEAAQA9QAAAIgDAAAAAA==&#10;" fillcolor="black [1632]" stroked="f">
                    <v:fill color2="black [3008]" rotate="t" angle="180" focus="80%" type="gradient">
                      <o:fill v:ext="view" type="gradientUnscaled"/>
                    </v:fill>
                    <v:shadow on="t" color="black" opacity="22937f" origin=",.5" offset="0,.63889mm"/>
                    <v:textbox>
                      <w:txbxContent>
                        <w:p w14:paraId="1A4C5C9C" w14:textId="77777777" w:rsidR="00A92B1F" w:rsidRDefault="00A92B1F" w:rsidP="00A92B1F">
                          <w:pPr>
                            <w:bidi w:val="0"/>
                            <w:rPr>
                              <w:rFonts w:eastAsia="Times New Roman"/>
                            </w:rPr>
                          </w:pPr>
                        </w:p>
                      </w:txbxContent>
                    </v:textbox>
                  </v:shape>
                  <v:shape id="Isosceles Triangle 160" o:spid="_x0000_s1345" type="#_x0000_t5" style="position:absolute;left:63472;top:65622;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0WQ8YA&#10;AADcAAAADwAAAGRycy9kb3ducmV2LnhtbESPQWvCQBSE74L/YXlCb7pR0hpTVxGp0EMVTIt4fM0+&#10;k2D2bciumv57Vyh4HGbmG2a+7EwtrtS6yrKC8SgCQZxbXXGh4Od7M0xAOI+ssbZMCv7IwXLR780x&#10;1fbGe7pmvhABwi5FBaX3TSqly0sy6Ea2IQ7eybYGfZBtIXWLtwA3tZxE0Zs0WHFYKLGhdUn5ObsY&#10;BYfJ9lfH42T7dcxeZ6vpPtt9HNZKvQy61TsIT51/hv/bn1pBnMTwOBOO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0WQ8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6DFF4849" w14:textId="77777777" w:rsidR="00A92B1F" w:rsidRDefault="00A92B1F" w:rsidP="00A92B1F">
                          <w:pPr>
                            <w:bidi w:val="0"/>
                            <w:rPr>
                              <w:rFonts w:eastAsia="Times New Roman"/>
                            </w:rPr>
                          </w:pPr>
                        </w:p>
                      </w:txbxContent>
                    </v:textbox>
                  </v:shape>
                </v:group>
                <v:group id="קבוצה 438" o:spid="_x0000_s1346" style="position:absolute;left:83939;top:58864;width:7144;height:5232" coordorigin="83939,58864" coordsize="7143,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shape id="TextBox 35" o:spid="_x0000_s1347" type="#_x0000_t202" style="position:absolute;left:83939;top:58864;width:7144;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Vb88QA&#10;AADcAAAADwAAAGRycy9kb3ducmV2LnhtbERPy2oCMRTdF/oP4RbcFM30QdHRKG2h4EbEUVB318l1&#10;JnRyMyTRmfbrzaLQ5eG8Z4veNuJKPhjHCp5GGQji0mnDlYLd9ms4BhEissbGMSn4oQCL+f3dDHPt&#10;Ot7QtYiVSCEcclRQx9jmUoayJoth5FrixJ2dtxgT9JXUHrsUbhv5nGVv0qLh1FBjS581ld/FxSoo&#10;P0y3jOtHd/w97YsXzytzmKyUGjz071MQkfr4L/5zL7WC13Gan86kI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FW/PEAAAA3AAAAA8AAAAAAAAAAAAAAAAAmAIAAGRycy9k&#10;b3ducmV2LnhtbFBLBQYAAAAABAAEAPUAAACJAwAAAAA=&#10;" fillcolor="#bfb1d0 [1623]" strokecolor="#795d9b [3047]">
                    <v:fill color2="#ece7f1 [503]" rotate="t" angle="180" colors="0 #c9b5e8;22938f #d9cbee;1 #f0eaf9" focus="100%" type="gradient"/>
                    <v:shadow on="t" color="black" opacity="24903f" origin=",.5" offset="0,.55556mm"/>
                    <v:textbox style="mso-fit-shape-to-text:t">
                      <w:txbxContent>
                        <w:p w14:paraId="58B5691D"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428E6277"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v:textbox>
                  </v:shape>
                  <v:shape id="Isosceles Triangle 164" o:spid="_x0000_s1348" type="#_x0000_t5" style="position:absolute;left:83582;top:62079;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q128YA&#10;AADcAAAADwAAAGRycy9kb3ducmV2LnhtbESPQWvCQBSE7wX/w/IKvdVNRGuMriLSggcVjCIen9nX&#10;JJh9G7Jbjf++Wyh4HGbmG2a26EwtbtS6yrKCuB+BIM6trrhQcDx8vScgnEfWWFsmBQ9ysJj3XmaY&#10;anvnPd0yX4gAYZeigtL7JpXS5SUZdH3bEAfv27YGfZBtIXWL9wA3tRxE0Yc0WHFYKLGhVUn5Nfsx&#10;Ck6D7UUP42S7OWejyXK8z3afp5VSb6/dcgrCU+ef4f/2WisYJjH8nQ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q128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2CB0A6A2" w14:textId="77777777" w:rsidR="00A92B1F" w:rsidRDefault="00A92B1F" w:rsidP="00A92B1F">
                          <w:pPr>
                            <w:bidi w:val="0"/>
                            <w:rPr>
                              <w:rFonts w:eastAsia="Times New Roman"/>
                            </w:rPr>
                          </w:pPr>
                        </w:p>
                      </w:txbxContent>
                    </v:textbox>
                  </v:shape>
                </v:group>
                <v:shape id="Shape 194" o:spid="_x0000_s1349" type="#_x0000_t33" style="position:absolute;left:61473;top:44074;width:3957;height:3112;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YTLsYAAADcAAAADwAAAGRycy9kb3ducmV2LnhtbESPzUoDQRCE74LvMHTAm+mNBn/WTIIo&#10;giAekojx2Gy3u6s7PcvMJFnz9BlB8FhU1VfUbDG4zuwkxNarhcm4ACNaeW61tvC2fjq/ARMTKVPn&#10;VSz8SITF/PRkRiX7vS5lt0q1yRCNJVloUupLxFg14iiOfS+avU8fHKUsQ40caJ/hrsOLorhCR63m&#10;hYZ6eWik+l5tnYXXly0WzI/rDX9ND+F6g+8fjNaejYb7OzBJhvQf/ms/s4Xp5S38nslHAOd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WEy7GAAAA3AAAAA8AAAAAAAAA&#10;AAAAAAAAoQIAAGRycy9kb3ducmV2LnhtbFBLBQYAAAAABAAEAPkAAACUAwAAAAA=&#10;" strokecolor="black [3040]">
                  <v:stroke endarrow="open"/>
                </v:shape>
                <v:group id="Group 191" o:spid="_x0000_s1350" style="position:absolute;left:85368;top:66008;width:7144;height:3386" coordorigin="85368,66008"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shape id="TextBox 170" o:spid="_x0000_s1351" type="#_x0000_t202" style="position:absolute;left:85368;top:66008;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OjcYA&#10;AADcAAAADwAAAGRycy9kb3ducmV2LnhtbESPQWvCQBSE74X+h+UVequ7lZpodJViKVRaEKMg3h7Z&#10;ZxLMvg3ZrcZ/7wqFHoeZ+YaZLXrbiDN1vnas4XWgQBAXztRcathtP1/GIHxANtg4Jg1X8rCYPz7M&#10;MDPuwhs656EUEcI+Qw1VCG0mpS8qsugHriWO3tF1FkOUXSlNh5cIt40cKpVIizXHhQpbWlZUnPJf&#10;q+GgcvXRr5N9IkfX1SSdnL7bn53Wz0/9+xREoD78h//aX0bDW5rC/U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bOjcYAAADcAAAADwAAAAAAAAAAAAAAAACYAgAAZHJz&#10;L2Rvd25yZXYueG1sUEsFBgAAAAAEAAQA9QAAAIsDAAAAAA==&#10;" fillcolor="white [3201]" strokecolor="black [3200]" strokeweight="2pt">
                    <v:textbox style="mso-fit-shape-to-text:t">
                      <w:txbxContent>
                        <w:p w14:paraId="70AD6EEC"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48855583"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v:textbox>
                  </v:shape>
                  <v:shape id="Isosceles Triangle 186" o:spid="_x0000_s1352" type="#_x0000_t5" style="position:absolute;left:85343;top:6672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fgsEA&#10;AADcAAAADwAAAGRycy9kb3ducmV2LnhtbERPz2vCMBS+D/wfwhN2GTPVbk46o5TKoNfpwOsjeWuK&#10;zUtpsrb+98thsOPH93t/nF0nRhpC61nBepWBINbetNwo+Lp8PO9AhIhssPNMCu4U4HhYPOyxMH7i&#10;TxrPsREphEOBCmyMfSFl0JYchpXviRP37QeHMcGhkWbAKYW7Tm6ybCsdtpwaLPZUWdK3849ToHd5&#10;Hi719fXkdG+fqk1p41gq9bicy3cQkeb4L/5z10bBy1tam86kI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hn4LBAAAA3AAAAA8AAAAAAAAAAAAAAAAAmAIAAGRycy9kb3du&#10;cmV2LnhtbFBLBQYAAAAABAAEAPUAAACGAwAAAAA=&#10;" fillcolor="black [1632]" stroked="f">
                    <v:fill color2="black [3008]" rotate="t" angle="180" focus="80%" type="gradient">
                      <o:fill v:ext="view" type="gradientUnscaled"/>
                    </v:fill>
                    <v:shadow on="t" color="black" opacity="22937f" origin=",.5" offset="0,.63889mm"/>
                    <v:textbox>
                      <w:txbxContent>
                        <w:p w14:paraId="7B251062" w14:textId="77777777" w:rsidR="00A92B1F" w:rsidRDefault="00A92B1F" w:rsidP="00A92B1F">
                          <w:pPr>
                            <w:bidi w:val="0"/>
                            <w:rPr>
                              <w:rFonts w:eastAsia="Times New Roman"/>
                            </w:rPr>
                          </w:pPr>
                        </w:p>
                      </w:txbxContent>
                    </v:textbox>
                  </v:shape>
                  <v:shape id="Isosceles Triangle 187" o:spid="_x0000_s1353" type="#_x0000_t5" style="position:absolute;left:85367;top:6803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J+sUA&#10;AADcAAAADwAAAGRycy9kb3ducmV2LnhtbESPQYvCMBSE74L/ITxhb5oq7qrVKCIr7GEVrCIen82z&#10;LTYvpYna/fdGWPA4zMw3zGzRmFLcqXaFZQX9XgSCOLW64EzBYb/ujkE4j6yxtEwK/sjBYt5uzTDW&#10;9sE7uic+EwHCLkYFufdVLKVLczLoerYiDt7F1gZ9kHUmdY2PADelHETRlzRYcFjIsaJVTuk1uRkF&#10;x8HmrIf98eb3lHxOlqNdsv0+rpT66DTLKQhPjX+H/9s/WsFwNIHXmX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qcn6xQAAANwAAAAPAAAAAAAAAAAAAAAAAJgCAABkcnMv&#10;ZG93bnJldi54bWxQSwUGAAAAAAQABAD1AAAAigMAAAAA&#10;" fillcolor="#9a4906 [1641]" stroked="f">
                    <v:fill color2="#f68a32 [3017]" rotate="t" angle="180" colors="0 #cb6c1d;52429f #ff8f2a;1 #ff8f26" focus="100%" type="gradient">
                      <o:fill v:ext="view" type="gradientUnscaled"/>
                    </v:fill>
                    <v:shadow on="t" color="black" opacity="22937f" origin=",.5" offset="0,.63889mm"/>
                    <v:textbox>
                      <w:txbxContent>
                        <w:p w14:paraId="350C5202" w14:textId="77777777" w:rsidR="00A92B1F" w:rsidRDefault="00A92B1F" w:rsidP="00A92B1F">
                          <w:pPr>
                            <w:bidi w:val="0"/>
                            <w:rPr>
                              <w:rFonts w:eastAsia="Times New Roman"/>
                            </w:rPr>
                          </w:pPr>
                        </w:p>
                      </w:txbxContent>
                    </v:textbox>
                  </v:shape>
                </v:group>
                <v:shape id="Elbow Connector 264" o:spid="_x0000_s1354" type="#_x0000_t34" style="position:absolute;left:63552;top:-7243;width:3736;height:19892;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0cyMYAAADcAAAADwAAAGRycy9kb3ducmV2LnhtbESPT2vCQBTE74V+h+UVvNVNilSJbkKx&#10;KqX04p+Dx0f2mY1m36bZVdN++m5B8DjMzG+YWdHbRlyo87VjBekwAUFcOl1zpWC3XT5PQPiArLFx&#10;TAp+yEORPz7MMNPuymu6bEIlIoR9hgpMCG0mpS8NWfRD1xJH7+A6iyHKrpK6w2uE20a+JMmrtFhz&#10;XDDY0txQedqcrQL7XqerxJzmx/7LL37d/rNZjb+VGjz1b1MQgfpwD9/aH1rBaJTC/5l4BG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NHMjGAAAA3AAAAA8AAAAAAAAA&#10;AAAAAAAAoQIAAGRycy9kb3ducmV2LnhtbFBLBQYAAAAABAAEAPkAAACUAwAAAAA=&#10;" adj="-5506" strokecolor="black [3040]">
                  <v:stroke startarrow="open" endarrow="open"/>
                </v:shape>
                <v:shape id="TextBox 7" o:spid="_x0000_s1355" type="#_x0000_t202" style="position:absolute;left:-10358;top:13858;width:7272;height: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UcMA&#10;AADcAAAADwAAAGRycy9kb3ducmV2LnhtbESPT2vCQBTE7wW/w/IEb3Wj2FKiq4h/wEMvtfH+yL5m&#10;Q7NvQ/Zp4rd3hUKPw8z8hlltBt+oG3WxDmxgNs1AEZfB1lwZKL6Prx+goiBbbAKTgTtF2KxHLyvM&#10;bej5i25nqVSCcMzRgBNpc61j6chjnIaWOHk/ofMoSXaVth32Ce4bPc+yd+2x5rTgsKWdo/L3fPUG&#10;ROx2di8OPp4uw+e+d1n5hoUxk/GwXYISGuQ//Nc+WQOLxRy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TUcMAAADcAAAADwAAAAAAAAAAAAAAAACYAgAAZHJzL2Rv&#10;d25yZXYueG1sUEsFBgAAAAAEAAQA9QAAAIgDAAAAAA==&#10;" filled="f" stroked="f">
                  <v:textbox style="mso-fit-shape-to-text:t">
                    <w:txbxContent>
                      <w:p w14:paraId="58A2A5D2"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72C054B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v:textbox>
                </v:shape>
                <v:shape id="Elbow Connector 200" o:spid="_x0000_s1356" type="#_x0000_t34" style="position:absolute;left:91083;top:61480;width:4280;height:303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rK98UAAADcAAAADwAAAGRycy9kb3ducmV2LnhtbESPT2uDQBTE74V+h+UVcmvW/GkIxjWI&#10;pNCjiaHQ28N9Uan71rpbo9++Wyj0OMzMb5jkOJlOjDS41rKC1TICQVxZ3XKt4Fq+Pu9BOI+ssbNM&#10;CmZycEwfHxKMtb3zmcaLr0WAsItRQeN9H0vpqoYMuqXtiYN3s4NBH+RQSz3gPcBNJ9dRtJMGWw4L&#10;DfaUN1R9Xr6NgvO+4Pcx/yhX7lSMUs7Fy9ecKbV4mrIDCE+T/w//td+0gu12A79nwhGQ6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rK98UAAADcAAAADwAAAAAAAAAA&#10;AAAAAAChAgAAZHJzL2Rvd25yZXYueG1sUEsFBgAAAAAEAAQA+QAAAJMDAAAAAA==&#10;" strokecolor="#8064a2 [3207]" strokeweight="2pt">
                  <v:stroke endarrow="open"/>
                  <v:shadow on="t" color="black" opacity="24903f" origin=",.5" offset="0,.55556mm"/>
                </v:shape>
                <v:shape id="Picture 216" o:spid="_x0000_s1357" type="#_x0000_t75" alt="MC900391480.WMF" style="position:absolute;left:95363;top:60875;width:6055;height:7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wFrnHAAAA3AAAAA8AAABkcnMvZG93bnJldi54bWxEj1trAjEUhN8F/0M4gm81W1mLbI1SvFSh&#10;IHiB9vGwOW62bk6WTaqrv74pFHwcZuYbZjJrbSUu1PjSsYLnQQKCOHe65ELB8bB6GoPwAVlj5ZgU&#10;3MjDbNrtTDDT7so7uuxDISKEfYYKTAh1JqXPDVn0A1cTR+/kGoshyqaQusFrhNtKDpPkRVosOS4Y&#10;rGluKD/vf6yCzXL96RfH0ce7+f46tcEvRtv7Xal+r317BRGoDY/wf3ujFaRpCn9n4hGQ0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vwFrnHAAAA3AAAAA8AAAAAAAAAAAAA&#10;AAAAnwIAAGRycy9kb3ducmV2LnhtbFBLBQYAAAAABAAEAPcAAACTAwAAAAA=&#10;">
                  <v:imagedata r:id="rId51" o:title="MC900391480"/>
                  <v:path arrowok="t"/>
                </v:shape>
                <v:shape id="TextBox 4" o:spid="_x0000_s1358" type="#_x0000_t202" style="position:absolute;left:93226;top:55823;width:9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cLJcMA&#10;AADcAAAADwAAAGRycy9kb3ducmV2LnhtbESPT2vCQBTE7wW/w/KE3upGUSnRVcQ/4KEXbbw/sq/Z&#10;0OzbkH2a+O27hUKPw8z8hllvB9+oB3WxDmxgOslAEZfB1lwZKD5Pb++goiBbbAKTgSdF2G5GL2vM&#10;bej5Qo+rVCpBOOZowIm0udaxdOQxTkJLnLyv0HmUJLtK2w77BPeNnmXZUnusOS04bGnvqPy+3r0B&#10;EbubPoujj+fb8HHoXVYusDDmdTzsVqCEBvkP/7XP1sB8v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cLJcMAAADcAAAADwAAAAAAAAAAAAAAAACYAgAAZHJzL2Rv&#10;d25yZXYueG1sUEsFBgAAAAAEAAQA9QAAAIgDAAAAAA==&#10;" filled="f" stroked="f">
                  <v:textbox style="mso-fit-shape-to-text:t">
                    <w:txbxContent>
                      <w:p w14:paraId="3AD9813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454011C6"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v:textbox>
                </v:shape>
                <v:shape id="תמונה 446" o:spid="_x0000_s1359" type="#_x0000_t75" alt="memory_chip_3.jpg" style="position:absolute;left:-1071;top:59579;width:11449;height:82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xmsjEAAAA3AAAAA8AAABkcnMvZG93bnJldi54bWxEj91qAjEUhO8LvkM4Qu9q1iJiV6OIsMVC&#10;aevPAxw3x83i5mRJort9+0YQejnMzDfMYtXbRtzIh9qxgvEoA0FcOl1zpeB4KF5mIEJE1tg4JgW/&#10;FGC1HDwtMNeu4x3d9rESCcIhRwUmxjaXMpSGLIaRa4mTd3beYkzSV1J77BLcNvI1y6bSYs1pwWBL&#10;G0PlZX+1ifJlXPG9++hO/vJe9vFn1rwVn0o9D/v1HESkPv6HH+2tVjCZTOF+Jh0Buf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jxmsjEAAAA3AAAAA8AAAAAAAAAAAAAAAAA&#10;nwIAAGRycy9kb3ducmV2LnhtbFBLBQYAAAAABAAEAPcAAACQAwAAAAA=&#10;">
                  <v:imagedata r:id="rId52" o:title="memory_chip_3" blacklevel="1311f"/>
                  <v:path arrowok="t"/>
                </v:shape>
                <v:shape id="TextBox 241" o:spid="_x0000_s1360" type="#_x0000_t202" style="position:absolute;left:-1778;top:64969;width:12156;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kwycMA&#10;AADcAAAADwAAAGRycy9kb3ducmV2LnhtbESPQWvCQBSE7wX/w/KE3urGoq1EVxG14KGX2nh/ZJ/Z&#10;YPZtyL6a+O/dQqHHYWa+YVabwTfqRl2sAxuYTjJQxGWwNVcGiu+PlwWoKMgWm8Bk4E4RNuvR0wpz&#10;G3r+ottJKpUgHHM04ETaXOtYOvIYJ6ElTt4ldB4lya7StsM+wX2jX7PsTXusOS04bGnnqLyefrwB&#10;Ebud3ouDj8fz8LnvXVbOsTDmeTxsl6CEBvkP/7WP1sBs9g6/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kwycMAAADcAAAADwAAAAAAAAAAAAAAAACYAgAAZHJzL2Rv&#10;d25yZXYueG1sUEsFBgAAAAAEAAQA9QAAAIgDAAAAAA==&#10;" filled="f" stroked="f">
                  <v:textbox style="mso-fit-shape-to-text:t">
                    <w:txbxContent>
                      <w:p w14:paraId="27DA146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v:textbox>
                </v:shape>
                <v:shape id="TextBox 175" o:spid="_x0000_s1361" type="#_x0000_t202" style="position:absolute;left:72509;top:988;width:6429;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NnW74A&#10;AADcAAAADwAAAGRycy9kb3ducmV2LnhtbERPSwrCMBDdC94hjOBGNPWDSDWKCIIbBavQ7dCMbbGZ&#10;lCbWenuzEFw+3n+z60wlWmpcaVnBdBKBIM6sLjlXcL8dxysQziNrrCyTgg852G37vQ3G2r75Sm3i&#10;cxFC2MWooPC+jqV0WUEG3cTWxIF72MagD7DJpW7wHcJNJWdRtJQGSw4NBdZ0KCh7Ji+jYDS9tOk5&#10;6cjM78/z63R9pDaVSg0H3X4NwlPn/+Kf+6QVLBZhbTgTjoDc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zZ1u+AAAA3AAAAA8AAAAAAAAAAAAAAAAAmAIAAGRycy9kb3ducmV2&#10;LnhtbFBLBQYAAAAABAAEAPUAAACD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03FADA4"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v:textbox>
                </v:shape>
                <v:shape id="TextBox 180" o:spid="_x0000_s1362" type="#_x0000_t202" style="position:absolute;left:57973;top:6469;width:465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wMIA&#10;AADcAAAADwAAAGRycy9kb3ducmV2LnhtbESPQYvCMBSE74L/ITxhL6Kpq4hWo4iw4EXBKvT6aJ5t&#10;sXkpTazdf28EweMwM98w621nKtFS40rLCibjCARxZnXJuYLr5W+0AOE8ssbKMin4JwfbTb+3xljb&#10;J5+pTXwuAoRdjAoK7+tYSpcVZNCNbU0cvJttDPogm1zqBp8Bbir5G0VzabDksFBgTfuCsnvyMAqG&#10;k1ObHpOOzPR6Pz4O51tqU6nUz6DbrUB46vw3/GkftILZbAnvM+EI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8LA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4310F464"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v:textbox>
                </v:shape>
                <v:shape id="Elbow Connector 185" o:spid="_x0000_s1363" type="#_x0000_t34" style="position:absolute;left:56938;top:3107;width:1898;height:482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iOKsMAAADcAAAADwAAAGRycy9kb3ducmV2LnhtbERP3WrCMBS+H+wdwhF2MzSdqGxdUxnD&#10;SS9EqPMBzpqztticlCY29e2Xi4GXH99/tp1MJ0YaXGtZwcsiAUFcWd1yreD8/TV/BeE8ssbOMim4&#10;kYNt/viQYapt4JLGk69FDGGXooLG+z6V0lUNGXQL2xNH7tcOBn2EQy31gCGGm04uk2QjDbYcGxrs&#10;6bOh6nK6GgXPen9Y70p5DON0lcVPEfq3W1DqaTZ9vIPwNPm7+N9daAWrdZwfz8QjI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ojirDAAAA3AAAAA8AAAAAAAAAAAAA&#10;AAAAoQIAAGRycy9kb3ducmV2LnhtbFBLBQYAAAAABAAEAPkAAACRAwAAAAA=&#10;" adj="74433" strokecolor="black [3040]">
                  <v:stroke startarrow="open" endarrow="open"/>
                </v:shape>
                <v:shape id="TextBox 233" o:spid="_x0000_s1364" type="#_x0000_t202" style="position:absolute;left:58221;top:2417;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YG8QA&#10;AADcAAAADwAAAGRycy9kb3ducmV2LnhtbESPQYvCMBSE78L+h/CEvYimXd1FqlEWQfCiYC30+mie&#10;bbF5KU2s3X+/EQSPw8x8w6y3g2lET52rLSuIZxEI4sLqmksF2WU/XYJwHlljY5kU/JGD7eZjtMZE&#10;2wefqU99KQKEXYIKKu/bREpXVGTQzWxLHLyr7Qz6ILtS6g4fAW4a+RVFP9JgzWGhwpZ2FRW39G4U&#10;TOJTnx/Tgcw8ux3vh/M1t7lU6nM8/K5AeBr8O/xqH7SCxXcMzzPhCM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QWBv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41827F53"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group id="Group 161" o:spid="_x0000_s1365" style="position:absolute;left:32038;top:52506;width:7144;height:3386" coordorigin="32038,52506"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TextBox 189" o:spid="_x0000_s1366" type="#_x0000_t202" style="position:absolute;left:32038;top:52506;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sYA&#10;AADcAAAADwAAAGRycy9kb3ducmV2LnhtbESPQWvCQBSE70L/w/IKveluxUaNriIthZYKYhTE2yP7&#10;mgSzb0N2q/Hfu0LB4zAz3zDzZWdrcabWV441vA4UCOLcmYoLDfvdZ38Cwgdkg7Vj0nAlD8vFU2+O&#10;qXEX3tI5C4WIEPYpaihDaFIpfV6SRT9wDXH0fl1rMUTZFtK0eIlwW8uhUom0WHFcKLGh95LyU/Zn&#10;NRxVpj66TXJI5Nv1ezqenn6a9V7rl+duNQMRqAuP8H/7y2gYjUdwP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Q+sYAAADcAAAADwAAAAAAAAAAAAAAAACYAgAAZHJz&#10;L2Rvd25yZXYueG1sUEsFBgAAAAAEAAQA9QAAAIsDAAAAAA==&#10;" fillcolor="white [3201]" strokecolor="black [3200]" strokeweight="2pt">
                    <v:textbox style="mso-fit-shape-to-text:t">
                      <w:txbxContent>
                        <w:p w14:paraId="6854A33C"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1207300F"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v:textbox>
                  </v:shape>
                  <v:shape id="Isosceles Triangle 193" o:spid="_x0000_s1367" type="#_x0000_t5" style="position:absolute;left:32015;top:53220;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evKcQA&#10;AADcAAAADwAAAGRycy9kb3ducmV2LnhtbESPT2sCMRTE7wW/Q3iF3mrW4j9Wo9gFaU9CtQWPj81z&#10;s3Xzsmyim357IxQ8DjPzG2a5jrYRV+p87VjBaJiBIC6drrlS8H3Yvs5B+ICssXFMCv7Iw3o1eFpi&#10;rl3PX3Tdh0okCPscFZgQ2lxKXxqy6IeuJU7eyXUWQ5JdJXWHfYLbRr5l2VRarDktGGypMFSe9xer&#10;4P0jXvrR77SommiKH709nnc8VurlOW4WIALF8Aj/tz+1gvFsAvcz6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Hryn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29120D59" w14:textId="77777777" w:rsidR="00A92B1F" w:rsidRDefault="00A92B1F" w:rsidP="00A92B1F">
                          <w:pPr>
                            <w:bidi w:val="0"/>
                            <w:rPr>
                              <w:rFonts w:eastAsia="Times New Roman"/>
                            </w:rPr>
                          </w:pPr>
                        </w:p>
                      </w:txbxContent>
                    </v:textbox>
                  </v:shape>
                  <v:shape id="Isosceles Triangle 195" o:spid="_x0000_s1368" type="#_x0000_t5" style="position:absolute;left:32037;top:54531;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DMx8UA&#10;AADcAAAADwAAAGRycy9kb3ducmV2LnhtbESPQWsCMRSE74L/ITyhF6nZLa2WrVFELUihxWp7f2xe&#10;N6ublyWJuv57Uyj0OMzMN8x03tlGnMmH2rGCfJSBIC6drrlS8LV/vX8GESKyxsYxKbhSgPms35ti&#10;od2FP+m8i5VIEA4FKjAxtoWUoTRkMYxcS5y8H+ctxiR9JbXHS4LbRj5k2VharDktGGxpaag87k5W&#10;wTY3OHzfTt78nj/M5rD8flqvcqXuBt3iBUSkLv6H/9obreBxMobfM+k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MzH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7E57DAC4" w14:textId="77777777" w:rsidR="00A92B1F" w:rsidRDefault="00A92B1F" w:rsidP="00A92B1F">
                          <w:pPr>
                            <w:bidi w:val="0"/>
                            <w:rPr>
                              <w:rFonts w:eastAsia="Times New Roman"/>
                            </w:rPr>
                          </w:pPr>
                        </w:p>
                      </w:txbxContent>
                    </v:textbox>
                  </v:shape>
                </v:group>
                <v:shape id="Isosceles Triangle 197" o:spid="_x0000_s1369" type="#_x0000_t5" style="position:absolute;left:15839;top:66330;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RvB8IA&#10;AADcAAAADwAAAGRycy9kb3ducmV2LnhtbESPS6vCMBSE9xf8D+EIbi6aqtcH1SiiCN6lD3B7aI5t&#10;sTkpTWzrvzeC4HKYmW+Y5bo1haipcrllBcNBBII4sTrnVMHlvO/PQTiPrLGwTAqe5GC96vwsMda2&#10;4SPVJ5+KAGEXo4LM+zKW0iUZGXQDWxIH72Yrgz7IKpW6wibATSFHUTSVBnMOCxmWtM0ouZ8eRoFB&#10;2fyaeje8Yln/zw5nnOnrVKlet90sQHhq/Tf8aR+0gr/JGN5nw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NG8HwgAAANwAAAAPAAAAAAAAAAAAAAAAAJgCAABkcnMvZG93&#10;bnJldi54bWxQSwUGAAAAAAQABAD1AAAAhwMAAAAA&#10;" fillcolor="#7030a0" stroked="f">
                  <v:shadow on="t" color="black" opacity="22937f" origin=",.5" offset="0,.63889mm"/>
                  <v:textbox>
                    <w:txbxContent>
                      <w:p w14:paraId="055E76B4" w14:textId="77777777" w:rsidR="00A92B1F" w:rsidRDefault="00A92B1F" w:rsidP="00A92B1F">
                        <w:pPr>
                          <w:bidi w:val="0"/>
                          <w:rPr>
                            <w:rFonts w:eastAsia="Times New Roman"/>
                          </w:rPr>
                        </w:pPr>
                      </w:p>
                    </w:txbxContent>
                  </v:textbox>
                </v:shape>
                <v:shape id="Isosceles Triangle 201" o:spid="_x0000_s1370" type="#_x0000_t5" style="position:absolute;left:9512;top:39847;width:1151;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5W0sQA&#10;AADcAAAADwAAAGRycy9kb3ducmV2LnhtbESPQWsCMRSE74L/ITzBm2Ytq8jWKLog9STUVujxsXnd&#10;bN28LJvopv++KRR6HGbmG2azi7YVD+p941jBYp6BIK6cbrhW8P52nK1B+ICssXVMCr7Jw247Hm2w&#10;0G7gV3pcQi0ShH2BCkwIXSGlrwxZ9HPXESfv0/UWQ5J9LXWPQ4LbVj5l2UpabDgtGOyoNFTdLner&#10;4PAS78Pia1XWbTTlVR8/bmfOlZpO4v4ZRKAY/sN/7ZNWkC9z+D2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VtL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2C224666" w14:textId="77777777" w:rsidR="00A92B1F" w:rsidRDefault="00A92B1F" w:rsidP="00A92B1F">
                        <w:pPr>
                          <w:bidi w:val="0"/>
                          <w:rPr>
                            <w:rFonts w:eastAsia="Times New Roman"/>
                          </w:rPr>
                        </w:pPr>
                      </w:p>
                    </w:txbxContent>
                  </v:textbox>
                </v:shape>
                <v:shape id="Isosceles Triangle 202" o:spid="_x0000_s1371" type="#_x0000_t5" style="position:absolute;left:9429;top:40998;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cO0MUA&#10;AADcAAAADwAAAGRycy9kb3ducmV2LnhtbESP3UoDMRSE7wXfIRyhN6XNbnFtWZsWqQpFqPT3/rA5&#10;blY3J0sS2/XtjVDwcpiZb5j5sretOJMPjWMF+TgDQVw53XCt4Hh4Hc1AhIissXVMCn4owHJxezPH&#10;UrsL7+i8j7VIEA4lKjAxdqWUoTJkMYxdR5y8D+ctxiR9LbXHS4LbVk6y7EFabDgtGOxoZaj62n9b&#10;Bdvc4HCznb75A7+b9efqVLw850oN7vqnRxCR+vgfvrbXWsF9UcDfmX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Vw7Q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5CDAEFEC" w14:textId="77777777" w:rsidR="00A92B1F" w:rsidRDefault="00A92B1F" w:rsidP="00A92B1F">
                        <w:pPr>
                          <w:bidi w:val="0"/>
                          <w:rPr>
                            <w:rFonts w:eastAsia="Times New Roman"/>
                          </w:rPr>
                        </w:pPr>
                      </w:p>
                    </w:txbxContent>
                  </v:textbox>
                </v:shape>
                <v:shape id="Isosceles Triangle 205" o:spid="_x0000_s1372" type="#_x0000_t5" style="position:absolute;left:25354;top:39558;width:1152;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tPsQA&#10;AADcAAAADwAAAGRycy9kb3ducmV2LnhtbESPQWvCQBSE7wX/w/KE3pqNoqGkrqIBsSdB20KPj+xr&#10;NjX7NmRXs/33XaHQ4zAz3zCrTbSduNHgW8cKZlkOgrh2uuVGwfvb/ukZhA/IGjvHpOCHPGzWk4cV&#10;ltqNfKLbOTQiQdiXqMCE0JdS+tqQRZ+5njh5X26wGJIcGqkHHBPcdnKe54W02HJaMNhTZai+nK9W&#10;we4Qr+Psu6iaLprqQ+8/L0deKPU4jdsXEIFi+A//tV+1gsWygPuZd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gbT7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5601FC6A" w14:textId="77777777" w:rsidR="00A92B1F" w:rsidRDefault="00A92B1F" w:rsidP="00A92B1F">
                        <w:pPr>
                          <w:bidi w:val="0"/>
                          <w:rPr>
                            <w:rFonts w:eastAsia="Times New Roman"/>
                          </w:rPr>
                        </w:pPr>
                      </w:p>
                    </w:txbxContent>
                  </v:textbox>
                </v:shape>
                <v:shape id="Isosceles Triangle 214" o:spid="_x0000_s1373" type="#_x0000_t5" style="position:absolute;left:25354;top:40567;width:1151;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k1PMUA&#10;AADcAAAADwAAAGRycy9kb3ducmV2LnhtbESPQWsCMRSE70L/Q3iFXqRmt9RatkYRbUGEFqvt/bF5&#10;3axuXpYk1fXfG0HwOMzMN8x42tlGHMiH2rGCfJCBIC6drrlS8LP9eHwFESKyxsYxKThRgOnkrjfG&#10;Qrsjf9NhEyuRIBwKVGBibAspQ2nIYhi4ljh5f85bjEn6SmqPxwS3jXzKshdpsea0YLCluaFyv/m3&#10;Cta5wf7nerTyW/4yy938d/i+yJV6uO9mbyAidfEWvraXWsHzcASXM+kIyM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TU8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643D0EA1" w14:textId="77777777" w:rsidR="00A92B1F" w:rsidRDefault="00A92B1F" w:rsidP="00A92B1F">
                        <w:pPr>
                          <w:bidi w:val="0"/>
                          <w:rPr>
                            <w:rFonts w:eastAsia="Times New Roman"/>
                          </w:rPr>
                        </w:pPr>
                      </w:p>
                    </w:txbxContent>
                  </v:textbox>
                </v:shape>
                <v:shape id="Isosceles Triangle 230" o:spid="_x0000_s1374" type="#_x0000_t5" style="position:absolute;left:17150;top:48345;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c18EA&#10;AADcAAAADwAAAGRycy9kb3ducmV2LnhtbERPz2vCMBS+D/wfwhO8zdShMqpRtoLoSVA32PHRPJvO&#10;5qU00cb/3hwEjx/f7+U62kbcqPO1YwWTcQaCuHS65krBz2nz/gnCB2SNjWNScCcP69XgbYm5dj0f&#10;6HYMlUgh7HNUYEJocyl9aciiH7uWOHFn11kMCXaV1B32Kdw28iPL5tJizanBYEuFofJyvFoF39t4&#10;7Sf/86Jqoil+9ebvsuepUqNh/FqACBTDS/x077SC6SytTWfSEZ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zXNfBAAAA3AAAAA8AAAAAAAAAAAAAAAAAmAIAAGRycy9kb3du&#10;cmV2LnhtbFBLBQYAAAAABAAEAPUAAACGAwAAAAA=&#10;" fillcolor="#413253 [1639]" stroked="f">
                  <v:fill color2="#775c99 [3015]" rotate="t" angle="180" colors="0 #5d417e;52429f #7b58a6;1 #7b57a8" focus="100%" type="gradient">
                    <o:fill v:ext="view" type="gradientUnscaled"/>
                  </v:fill>
                  <v:shadow on="t" color="black" opacity="22937f" origin=",.5" offset="0,.63889mm"/>
                  <v:textbox>
                    <w:txbxContent>
                      <w:p w14:paraId="288214F3" w14:textId="77777777" w:rsidR="00A92B1F" w:rsidRDefault="00A92B1F" w:rsidP="00A92B1F">
                        <w:pPr>
                          <w:bidi w:val="0"/>
                          <w:rPr>
                            <w:rFonts w:eastAsia="Times New Roman"/>
                          </w:rPr>
                        </w:pPr>
                      </w:p>
                    </w:txbxContent>
                  </v:textbox>
                </v:shape>
                <v:shape id="TextBox 244" o:spid="_x0000_s1375" type="#_x0000_t202" style="position:absolute;left:67668;top:22311;width:23034;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4wcQA&#10;AADcAAAADwAAAGRycy9kb3ducmV2LnhtbESPQWsCMRSE70L/Q3gFL6LZSrV2NUpRxIKnqtjrc/Pc&#10;Xdy8LElct//eFASPw8x8w8wWralEQ86XlhW8DRIQxJnVJecKDvt1fwLCB2SNlWVS8EceFvOXzgxT&#10;bW/8Q80u5CJC2KeooAihTqX0WUEG/cDWxNE7W2cwROlyqR3eItxUcpgkY2mw5LhQYE3LgrLL7moU&#10;uN8GV7zcrD6OVU9np7Hc7i9npbqv7dcURKA2PMOP9rdW8D76hP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kOMHEAAAA3AAAAA8AAAAAAAAAAAAAAAAAmAIAAGRycy9k&#10;b3ducmV2LnhtbFBLBQYAAAAABAAEAPUAAACJAwAAAAA=&#10;" fillcolor="white [3201]" strokecolor="black [3200]" strokeweight="2pt">
                  <v:textbox style="mso-fit-shape-to-text:t">
                    <w:txbxContent>
                      <w:p w14:paraId="2BC21B60"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v:textbox>
                </v:shape>
                <v:shape id="TextBox 214" o:spid="_x0000_s1376" type="#_x0000_t202" style="position:absolute;left:57241;top:57332;width:7921;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pM8EA&#10;AADcAAAADwAAAGRycy9kb3ducmV2LnhtbERPy4rCMBTdD/gP4QruxlQRGapRRBB8LHRURtxdmmtT&#10;bG5KE7X69WYhzPJw3uNpY0txp9oXjhX0ugkI4szpgnMFx8Pi+weED8gaS8ek4EkeppPW1xhT7R78&#10;S/d9yEUMYZ+iAhNClUrpM0MWfddVxJG7uNpiiLDOpa7xEcNtKftJMpQWC44NBiuaG8qu+5tVIHva&#10;DFaH1+7UX/Nxs80qb//OSnXazWwEIlAT/sUf91IrGAzj/HgmHgE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T6TPBAAAA3AAAAA8AAAAAAAAAAAAAAAAAmAIAAGRycy9kb3du&#10;cmV2LnhtbFBLBQYAAAAABAAEAPUAAACGAwAAAAA=&#10;" fillcolor="black [1632]" stroked="f">
                  <v:fill color2="black [3008]" rotate="t" angle="180" focus="80%" type="gradient">
                    <o:fill v:ext="view" type="gradientUnscaled"/>
                  </v:fill>
                  <v:shadow on="t" color="black" opacity="22937f" origin=",.5" offset="0,.63889mm"/>
                  <v:textbox style="mso-fit-shape-to-text:t">
                    <w:txbxContent>
                      <w:p w14:paraId="67DCBD8C"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v:textbox>
                </v:shape>
                <v:shape id="TextBox 217" o:spid="_x0000_s1377" type="#_x0000_t202" style="position:absolute;left:68762;top:48714;width:9361;height:8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NNkMMA&#10;AADcAAAADwAAAGRycy9kb3ducmV2LnhtbESPT4vCMBTE78J+h/AWvGmqLCLVKLsLC94W/xQ9Pppn&#10;U21eShNr9dMbQfA4zMxvmPmys5VoqfGlYwWjYQKCOHe65ELBbvs3mILwAVlj5ZgU3MjDcvHRm2Oq&#10;3ZXX1G5CISKEfYoKTAh1KqXPDVn0Q1cTR+/oGoshyqaQusFrhNtKjpNkIi2WHBcM1vRrKD9vLlbB&#10;/T8zufbnH3s8tPvDrT5lKz4p1f/svmcgAnXhHX61V1rB12QE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NNkM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493E38B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v:textbox>
                </v:shape>
                <v:shape id="Shape 194" o:spid="_x0000_s1378" type="#_x0000_t33" style="position:absolute;left:69651;top:42112;width:2159;height:225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xGosUAAADcAAAADwAAAGRycy9kb3ducmV2LnhtbESP0WrCQBRE34X+w3ILfdONWlNJXUWU&#10;SsWXavMBl+w1CWbvhuzqxr/vFgQfh5k5wyxWvWnEjTpXW1YwHiUgiAuray4V5L9fwzkI55E1NpZJ&#10;wZ0crJYvgwVm2gY+0u3kSxEh7DJUUHnfZlK6oiKDbmRb4uidbWfQR9mVUncYItw0cpIkqTRYc1yo&#10;sKVNRcXldDUKZh8/08t2m+TH3aahML+Gwz4PSr299utPEJ56/ww/2t9awXs6gf8z8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xGosUAAADcAAAADwAAAAAAAAAA&#10;AAAAAAChAgAAZHJzL2Rvd25yZXYueG1sUEsFBgAAAAAEAAQA+QAAAJMDAAAAAA==&#10;" strokecolor="black [3040]">
                  <v:stroke endarrow="open"/>
                </v:shape>
                <v:shape id="Elbow Connector 196" o:spid="_x0000_s1379" type="#_x0000_t35" style="position:absolute;left:64671;top:56491;width:7932;height:961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CWN8YAAADcAAAADwAAAGRycy9kb3ducmV2LnhtbESPT2vCQBTE7wW/w/KE3urGpKQSXUVa&#10;AqWXUquCt0f2mQSzb0N286ffvlsoeBxm5jfMZjeZRgzUudqyguUiAkFcWF1zqeD4nT+tQDiPrLGx&#10;TAp+yMFuO3vYYKbtyF80HHwpAoRdhgoq79tMSldUZNAtbEscvKvtDPogu1LqDscAN42MoyiVBmsO&#10;CxW29FpRcTv0RkHk3oaX+NRfEsw/hvRMt+kzPir1OJ/2axCeJn8P/7fftYLnNIG/M+EI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wljfGAAAA3AAAAA8AAAAAAAAA&#10;AAAAAAAAoQIAAGRycy9kb3ducmV2LnhtbFBLBQYAAAAABAAEAPkAAACUAwAAAAA=&#10;" adj="11286,26737" strokecolor="#8064a2 [3207]" strokeweight="2pt">
                  <v:stroke endarrow="open"/>
                  <v:shadow on="t" color="black" opacity="24903f" origin=",.5" offset="0,.55556mm"/>
                </v:shape>
                <v:shape id="Shape 194" o:spid="_x0000_s1380" type="#_x0000_t33" style="position:absolute;left:79896;top:51250;width:5841;height:9388;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85T8YAAADcAAAADwAAAGRycy9kb3ducmV2LnhtbESPT2vCQBTE7wW/w/IKvdWNRZaaukoV&#10;Cr20+CdIj8/sMwlm36bZbRK/vSsUPA4z8xtmvhxsLTpqfeVYw2ScgCDOnam40JDtP55fQfiAbLB2&#10;TBou5GG5GD3MMTWu5y11u1CICGGfooYyhCaV0uclWfRj1xBH7+RaiyHKtpCmxT7CbS1fkkRJixXH&#10;hRIbWpeUn3d/VoP66X8PxeWcqe/VbKNWSn4dJ53WT4/D+xuIQEO4h//bn0bDVE3hdiYe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POU/GAAAA3AAAAA8AAAAAAAAA&#10;AAAAAAAAoQIAAGRycy9kb3ducmV2LnhtbFBLBQYAAAAABAAEAPkAAACUAwAAAAA=&#10;" strokecolor="black [3040]">
                  <v:stroke endarrow="open"/>
                </v:shape>
                <v:shape id="Elbow Connector 217" o:spid="_x0000_s1381" type="#_x0000_t33" style="position:absolute;left:62827;top:51397;width:4309;height:7561;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8fdcMAAADcAAAADwAAAGRycy9kb3ducmV2LnhtbESPW2vCQBCF3wX/wzJC33RjsSLRVUQq&#10;2KdaL+DjkB2TYHY2ZEcT/71bKPTxcC4fZ7HqXKUe1ITSs4HxKAFFnHlbcm7gdNwOZ6CCIFusPJOB&#10;JwVYLfu9BabWt/xDj4PkKo5wSNFAIVKnWoesIIdh5Gvi6F1941CibHJtG2zjuKv0e5JMtcOSI6HA&#10;mjYFZbfD3UXIfiu7T7H3r++2O2f7s79dcGLM26Bbz0EJdfIf/mvvrIHJ9AN+z8Qjo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fH3XDAAAA3AAAAA8AAAAAAAAAAAAA&#10;AAAAoQIAAGRycy9kb3ducmV2LnhtbFBLBQYAAAAABAAEAPkAAACRAwAAAAA=&#10;" strokecolor="#8064a2 [3207]" strokeweight="2pt">
                  <v:stroke startarrow="open" endarrow="open"/>
                  <v:shadow on="t" color="black" opacity="24903f" origin=",.5" offset="0,.55556mm"/>
                </v:shape>
                <v:shape id="TextBox 182" o:spid="_x0000_s1382" type="#_x0000_t202" style="position:absolute;left:68762;top:44371;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K0sIA&#10;AADcAAAADwAAAGRycy9kb3ducmV2LnhtbESPQYvCMBSE74L/ITzBi2iqK0WqUUQQvChYhV4fzbMt&#10;Ni+libX77zfCgsdhZr5hNrve1KKj1lWWFcxnEQji3OqKCwX323G6AuE8ssbaMin4JQe77XCwwUTb&#10;N1+pS30hAoRdggpK75tESpeXZNDNbEMcvIdtDfog20LqFt8Bbmq5iKJYGqw4LJTY0KGk/Jm+jILJ&#10;/NJl57Qn83N/nl+n6yOzmVRqPOr3axCeev8N/7dPWsEyjuFzJhw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VQrS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5A2A1DC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v:textbox>
                </v:shape>
                <v:shape id="Shape 194" o:spid="_x0000_s1383" type="#_x0000_t34" style="position:absolute;left:71532;top:46803;width:2189;height:163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eZbsUAAADcAAAADwAAAGRycy9kb3ducmV2LnhtbESPQWsCMRSE7wX/Q3hCbzWryNauRhFB&#10;9GKhVqjHx+Y1u3XzsiRRd/vrm0Khx2FmvmEWq8424kY+1I4VjEcZCOLS6ZqNgtP79mkGIkRkjY1j&#10;UtBTgNVy8LDAQrs7v9HtGI1IEA4FKqhibAspQ1mRxTByLXHyPp23GJP0RmqP9wS3jZxkWS4t1pwW&#10;KmxpU1F5OV6tgkMe8v0Bv3z/vXl57T928WyMVupx2K3nICJ18T/8195rBdP8GX7Pp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eZbsUAAADcAAAADwAAAAAAAAAA&#10;AAAAAAChAgAAZHJzL2Rvd25yZXYueG1sUEsFBgAAAAAEAAQA+QAAAJMDAAAAAA==&#10;" strokecolor="black [3040]">
                  <v:stroke endarrow="open"/>
                </v:shape>
                <v:shape id="Elbow Connector 8" o:spid="_x0000_s1384" type="#_x0000_t34" style="position:absolute;left:16886;top:13915;width:4601;height:734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daucEAAADcAAAADwAAAGRycy9kb3ducmV2LnhtbERPz2vCMBS+D/wfwhN2m6ljyFaNInXC&#10;Lhus0/uzeTbF5iU2sdb/fjkIHj++34vVYFvRUxcaxwqmkwwEceV0w7WC3d/25R1EiMgaW8ek4EYB&#10;VsvR0wJz7a78S30Za5FCOOSowMTocylDZchimDhPnLij6yzGBLta6g6vKdy28jXLZtJiw6nBoKfC&#10;UHUqL1ZB//MZi2Jtzn7/cei/z74pb5tSqefxsJ6DiDTEh/ju/tIK3mZpbTqTjo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d1q5wQAAANwAAAAPAAAAAAAAAAAAAAAA&#10;AKECAABkcnMvZG93bnJldi54bWxQSwUGAAAAAAQABAD5AAAAjwMAAAAA&#10;" strokecolor="red" strokeweight="3.5pt">
                  <v:stroke endarrow="open"/>
                  <v:shadow on="t" color="black" opacity="24903f" origin=",.5" offset="0,.55556mm"/>
                </v:shape>
                <v:shape id="Elbow Connector 8" o:spid="_x0000_s1385" type="#_x0000_t35" style="position:absolute;left:9706;top:21735;width:11854;height:6596;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IX38UAAADcAAAADwAAAGRycy9kb3ducmV2LnhtbESPQWvCQBSE7wX/w/KE3urGIqFGNyKC&#10;UGkpqEWvj+wzG5J9G7Krxvz6bqHQ4zAz3zDLVW8bcaPOV44VTCcJCOLC6YpLBd/H7csbCB+QNTaO&#10;ScGDPKzy0dMSM+3uvKfbIZQiQthnqMCE0GZS+sKQRT9xLXH0Lq6zGKLsSqk7vEe4beRrkqTSYsVx&#10;wWBLG0NFfbhaBZ/Tc7oL6ceX3O1Px3p4DPOzGZR6HvfrBYhAffgP/7XftYJZOoffM/EIy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IX38UAAADcAAAADwAAAAAAAAAA&#10;AAAAAAChAgAAZHJzL2Rvd25yZXYueG1sUEsFBgAAAAAEAAQA+QAAAJMDAAAAAA==&#10;" adj="-4165,13823" strokecolor="red" strokeweight="3.5pt">
                  <v:stroke endarrow="open"/>
                  <v:shadow on="t" color="black" opacity="24903f" origin=",.5" offset="0,.55556mm"/>
                </v:shape>
                <v:shape id="Elbow Connector 8" o:spid="_x0000_s1386" type="#_x0000_t34" style="position:absolute;left:14237;top:31816;width:7729;height:691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jAYsIAAADcAAAADwAAAGRycy9kb3ducmV2LnhtbERPz2vCMBS+D/Y/hCfsNlPH2GZnFKkK&#10;uyism/e35tkUm5fYxFr/e3MQdvz4fs8Wg21FT11oHCuYjDMQxJXTDdcKfn82zx8gQkTW2DomBVcK&#10;sJg/Psww1+7C39SXsRYphEOOCkyMPpcyVIYshrHzxIk7uM5iTLCrpe7wksJtK1+y7E1abDg1GPRU&#10;GKqO5dkq6HfrWBRLc/L76V+/PfmmvK5KpZ5Gw/ITRKQh/ovv7i+t4PU9zU9n0h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jAYsIAAADcAAAADwAAAAAAAAAAAAAA&#10;AAChAgAAZHJzL2Rvd25yZXYueG1sUEsFBgAAAAAEAAQA+QAAAJADAAAAAA==&#10;" strokecolor="red" strokeweight="3.5pt">
                  <v:stroke endarrow="open"/>
                  <v:shadow on="t" color="black" opacity="24903f" origin=",.5" offset="0,.55556mm"/>
                </v:shape>
                <v:shape id="Elbow Connector 8" o:spid="_x0000_s1387" type="#_x0000_t33" style="position:absolute;left:14200;top:47093;width:3864;height:274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nMcUAAADcAAAADwAAAGRycy9kb3ducmV2LnhtbESPQWvCQBSE7wX/w/KE3upGW7SkrmIE&#10;QSg5NLX31+wziWbfht01if++Wyj0OMzMN8x6O5pW9OR8Y1nBfJaAIC6tbrhScPo8PL2C8AFZY2uZ&#10;FNzJw3YzeVhjqu3AH9QXoRIRwj5FBXUIXSqlL2sy6Ge2I47e2TqDIUpXSe1wiHDTykWSLKXBhuNC&#10;jR3tayqvxc0oGJZF9vx9cTtLWd5XX9k1f88TpR6n4+4NRKAx/If/2ket4GU1h9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nMcUAAADcAAAADwAAAAAAAAAA&#10;AAAAAAChAgAAZHJzL2Rvd25yZXYueG1sUEsFBgAAAAAEAAQA+QAAAJMDAAAAAA==&#10;" strokecolor="red" strokeweight="3.5pt">
                  <v:stroke endarrow="open"/>
                  <v:shadow on="t" color="black" opacity="24903f" origin=",.5" offset="0,.55556mm"/>
                </v:shape>
                <v:shape id="Elbow Connector 8" o:spid="_x0000_s1388" type="#_x0000_t34" style="position:absolute;left:19921;top:55348;width:4918;height:24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b7jsUAAADcAAAADwAAAGRycy9kb3ducmV2LnhtbESPQWsCMRSE74X+h/CE3jSrlLauRpFt&#10;BS8Wuq335+Z1s3TzEjfpuv77RhB6HGbmG2a5HmwreupC41jBdJKBIK6cbrhW8PW5Hb+ACBFZY+uY&#10;FFwowHp1f7fEXLszf1BfxlokCIccFZgYfS5lqAxZDBPniZP37TqLMcmulrrDc4LbVs6y7ElabDgt&#10;GPRUGKp+yl+roH9/i0WxMSd/mB/7/ck35eW1VOphNGwWICIN8T98a++0gsfnGVz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b7jsUAAADcAAAADwAAAAAAAAAA&#10;AAAAAAChAgAAZHJzL2Rvd25yZXYueG1sUEsFBgAAAAAEAAQA+QAAAJMDAAAAAA==&#10;" strokecolor="red" strokeweight="3.5pt">
                  <v:stroke endarrow="open"/>
                  <v:shadow on="t" color="black" opacity="24903f" origin=",.5" offset="0,.55556mm"/>
                </v:shape>
                <v:shape id="Elbow Connector 8" o:spid="_x0000_s1389" type="#_x0000_t34" style="position:absolute;left:10378;top:63716;width:4378;height:1221;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TOI8UAAADcAAAADwAAAGRycy9kb3ducmV2LnhtbESPT2sCMRTE74V+h/AKXopmtVJlNYq0&#10;ih5t6sHjY/P2D25e1k10t9++KQg9DjPzG2a57m0t7tT6yrGC8SgBQZw5U3Gh4PS9G85B+IBssHZM&#10;Cn7Iw3r1/LTE1LiOv+iuQyEihH2KCsoQmlRKn5Vk0Y9cQxy93LUWQ5RtIU2LXYTbWk6S5F1arDgu&#10;lNjQR0nZRd+sgmuu+TZOjke97fR+n3+eD6/2rNTgpd8sQATqw3/40T4YBdPZG/ydi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TOI8UAAADcAAAADwAAAAAAAAAA&#10;AAAAAAChAgAAZHJzL2Rvd25yZXYueG1sUEsFBgAAAAAEAAQA+QAAAJMDAAAAAA==&#10;" strokecolor="red" strokeweight="3.5pt">
                  <v:stroke endarrow="open"/>
                  <v:shadow on="t" color="black" opacity="24903f" origin=",.5" offset="0,.55556mm"/>
                </v:shape>
                <w10:wrap anchorx="page"/>
                <w10:anchorlock/>
              </v:group>
            </w:pict>
          </mc:Fallback>
        </mc:AlternateContent>
      </w:r>
    </w:p>
    <w:p w14:paraId="45D6F051" w14:textId="77777777" w:rsidR="00BF3A85" w:rsidRPr="00BE3475" w:rsidRDefault="00FE1CDC" w:rsidP="00FE1CDC">
      <w:pPr>
        <w:pStyle w:val="a7"/>
        <w:bidi w:val="0"/>
      </w:pPr>
      <w:bookmarkStart w:id="38" w:name="_Toc353555281"/>
      <w:r>
        <w:t xml:space="preserve">Figure </w:t>
      </w:r>
      <w:r w:rsidR="00A92B1F">
        <w:fldChar w:fldCharType="begin"/>
      </w:r>
      <w:r w:rsidR="00A92B1F">
        <w:instrText xml:space="preserve"> SEQ Figure \* ARABIC </w:instrText>
      </w:r>
      <w:r w:rsidR="00A92B1F">
        <w:fldChar w:fldCharType="separate"/>
      </w:r>
      <w:r w:rsidR="00BE3243">
        <w:rPr>
          <w:noProof/>
        </w:rPr>
        <w:t>5</w:t>
      </w:r>
      <w:r w:rsidR="00A92B1F">
        <w:rPr>
          <w:noProof/>
        </w:rPr>
        <w:fldChar w:fldCharType="end"/>
      </w:r>
      <w:r>
        <w:rPr>
          <w:noProof/>
        </w:rPr>
        <w:t xml:space="preserve"> - </w:t>
      </w:r>
      <w:r w:rsidRPr="00430F4A">
        <w:rPr>
          <w:noProof/>
        </w:rPr>
        <w:t>SDRAM initialization</w:t>
      </w:r>
      <w:bookmarkEnd w:id="38"/>
    </w:p>
    <w:p w14:paraId="45D6F052" w14:textId="77777777" w:rsidR="00BF3A85" w:rsidRDefault="00BF3A85" w:rsidP="00BF3A85">
      <w:pPr>
        <w:bidi w:val="0"/>
        <w:rPr>
          <w:b/>
          <w:bCs/>
          <w:u w:val="single"/>
        </w:rPr>
      </w:pPr>
    </w:p>
    <w:p w14:paraId="45D6F053" w14:textId="77777777" w:rsidR="00BF3A85" w:rsidRPr="004330ED" w:rsidRDefault="00F62442" w:rsidP="00BF3A85">
      <w:pPr>
        <w:bidi w:val="0"/>
        <w:rPr>
          <w:b/>
          <w:bCs/>
          <w:u w:val="single"/>
        </w:rPr>
      </w:pPr>
      <w:r>
        <w:rPr>
          <w:b/>
          <w:bCs/>
          <w:u w:val="single"/>
        </w:rPr>
        <w:lastRenderedPageBreak/>
        <w:t>C</w:t>
      </w:r>
      <w:r w:rsidRPr="00F62442">
        <w:rPr>
          <w:b/>
          <w:bCs/>
          <w:u w:val="single"/>
        </w:rPr>
        <w:t xml:space="preserve">ontinuous </w:t>
      </w:r>
      <w:r w:rsidR="00BF3A85" w:rsidRPr="004330ED">
        <w:rPr>
          <w:b/>
          <w:bCs/>
          <w:u w:val="single"/>
        </w:rPr>
        <w:t>use:</w:t>
      </w:r>
    </w:p>
    <w:p w14:paraId="45D6F054" w14:textId="77777777" w:rsidR="00BF3A85" w:rsidRDefault="00BF3A85" w:rsidP="00BF3A85">
      <w:pPr>
        <w:bidi w:val="0"/>
      </w:pPr>
      <w:r>
        <w:t xml:space="preserve"> </w:t>
      </w:r>
      <w:r>
        <w:rPr>
          <w:b/>
          <w:bCs/>
        </w:rPr>
        <w:t xml:space="preserve">User </w:t>
      </w:r>
      <w:r>
        <w:t>chooses the desired frame display, symbols &amp; locations, using GUI platform (1).</w:t>
      </w:r>
      <w:r>
        <w:rPr>
          <w:b/>
          <w:bCs/>
        </w:rPr>
        <w:t xml:space="preserve"> </w:t>
      </w:r>
      <w:r w:rsidRPr="00393538">
        <w:rPr>
          <w:b/>
          <w:bCs/>
        </w:rPr>
        <w:t xml:space="preserve">Host </w:t>
      </w:r>
      <w:r>
        <w:t xml:space="preserve">transmits wrapped message of data packets composed of the changes in the current display (relatively to the previous one) to the </w:t>
      </w:r>
      <w:r w:rsidRPr="00393538">
        <w:rPr>
          <w:b/>
          <w:bCs/>
        </w:rPr>
        <w:t>RX Path</w:t>
      </w:r>
      <w:r>
        <w:t xml:space="preserve">. Message is decoded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2). Unwrapped message is transmitted to </w:t>
      </w:r>
      <w:r>
        <w:rPr>
          <w:b/>
          <w:bCs/>
        </w:rPr>
        <w:t>S</w:t>
      </w:r>
      <w:r w:rsidRPr="00165DCA">
        <w:rPr>
          <w:b/>
          <w:bCs/>
        </w:rPr>
        <w:t>G</w:t>
      </w:r>
      <w:r>
        <w:rPr>
          <w:b/>
          <w:bCs/>
        </w:rPr>
        <w:t xml:space="preserve"> TOP</w:t>
      </w:r>
      <w:r>
        <w:t xml:space="preserve">, which decode the message (3). </w:t>
      </w:r>
    </w:p>
    <w:p w14:paraId="45D6F055" w14:textId="77777777" w:rsidR="00BF3A85" w:rsidRDefault="00BF3A85" w:rsidP="00BF3A85">
      <w:pPr>
        <w:bidi w:val="0"/>
      </w:pPr>
      <w:r>
        <w:t xml:space="preserve">The address from which line to read the symbol in </w:t>
      </w:r>
      <w:r w:rsidRPr="00AD536C">
        <w:rPr>
          <w:b/>
          <w:bCs/>
        </w:rPr>
        <w:t>SDRAM</w:t>
      </w:r>
      <w:r>
        <w:t xml:space="preserve"> is updated in </w:t>
      </w:r>
      <w:r w:rsidRPr="00AD536C">
        <w:rPr>
          <w:b/>
          <w:bCs/>
        </w:rPr>
        <w:t>DBG Addr Reg</w:t>
      </w:r>
      <w:r>
        <w:t xml:space="preserve"> in the </w:t>
      </w:r>
      <w:r w:rsidRPr="00AD536C">
        <w:rPr>
          <w:b/>
          <w:bCs/>
        </w:rPr>
        <w:t>Memory Management</w:t>
      </w:r>
      <w:r>
        <w:t xml:space="preserve"> block using </w:t>
      </w:r>
      <w:r w:rsidRPr="00AD536C">
        <w:rPr>
          <w:b/>
          <w:bCs/>
        </w:rPr>
        <w:t>SG WBM</w:t>
      </w:r>
      <w:r>
        <w:t xml:space="preserve"> (4). Through </w:t>
      </w:r>
      <w:r w:rsidRPr="00AD536C">
        <w:rPr>
          <w:b/>
          <w:bCs/>
        </w:rPr>
        <w:t>Mem Ctrl Rd</w:t>
      </w:r>
      <w:r>
        <w:t xml:space="preserve">, relevant symbols are read from </w:t>
      </w:r>
      <w:r w:rsidRPr="00333139">
        <w:rPr>
          <w:b/>
          <w:bCs/>
        </w:rPr>
        <w:t>SDRAM</w:t>
      </w:r>
      <w:r>
        <w:t xml:space="preserve"> and sent </w:t>
      </w:r>
      <w:r w:rsidRPr="00AD536C">
        <w:rPr>
          <w:b/>
          <w:bCs/>
        </w:rPr>
        <w:t>SG TOP</w:t>
      </w:r>
      <w:r>
        <w:rPr>
          <w:b/>
          <w:bCs/>
        </w:rPr>
        <w:t xml:space="preserve"> </w:t>
      </w:r>
      <w:r w:rsidRPr="00493AA2">
        <w:t>(5)</w:t>
      </w:r>
      <w:r>
        <w:t xml:space="preserve">, which relay them to </w:t>
      </w:r>
      <w:r w:rsidRPr="001B4FA5">
        <w:rPr>
          <w:b/>
          <w:bCs/>
        </w:rPr>
        <w:t xml:space="preserve">VESA </w:t>
      </w:r>
      <w:r w:rsidRPr="008A2CC6">
        <w:rPr>
          <w:b/>
          <w:bCs/>
        </w:rPr>
        <w:t>Ctrl</w:t>
      </w:r>
      <w:r>
        <w:t xml:space="preserve">   and to the display (6).</w:t>
      </w:r>
    </w:p>
    <w:p w14:paraId="45D6F056" w14:textId="77777777" w:rsidR="00BF3A85" w:rsidRDefault="00BF3A85" w:rsidP="00BF3A85">
      <w:pPr>
        <w:bidi w:val="0"/>
      </w:pPr>
      <w:r>
        <w:t xml:space="preserve">Detailed stages </w:t>
      </w:r>
      <w:r w:rsidR="00FE1CDC">
        <w:t>–</w:t>
      </w:r>
      <w:r>
        <w:t xml:space="preserve"> </w:t>
      </w:r>
      <w:r w:rsidR="00FE1CDC">
        <w:t>(</w:t>
      </w:r>
      <w:r>
        <w:t>1</w:t>
      </w:r>
      <w:r w:rsidR="00FE1CDC">
        <w:t>)</w:t>
      </w:r>
      <w:r>
        <w:t xml:space="preserve">, </w:t>
      </w:r>
      <w:r w:rsidR="00FE1CDC">
        <w:t>(</w:t>
      </w:r>
      <w:r>
        <w:t>2</w:t>
      </w:r>
      <w:r w:rsidR="00FE1CDC">
        <w:t>)</w:t>
      </w:r>
      <w:r>
        <w:t xml:space="preserve">, </w:t>
      </w:r>
      <w:r w:rsidR="00FE1CDC">
        <w:t>(</w:t>
      </w:r>
      <w:r>
        <w:t>3</w:t>
      </w:r>
      <w:r w:rsidR="00FE1CDC">
        <w:t>)</w:t>
      </w:r>
      <w:r>
        <w:t>:</w:t>
      </w:r>
    </w:p>
    <w:p w14:paraId="45D6F057" w14:textId="77777777" w:rsidR="00FE1CDC" w:rsidRDefault="00BF3A85" w:rsidP="00FE1CDC">
      <w:pPr>
        <w:keepNext/>
        <w:bidi w:val="0"/>
      </w:pPr>
      <w:r>
        <w:rPr>
          <w:noProof/>
        </w:rPr>
        <mc:AlternateContent>
          <mc:Choice Requires="wpg">
            <w:drawing>
              <wp:inline distT="0" distB="0" distL="0" distR="0" wp14:anchorId="45D6F39E" wp14:editId="45D6F39F">
                <wp:extent cx="5274310" cy="3469005"/>
                <wp:effectExtent l="285750" t="419100" r="6022340" b="4017645"/>
                <wp:docPr id="97" name="קבוצה 97"/>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1358610" cy="7471202"/>
                          <a:chOff x="-1107305" y="-314336"/>
                          <a:chExt cx="11358610" cy="7471202"/>
                        </a:xfrm>
                      </wpg:grpSpPr>
                      <pic:pic xmlns:pic="http://schemas.openxmlformats.org/drawingml/2006/picture">
                        <pic:nvPicPr>
                          <pic:cNvPr id="488" name="Picture 163" descr="C:\Program Files\Microsoft Office\MEDIA\CAGCAT10\j0285750.wmf"/>
                          <pic:cNvPicPr>
                            <a:picLocks noChangeAspect="1" noChangeArrowheads="1"/>
                          </pic:cNvPicPr>
                        </pic:nvPicPr>
                        <pic:blipFill>
                          <a:blip r:embed="rId47" cstate="print"/>
                          <a:srcRect/>
                          <a:stretch>
                            <a:fillRect/>
                          </a:stretch>
                        </pic:blipFill>
                        <pic:spPr bwMode="auto">
                          <a:xfrm>
                            <a:off x="-1107305" y="600064"/>
                            <a:ext cx="1053790" cy="781233"/>
                          </a:xfrm>
                          <a:prstGeom prst="rect">
                            <a:avLst/>
                          </a:prstGeom>
                          <a:noFill/>
                        </pic:spPr>
                      </pic:pic>
                      <wps:wsp>
                        <wps:cNvPr id="489" name="Rectangle 23"/>
                        <wps:cNvSpPr/>
                        <wps:spPr>
                          <a:xfrm>
                            <a:off x="0" y="3140968"/>
                            <a:ext cx="4067944" cy="242889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BD4F783" w14:textId="77777777" w:rsidR="00A92B1F" w:rsidRDefault="00A92B1F" w:rsidP="00A92B1F">
                              <w:pPr>
                                <w:bidi w:val="0"/>
                                <w:rPr>
                                  <w:rFonts w:eastAsia="Times New Roman"/>
                                </w:rPr>
                              </w:pPr>
                            </w:p>
                          </w:txbxContent>
                        </wps:txbx>
                        <wps:bodyPr rtlCol="1" anchor="ctr"/>
                      </wps:wsp>
                      <wps:wsp>
                        <wps:cNvPr id="490" name="Rectangle 12"/>
                        <wps:cNvSpPr/>
                        <wps:spPr>
                          <a:xfrm>
                            <a:off x="392893" y="171436"/>
                            <a:ext cx="3571900" cy="1143008"/>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73DB92F" w14:textId="77777777" w:rsidR="00A92B1F" w:rsidRDefault="00A92B1F" w:rsidP="00A92B1F">
                              <w:pPr>
                                <w:bidi w:val="0"/>
                                <w:rPr>
                                  <w:rFonts w:eastAsia="Times New Roman"/>
                                </w:rPr>
                              </w:pPr>
                            </w:p>
                          </w:txbxContent>
                        </wps:txbx>
                        <wps:bodyPr rtlCol="1" anchor="ctr"/>
                      </wps:wsp>
                      <wps:wsp>
                        <wps:cNvPr id="491" name="TextBox 3"/>
                        <wps:cNvSpPr txBox="1"/>
                        <wps:spPr>
                          <a:xfrm>
                            <a:off x="854795" y="725081"/>
                            <a:ext cx="684803" cy="261610"/>
                          </a:xfrm>
                          <a:prstGeom prst="rect">
                            <a:avLst/>
                          </a:prstGeom>
                          <a:solidFill>
                            <a:srgbClr val="FF0000"/>
                          </a:solidFill>
                        </wps:spPr>
                        <wps:style>
                          <a:lnRef idx="1">
                            <a:schemeClr val="dk1"/>
                          </a:lnRef>
                          <a:fillRef idx="2">
                            <a:schemeClr val="dk1"/>
                          </a:fillRef>
                          <a:effectRef idx="1">
                            <a:schemeClr val="dk1"/>
                          </a:effectRef>
                          <a:fontRef idx="minor">
                            <a:schemeClr val="dk1"/>
                          </a:fontRef>
                        </wps:style>
                        <wps:txbx>
                          <w:txbxContent>
                            <w:p w14:paraId="2757A2E7"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wps:txbx>
                        <wps:bodyPr wrap="none" rtlCol="1">
                          <a:spAutoFit/>
                        </wps:bodyPr>
                      </wps:wsp>
                      <wps:wsp>
                        <wps:cNvPr id="492" name="TextBox 6"/>
                        <wps:cNvSpPr txBox="1"/>
                        <wps:spPr>
                          <a:xfrm>
                            <a:off x="2066335" y="725081"/>
                            <a:ext cx="625491" cy="261610"/>
                          </a:xfrm>
                          <a:prstGeom prst="rect">
                            <a:avLst/>
                          </a:prstGeom>
                          <a:solidFill>
                            <a:srgbClr val="FF0000"/>
                          </a:solidFill>
                        </wps:spPr>
                        <wps:style>
                          <a:lnRef idx="1">
                            <a:schemeClr val="dk1"/>
                          </a:lnRef>
                          <a:fillRef idx="2">
                            <a:schemeClr val="dk1"/>
                          </a:fillRef>
                          <a:effectRef idx="1">
                            <a:schemeClr val="dk1"/>
                          </a:effectRef>
                          <a:fontRef idx="minor">
                            <a:schemeClr val="dk1"/>
                          </a:fontRef>
                        </wps:style>
                        <wps:txbx>
                          <w:txbxContent>
                            <w:p w14:paraId="4A3332F8"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wps:txbx>
                        <wps:bodyPr wrap="none" rtlCol="1">
                          <a:spAutoFit/>
                        </wps:bodyPr>
                      </wps:wsp>
                      <wps:wsp>
                        <wps:cNvPr id="493" name="Elbow Connector 8"/>
                        <wps:cNvCnPr>
                          <a:stCxn id="491" idx="3"/>
                          <a:endCxn id="492" idx="1"/>
                        </wps:cNvCnPr>
                        <wps:spPr>
                          <a:xfrm>
                            <a:off x="1539598" y="855886"/>
                            <a:ext cx="526737" cy="1588"/>
                          </a:xfrm>
                          <a:prstGeom prst="bentConnector3">
                            <a:avLst>
                              <a:gd name="adj1" fmla="val 50000"/>
                            </a:avLst>
                          </a:prstGeom>
                          <a:ln w="3810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494" name="Elbow Connector 85"/>
                        <wps:cNvCnPr>
                          <a:endCxn id="491" idx="1"/>
                        </wps:cNvCnPr>
                        <wps:spPr>
                          <a:xfrm flipV="1">
                            <a:off x="-178611" y="855886"/>
                            <a:ext cx="1033406" cy="101368"/>
                          </a:xfrm>
                          <a:prstGeom prst="bentConnector3">
                            <a:avLst>
                              <a:gd name="adj1" fmla="val 50000"/>
                            </a:avLst>
                          </a:prstGeom>
                          <a:ln w="3810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495" name="TextBox 56"/>
                        <wps:cNvSpPr txBox="1"/>
                        <wps:spPr>
                          <a:xfrm>
                            <a:off x="3321851" y="6741368"/>
                            <a:ext cx="1601721" cy="415498"/>
                          </a:xfrm>
                          <a:prstGeom prst="rect">
                            <a:avLst/>
                          </a:prstGeom>
                        </wps:spPr>
                        <wps:style>
                          <a:lnRef idx="2">
                            <a:schemeClr val="dk1"/>
                          </a:lnRef>
                          <a:fillRef idx="1">
                            <a:schemeClr val="lt1"/>
                          </a:fillRef>
                          <a:effectRef idx="0">
                            <a:schemeClr val="dk1"/>
                          </a:effectRef>
                          <a:fontRef idx="minor">
                            <a:schemeClr val="dk1"/>
                          </a:fontRef>
                        </wps:style>
                        <wps:txbx>
                          <w:txbxContent>
                            <w:p w14:paraId="212905DC"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3DD296D9"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wps:txbx>
                        <wps:bodyPr wrap="none" rtlCol="1">
                          <a:spAutoFit/>
                        </wps:bodyPr>
                      </wps:wsp>
                      <wps:wsp>
                        <wps:cNvPr id="496" name="TextBox 14"/>
                        <wps:cNvSpPr txBox="1"/>
                        <wps:spPr>
                          <a:xfrm>
                            <a:off x="2563756" y="3933056"/>
                            <a:ext cx="1000132" cy="523220"/>
                          </a:xfrm>
                          <a:prstGeom prst="rect">
                            <a:avLst/>
                          </a:prstGeom>
                          <a:solidFill>
                            <a:schemeClr val="accent6"/>
                          </a:solidFill>
                        </wps:spPr>
                        <wps:style>
                          <a:lnRef idx="0">
                            <a:schemeClr val="accent6"/>
                          </a:lnRef>
                          <a:fillRef idx="3">
                            <a:schemeClr val="accent6"/>
                          </a:fillRef>
                          <a:effectRef idx="3">
                            <a:schemeClr val="accent6"/>
                          </a:effectRef>
                          <a:fontRef idx="minor">
                            <a:schemeClr val="lt1"/>
                          </a:fontRef>
                        </wps:style>
                        <wps:txbx>
                          <w:txbxContent>
                            <w:p w14:paraId="3CC1E13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wps:txbx>
                        <wps:bodyPr wrap="square" rtlCol="1">
                          <a:spAutoFit/>
                        </wps:bodyPr>
                      </wps:wsp>
                      <wps:wsp>
                        <wps:cNvPr id="497" name="TextBox 15"/>
                        <wps:cNvSpPr txBox="1"/>
                        <wps:spPr>
                          <a:xfrm>
                            <a:off x="1750215" y="4777988"/>
                            <a:ext cx="1000132" cy="523220"/>
                          </a:xfrm>
                          <a:prstGeom prst="rect">
                            <a:avLst/>
                          </a:prstGeom>
                          <a:solidFill>
                            <a:schemeClr val="accent6"/>
                          </a:solidFill>
                        </wps:spPr>
                        <wps:style>
                          <a:lnRef idx="0">
                            <a:schemeClr val="accent6"/>
                          </a:lnRef>
                          <a:fillRef idx="3">
                            <a:schemeClr val="accent6"/>
                          </a:fillRef>
                          <a:effectRef idx="3">
                            <a:schemeClr val="accent6"/>
                          </a:effectRef>
                          <a:fontRef idx="minor">
                            <a:schemeClr val="lt1"/>
                          </a:fontRef>
                        </wps:style>
                        <wps:txbx>
                          <w:txbxContent>
                            <w:p w14:paraId="19EFEF3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wps:txbx>
                        <wps:bodyPr wrap="square" rtlCol="1">
                          <a:spAutoFit/>
                        </wps:bodyPr>
                      </wps:wsp>
                      <wps:wsp>
                        <wps:cNvPr id="498" name="TextBox 104"/>
                        <wps:cNvSpPr txBox="1"/>
                        <wps:spPr>
                          <a:xfrm rot="5400000">
                            <a:off x="3665732" y="3386828"/>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60127CF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499" name="Rectangle 81"/>
                        <wps:cNvSpPr/>
                        <wps:spPr>
                          <a:xfrm>
                            <a:off x="5607867" y="-42878"/>
                            <a:ext cx="3571900" cy="135732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B804D5F" w14:textId="77777777" w:rsidR="00A92B1F" w:rsidRDefault="00A92B1F" w:rsidP="00A92B1F">
                              <w:pPr>
                                <w:bidi w:val="0"/>
                                <w:rPr>
                                  <w:rFonts w:eastAsia="Times New Roman"/>
                                </w:rPr>
                              </w:pPr>
                            </w:p>
                          </w:txbxContent>
                        </wps:txbx>
                        <wps:bodyPr rtlCol="1" anchor="ctr"/>
                      </wps:wsp>
                      <wps:wsp>
                        <wps:cNvPr id="500" name="TextBox 84"/>
                        <wps:cNvSpPr txBox="1"/>
                        <wps:spPr>
                          <a:xfrm>
                            <a:off x="7295737" y="671502"/>
                            <a:ext cx="611065" cy="261610"/>
                          </a:xfrm>
                          <a:prstGeom prst="rect">
                            <a:avLst/>
                          </a:prstGeom>
                        </wps:spPr>
                        <wps:style>
                          <a:lnRef idx="1">
                            <a:schemeClr val="dk1"/>
                          </a:lnRef>
                          <a:fillRef idx="2">
                            <a:schemeClr val="dk1"/>
                          </a:fillRef>
                          <a:effectRef idx="1">
                            <a:schemeClr val="dk1"/>
                          </a:effectRef>
                          <a:fontRef idx="minor">
                            <a:schemeClr val="dk1"/>
                          </a:fontRef>
                        </wps:style>
                        <wps:txbx>
                          <w:txbxContent>
                            <w:p w14:paraId="3AB0EBD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wps:txbx>
                        <wps:bodyPr wrap="none" rtlCol="1">
                          <a:spAutoFit/>
                        </wps:bodyPr>
                      </wps:wsp>
                      <wps:wsp>
                        <wps:cNvPr id="501" name="TextBox 87"/>
                        <wps:cNvSpPr txBox="1"/>
                        <wps:spPr>
                          <a:xfrm>
                            <a:off x="8373209" y="671502"/>
                            <a:ext cx="733244" cy="261610"/>
                          </a:xfrm>
                          <a:prstGeom prst="rect">
                            <a:avLst/>
                          </a:prstGeom>
                        </wps:spPr>
                        <wps:style>
                          <a:lnRef idx="1">
                            <a:schemeClr val="dk1"/>
                          </a:lnRef>
                          <a:fillRef idx="2">
                            <a:schemeClr val="dk1"/>
                          </a:fillRef>
                          <a:effectRef idx="1">
                            <a:schemeClr val="dk1"/>
                          </a:effectRef>
                          <a:fontRef idx="minor">
                            <a:schemeClr val="dk1"/>
                          </a:fontRef>
                        </wps:style>
                        <wps:txbx>
                          <w:txbxContent>
                            <w:p w14:paraId="1D980E69"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wps:txbx>
                        <wps:bodyPr wrap="square" rtlCol="1">
                          <a:spAutoFit/>
                        </wps:bodyPr>
                      </wps:wsp>
                      <wps:wsp>
                        <wps:cNvPr id="502" name="Elbow Connector 89"/>
                        <wps:cNvCnPr>
                          <a:stCxn id="500" idx="3"/>
                          <a:endCxn id="501" idx="1"/>
                        </wps:cNvCnPr>
                        <wps:spPr>
                          <a:xfrm>
                            <a:off x="7906802" y="802307"/>
                            <a:ext cx="46640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03" name="TextBox 114"/>
                        <wps:cNvSpPr txBox="1"/>
                        <wps:spPr>
                          <a:xfrm>
                            <a:off x="5822181" y="1243006"/>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23AE97D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504" name="Elbow Connector 140"/>
                        <wps:cNvCnPr>
                          <a:stCxn id="499" idx="3"/>
                          <a:endCxn id="488" idx="1"/>
                        </wps:cNvCnPr>
                        <wps:spPr>
                          <a:xfrm flipH="1">
                            <a:off x="-1107305" y="635783"/>
                            <a:ext cx="10287072" cy="354898"/>
                          </a:xfrm>
                          <a:prstGeom prst="bentConnector5">
                            <a:avLst>
                              <a:gd name="adj1" fmla="val -2222"/>
                              <a:gd name="adj2" fmla="val -376809"/>
                              <a:gd name="adj3" fmla="val 102222"/>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05" name="TextBox 143"/>
                        <wps:cNvSpPr txBox="1"/>
                        <wps:spPr>
                          <a:xfrm>
                            <a:off x="1821653" y="1220981"/>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211B3960"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506" name="Elbow Connector 147"/>
                        <wps:cNvCnPr>
                          <a:stCxn id="492" idx="2"/>
                          <a:endCxn id="505" idx="0"/>
                        </wps:cNvCnPr>
                        <wps:spPr>
                          <a:xfrm rot="5400000">
                            <a:off x="2215396" y="1057296"/>
                            <a:ext cx="234290" cy="93081"/>
                          </a:xfrm>
                          <a:prstGeom prst="bentConnector3">
                            <a:avLst>
                              <a:gd name="adj1" fmla="val 50000"/>
                            </a:avLst>
                          </a:prstGeom>
                          <a:ln>
                            <a:solidFill>
                              <a:srgbClr val="FF0000"/>
                            </a:solidFill>
                            <a:tailEnd type="arrow"/>
                          </a:ln>
                        </wps:spPr>
                        <wps:style>
                          <a:lnRef idx="1">
                            <a:schemeClr val="dk1"/>
                          </a:lnRef>
                          <a:fillRef idx="0">
                            <a:schemeClr val="dk1"/>
                          </a:fillRef>
                          <a:effectRef idx="0">
                            <a:schemeClr val="dk1"/>
                          </a:effectRef>
                          <a:fontRef idx="minor">
                            <a:schemeClr val="tx1"/>
                          </a:fontRef>
                        </wps:style>
                        <wps:bodyPr/>
                      </wps:wsp>
                      <wps:wsp>
                        <wps:cNvPr id="507" name="TextBox 150"/>
                        <wps:cNvSpPr txBox="1"/>
                        <wps:spPr>
                          <a:xfrm rot="16200000">
                            <a:off x="5083095" y="76764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5E0CB505"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508" name="Elbow Connector 153"/>
                        <wps:cNvCnPr>
                          <a:stCxn id="503" idx="0"/>
                          <a:endCxn id="500" idx="2"/>
                        </wps:cNvCnPr>
                        <wps:spPr>
                          <a:xfrm rot="5400000" flipH="1" flipV="1">
                            <a:off x="6788952" y="430688"/>
                            <a:ext cx="309894" cy="1314742"/>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509" name="TextBox 156"/>
                        <wps:cNvSpPr txBox="1"/>
                        <wps:spPr>
                          <a:xfrm>
                            <a:off x="970601" y="1979548"/>
                            <a:ext cx="1161600" cy="369332"/>
                          </a:xfrm>
                          <a:prstGeom prst="rect">
                            <a:avLst/>
                          </a:prstGeom>
                          <a:solidFill>
                            <a:srgbClr val="FF0000"/>
                          </a:solidFill>
                        </wps:spPr>
                        <wps:style>
                          <a:lnRef idx="1">
                            <a:schemeClr val="dk1"/>
                          </a:lnRef>
                          <a:fillRef idx="2">
                            <a:schemeClr val="dk1"/>
                          </a:fillRef>
                          <a:effectRef idx="1">
                            <a:schemeClr val="dk1"/>
                          </a:effectRef>
                          <a:fontRef idx="minor">
                            <a:schemeClr val="dk1"/>
                          </a:fontRef>
                        </wps:style>
                        <wps:txbx>
                          <w:txbxContent>
                            <w:p w14:paraId="7FF7BF5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510" name="Rectangle 43"/>
                        <wps:cNvSpPr/>
                        <wps:spPr>
                          <a:xfrm>
                            <a:off x="5148064" y="4149080"/>
                            <a:ext cx="3995936" cy="2708920"/>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950EB66" w14:textId="77777777" w:rsidR="00A92B1F" w:rsidRDefault="00A92B1F" w:rsidP="00A92B1F">
                              <w:pPr>
                                <w:bidi w:val="0"/>
                                <w:rPr>
                                  <w:rFonts w:eastAsia="Times New Roman"/>
                                </w:rPr>
                              </w:pPr>
                            </w:p>
                          </w:txbxContent>
                        </wps:txbx>
                        <wps:bodyPr rtlCol="1" anchor="ctr"/>
                      </wps:wsp>
                      <wps:wsp>
                        <wps:cNvPr id="511" name="TextBox 42"/>
                        <wps:cNvSpPr txBox="1"/>
                        <wps:spPr>
                          <a:xfrm>
                            <a:off x="7884368" y="5168225"/>
                            <a:ext cx="873509" cy="276999"/>
                          </a:xfrm>
                          <a:prstGeom prst="rect">
                            <a:avLst/>
                          </a:prstGeom>
                          <a:noFill/>
                        </wps:spPr>
                        <wps:txbx>
                          <w:txbxContent>
                            <w:p w14:paraId="25DC89E5"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wps:txbx>
                        <wps:bodyPr wrap="none" rtlCol="1">
                          <a:spAutoFit/>
                        </wps:bodyPr>
                      </wps:wsp>
                      <wps:wsp>
                        <wps:cNvPr id="512" name="TextBox 103"/>
                        <wps:cNvSpPr txBox="1"/>
                        <wps:spPr>
                          <a:xfrm rot="16200000">
                            <a:off x="4725905" y="5339678"/>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5330652D"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wps:txbx>
                        <wps:bodyPr wrap="square" rtlCol="1">
                          <a:spAutoFit/>
                        </wps:bodyPr>
                      </wps:wsp>
                      <wps:wsp>
                        <wps:cNvPr id="513" name="TextBox 204"/>
                        <wps:cNvSpPr txBox="1"/>
                        <wps:spPr>
                          <a:xfrm>
                            <a:off x="1691680" y="2833191"/>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403AFEE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514" name="TextBox 251"/>
                        <wps:cNvSpPr txBox="1"/>
                        <wps:spPr>
                          <a:xfrm>
                            <a:off x="2750347" y="4463534"/>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1AB8805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515" name="Oval 256"/>
                        <wps:cNvSpPr/>
                        <wps: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BC267D8"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wps:txbx>
                        <wps:bodyPr rtlCol="1" anchor="ctr"/>
                      </wps:wsp>
                      <wps:wsp>
                        <wps:cNvPr id="516" name="TextBox 117"/>
                        <wps:cNvSpPr txBox="1"/>
                        <wps:spPr>
                          <a:xfrm>
                            <a:off x="3036099" y="183531"/>
                            <a:ext cx="777777" cy="261610"/>
                          </a:xfrm>
                          <a:prstGeom prst="rect">
                            <a:avLst/>
                          </a:prstGeom>
                          <a:solidFill>
                            <a:srgbClr val="FF0000"/>
                          </a:solidFill>
                        </wps:spPr>
                        <wps:style>
                          <a:lnRef idx="1">
                            <a:schemeClr val="dk1"/>
                          </a:lnRef>
                          <a:fillRef idx="2">
                            <a:schemeClr val="dk1"/>
                          </a:fillRef>
                          <a:effectRef idx="1">
                            <a:schemeClr val="dk1"/>
                          </a:effectRef>
                          <a:fontRef idx="minor">
                            <a:schemeClr val="dk1"/>
                          </a:fontRef>
                        </wps:style>
                        <wps:txbx>
                          <w:txbxContent>
                            <w:p w14:paraId="6BA0760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517" name="Elbow Connector 125"/>
                        <wps:cNvCnPr>
                          <a:stCxn id="516" idx="2"/>
                          <a:endCxn id="492" idx="0"/>
                        </wps:cNvCnPr>
                        <wps:spPr>
                          <a:xfrm rot="5400000">
                            <a:off x="2762065" y="62158"/>
                            <a:ext cx="279940" cy="1045907"/>
                          </a:xfrm>
                          <a:prstGeom prst="bentConnector3">
                            <a:avLst>
                              <a:gd name="adj1" fmla="val 50000"/>
                            </a:avLst>
                          </a:prstGeom>
                          <a:ln w="25400">
                            <a:solidFill>
                              <a:srgbClr val="FF0000"/>
                            </a:solidFill>
                            <a:headEnd type="arrow"/>
                            <a:tailEnd type="arrow"/>
                          </a:ln>
                        </wps:spPr>
                        <wps:style>
                          <a:lnRef idx="1">
                            <a:schemeClr val="dk1"/>
                          </a:lnRef>
                          <a:fillRef idx="0">
                            <a:schemeClr val="dk1"/>
                          </a:fillRef>
                          <a:effectRef idx="0">
                            <a:schemeClr val="dk1"/>
                          </a:effectRef>
                          <a:fontRef idx="minor">
                            <a:schemeClr val="tx1"/>
                          </a:fontRef>
                        </wps:style>
                        <wps:bodyPr/>
                      </wps:wsp>
                      <wps:wsp>
                        <wps:cNvPr id="518" name="TextBox 137"/>
                        <wps:cNvSpPr txBox="1"/>
                        <wps:spPr>
                          <a:xfrm>
                            <a:off x="8114703" y="188640"/>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42921F9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519" name="Elbow Connector 139"/>
                        <wps:cNvCnPr>
                          <a:stCxn id="518" idx="2"/>
                          <a:endCxn id="500" idx="0"/>
                        </wps:cNvCnPr>
                        <wps:spPr>
                          <a:xfrm rot="5400000">
                            <a:off x="7941805" y="109715"/>
                            <a:ext cx="221252" cy="902322"/>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520" name="Rounded Rectangle 144"/>
                        <wps:cNvSpPr/>
                        <wps:spPr>
                          <a:xfrm>
                            <a:off x="2678909" y="-257192"/>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0666F56E"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wps:txbx>
                        <wps:bodyPr rtlCol="1" anchor="ctr"/>
                      </wps:wsp>
                      <wps:wsp>
                        <wps:cNvPr id="521" name="Rounded Rectangle 145"/>
                        <wps:cNvSpPr/>
                        <wps:spPr>
                          <a:xfrm>
                            <a:off x="7893883" y="-314336"/>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1B27A27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wps:txbx>
                        <wps:bodyPr rtlCol="1" anchor="ctr"/>
                      </wps:wsp>
                      <wps:wsp>
                        <wps:cNvPr id="522" name="Rounded Rectangle 146"/>
                        <wps:cNvSpPr/>
                        <wps:spPr>
                          <a:xfrm>
                            <a:off x="7380312" y="3878762"/>
                            <a:ext cx="192879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37AF9CD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wps:txbx>
                        <wps:bodyPr rtlCol="1" anchor="ctr"/>
                      </wps:wsp>
                      <wps:wsp>
                        <wps:cNvPr id="523" name="Rounded Rectangle 148"/>
                        <wps:cNvSpPr/>
                        <wps:spPr>
                          <a:xfrm>
                            <a:off x="-178611" y="5243534"/>
                            <a:ext cx="1785918" cy="57150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6985E14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501FE43D"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wps:txbx>
                        <wps:bodyPr rtlCol="1" anchor="ctr"/>
                      </wps:wsp>
                      <wps:wsp>
                        <wps:cNvPr id="524" name="TextBox 128"/>
                        <wps:cNvSpPr txBox="1"/>
                        <wps:spPr>
                          <a:xfrm>
                            <a:off x="6036495" y="405732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7D115A80"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525" name="TextBox 141"/>
                        <wps:cNvSpPr txBox="1"/>
                        <wps:spPr>
                          <a:xfrm rot="5400000">
                            <a:off x="4598622" y="2977870"/>
                            <a:ext cx="1161600" cy="369332"/>
                          </a:xfrm>
                          <a:prstGeom prst="rect">
                            <a:avLst/>
                          </a:prstGeom>
                          <a:solidFill>
                            <a:schemeClr val="bg1">
                              <a:lumMod val="85000"/>
                            </a:schemeClr>
                          </a:solidFill>
                        </wps:spPr>
                        <wps:style>
                          <a:lnRef idx="1">
                            <a:schemeClr val="dk1"/>
                          </a:lnRef>
                          <a:fillRef idx="2">
                            <a:schemeClr val="dk1"/>
                          </a:fillRef>
                          <a:effectRef idx="1">
                            <a:schemeClr val="dk1"/>
                          </a:effectRef>
                          <a:fontRef idx="minor">
                            <a:schemeClr val="dk1"/>
                          </a:fontRef>
                        </wps:style>
                        <wps:txbx>
                          <w:txbxContent>
                            <w:p w14:paraId="37F9C14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526" name="Oval 166"/>
                        <wps:cNvSpPr/>
                        <wps: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C983D40"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wps:txbx>
                        <wps:bodyPr rtlCol="1" anchor="ctr"/>
                      </wps:wsp>
                      <wps:wsp>
                        <wps:cNvPr id="527" name="TextBox 167"/>
                        <wps:cNvSpPr txBox="1"/>
                        <wps:spPr>
                          <a:xfrm>
                            <a:off x="178579" y="3162454"/>
                            <a:ext cx="42862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EC2305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7AC46BB0"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528" name="TextBox 182"/>
                        <wps:cNvSpPr txBox="1"/>
                        <wps:spPr>
                          <a:xfrm>
                            <a:off x="5580112" y="4653136"/>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03C9E5A"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s:wsp>
                        <wps:cNvPr id="529" name="Shape 236"/>
                        <wps:cNvCnPr>
                          <a:stCxn id="507" idx="3"/>
                          <a:endCxn id="548" idx="1"/>
                        </wps:cNvCnPr>
                        <wps:spPr>
                          <a:xfrm rot="5400000" flipH="1" flipV="1">
                            <a:off x="5630951" y="265959"/>
                            <a:ext cx="107723" cy="274738"/>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530" name="TextBox 129"/>
                        <wps:cNvSpPr txBox="1"/>
                        <wps:spPr>
                          <a:xfrm>
                            <a:off x="178579" y="3501008"/>
                            <a:ext cx="428627" cy="461665"/>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3DEC29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63DBF5D1"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531" name="TextBox 127"/>
                        <wps:cNvSpPr txBox="1"/>
                        <wps:spPr>
                          <a:xfrm>
                            <a:off x="4644008" y="1628800"/>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2907508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532" name="Oval 134"/>
                        <wps:cNvSpPr/>
                        <wps: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5F294F56"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wps:txbx>
                        <wps:bodyPr rtlCol="1" anchor="ctr"/>
                      </wps:wsp>
                      <wps:wsp>
                        <wps:cNvPr id="533" name="TextBox 203"/>
                        <wps:cNvSpPr txBox="1"/>
                        <wps:spPr>
                          <a:xfrm>
                            <a:off x="6536561" y="190072"/>
                            <a:ext cx="609579"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518C50E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wps:txbx>
                        <wps:bodyPr wrap="square" rtlCol="1">
                          <a:spAutoFit/>
                        </wps:bodyPr>
                      </wps:wsp>
                      <wps:wsp>
                        <wps:cNvPr id="534" name="Elbow Connector 242"/>
                        <wps:cNvCnPr>
                          <a:stCxn id="533" idx="0"/>
                          <a:endCxn id="507" idx="3"/>
                        </wps:cNvCnPr>
                        <wps:spPr>
                          <a:xfrm rot="16200000" flipH="1" flipV="1">
                            <a:off x="6060838" y="-323324"/>
                            <a:ext cx="267117" cy="1293908"/>
                          </a:xfrm>
                          <a:prstGeom prst="bentConnector3">
                            <a:avLst>
                              <a:gd name="adj1" fmla="val -85580"/>
                            </a:avLst>
                          </a:prstGeom>
                          <a:ln>
                            <a:headEnd type="arrow"/>
                            <a:tailEnd type="arrow"/>
                          </a:ln>
                        </wps:spPr>
                        <wps:style>
                          <a:lnRef idx="1">
                            <a:schemeClr val="dk1"/>
                          </a:lnRef>
                          <a:fillRef idx="0">
                            <a:schemeClr val="dk1"/>
                          </a:fillRef>
                          <a:effectRef idx="0">
                            <a:schemeClr val="dk1"/>
                          </a:effectRef>
                          <a:fontRef idx="minor">
                            <a:schemeClr val="tx1"/>
                          </a:fontRef>
                        </wps:style>
                        <wps:bodyPr/>
                      </wps:wsp>
                      <wpg:grpSp>
                        <wpg:cNvPr id="535" name="קבוצה 535"/>
                        <wpg:cNvGrpSpPr/>
                        <wpg:grpSpPr>
                          <a:xfrm>
                            <a:off x="964397" y="3913892"/>
                            <a:ext cx="1000132" cy="739244"/>
                            <a:chOff x="964397" y="3913892"/>
                            <a:chExt cx="1000132" cy="739244"/>
                          </a:xfrm>
                        </wpg:grpSpPr>
                        <wps:wsp>
                          <wps:cNvPr id="586" name="TextBox 13"/>
                          <wps:cNvSpPr txBox="1"/>
                          <wps:spPr>
                            <a:xfrm>
                              <a:off x="964397"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40C1F59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wps:txbx>
                          <wps:bodyPr wrap="square" rtlCol="1">
                            <a:spAutoFit/>
                          </wps:bodyPr>
                        </wps:wsp>
                        <wps:wsp>
                          <wps:cNvPr id="587" name="TextBox 249"/>
                          <wps:cNvSpPr txBox="1"/>
                          <wps:spPr>
                            <a:xfrm>
                              <a:off x="1202359"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4A139A7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g:grpSp>
                      <wpg:grpSp>
                        <wpg:cNvPr id="536" name="קבוצה 536"/>
                        <wpg:cNvGrpSpPr/>
                        <wpg:grpSpPr>
                          <a:xfrm>
                            <a:off x="6526476" y="6382468"/>
                            <a:ext cx="1285884" cy="286892"/>
                            <a:chOff x="6526476" y="6382468"/>
                            <a:chExt cx="1285884" cy="286892"/>
                          </a:xfrm>
                        </wpg:grpSpPr>
                        <wps:wsp>
                          <wps:cNvPr id="583" name="TextBox 184"/>
                          <wps:cNvSpPr txBox="1"/>
                          <wps:spPr>
                            <a:xfrm>
                              <a:off x="6526476" y="6382468"/>
                              <a:ext cx="1285884" cy="276999"/>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4D59F98A"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wps:txbx>
                          <wps:bodyPr wrap="square" rtlCol="1">
                            <a:spAutoFit/>
                          </wps:bodyPr>
                        </wps:wsp>
                        <wps:wsp>
                          <wps:cNvPr id="584" name="Isosceles Triangle 159"/>
                          <wps:cNvSpPr/>
                          <wps:spPr>
                            <a:xfrm rot="5400000">
                              <a:off x="6490757" y="641932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10A7D197" w14:textId="77777777" w:rsidR="00A92B1F" w:rsidRDefault="00A92B1F" w:rsidP="00A92B1F">
                                <w:pPr>
                                  <w:bidi w:val="0"/>
                                  <w:rPr>
                                    <w:rFonts w:eastAsia="Times New Roman"/>
                                  </w:rPr>
                                </w:pPr>
                              </w:p>
                            </w:txbxContent>
                          </wps:txbx>
                          <wps:bodyPr rtlCol="1" anchor="ctr"/>
                        </wps:wsp>
                        <wps:wsp>
                          <wps:cNvPr id="585" name="Isosceles Triangle 160"/>
                          <wps:cNvSpPr/>
                          <wps:spPr>
                            <a:xfrm rot="5400000">
                              <a:off x="6491327" y="6562203"/>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7C4B960E" w14:textId="77777777" w:rsidR="00A92B1F" w:rsidRDefault="00A92B1F" w:rsidP="00A92B1F">
                                <w:pPr>
                                  <w:bidi w:val="0"/>
                                  <w:rPr>
                                    <w:rFonts w:eastAsia="Times New Roman"/>
                                  </w:rPr>
                                </w:pPr>
                              </w:p>
                            </w:txbxContent>
                          </wps:txbx>
                          <wps:bodyPr rtlCol="1" anchor="ctr"/>
                        </wps:wsp>
                      </wpg:grpSp>
                      <wpg:grpSp>
                        <wpg:cNvPr id="537" name="קבוצה 537"/>
                        <wpg:cNvGrpSpPr/>
                        <wpg:grpSpPr>
                          <a:xfrm>
                            <a:off x="8393949" y="5886476"/>
                            <a:ext cx="714380" cy="523220"/>
                            <a:chOff x="8393949" y="5886476"/>
                            <a:chExt cx="714380" cy="523220"/>
                          </a:xfrm>
                        </wpg:grpSpPr>
                        <wps:wsp>
                          <wps:cNvPr id="581" name="TextBox 35"/>
                          <wps:cNvSpPr txBox="1"/>
                          <wps:spPr>
                            <a:xfrm>
                              <a:off x="8393949" y="5886476"/>
                              <a:ext cx="714380" cy="523220"/>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683AB138"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2EAD9A8B"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wps:txbx>
                          <wps:bodyPr wrap="square" rtlCol="1">
                            <a:spAutoFit/>
                          </wps:bodyPr>
                        </wps:wsp>
                        <wps:wsp>
                          <wps:cNvPr id="582" name="Isosceles Triangle 164"/>
                          <wps:cNvSpPr/>
                          <wps:spPr>
                            <a:xfrm rot="5400000">
                              <a:off x="8358230" y="6207947"/>
                              <a:ext cx="214314" cy="142876"/>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432F4FB7" w14:textId="77777777" w:rsidR="00A92B1F" w:rsidRDefault="00A92B1F" w:rsidP="00A92B1F">
                                <w:pPr>
                                  <w:bidi w:val="0"/>
                                  <w:rPr>
                                    <w:rFonts w:eastAsia="Times New Roman"/>
                                  </w:rPr>
                                </w:pPr>
                              </w:p>
                            </w:txbxContent>
                          </wps:txbx>
                          <wps:bodyPr rtlCol="1" anchor="ctr"/>
                        </wps:wsp>
                      </wpg:grpSp>
                      <wpg:grpSp>
                        <wpg:cNvPr id="538" name="Group 191"/>
                        <wpg:cNvGrpSpPr/>
                        <wpg:grpSpPr>
                          <a:xfrm>
                            <a:off x="8536825" y="6600856"/>
                            <a:ext cx="714380" cy="338554"/>
                            <a:chOff x="8536825" y="6600856"/>
                            <a:chExt cx="714380" cy="338554"/>
                          </a:xfrm>
                        </wpg:grpSpPr>
                        <wps:wsp>
                          <wps:cNvPr id="578" name="TextBox 170"/>
                          <wps:cNvSpPr txBox="1"/>
                          <wps:spPr>
                            <a:xfrm>
                              <a:off x="8536825" y="660085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52992AB0"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5907752E"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wps:txbx>
                          <wps:bodyPr wrap="square" rtlCol="1">
                            <a:spAutoFit/>
                          </wps:bodyPr>
                        </wps:wsp>
                        <wps:wsp>
                          <wps:cNvPr id="579" name="Isosceles Triangle 186"/>
                          <wps:cNvSpPr/>
                          <wps:spPr>
                            <a:xfrm rot="5400000">
                              <a:off x="8534429" y="667229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0F5364B2" w14:textId="77777777" w:rsidR="00A92B1F" w:rsidRDefault="00A92B1F" w:rsidP="00A92B1F">
                                <w:pPr>
                                  <w:bidi w:val="0"/>
                                  <w:rPr>
                                    <w:rFonts w:eastAsia="Times New Roman"/>
                                  </w:rPr>
                                </w:pPr>
                              </w:p>
                            </w:txbxContent>
                          </wps:txbx>
                          <wps:bodyPr rtlCol="1" anchor="ctr"/>
                        </wps:wsp>
                        <wps:wsp>
                          <wps:cNvPr id="580" name="Isosceles Triangle 187"/>
                          <wps:cNvSpPr/>
                          <wps:spPr>
                            <a:xfrm rot="5400000">
                              <a:off x="8536810" y="6803266"/>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7D6F865D" w14:textId="77777777" w:rsidR="00A92B1F" w:rsidRDefault="00A92B1F" w:rsidP="00A92B1F">
                                <w:pPr>
                                  <w:bidi w:val="0"/>
                                  <w:rPr>
                                    <w:rFonts w:eastAsia="Times New Roman"/>
                                  </w:rPr>
                                </w:pPr>
                              </w:p>
                            </w:txbxContent>
                          </wps:txbx>
                          <wps:bodyPr rtlCol="1" anchor="ctr"/>
                        </wps:wsp>
                      </wpg:grpSp>
                      <wps:wsp>
                        <wps:cNvPr id="539" name="Elbow Connector 264"/>
                        <wps:cNvCnPr>
                          <a:endCxn id="507" idx="3"/>
                        </wps:cNvCnPr>
                        <wps:spPr>
                          <a:xfrm rot="16200000" flipH="1" flipV="1">
                            <a:off x="6355225" y="-724279"/>
                            <a:ext cx="373686" cy="1989250"/>
                          </a:xfrm>
                          <a:prstGeom prst="bentConnector3">
                            <a:avLst>
                              <a:gd name="adj1" fmla="val -25489"/>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540" name="TextBox 7"/>
                        <wps:cNvSpPr txBox="1"/>
                        <wps:spPr>
                          <a:xfrm>
                            <a:off x="-1035867" y="1385882"/>
                            <a:ext cx="727263" cy="461665"/>
                          </a:xfrm>
                          <a:prstGeom prst="rect">
                            <a:avLst/>
                          </a:prstGeom>
                          <a:noFill/>
                        </wps:spPr>
                        <wps:txbx>
                          <w:txbxContent>
                            <w:p w14:paraId="7E4C9902"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5B96E214"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wps:txbx>
                        <wps:bodyPr wrap="square" rtlCol="1">
                          <a:spAutoFit/>
                        </wps:bodyPr>
                      </wps:wsp>
                      <pic:pic xmlns:pic="http://schemas.openxmlformats.org/drawingml/2006/picture">
                        <pic:nvPicPr>
                          <pic:cNvPr id="541" name="Picture 216" descr="MC900391480.WMF"/>
                          <pic:cNvPicPr>
                            <a:picLocks noChangeAspect="1"/>
                          </pic:cNvPicPr>
                        </pic:nvPicPr>
                        <pic:blipFill>
                          <a:blip r:embed="rId48" cstate="print"/>
                          <a:stretch>
                            <a:fillRect/>
                          </a:stretch>
                        </pic:blipFill>
                        <pic:spPr>
                          <a:xfrm>
                            <a:off x="9536387" y="6087512"/>
                            <a:ext cx="605464" cy="727658"/>
                          </a:xfrm>
                          <a:prstGeom prst="rect">
                            <a:avLst/>
                          </a:prstGeom>
                        </pic:spPr>
                      </pic:pic>
                      <wps:wsp>
                        <wps:cNvPr id="542" name="TextBox 4"/>
                        <wps:cNvSpPr txBox="1"/>
                        <wps:spPr>
                          <a:xfrm>
                            <a:off x="9322611" y="5582316"/>
                            <a:ext cx="928694" cy="461665"/>
                          </a:xfrm>
                          <a:prstGeom prst="rect">
                            <a:avLst/>
                          </a:prstGeom>
                          <a:noFill/>
                        </wps:spPr>
                        <wps:txbx>
                          <w:txbxContent>
                            <w:p w14:paraId="30B782F2"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0B274387"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wps:txbx>
                        <wps:bodyPr wrap="square" rtlCol="1">
                          <a:spAutoFit/>
                        </wps:bodyPr>
                      </wps:wsp>
                      <pic:pic xmlns:pic="http://schemas.openxmlformats.org/drawingml/2006/picture">
                        <pic:nvPicPr>
                          <pic:cNvPr id="543" name="תמונה 543" descr="memory_chip_3.jpg"/>
                          <pic:cNvPicPr>
                            <a:picLocks noChangeAspect="1"/>
                          </pic:cNvPicPr>
                        </pic:nvPicPr>
                        <pic:blipFill>
                          <a:blip r:embed="rId49" cstate="print">
                            <a:lum bright="5000"/>
                          </a:blip>
                          <a:stretch>
                            <a:fillRect/>
                          </a:stretch>
                        </pic:blipFill>
                        <pic:spPr>
                          <a:xfrm>
                            <a:off x="-107173" y="5957914"/>
                            <a:ext cx="1145071" cy="827424"/>
                          </a:xfrm>
                          <a:prstGeom prst="rect">
                            <a:avLst/>
                          </a:prstGeom>
                        </pic:spPr>
                      </pic:pic>
                      <wps:wsp>
                        <wps:cNvPr id="544" name="TextBox 241"/>
                        <wps:cNvSpPr txBox="1"/>
                        <wps:spPr>
                          <a:xfrm>
                            <a:off x="-177839" y="6496901"/>
                            <a:ext cx="1215737" cy="461665"/>
                          </a:xfrm>
                          <a:prstGeom prst="rect">
                            <a:avLst/>
                          </a:prstGeom>
                          <a:noFill/>
                        </wps:spPr>
                        <wps:txbx>
                          <w:txbxContent>
                            <w:p w14:paraId="02C1548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wps:txbx>
                        <wps:bodyPr wrap="square" rtlCol="1">
                          <a:spAutoFit/>
                        </wps:bodyPr>
                      </wps:wsp>
                      <wps:wsp>
                        <wps:cNvPr id="545" name="TextBox 175"/>
                        <wps:cNvSpPr txBox="1"/>
                        <wps:spPr>
                          <a:xfrm>
                            <a:off x="7250941" y="98892"/>
                            <a:ext cx="642942"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ECB2A98"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wps:txbx>
                        <wps:bodyPr wrap="square" rtlCol="1">
                          <a:spAutoFit/>
                        </wps:bodyPr>
                      </wps:wsp>
                      <wps:wsp>
                        <wps:cNvPr id="546" name="TextBox 180"/>
                        <wps:cNvSpPr txBox="1"/>
                        <wps:spPr>
                          <a:xfrm>
                            <a:off x="5797382" y="646992"/>
                            <a:ext cx="46539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405CFAA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wps:txbx>
                        <wps:bodyPr wrap="square" rtlCol="1">
                          <a:spAutoFit/>
                        </wps:bodyPr>
                      </wps:wsp>
                      <wps:wsp>
                        <wps:cNvPr id="547" name="Elbow Connector 185"/>
                        <wps:cNvCnPr>
                          <a:stCxn id="546" idx="0"/>
                          <a:endCxn id="507" idx="3"/>
                        </wps:cNvCnPr>
                        <wps:spPr>
                          <a:xfrm rot="16200000" flipV="1">
                            <a:off x="5693861" y="310772"/>
                            <a:ext cx="189803" cy="482638"/>
                          </a:xfrm>
                          <a:prstGeom prst="bentConnector3">
                            <a:avLst>
                              <a:gd name="adj1" fmla="val 344595"/>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548" name="TextBox 233"/>
                        <wps:cNvSpPr txBox="1"/>
                        <wps:spPr>
                          <a:xfrm>
                            <a:off x="5822181" y="241744"/>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48624FB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g:grpSp>
                        <wpg:cNvPr id="549" name="Group 161"/>
                        <wpg:cNvGrpSpPr/>
                        <wpg:grpSpPr>
                          <a:xfrm>
                            <a:off x="3203848" y="5250686"/>
                            <a:ext cx="714380" cy="338554"/>
                            <a:chOff x="3203848" y="5250686"/>
                            <a:chExt cx="714380" cy="338554"/>
                          </a:xfrm>
                        </wpg:grpSpPr>
                        <wps:wsp>
                          <wps:cNvPr id="575" name="TextBox 189"/>
                          <wps:cNvSpPr txBox="1"/>
                          <wps:spPr>
                            <a:xfrm>
                              <a:off x="3203848" y="525068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6203C943"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464D01C1"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wps:txbx>
                          <wps:bodyPr wrap="square" rtlCol="1">
                            <a:spAutoFit/>
                          </wps:bodyPr>
                        </wps:wsp>
                        <wps:wsp>
                          <wps:cNvPr id="576" name="Isosceles Triangle 193"/>
                          <wps:cNvSpPr/>
                          <wps:spPr>
                            <a:xfrm rot="5400000">
                              <a:off x="3201452" y="5322127"/>
                              <a:ext cx="142876" cy="71438"/>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01C4204A" w14:textId="77777777" w:rsidR="00A92B1F" w:rsidRDefault="00A92B1F" w:rsidP="00A92B1F">
                                <w:pPr>
                                  <w:bidi w:val="0"/>
                                  <w:rPr>
                                    <w:rFonts w:eastAsia="Times New Roman"/>
                                  </w:rPr>
                                </w:pPr>
                              </w:p>
                            </w:txbxContent>
                          </wps:txbx>
                          <wps:bodyPr rtlCol="1" anchor="ctr"/>
                        </wps:wsp>
                        <wps:wsp>
                          <wps:cNvPr id="577" name="Isosceles Triangle 195"/>
                          <wps:cNvSpPr/>
                          <wps:spPr>
                            <a:xfrm rot="5400000">
                              <a:off x="3203833" y="5453096"/>
                              <a:ext cx="142876" cy="71438"/>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669F2056" w14:textId="77777777" w:rsidR="00A92B1F" w:rsidRDefault="00A92B1F" w:rsidP="00A92B1F">
                                <w:pPr>
                                  <w:bidi w:val="0"/>
                                  <w:rPr>
                                    <w:rFonts w:eastAsia="Times New Roman"/>
                                  </w:rPr>
                                </w:pPr>
                              </w:p>
                            </w:txbxContent>
                          </wps:txbx>
                          <wps:bodyPr rtlCol="1" anchor="ctr"/>
                        </wps:wsp>
                      </wpg:grpSp>
                      <wps:wsp>
                        <wps:cNvPr id="550" name="Isosceles Triangle 197"/>
                        <wps:cNvSpPr/>
                        <wps:spPr>
                          <a:xfrm rot="5400000">
                            <a:off x="1511945" y="6520774"/>
                            <a:ext cx="214314" cy="142876"/>
                          </a:xfrm>
                          <a:prstGeom prst="triangle">
                            <a:avLst/>
                          </a:prstGeom>
                          <a:solidFill>
                            <a:srgbClr val="7030A0"/>
                          </a:solidFill>
                        </wps:spPr>
                        <wps:style>
                          <a:lnRef idx="0">
                            <a:schemeClr val="accent4"/>
                          </a:lnRef>
                          <a:fillRef idx="3">
                            <a:schemeClr val="accent4"/>
                          </a:fillRef>
                          <a:effectRef idx="3">
                            <a:schemeClr val="accent4"/>
                          </a:effectRef>
                          <a:fontRef idx="minor">
                            <a:schemeClr val="lt1"/>
                          </a:fontRef>
                        </wps:style>
                        <wps:txbx>
                          <w:txbxContent>
                            <w:p w14:paraId="0211113E" w14:textId="77777777" w:rsidR="00A92B1F" w:rsidRDefault="00A92B1F" w:rsidP="00A92B1F">
                              <w:pPr>
                                <w:bidi w:val="0"/>
                                <w:rPr>
                                  <w:rFonts w:eastAsia="Times New Roman"/>
                                </w:rPr>
                              </w:pPr>
                            </w:p>
                          </w:txbxContent>
                        </wps:txbx>
                        <wps:bodyPr rtlCol="1" anchor="ctr"/>
                      </wps:wsp>
                      <wps:wsp>
                        <wps:cNvPr id="551" name="Isosceles Triangle 201"/>
                        <wps:cNvSpPr/>
                        <wps:spPr>
                          <a:xfrm rot="5400000">
                            <a:off x="951247" y="3984711"/>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020E0135" w14:textId="77777777" w:rsidR="00A92B1F" w:rsidRDefault="00A92B1F" w:rsidP="00A92B1F">
                              <w:pPr>
                                <w:bidi w:val="0"/>
                                <w:rPr>
                                  <w:rFonts w:eastAsia="Times New Roman"/>
                                </w:rPr>
                              </w:pPr>
                            </w:p>
                          </w:txbxContent>
                        </wps:txbx>
                        <wps:bodyPr rtlCol="1" anchor="ctr"/>
                      </wps:wsp>
                      <wps:wsp>
                        <wps:cNvPr id="552" name="Isosceles Triangle 202"/>
                        <wps:cNvSpPr/>
                        <wps:spPr>
                          <a:xfrm rot="5400000">
                            <a:off x="942980" y="4099882"/>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0F04B686" w14:textId="77777777" w:rsidR="00A92B1F" w:rsidRDefault="00A92B1F" w:rsidP="00A92B1F">
                              <w:pPr>
                                <w:bidi w:val="0"/>
                                <w:rPr>
                                  <w:rFonts w:eastAsia="Times New Roman"/>
                                </w:rPr>
                              </w:pPr>
                            </w:p>
                          </w:txbxContent>
                        </wps:txbx>
                        <wps:bodyPr rtlCol="1" anchor="ctr"/>
                      </wps:wsp>
                      <wps:wsp>
                        <wps:cNvPr id="553" name="Isosceles Triangle 205"/>
                        <wps:cNvSpPr/>
                        <wps:spPr>
                          <a:xfrm rot="5400000">
                            <a:off x="2535423" y="3955866"/>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7A59ED7A" w14:textId="77777777" w:rsidR="00A92B1F" w:rsidRDefault="00A92B1F" w:rsidP="00A92B1F">
                              <w:pPr>
                                <w:bidi w:val="0"/>
                                <w:rPr>
                                  <w:rFonts w:eastAsia="Times New Roman"/>
                                </w:rPr>
                              </w:pPr>
                            </w:p>
                          </w:txbxContent>
                        </wps:txbx>
                        <wps:bodyPr rtlCol="1" anchor="ctr"/>
                      </wps:wsp>
                      <wps:wsp>
                        <wps:cNvPr id="554" name="Isosceles Triangle 214"/>
                        <wps:cNvSpPr/>
                        <wps:spPr>
                          <a:xfrm rot="5400000">
                            <a:off x="2535423" y="4056719"/>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30A00933" w14:textId="77777777" w:rsidR="00A92B1F" w:rsidRDefault="00A92B1F" w:rsidP="00A92B1F">
                              <w:pPr>
                                <w:bidi w:val="0"/>
                                <w:rPr>
                                  <w:rFonts w:eastAsia="Times New Roman"/>
                                </w:rPr>
                              </w:pPr>
                            </w:p>
                          </w:txbxContent>
                        </wps:txbx>
                        <wps:bodyPr rtlCol="1" anchor="ctr"/>
                      </wps:wsp>
                      <wps:wsp>
                        <wps:cNvPr id="555" name="Isosceles Triangle 230"/>
                        <wps:cNvSpPr/>
                        <wps:spPr>
                          <a:xfrm rot="5400000">
                            <a:off x="1715069" y="4834581"/>
                            <a:ext cx="214314" cy="142876"/>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16D05B3E" w14:textId="77777777" w:rsidR="00A92B1F" w:rsidRDefault="00A92B1F" w:rsidP="00A92B1F">
                              <w:pPr>
                                <w:bidi w:val="0"/>
                                <w:rPr>
                                  <w:rFonts w:eastAsia="Times New Roman"/>
                                </w:rPr>
                              </w:pPr>
                            </w:p>
                          </w:txbxContent>
                        </wps:txbx>
                        <wps:bodyPr rtlCol="1" anchor="ctr"/>
                      </wps:wsp>
                      <wps:wsp>
                        <wps:cNvPr id="556" name="TextBox 244"/>
                        <wps:cNvSpPr txBox="1"/>
                        <wps:spPr>
                          <a:xfrm>
                            <a:off x="6766835" y="2231168"/>
                            <a:ext cx="2303451" cy="369332"/>
                          </a:xfrm>
                          <a:prstGeom prst="rect">
                            <a:avLst/>
                          </a:prstGeom>
                        </wps:spPr>
                        <wps:style>
                          <a:lnRef idx="2">
                            <a:schemeClr val="dk1"/>
                          </a:lnRef>
                          <a:fillRef idx="1">
                            <a:schemeClr val="lt1"/>
                          </a:fillRef>
                          <a:effectRef idx="0">
                            <a:schemeClr val="dk1"/>
                          </a:effectRef>
                          <a:fontRef idx="minor">
                            <a:schemeClr val="dk1"/>
                          </a:fontRef>
                        </wps:style>
                        <wps:txbx>
                          <w:txbxContent>
                            <w:p w14:paraId="47538581"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wps:txbx>
                        <wps:bodyPr wrap="none" rtlCol="1">
                          <a:spAutoFit/>
                        </wps:bodyPr>
                      </wps:wsp>
                      <wps:wsp>
                        <wps:cNvPr id="557" name="TextBox 214"/>
                        <wps:cNvSpPr txBox="1"/>
                        <wps:spPr>
                          <a:xfrm>
                            <a:off x="6012160" y="5733256"/>
                            <a:ext cx="792088" cy="261610"/>
                          </a:xfrm>
                          <a:prstGeom prst="rect">
                            <a:avLst/>
                          </a:prstGeom>
                        </wps:spPr>
                        <wps:style>
                          <a:lnRef idx="0">
                            <a:schemeClr val="dk1"/>
                          </a:lnRef>
                          <a:fillRef idx="3">
                            <a:schemeClr val="dk1"/>
                          </a:fillRef>
                          <a:effectRef idx="3">
                            <a:schemeClr val="dk1"/>
                          </a:effectRef>
                          <a:fontRef idx="minor">
                            <a:schemeClr val="lt1"/>
                          </a:fontRef>
                        </wps:style>
                        <wps:txbx>
                          <w:txbxContent>
                            <w:p w14:paraId="6518EA4C"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wps:txbx>
                        <wps:bodyPr wrap="square" rtlCol="1">
                          <a:spAutoFit/>
                        </wps:bodyPr>
                      </wps:wsp>
                      <wps:wsp>
                        <wps:cNvPr id="558" name="TextBox 217"/>
                        <wps:cNvSpPr txBox="1"/>
                        <wps:spPr>
                          <a:xfrm>
                            <a:off x="6876256" y="5015498"/>
                            <a:ext cx="936104" cy="861774"/>
                          </a:xfrm>
                          <a:prstGeom prst="rect">
                            <a:avLst/>
                          </a:prstGeom>
                          <a:solidFill>
                            <a:srgbClr val="FF0000"/>
                          </a:solidFill>
                        </wps:spPr>
                        <wps:style>
                          <a:lnRef idx="0">
                            <a:schemeClr val="accent6"/>
                          </a:lnRef>
                          <a:fillRef idx="3">
                            <a:schemeClr val="accent6"/>
                          </a:fillRef>
                          <a:effectRef idx="3">
                            <a:schemeClr val="accent6"/>
                          </a:effectRef>
                          <a:fontRef idx="minor">
                            <a:schemeClr val="lt1"/>
                          </a:fontRef>
                        </wps:style>
                        <wps:txbx>
                          <w:txbxContent>
                            <w:p w14:paraId="61F5833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wps:txbx>
                        <wps:bodyPr wrap="square" rtlCol="1">
                          <a:spAutoFit/>
                        </wps:bodyPr>
                      </wps:wsp>
                      <wps:wsp>
                        <wps:cNvPr id="559" name="Shape 194"/>
                        <wps:cNvCnPr>
                          <a:stCxn id="581" idx="0"/>
                          <a:endCxn id="558" idx="3"/>
                        </wps:cNvCnPr>
                        <wps:spPr>
                          <a:xfrm rot="16200000" flipV="1">
                            <a:off x="8061705" y="5197041"/>
                            <a:ext cx="440091" cy="938779"/>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560" name="TextBox 182"/>
                        <wps:cNvSpPr txBox="1"/>
                        <wps:spPr>
                          <a:xfrm>
                            <a:off x="6876256" y="4437112"/>
                            <a:ext cx="609579" cy="215444"/>
                          </a:xfrm>
                          <a:prstGeom prst="rect">
                            <a:avLst/>
                          </a:prstGeom>
                          <a:solidFill>
                            <a:srgbClr val="FF0000"/>
                          </a:solidFill>
                        </wps:spPr>
                        <wps:style>
                          <a:lnRef idx="0">
                            <a:schemeClr val="accent3"/>
                          </a:lnRef>
                          <a:fillRef idx="3">
                            <a:schemeClr val="accent3"/>
                          </a:fillRef>
                          <a:effectRef idx="3">
                            <a:schemeClr val="accent3"/>
                          </a:effectRef>
                          <a:fontRef idx="minor">
                            <a:schemeClr val="lt1"/>
                          </a:fontRef>
                        </wps:style>
                        <wps:txbx>
                          <w:txbxContent>
                            <w:p w14:paraId="37FBF4FD"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wps:txbx>
                        <wps:bodyPr wrap="square" rtlCol="1">
                          <a:spAutoFit/>
                        </wps:bodyPr>
                      </wps:wsp>
                      <wps:wsp>
                        <wps:cNvPr id="561" name="Oval 256"/>
                        <wps:cNvSpPr/>
                        <wps:spPr>
                          <a:xfrm>
                            <a:off x="0" y="69269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67EB495"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Pr>
                                <w:t>1</w:t>
                              </w:r>
                            </w:p>
                          </w:txbxContent>
                        </wps:txbx>
                        <wps:bodyPr rtlCol="1" anchor="ctr"/>
                      </wps:wsp>
                      <wps:wsp>
                        <wps:cNvPr id="562" name="Oval 256"/>
                        <wps:cNvSpPr/>
                        <wps:spPr>
                          <a:xfrm>
                            <a:off x="1691680" y="54868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38835E50"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Pr>
                                <w:t>2</w:t>
                              </w:r>
                            </w:p>
                          </w:txbxContent>
                        </wps:txbx>
                        <wps:bodyPr rtlCol="1" anchor="ctr"/>
                      </wps:wsp>
                      <wps:wsp>
                        <wps:cNvPr id="563" name="Oval 256"/>
                        <wps:cNvSpPr/>
                        <wps:spPr>
                          <a:xfrm>
                            <a:off x="2771800" y="33265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2DC05098"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Pr>
                                <w:t>2</w:t>
                              </w:r>
                            </w:p>
                          </w:txbxContent>
                        </wps:txbx>
                        <wps:bodyPr rtlCol="1" anchor="ctr"/>
                      </wps:wsp>
                      <wps:wsp>
                        <wps:cNvPr id="564" name="Elbow Connector 85"/>
                        <wps:cNvCnPr>
                          <a:stCxn id="505" idx="2"/>
                          <a:endCxn id="509" idx="0"/>
                        </wps:cNvCnPr>
                        <wps:spPr>
                          <a:xfrm rot="5400000">
                            <a:off x="1693306" y="1386854"/>
                            <a:ext cx="450790" cy="734599"/>
                          </a:xfrm>
                          <a:prstGeom prst="bentConnector3">
                            <a:avLst>
                              <a:gd name="adj1" fmla="val 50000"/>
                            </a:avLst>
                          </a:prstGeom>
                          <a:ln w="3810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565" name="Elbow Connector 85"/>
                        <wps:cNvCnPr>
                          <a:stCxn id="509" idx="3"/>
                          <a:endCxn id="524" idx="0"/>
                        </wps:cNvCnPr>
                        <wps:spPr>
                          <a:xfrm>
                            <a:off x="2132201" y="2164214"/>
                            <a:ext cx="4368641" cy="1893113"/>
                          </a:xfrm>
                          <a:prstGeom prst="bentConnector2">
                            <a:avLst/>
                          </a:prstGeom>
                          <a:ln w="38100">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566" name="Oval 256"/>
                        <wps:cNvSpPr/>
                        <wps:spPr>
                          <a:xfrm>
                            <a:off x="6588224" y="34290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C5545F7"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3</w:t>
                              </w:r>
                            </w:p>
                          </w:txbxContent>
                        </wps:txbx>
                        <wps:bodyPr rtlCol="1" anchor="ctr"/>
                      </wps:wsp>
                      <wps:wsp>
                        <wps:cNvPr id="567" name="Elbow Connector 147"/>
                        <wps:cNvCnPr>
                          <a:stCxn id="524" idx="3"/>
                          <a:endCxn id="560" idx="0"/>
                        </wps:cNvCnPr>
                        <wps:spPr>
                          <a:xfrm>
                            <a:off x="6965189" y="4211216"/>
                            <a:ext cx="215857" cy="225896"/>
                          </a:xfrm>
                          <a:prstGeom prst="bentConnector2">
                            <a:avLst/>
                          </a:prstGeom>
                          <a:ln w="25400">
                            <a:solidFill>
                              <a:srgbClr val="FF0000"/>
                            </a:solidFill>
                            <a:tailEnd type="arrow"/>
                          </a:ln>
                        </wps:spPr>
                        <wps:style>
                          <a:lnRef idx="1">
                            <a:schemeClr val="dk1"/>
                          </a:lnRef>
                          <a:fillRef idx="0">
                            <a:schemeClr val="dk1"/>
                          </a:fillRef>
                          <a:effectRef idx="0">
                            <a:schemeClr val="dk1"/>
                          </a:effectRef>
                          <a:fontRef idx="minor">
                            <a:schemeClr val="tx1"/>
                          </a:fontRef>
                        </wps:style>
                        <wps:bodyPr/>
                      </wps:wsp>
                      <wps:wsp>
                        <wps:cNvPr id="568" name="Elbow Connector 147"/>
                        <wps:cNvCnPr>
                          <a:stCxn id="560" idx="2"/>
                          <a:endCxn id="558" idx="0"/>
                        </wps:cNvCnPr>
                        <wps:spPr>
                          <a:xfrm rot="16200000" flipH="1">
                            <a:off x="7081206" y="4752396"/>
                            <a:ext cx="362942" cy="163262"/>
                          </a:xfrm>
                          <a:prstGeom prst="bentConnector3">
                            <a:avLst>
                              <a:gd name="adj1" fmla="val 50000"/>
                            </a:avLst>
                          </a:prstGeom>
                          <a:ln w="25400">
                            <a:solidFill>
                              <a:srgbClr val="FF0000"/>
                            </a:solidFill>
                            <a:tailEnd type="arrow"/>
                          </a:ln>
                        </wps:spPr>
                        <wps:style>
                          <a:lnRef idx="1">
                            <a:schemeClr val="dk1"/>
                          </a:lnRef>
                          <a:fillRef idx="0">
                            <a:schemeClr val="dk1"/>
                          </a:fillRef>
                          <a:effectRef idx="0">
                            <a:schemeClr val="dk1"/>
                          </a:effectRef>
                          <a:fontRef idx="minor">
                            <a:schemeClr val="tx1"/>
                          </a:fontRef>
                        </wps:style>
                        <wps:bodyPr/>
                      </wps:wsp>
                      <wps:wsp>
                        <wps:cNvPr id="569" name="Oval 256"/>
                        <wps:cNvSpPr/>
                        <wps:spPr>
                          <a:xfrm>
                            <a:off x="2339752" y="16288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E770F16"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3</w:t>
                              </w:r>
                            </w:p>
                          </w:txbxContent>
                        </wps:txbx>
                        <wps:bodyPr rtlCol="1" anchor="ctr"/>
                      </wps:wsp>
                      <wpg:grpSp>
                        <wpg:cNvPr id="570" name="Group 60"/>
                        <wpg:cNvGrpSpPr/>
                        <wpg:grpSpPr>
                          <a:xfrm>
                            <a:off x="1403648" y="5692967"/>
                            <a:ext cx="1428760" cy="1165033"/>
                            <a:chOff x="1403648" y="5692967"/>
                            <a:chExt cx="1428760" cy="1165033"/>
                          </a:xfrm>
                        </wpg:grpSpPr>
                        <wpg:grpSp>
                          <wpg:cNvPr id="571" name="Group 47"/>
                          <wpg:cNvGrpSpPr/>
                          <wpg:grpSpPr>
                            <a:xfrm>
                              <a:off x="1403648" y="5929306"/>
                              <a:ext cx="1428760" cy="928694"/>
                              <a:chOff x="1403648" y="5929306"/>
                              <a:chExt cx="1428760" cy="928694"/>
                            </a:xfrm>
                          </wpg:grpSpPr>
                          <wps:wsp>
                            <wps:cNvPr id="573" name="TextBox 24"/>
                            <wps:cNvSpPr txBox="1"/>
                            <wps:spPr>
                              <a:xfrm>
                                <a:off x="1546524" y="6072182"/>
                                <a:ext cx="1214446" cy="646331"/>
                              </a:xfrm>
                              <a:prstGeom prst="rect">
                                <a:avLst/>
                              </a:prstGeom>
                            </wps:spPr>
                            <wps:style>
                              <a:lnRef idx="0">
                                <a:schemeClr val="accent4"/>
                              </a:lnRef>
                              <a:fillRef idx="3">
                                <a:schemeClr val="accent4"/>
                              </a:fillRef>
                              <a:effectRef idx="3">
                                <a:schemeClr val="accent4"/>
                              </a:effectRef>
                              <a:fontRef idx="minor">
                                <a:schemeClr val="lt1"/>
                              </a:fontRef>
                            </wps:style>
                            <wps:txbx>
                              <w:txbxContent>
                                <w:p w14:paraId="27BCE9C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wps:txbx>
                            <wps:bodyPr wrap="square" rtlCol="1">
                              <a:spAutoFit/>
                            </wps:bodyPr>
                          </wps:wsp>
                          <wps:wsp>
                            <wps:cNvPr id="574" name="Rectangle 28"/>
                            <wps:cNvSpPr/>
                            <wps:spPr>
                              <a:xfrm>
                                <a:off x="1403648" y="5929306"/>
                                <a:ext cx="1428760" cy="928694"/>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91D86A" w14:textId="77777777" w:rsidR="00A92B1F" w:rsidRDefault="00A92B1F" w:rsidP="00A92B1F">
                                  <w:pPr>
                                    <w:bidi w:val="0"/>
                                    <w:rPr>
                                      <w:rFonts w:eastAsia="Times New Roman"/>
                                    </w:rPr>
                                  </w:pPr>
                                </w:p>
                              </w:txbxContent>
                            </wps:txbx>
                            <wps:bodyPr rtlCol="1" anchor="ctr"/>
                          </wps:wsp>
                        </wpg:grpSp>
                        <wps:wsp>
                          <wps:cNvPr id="572" name="TextBox 54"/>
                          <wps:cNvSpPr txBox="1"/>
                          <wps:spPr>
                            <a:xfrm>
                              <a:off x="1689400" y="569296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73786CC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g:grpSp>
                    </wpg:wgp>
                  </a:graphicData>
                </a:graphic>
              </wp:inline>
            </w:drawing>
          </mc:Choice>
          <mc:Fallback>
            <w:pict>
              <v:group id="קבוצה 97" o:spid="_x0000_s1390" style="width:415.3pt;height:273.15pt;mso-position-horizontal-relative:char;mso-position-vertical-relative:line" coordorigin="-11073,-3143" coordsize="113586,74712" o:gfxdata="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">
                <v:shape id="Picture 163" o:spid="_x0000_s1391" type="#_x0000_t75" style="position:absolute;left:-11073;top:6000;width:10538;height:7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Gi5e/AAAA3AAAAA8AAABkcnMvZG93bnJldi54bWxET91qwjAUvh/4DuEMvJvphhTpjFIKglcD&#10;uz3AsTltypqT0qQafXpzIXj58f1v99EO4kKT7x0r+FxlIIgbp3vuFPz9Hj42IHxA1jg4JgU38rDf&#10;Ld62WGh35RNd6tCJFMK+QAUmhLGQ0jeGLPqVG4kT17rJYkhw6qSe8JrC7SC/siyXFntODQZHqgw1&#10;//VsFdDpdpc/scrbUnfn8jhH17ZGqeV7LL9BBIrhJX66j1rBepPWpjPpCMjd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phouXvwAAANwAAAAPAAAAAAAAAAAAAAAAAJ8CAABk&#10;cnMvZG93bnJldi54bWxQSwUGAAAAAAQABAD3AAAAiwMAAAAA&#10;">
                  <v:imagedata r:id="rId50" o:title="j0285750"/>
                </v:shape>
                <v:rect id="Rectangle 23" o:spid="_x0000_s1392" style="position:absolute;top:31409;width:40679;height:24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FvwsUA&#10;AADcAAAADwAAAGRycy9kb3ducmV2LnhtbESPQWvCQBSE7wX/w/KE3uqmVUtMXUUKFj2qxdLbI/vM&#10;BrNvQ3Y10V/vCoLHYWa+YabzzlbiTI0vHSt4HyQgiHOnSy4U/O6WbykIH5A1Vo5JwYU8zGe9lylm&#10;2rW8ofM2FCJC2GeowIRQZ1L63JBFP3A1cfQOrrEYomwKqRtsI9xW8iNJPqXFkuOCwZq+DeXH7ckq&#10;cMf0j8arn+tifzq0++HkPzWbtVKv/W7xBSJQF57hR3ulFYzSCdzPx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kW/CxQAAANwAAAAPAAAAAAAAAAAAAAAAAJgCAABkcnMv&#10;ZG93bnJldi54bWxQSwUGAAAAAAQABAD1AAAAigMAAAAA&#10;" fillcolor="#4f81bd [3204]" strokecolor="#243f60 [1604]" strokeweight="2pt">
                  <v:fill opacity="12336f"/>
                  <v:textbox>
                    <w:txbxContent>
                      <w:p w14:paraId="7BD4F783" w14:textId="77777777" w:rsidR="00A92B1F" w:rsidRDefault="00A92B1F" w:rsidP="00A92B1F">
                        <w:pPr>
                          <w:bidi w:val="0"/>
                          <w:rPr>
                            <w:rFonts w:eastAsia="Times New Roman"/>
                          </w:rPr>
                        </w:pPr>
                      </w:p>
                    </w:txbxContent>
                  </v:textbox>
                </v:rect>
                <v:rect id="Rectangle 12" o:spid="_x0000_s1393" style="position:absolute;left:3928;top:1714;width:35719;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JQgsIA&#10;AADcAAAADwAAAGRycy9kb3ducmV2LnhtbERPy4rCMBTdD/gP4QruxlSdkVqNIgMz6NIHirtLc22K&#10;zU1pou3M15vFgMvDeS9Wna3EgxpfOlYwGiYgiHOnSy4UHA/f7ykIH5A1Vo5JwS95WC17bwvMtGt5&#10;R499KEQMYZ+hAhNCnUnpc0MW/dDVxJG7usZiiLAppG6wjeG2kuMkmUqLJccGgzV9Gcpv+7tV4G7p&#10;mT43P3/r0/3aniazS2p2W6UG/W49BxGoCy/xv3ujFXzM4vx4Jh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lCCwgAAANwAAAAPAAAAAAAAAAAAAAAAAJgCAABkcnMvZG93&#10;bnJldi54bWxQSwUGAAAAAAQABAD1AAAAhwMAAAAA&#10;" fillcolor="#4f81bd [3204]" strokecolor="#243f60 [1604]" strokeweight="2pt">
                  <v:fill opacity="12336f"/>
                  <v:textbox>
                    <w:txbxContent>
                      <w:p w14:paraId="073DB92F" w14:textId="77777777" w:rsidR="00A92B1F" w:rsidRDefault="00A92B1F" w:rsidP="00A92B1F">
                        <w:pPr>
                          <w:bidi w:val="0"/>
                          <w:rPr>
                            <w:rFonts w:eastAsia="Times New Roman"/>
                          </w:rPr>
                        </w:pPr>
                      </w:p>
                    </w:txbxContent>
                  </v:textbox>
                </v:rect>
                <v:shape id="TextBox 3" o:spid="_x0000_s1394" type="#_x0000_t202" style="position:absolute;left:8547;top:7250;width:684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zDgMUA&#10;AADcAAAADwAAAGRycy9kb3ducmV2LnhtbESPQWvCQBSE70L/w/IKvelGW4pGV9FCoccaS9XbI/tM&#10;otm36e5Go7++Wyh4HGbmG2a26EwtzuR8ZVnBcJCAIM6trrhQ8LV5749B+ICssbZMCq7kYTF/6M0w&#10;1fbCazpnoRARwj5FBWUITSqlz0sy6Ae2IY7ewTqDIUpXSO3wEuGmlqMkeZUGK44LJTb0VlJ+ylqj&#10;4HucPZ9WI+MOu8/jnn5aum3XrVJPj91yCiJQF+7h//aHVvAyGcLf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MOAxQAAANwAAAAPAAAAAAAAAAAAAAAAAJgCAABkcnMv&#10;ZG93bnJldi54bWxQSwUGAAAAAAQABAD1AAAAigMAAAAA&#10;" fillcolor="red" strokecolor="black [3040]">
                  <v:shadow on="t" color="black" opacity="24903f" origin=",.5" offset="0,.55556mm"/>
                  <v:textbox style="mso-fit-shape-to-text:t">
                    <w:txbxContent>
                      <w:p w14:paraId="2757A2E7"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v:textbox>
                </v:shape>
                <v:shape id="TextBox 6" o:spid="_x0000_s1395" type="#_x0000_t202" style="position:absolute;left:20663;top:7250;width:625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5d98YA&#10;AADcAAAADwAAAGRycy9kb3ducmV2LnhtbESPT2vCQBTE70K/w/IKvZlN0yI2dZW2UOixRumf2yP7&#10;TFKzb9PdjUY/vSsIHoeZ+Q0zWwymFTtyvrGs4D5JQRCXVjdcKViv3sdTED4ga2wtk4IDeVjMb0Yz&#10;zLXd85J2RahEhLDPUUEdQpdL6cuaDPrEdsTR21hnMETpKqkd7iPctDJL04k02HBcqLGjt5rKbdEb&#10;BV/T4mH7mhm3+fn8+6X/no7fy16pu9vh5RlEoCFcw5f2h1bw+JTB+Uw8AnJ+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5d98YAAADcAAAADwAAAAAAAAAAAAAAAACYAgAAZHJz&#10;L2Rvd25yZXYueG1sUEsFBgAAAAAEAAQA9QAAAIsDAAAAAA==&#10;" fillcolor="red" strokecolor="black [3040]">
                  <v:shadow on="t" color="black" opacity="24903f" origin=",.5" offset="0,.55556mm"/>
                  <v:textbox style="mso-fit-shape-to-text:t">
                    <w:txbxContent>
                      <w:p w14:paraId="4A3332F8"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v:textbox>
                </v:shape>
                <v:shape id="Elbow Connector 8" o:spid="_x0000_s1396" type="#_x0000_t34" style="position:absolute;left:15395;top:8558;width:5268;height:1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iQ6cYAAADcAAAADwAAAGRycy9kb3ducmV2LnhtbESP0WrCQBRE34X+w3ILfSm6qYqY1E2w&#10;gRYp7YPRD7jNXpNg9m6aXTX+fVco+DjMzBlmlQ2mFWfqXWNZwcskAkFcWt1wpWC/ex8vQTiPrLG1&#10;TAqu5CBLH0YrTLS98JbOha9EgLBLUEHtfZdI6cqaDLqJ7YiDd7C9QR9kX0nd4yXATSunUbSQBhsO&#10;CzV2lNdUHouTUfARn55z+tzoKf6s8++3+OuXfanU0+OwfgXhafD38H97oxXM4xnczoQj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okOnGAAAA3AAAAA8AAAAAAAAA&#10;AAAAAAAAoQIAAGRycy9kb3ducmV2LnhtbFBLBQYAAAAABAAEAPkAAACUAwAAAAA=&#10;" strokecolor="red" strokeweight="3pt">
                  <v:stroke endarrow="open"/>
                  <v:shadow on="t" color="black" opacity="24903f" origin=",.5" offset="0,.55556mm"/>
                </v:shape>
                <v:shape id="Elbow Connector 85" o:spid="_x0000_s1397" type="#_x0000_t34" style="position:absolute;left:-1786;top:8558;width:10333;height:1014;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HKCsMAAADcAAAADwAAAGRycy9kb3ducmV2LnhtbESPT4vCMBTE74LfITxhb5rqqtRqFBGE&#10;BU/rH8Tbo3m2xealNrF2v/1GEDwOM/MbZrFqTSkaql1hWcFwEIEgTq0uOFNwPGz7MQjnkTWWlknB&#10;HzlYLbudBSbaPvmXmr3PRICwS1BB7n2VSOnSnAy6ga2Ig3e1tUEfZJ1JXeMzwE0pR1E0lQYLDgs5&#10;VrTJKb3tH0aBHMZ4iu33/Tzixu9auuxKN1Hqq9eu5yA8tf4Tfrd/tILxbAyvM+E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hygrDAAAA3AAAAA8AAAAAAAAAAAAA&#10;AAAAoQIAAGRycy9kb3ducmV2LnhtbFBLBQYAAAAABAAEAPkAAACRAwAAAAA=&#10;" strokecolor="red" strokeweight="3pt">
                  <v:stroke endarrow="open"/>
                  <v:shadow on="t" color="black" opacity="24903f" origin=",.5" offset="0,.55556mm"/>
                </v:shape>
                <v:shape id="TextBox 56" o:spid="_x0000_s1398" type="#_x0000_t202" style="position:absolute;left:33218;top:67413;width:16017;height:41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CIXsQA&#10;AADcAAAADwAAAGRycy9kb3ducmV2LnhtbESPQWsCMRSE70L/Q3gFL6LZSrV2NUpRxIKnqtjrc/Pc&#10;Xdy8LElct//eFASPw8x8w8wWralEQ86XlhW8DRIQxJnVJecKDvt1fwLCB2SNlWVS8EceFvOXzgxT&#10;bW/8Q80u5CJC2KeooAihTqX0WUEG/cDWxNE7W2cwROlyqR3eItxUcpgkY2mw5LhQYE3LgrLL7moU&#10;uN8GV7zcrD6OVU9np7Hc7i9npbqv7dcURKA2PMOP9rdW8P45gv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QiF7EAAAA3AAAAA8AAAAAAAAAAAAAAAAAmAIAAGRycy9k&#10;b3ducmV2LnhtbFBLBQYAAAAABAAEAPUAAACJAwAAAAA=&#10;" fillcolor="white [3201]" strokecolor="black [3200]" strokeweight="2pt">
                  <v:textbox style="mso-fit-shape-to-text:t">
                    <w:txbxContent>
                      <w:p w14:paraId="212905DC"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3DD296D9"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v:textbox>
                </v:shape>
                <v:shape id="TextBox 14" o:spid="_x0000_s1399" type="#_x0000_t202" style="position:absolute;left:25637;top:39330;width:10001;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1XsUA&#10;AADcAAAADwAAAGRycy9kb3ducmV2LnhtbESPQUsDMRSE74X+h/AEL2Kz1WXRtWlp1UKhJ1sFj4/N&#10;c7N087IksY3/vikIPQ4z8w0zWyTbiyP50DlWMJ0UIIgbpztuFXzu1/dPIEJE1tg7JgV/FGAxH49m&#10;WGt34g867mIrMoRDjQpMjEMtZWgMWQwTNxBn78d5izFL30rt8ZThtpcPRVFJix3nBYMDvRpqDrtf&#10;q+CuTP5gOv3m9dd72D6m7/2qL5W6vUnLFxCRUryG/9sbraB8ruByJh8BOT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HVexQAAANwAAAAPAAAAAAAAAAAAAAAAAJgCAABkcnMv&#10;ZG93bnJldi54bWxQSwUGAAAAAAQABAD1AAAAigMAAAAA&#10;" fillcolor="#f79646 [3209]" stroked="f">
                  <v:shadow on="t" color="black" opacity="22937f" origin=",.5" offset="0,.63889mm"/>
                  <v:textbox style="mso-fit-shape-to-text:t">
                    <w:txbxContent>
                      <w:p w14:paraId="3CC1E13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v:textbox>
                </v:shape>
                <v:shape id="TextBox 15" o:spid="_x0000_s1400" type="#_x0000_t202" style="position:absolute;left:17502;top:47779;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QxcUA&#10;AADcAAAADwAAAGRycy9kb3ducmV2LnhtbESPT0sDMRTE7wW/Q3iCF7HZtovatWnpH4WCJ1uFHh+b&#10;52bp5mVJYpt+eyMIPQ4z8xtmtki2EyfyoXWsYDQsQBDXTrfcKPjcvz08gwgRWWPnmBRcKMBifjOY&#10;YaXdmT/otIuNyBAOFSowMfaVlKE2ZDEMXU+cvW/nLcYsfSO1x3OG206Oi+JRWmw5LxjsaW2oPu5+&#10;rIL7MvmjafXG66/X8D5Jh/2qK5W6u03LFxCRUryG/9tbraCcPsHfmXw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DFxQAAANwAAAAPAAAAAAAAAAAAAAAAAJgCAABkcnMv&#10;ZG93bnJldi54bWxQSwUGAAAAAAQABAD1AAAAigMAAAAA&#10;" fillcolor="#f79646 [3209]" stroked="f">
                  <v:shadow on="t" color="black" opacity="22937f" origin=",.5" offset="0,.63889mm"/>
                  <v:textbox style="mso-fit-shape-to-text:t">
                    <w:txbxContent>
                      <w:p w14:paraId="19EFEF3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v:textbox>
                </v:shape>
                <v:shape id="TextBox 104" o:spid="_x0000_s1401" type="#_x0000_t202" style="position:absolute;left:36656;top:33868;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Srm8AA&#10;AADcAAAADwAAAGRycy9kb3ducmV2LnhtbERPz2vCMBS+D/wfwhO8rUlFxlqNosJg7LZ2w+ujebbF&#10;5qU0qa3/vTkMdvz4fu8Os+3EnQbfOtaQJgoEceVMy7WGn/Lj9R2ED8gGO8ek4UEeDvvFyw5z4yb+&#10;pnsRahFD2OeooQmhz6X0VUMWfeJ64shd3WAxRDjU0gw4xXDbybVSb9Jiy7GhwZ7ODVW3YrQabpWa&#10;youyx6/x0q/H3yxtT5RqvVrOxy2IQHP4F/+5P42GTRbXxjPxCM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uSrm8AAAADcAAAADwAAAAAAAAAAAAAAAACYAgAAZHJzL2Rvd25y&#10;ZXYueG1sUEsFBgAAAAAEAAQA9QAAAIU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60127CF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rect id="Rectangle 81" o:spid="_x0000_s1402" style="position:absolute;left:56078;top:-428;width:35719;height:1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5H8YA&#10;AADcAAAADwAAAGRycy9kb3ducmV2LnhtbESPT2vCQBTE7wW/w/IEb3Xjn5YkuooIij1qi6W3R/aZ&#10;DWbfhuxqYj99t1DocZiZ3zDLdW9rcafWV44VTMYJCOLC6YpLBR/vu+cUhA/IGmvHpOBBHtarwdMS&#10;c+06PtL9FEoRIexzVGBCaHIpfWHIoh+7hjh6F9daDFG2pdQtdhFuazlNkldpseK4YLChraHierpZ&#10;Be6aftLLYf+9Od8u3XmWfaXm+KbUaNhvFiAC9eE//Nc+aAXzLIP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j5H8YAAADcAAAADwAAAAAAAAAAAAAAAACYAgAAZHJz&#10;L2Rvd25yZXYueG1sUEsFBgAAAAAEAAQA9QAAAIsDAAAAAA==&#10;" fillcolor="#4f81bd [3204]" strokecolor="#243f60 [1604]" strokeweight="2pt">
                  <v:fill opacity="12336f"/>
                  <v:textbox>
                    <w:txbxContent>
                      <w:p w14:paraId="3B804D5F" w14:textId="77777777" w:rsidR="00A92B1F" w:rsidRDefault="00A92B1F" w:rsidP="00A92B1F">
                        <w:pPr>
                          <w:bidi w:val="0"/>
                          <w:rPr>
                            <w:rFonts w:eastAsia="Times New Roman"/>
                          </w:rPr>
                        </w:pPr>
                      </w:p>
                    </w:txbxContent>
                  </v:textbox>
                </v:rect>
                <v:shape id="TextBox 84" o:spid="_x0000_s1403" type="#_x0000_t202" style="position:absolute;left:72957;top:6715;width:6111;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U0VMIA&#10;AADcAAAADwAAAGRycy9kb3ducmV2LnhtbERP3WrCMBS+F/YO4Qy8KTNVsI7OKGNM9KIg6h7g0Bzb&#10;YnNSkszWPr25GOzy4/tfbwfTijs531hWMJ+lIIhLqxuuFPxcdm/vIHxA1thaJgUP8rDdvEzWmGvb&#10;84nu51CJGMI+RwV1CF0upS9rMuhntiOO3NU6gyFCV0ntsI/hppWLNM2kwYZjQ40dfdVU3s6/RsE4&#10;vyVlUgxZsXff9jRek+OKE6Wmr8PnB4hAQ/gX/7kPWsEyjfPjmXg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RTRUwgAAANwAAAAPAAAAAAAAAAAAAAAAAJgCAABkcnMvZG93&#10;bnJldi54bWxQSwUGAAAAAAQABAD1AAAAhwMAAAAA&#10;" fillcolor="gray [1616]" strokecolor="black [3040]">
                  <v:fill color2="#d9d9d9 [496]" rotate="t" angle="180" colors="0 #bcbcbc;22938f #d0d0d0;1 #ededed" focus="100%" type="gradient"/>
                  <v:shadow on="t" color="black" opacity="24903f" origin=",.5" offset="0,.55556mm"/>
                  <v:textbox style="mso-fit-shape-to-text:t">
                    <w:txbxContent>
                      <w:p w14:paraId="3AB0EBD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v:textbox>
                </v:shape>
                <v:shape id="TextBox 87" o:spid="_x0000_s1404" type="#_x0000_t202" style="position:absolute;left:83732;top:6715;width:7332;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38ysUA&#10;AADcAAAADwAAAGRycy9kb3ducmV2LnhtbESPQWvCQBSE7wX/w/KEXoJuDEQkuooUBA/todaDx0f2&#10;NUnNvg2722T9991CocdhZr5hdodoejGS851lBatlDoK4trrjRsH147TYgPABWWNvmRQ8yMNhP3va&#10;YaXtxO80XkIjEoR9hQraEIZKSl+3ZNAv7UCcvE/rDIYkXSO1wynBTS+LPF9Lgx2nhRYHemmpvl++&#10;jYLXWHyd+ZY9zNrZUzOVOmZvWqnneTxuQQSK4T/81z5rBWW+gt8z6Qj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XfzK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1D980E69"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v:textbox>
                </v:shape>
                <v:shape id="Elbow Connector 89" o:spid="_x0000_s1405" type="#_x0000_t34" style="position:absolute;left:79068;top:8023;width:4664;height: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BQ68IAAADcAAAADwAAAGRycy9kb3ducmV2LnhtbESPT2sCMRTE70K/Q3gFb5qtYLGrUUpB&#10;9NrVg8dH8roJbl7WTbp/vn1TKPQ4zMxvmN1h9I3oqYsusIKXZQGCWAfjuFZwvRwXGxAxIRtsApOC&#10;iSIc9k+zHZYmDPxJfZVqkSEcS1RgU2pLKaO25DEuQ0ucva/QeUxZdrU0HQ4Z7hu5KopX6dFxXrDY&#10;0oclfa++vQJ3stVwvE9jX/d6cm+3R9QXVGr+PL5vQSQa03/4r302CtbFCn7P5CM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BQ68IAAADcAAAADwAAAAAAAAAAAAAA&#10;AAChAgAAZHJzL2Rvd25yZXYueG1sUEsFBgAAAAAEAAQA+QAAAJADAAAAAA==&#10;" strokecolor="#4f81bd [3204]" strokeweight="2pt">
                  <v:stroke endarrow="open"/>
                  <v:shadow on="t" color="black" opacity="24903f" origin=",.5" offset="0,.55556mm"/>
                </v:shape>
                <v:shape id="TextBox 114" o:spid="_x0000_s1406" type="#_x0000_t202" style="position:absolute;left:58221;top:124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decUA&#10;AADcAAAADwAAAGRycy9kb3ducmV2LnhtbESPT2sCMRTE7wW/Q3hCb5pVW5HVKCIItj34F8XbY/Pc&#10;LG5elk2q2356UxB6HGbmN8xk1thS3Kj2hWMFvW4CgjhzuuBcwWG/7IxA+ICssXRMCn7Iw2zaeplg&#10;qt2dt3TbhVxECPsUFZgQqlRKnxmy6LuuIo7exdUWQ5R1LnWN9wi3pewnyVBaLDguGKxoYSi77r6t&#10;AtnT5u1j/7s59T/58LXOKm+PZ6Ve2818DCJQE/7Dz/ZKK3hPBvB3Jh4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515xQAAANwAAAAPAAAAAAAAAAAAAAAAAJgCAABkcnMv&#10;ZG93bnJldi54bWxQSwUGAAAAAAQABAD1AAAAigMAAAAA&#10;" fillcolor="black [1632]" stroked="f">
                  <v:fill color2="black [3008]" rotate="t" angle="180" focus="80%" type="gradient">
                    <o:fill v:ext="view" type="gradientUnscaled"/>
                  </v:fill>
                  <v:shadow on="t" color="black" opacity="22937f" origin=",.5" offset="0,.63889mm"/>
                  <v:textbox style="mso-fit-shape-to-text:t">
                    <w:txbxContent>
                      <w:p w14:paraId="23AE97D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Elbow Connector 140" o:spid="_x0000_s1407" type="#_x0000_t36" style="position:absolute;left:-11073;top:6357;width:102870;height:354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FZDscAAADcAAAADwAAAGRycy9kb3ducmV2LnhtbESPT2sCMRTE70K/Q3hCb5q1WCmrUURQ&#10;Wg8t/kE8PjfPzdrNy7KJuttP3xSEHoeZ+Q0zmTW2FDeqfeFYwaCfgCDOnC44V7DfLXtvIHxA1lg6&#10;JgUteZhNnzoTTLW784Zu25CLCGGfogITQpVK6TNDFn3fVcTRO7vaYoiyzqWu8R7htpQvSTKSFguO&#10;CwYrWhjKvrdXqyBk19PHZ/O1Xv20l8Ich6t1Ozgo9dxt5mMQgZrwH36037WC12QIf2fiEZ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AVkOxwAAANwAAAAPAAAAAAAA&#10;AAAAAAAAAKECAABkcnMvZG93bnJldi54bWxQSwUGAAAAAAQABAD5AAAAlQMAAAAA&#10;" adj="-480,-81391,22080" strokecolor="#4f81bd [3204]" strokeweight="2pt">
                  <v:stroke endarrow="open"/>
                  <v:shadow on="t" color="black" opacity="24903f" origin=",.5" offset="0,.55556mm"/>
                </v:shape>
                <v:shape id="TextBox 143" o:spid="_x0000_s1408" type="#_x0000_t202" style="position:absolute;left:18216;top:12209;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glsYA&#10;AADcAAAADwAAAGRycy9kb3ducmV2LnhtbESPT2vCQBTE74LfYXlCb2aj1FJiNiKCYNtD/Yfi7ZF9&#10;zYZm34bsVtN++q5Q6HGYmd8w+aK3jbhS52vHCiZJCoK4dLrmSsHxsB4/g/ABWWPjmBR8k4dFMRzk&#10;mGl34x1d96ESEcI+QwUmhDaT0peGLPrEtcTR+3CdxRBlV0nd4S3CbSOnafokLdYcFwy2tDJUfu6/&#10;rAI50ebx5fCzPU9f+fj2Xrbeni5KPYz65RxEoD78h//aG61gls7gfiYe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qgls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211B3960"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Elbow Connector 147" o:spid="_x0000_s1409" type="#_x0000_t34" style="position:absolute;left:22153;top:10573;width:2343;height:93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DncMAAADcAAAADwAAAGRycy9kb3ducmV2LnhtbESPT4vCMBTE7wt+h/CEva1pBUVqoxRB&#10;qBfZVRGPj+b1DzYvpYm1++03C4LHYWZ+w6Tb0bRioN41lhXEswgEcWF1w5WCy3n/tQLhPLLG1jIp&#10;+CUH283kI8VE2yf/0HDylQgQdgkqqL3vEildUZNBN7MdcfBK2xv0QfaV1D0+A9y0ch5FS2mw4bBQ&#10;Y0e7mor76WEU5JkptImz8XDtqpKOtzwevm9KfU7HbA3C0+jf4Vc71woW0RL+z4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Iw53DAAAA3AAAAA8AAAAAAAAAAAAA&#10;AAAAoQIAAGRycy9kb3ducmV2LnhtbFBLBQYAAAAABAAEAPkAAACRAwAAAAA=&#10;" strokecolor="red">
                  <v:stroke endarrow="open"/>
                </v:shape>
                <v:shape id="TextBox 150" o:spid="_x0000_s1410" type="#_x0000_t202" style="position:absolute;left:50830;top:7676;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JkL8UA&#10;AADcAAAADwAAAGRycy9kb3ducmV2LnhtbESPzWrDMBCE74W+g9hCbo1cQ35wLZum0CbNKYn7AIu1&#10;tU2tlWOpjpOnrwKBHIeZ+YZJ89G0YqDeNZYVvEwjEMSl1Q1XCr6Lj+clCOeRNbaWScGZHOTZ40OK&#10;ibYn3tNw8JUIEHYJKqi97xIpXVmTQTe1HXHwfmxv0AfZV1L3eApw08o4iubSYMNhocaO3msqfw9/&#10;RsHXELfGro/xan7hYrddofvcH5WaPI1vryA8jf4evrU3WsEsWsD1TDgCM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omQv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5E0CB505"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Elbow Connector 153" o:spid="_x0000_s1411" type="#_x0000_t34" style="position:absolute;left:67889;top:4307;width:3099;height:131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vo08AAAADcAAAADwAAAGRycy9kb3ducmV2LnhtbERPy4rCMBTdD/gP4QruxlRBR6pRVFB0&#10;4+AD15fm2habm9pE2/69WQguD+c9WzSmEC+qXG5ZwaAfgSBOrM45VXA5b34nIJxH1lhYJgUtOVjM&#10;Oz8zjLWt+Uivk09FCGEXo4LM+zKW0iUZGXR9WxIH7mYrgz7AKpW6wjqEm0IOo2gsDeYcGjIsaZ1R&#10;cj89jYLDsH0sV3Ly317+6us42ZRPt90r1es2yykIT43/ij/unVYwisLacCYcAT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b6NPAAAAA3AAAAA8AAAAAAAAAAAAAAAAA&#10;oQIAAGRycy9kb3ducmV2LnhtbFBLBQYAAAAABAAEAPkAAACOAwAAAAA=&#10;" strokecolor="black [3200]" strokeweight="2pt">
                  <v:stroke endarrow="open"/>
                  <v:shadow on="t" color="black" opacity="24903f" origin=",.5" offset="0,.55556mm"/>
                </v:shape>
                <v:shape id="TextBox 156" o:spid="_x0000_s1412" type="#_x0000_t202" style="position:absolute;left:9706;top:19795;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VnMUA&#10;AADcAAAADwAAAGRycy9kb3ducmV2LnhtbESPQWvCQBSE74L/YXlCb7qpYtHUVbQg9KixtPb2yD6T&#10;1OzbdHej0V/fLRR6HGbmG2ax6kwtLuR8ZVnB4ygBQZxbXXGh4O2wHc5A+ICssbZMCm7kYbXs9xaY&#10;anvlPV2yUIgIYZ+igjKEJpXS5yUZ9CPbEEfvZJ3BEKUrpHZ4jXBTy3GSPEmDFceFEht6KSk/Z61R&#10;8D7LJufN2LjTcff1Sd8t3T/2rVIPg279DCJQF/7Df+1XrWCazOH3TD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VWcxQAAANwAAAAPAAAAAAAAAAAAAAAAAJgCAABkcnMv&#10;ZG93bnJldi54bWxQSwUGAAAAAAQABAD1AAAAigMAAAAA&#10;" fillcolor="red" strokecolor="black [3040]">
                  <v:shadow on="t" color="black" opacity="24903f" origin=",.5" offset="0,.55556mm"/>
                  <v:textbox style="mso-fit-shape-to-text:t">
                    <w:txbxContent>
                      <w:p w14:paraId="7FF7BF5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rect id="Rectangle 43" o:spid="_x0000_s1413" style="position:absolute;left:51480;top:41490;width:39960;height:27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BcRcEA&#10;AADcAAAADwAAAGRycy9kb3ducmV2LnhtbERPy4rCMBTdC/5DuII7TXVwqNUoIjg4Sx8o7i7NtSk2&#10;N6WJts7XTxYDszyc93Ld2Uq8qPGlYwWTcQKCOHe65ELB+bQbpSB8QNZYOSYFb/KwXvV7S8y0a/lA&#10;r2MoRAxhn6ECE0KdSelzQxb92NXEkbu7xmKIsCmkbrCN4baS0yT5lBZLjg0Ga9oayh/Hp1XgHumV&#10;Zvuvn83leW8vH/Nbag7fSg0H3WYBIlAX/sV/7r1WMJvE+fFMPAJ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AXEXBAAAA3AAAAA8AAAAAAAAAAAAAAAAAmAIAAGRycy9kb3du&#10;cmV2LnhtbFBLBQYAAAAABAAEAPUAAACGAwAAAAA=&#10;" fillcolor="#4f81bd [3204]" strokecolor="#243f60 [1604]" strokeweight="2pt">
                  <v:fill opacity="12336f"/>
                  <v:textbox>
                    <w:txbxContent>
                      <w:p w14:paraId="0950EB66" w14:textId="77777777" w:rsidR="00A92B1F" w:rsidRDefault="00A92B1F" w:rsidP="00A92B1F">
                        <w:pPr>
                          <w:bidi w:val="0"/>
                          <w:rPr>
                            <w:rFonts w:eastAsia="Times New Roman"/>
                          </w:rPr>
                        </w:pPr>
                      </w:p>
                    </w:txbxContent>
                  </v:textbox>
                </v:rect>
                <v:shape id="TextBox 42" o:spid="_x0000_s1414" type="#_x0000_t202" style="position:absolute;left:78843;top:51682;width:8735;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h4qsMA&#10;AADcAAAADwAAAGRycy9kb3ducmV2LnhtbESP3WrCQBSE74W+w3IKvdNNpIpGVynWQu/8fYBD9piN&#10;yZ4N2VXTPr0rCF4OM/MNM192thZXan3pWEE6SEAQ506XXCg4Hn76ExA+IGusHZOCP/KwXLz15php&#10;d+MdXfehEBHCPkMFJoQmk9Lnhiz6gWuIo3dyrcUQZVtI3eItwm0th0kylhZLjgsGG1oZyqv9xSqY&#10;JHZTVdPh1tvP/3RkVt9u3ZyV+njvvmYgAnXhFX62f7WCUZrC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h4qsMAAADcAAAADwAAAAAAAAAAAAAAAACYAgAAZHJzL2Rv&#10;d25yZXYueG1sUEsFBgAAAAAEAAQA9QAAAIgDAAAAAA==&#10;" filled="f" stroked="f">
                  <v:textbox style="mso-fit-shape-to-text:t">
                    <w:txbxContent>
                      <w:p w14:paraId="25DC89E5"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v:textbox>
                </v:shape>
                <v:shape id="TextBox 103" o:spid="_x0000_s1415" type="#_x0000_t202" style="position:absolute;left:47258;top:53397;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WuVcIA&#10;AADcAAAADwAAAGRycy9kb3ducmV2LnhtbESPT4vCMBTE7wt+h/AEL6KphRWpRhFZUY/+wfOjebbV&#10;5qUkWVu/vVkQ9jjMzG+YxaoztXiS85VlBZNxAoI4t7riQsHlvB3NQPiArLG2TApe5GG17H0tMNO2&#10;5SM9T6EQEcI+QwVlCE0mpc9LMujHtiGO3s06gyFKV0jtsI1wU8s0SabSYMVxocSGNiXlj9OvUeBq&#10;M20fXXofHnavw5aHZv1zuyo16HfrOYhAXfgPf9p7reB7ksLfmXg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a5V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style="mso-fit-shape-to-text:t">
                    <w:txbxContent>
                      <w:p w14:paraId="5330652D"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v:textbox>
                </v:shape>
                <v:shape id="TextBox 204" o:spid="_x0000_s1416" type="#_x0000_t202" style="position:absolute;left:16916;top:28331;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acYA&#10;AADcAAAADwAAAGRycy9kb3ducmV2LnhtbESPQWuDQBSE74X+h+UVeinNaiQh2GykFIy5FZMcPD7c&#10;V5W6b8XdGNtf3w0Uchxm5htmm82mFxONrrOsIF5EIIhrqztuFJxP+esGhPPIGnvLpOCHHGS7x4ct&#10;ptpeuaTp6BsRIOxSVNB6P6RSurolg25hB+LgfdnRoA9ybKQe8RrgppfLKFpLgx2HhRYH+mip/j5e&#10;jIJq41/6wi6LzyQ5l9M+rvLfpFLq+Wl+fwPhafb38H/7oBWs4gRuZ8IR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OacYAAADcAAAADwAAAAAAAAAAAAAAAACYAgAAZHJz&#10;L2Rvd25yZXYueG1sUEsFBgAAAAAEAAQA9QAAAIs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403AFEE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TextBox 251" o:spid="_x0000_s1417" type="#_x0000_t202" style="position:absolute;left:27503;top:4463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T0MYA&#10;AADcAAAADwAAAGRycy9kb3ducmV2LnhtbESPT2vCQBTE7wW/w/KE3uomokWimyBCoa2H+o8Wb4/s&#10;azY0+zZktxr99F2h4HGYmd8wi6K3jThR52vHCtJRAoK4dLrmSsFh//I0A+EDssbGMSm4kIciHzws&#10;MNPuzFs67UIlIoR9hgpMCG0mpS8NWfQj1xJH79t1FkOUXSV1h+cIt40cJ8mztFhzXDDY0spQ+bP7&#10;tQpkqs3kbX/dfI3f+bD+KFtvP49KPQ775RxEoD7cw//tV61gmk7gdiYe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T0M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1AB8805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56" o:spid="_x0000_s1418" style="position:absolute;left:9013;top:19185;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HFcMUA&#10;AADcAAAADwAAAGRycy9kb3ducmV2LnhtbESPQWvCQBSE70L/w/IKvUjdJGAtqauIELDeagTt7TX7&#10;uglm34bsqvHfu4WCx2FmvmHmy8G24kK9bxwrSCcJCOLK6YaNgn1ZvL6D8AFZY+uYFNzIw3LxNJpj&#10;rt2Vv+iyC0ZECPscFdQhdLmUvqrJop+4jjh6v663GKLsjdQ9XiPctjJLkjdpseG4UGNH65qq0+5s&#10;FZRGHrN9cfisijTbfpvTrNyOf5R6eR5WHyACDeER/m9vtIJpOoW/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kcVw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7BC267D8"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v:textbox>
                </v:oval>
                <v:shape id="TextBox 117" o:spid="_x0000_s1419" type="#_x0000_t202" style="position:absolute;left:30360;top:1835;width:777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dXM8UA&#10;AADcAAAADwAAAGRycy9kb3ducmV2LnhtbESPQWvCQBSE7wX/w/IK3upGpSLRVWqh0GONou3tkX0m&#10;0ezbdHej0V/fLQgeh5n5hpkvO1OLMzlfWVYwHCQgiHOrKy4UbDcfL1MQPiBrrC2Tgit5WC56T3NM&#10;tb3wms5ZKESEsE9RQRlCk0rp85IM+oFtiKN3sM5giNIVUju8RLip5ShJJtJgxXGhxIbeS8pPWWsU&#10;7KbZ+LQaGXf4/jr+0G9Lt/26Var/3L3NQATqwiN8b39qBa/DCfyfi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Z1czxQAAANwAAAAPAAAAAAAAAAAAAAAAAJgCAABkcnMv&#10;ZG93bnJldi54bWxQSwUGAAAAAAQABAD1AAAAigMAAAAA&#10;" fillcolor="red" strokecolor="black [3040]">
                  <v:shadow on="t" color="black" opacity="24903f" origin=",.5" offset="0,.55556mm"/>
                  <v:textbox style="mso-fit-shape-to-text:t">
                    <w:txbxContent>
                      <w:p w14:paraId="6BA0760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25" o:spid="_x0000_s1420" type="#_x0000_t34" style="position:absolute;left:27620;top:621;width:2799;height:1045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DyNMMAAADcAAAADwAAAGRycy9kb3ducmV2LnhtbESPW4vCMBSE34X9D+Es+GZTBS90jbKI&#10;e3n0sov4dmjOtmWbk5rEWv+9EQQfh5n5hpkvO1OLlpyvLCsYJikI4tzqigsFP/uPwQyED8gaa8uk&#10;4EoelouX3hwzbS+8pXYXChEh7DNUUIbQZFL6vCSDPrENcfT+rDMYonSF1A4vEW5qOUrTiTRYcVwo&#10;saFVSfn/7mwUyHVrpcNK/x4/D1/BUZGfTxul+q/d+xuIQF14hh/tb61gPJzC/Uw8An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A8jTDAAAA3AAAAA8AAAAAAAAAAAAA&#10;AAAAoQIAAGRycy9kb3ducmV2LnhtbFBLBQYAAAAABAAEAPkAAACRAwAAAAA=&#10;" strokecolor="red" strokeweight="2pt">
                  <v:stroke startarrow="open" endarrow="open"/>
                </v:shape>
                <v:shape id="TextBox 137" o:spid="_x0000_s1421" type="#_x0000_t202" style="position:absolute;left:81147;top:1886;width:777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quj8EA&#10;AADcAAAADwAAAGRycy9kb3ducmV2LnhtbERPzYrCMBC+C/sOYRa8FE27oC7VKMviogdBqvsAQzO2&#10;xWZSkqjVpzcHwePH979Y9aYVV3K+sawgG6cgiEurG64U/B//Rt8gfEDW2FomBXfysFp+DBaYa3vj&#10;gq6HUIkYwj5HBXUIXS6lL2sy6Me2I47cyTqDIUJXSe3wFsNNK7/SdCoNNhwbauzot6byfLgYBY/s&#10;nJTJrp/uNm5ti8cp2c84UWr42f/MQQTqw1v8cm+1gkkW18Yz8Qj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qro/BAAAA3AAAAA8AAAAAAAAAAAAAAAAAmAIAAGRycy9kb3du&#10;cmV2LnhtbFBLBQYAAAAABAAEAPUAAACGAwAAAAA=&#10;" fillcolor="gray [1616]" strokecolor="black [3040]">
                  <v:fill color2="#d9d9d9 [496]" rotate="t" angle="180" colors="0 #bcbcbc;22938f #d0d0d0;1 #ededed" focus="100%" type="gradient"/>
                  <v:shadow on="t" color="black" opacity="24903f" origin=",.5" offset="0,.55556mm"/>
                  <v:textbox style="mso-fit-shape-to-text:t">
                    <w:txbxContent>
                      <w:p w14:paraId="42921F9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39" o:spid="_x0000_s1422" type="#_x0000_t34" style="position:absolute;left:79417;top:1097;width:2213;height:902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YezsQAAADcAAAADwAAAGRycy9kb3ducmV2LnhtbESPzWoCMRSF9wXfIVyhu5pRqtbRKCII&#10;LeKiWhB3l8l1Mji5CZNUpz69EYQuD+fn48wWra3FhZpQOVbQ72UgiAunKy4V/OzXbx8gQkTWWDsm&#10;BX8UYDHvvMww1+7K33TZxVKkEQ45KjAx+lzKUBiyGHrOEyfv5BqLMcmmlLrBaxq3tRxk2UharDgR&#10;DHpaGSrOu1+bIId3r83+y+twHg/G683xZrdHpV677XIKIlIb/8PP9qdWMOxP4HEmHQ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dh7OxAAAANwAAAAPAAAAAAAAAAAA&#10;AAAAAKECAABkcnMvZG93bnJldi54bWxQSwUGAAAAAAQABAD5AAAAkgMAAAAA&#10;" strokecolor="black [3040]">
                  <v:stroke startarrow="open" endarrow="open"/>
                </v:shape>
                <v:roundrect id="Rounded Rectangle 144" o:spid="_x0000_s1423" style="position:absolute;left:26789;top:-2571;width:12858;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Wm8EA&#10;AADcAAAADwAAAGRycy9kb3ducmV2LnhtbERPW2vCMBR+H+w/hDPwbaYKjlGN4hWEvcxa8PXQHJtg&#10;c1KatHb/fnkY7PHju682o2vEQF2wnhXMphkI4spry7WC8np6/wQRIrLGxjMp+KEAm/Xrywpz7Z98&#10;oaGItUghHHJUYGJscylDZchhmPqWOHF33zmMCXa11B0+U7hr5DzLPqRDy6nBYEt7Q9Wj6J2Cx+77&#10;YEp7O8v+y46zWF+2x9YoNXkbt0sQkcb4L/5zn7WCxTzNT2fSE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TFpvBAAAA3A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14:paraId="0666F56E"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v:textbox>
                </v:roundrect>
                <v:roundrect id="Rounded Rectangle 145" o:spid="_x0000_s1424" style="position:absolute;left:78938;top:-3143;width:12859;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zAMQA&#10;AADcAAAADwAAAGRycy9kb3ducmV2LnhtbESPwWrDMBBE74X8g9hAbo1sQ0txogQnbSHQS5MGel2s&#10;jSVsrYwlJ87fV4VCj8PMvGHW28l14kpDsJ4V5MsMBHHtteVGwfnr/fEFRIjIGjvPpOBOAbab2cMa&#10;S+1vfKTrKTYiQTiUqMDE2JdShtqQw7D0PXHyLn5wGJMcGqkHvCW462SRZc/SoeW0YLCnvaG6PY1O&#10;Qbv7fDVn+32Q44ed8tgcq7feKLWYT9UKRKQp/of/2get4KnI4fdMO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fswDEAAAA3AAAAA8AAAAAAAAAAAAAAAAAmAIAAGRycy9k&#10;b3ducmV2LnhtbFBLBQYAAAAABAAEAPUAAACJAwAAAAA=&#10;" fillcolor="#652523 [1637]" stroked="f">
                  <v:fill color2="#ba4442 [3013]" rotate="t" angle="180" colors="0 #9b2d2a;52429f #cb3d3a;1 #ce3b37" focus="100%" type="gradient">
                    <o:fill v:ext="view" type="gradientUnscaled"/>
                  </v:fill>
                  <v:shadow on="t" color="black" opacity="22937f" origin=",.5" offset="0,.63889mm"/>
                  <v:textbox>
                    <w:txbxContent>
                      <w:p w14:paraId="1B27A27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v:textbox>
                </v:roundrect>
                <v:roundrect id="Rounded Rectangle 146" o:spid="_x0000_s1425" style="position:absolute;left:73803;top:38787;width:19288;height:4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0td8MA&#10;AADcAAAADwAAAGRycy9kb3ducmV2LnhtbESPT4vCMBTE78J+h/CEvWlqYUWqUXR1QdiL/8Dro3k2&#10;wealNFG7334jCB6HmfkNM1t0rhZ3aoP1rGA0zEAQl15brhScjj+DCYgQkTXWnknBHwVYzD96Myy0&#10;f/Ce7odYiQThUKACE2NTSBlKQw7D0DfEybv41mFMsq2kbvGR4K6WeZaNpUPLacFgQ9+Gyuvh5hRc&#10;V7u1OdnzVt5+bTeK1X65aYxSn/1uOQURqYvv8Ku91Qq+8hyeZ9IR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0td8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37AF9CD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v:textbox>
                </v:roundrect>
                <v:roundrect id="Rounded Rectangle 148" o:spid="_x0000_s1426" style="position:absolute;left:-1786;top:52435;width:17859;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I7MMA&#10;AADcAAAADwAAAGRycy9kb3ducmV2LnhtbESPzYoCMRCE7wu+Q2jB25pRcZHRKOruguBl/QGvzaSd&#10;BCedYRJ19u2NIHgsquorarZoXSVu1ATrWcGgn4EgLry2XCo4Hn4/JyBCRNZYeSYF/xRgMe98zDDX&#10;/s47uu1jKRKEQ44KTIx1LmUoDDkMfV8TJ+/sG4cxyaaUusF7grtKDrPsSzq0nBYM1rQ2VFz2V6fg&#10;svr7Nkd72sjr1raDWO6WP7VRqtdtl1MQkdr4Dr/aG61gPBzB80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GI7M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6985E14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501FE43D"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v:textbox>
                </v:roundrect>
                <v:shape id="TextBox 128" o:spid="_x0000_s1427" type="#_x0000_t202" style="position:absolute;left:60364;top:40573;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coMYA&#10;AADcAAAADwAAAGRycy9kb3ducmV2LnhtbESPT2vCQBTE74V+h+UJvZS6MdEi0VWKYPUm/jnk+Mg+&#10;k2D2bciuMe2ndwXB4zAzv2Hmy97UoqPWVZYVjIYRCOLc6ooLBafj+msKwnlkjbVlUvBHDpaL97c5&#10;ptreeE/dwRciQNilqKD0vkmldHlJBt3QNsTBO9vWoA+yLaRu8RbgppZxFH1LgxWHhRIbWpWUXw5X&#10;oyCb+s96Y+PNLklO++53lK3/k0ypj0H/MwPhqfev8LO91Qom8RgeZ8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ccoMYAAADcAAAADwAAAAAAAAAAAAAAAACYAgAAZHJz&#10;L2Rvd25yZXYueG1sUEsFBgAAAAAEAAQA9QAAAIs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7D115A80"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TextBox 141" o:spid="_x0000_s1428" type="#_x0000_t202" style="position:absolute;left:45986;top:29778;width:11616;height:369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0Q8MA&#10;AADcAAAADwAAAGRycy9kb3ducmV2LnhtbESPQYvCMBSE74L/ITxhb9tUoe5ajSKCrHpyqxdvj+bZ&#10;VpuX0kSt/94sLHgcZuYbZrboTC3u1LrKsoJhFIMgzq2uuFBwPKw/v0E4j6yxtkwKnuRgMe/3Zphq&#10;++Bfume+EAHCLkUFpfdNKqXLSzLoItsQB+9sW4M+yLaQusVHgJtajuJ4LA1WHBZKbGhVUn7NbkbB&#10;qfpZ6mJ7w+Eek/3X7rI6yUmm1MegW05BeOr8O/zf3mgFySiBvzPhCMj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T0Q8MAAADcAAAADwAAAAAAAAAAAAAAAACYAgAAZHJzL2Rv&#10;d25yZXYueG1sUEsFBgAAAAAEAAQA9QAAAIgDAAAAAA==&#10;" fillcolor="#d8d8d8 [2732]" strokecolor="black [3040]">
                  <v:shadow on="t" color="black" opacity="24903f" origin=",.5" offset="0,.55556mm"/>
                  <v:textbox style="mso-fit-shape-to-text:t">
                    <w:txbxContent>
                      <w:p w14:paraId="37F9C14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66" o:spid="_x0000_s1429" style="position:absolute;left:48600;top:36450;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RusYA&#10;AADcAAAADwAAAGRycy9kb3ducmV2LnhtbESPT2vCQBTE70K/w/IKXkQ3BvxD6ioiBKo3jdD29pp9&#10;3QSzb0N2q/Hbu4WCx2FmfsOsNr1txJU6XztWMJ0kIIhLp2s2Cs5FPl6C8AFZY+OYFNzJw2b9Mlhh&#10;pt2Nj3Q9BSMihH2GCqoQ2kxKX1Zk0U9cSxy9H9dZDFF2RuoObxFuG5kmyVxarDkuVNjSrqLycvq1&#10;CgojP9Nz/rEv82l6+DKXRXEYfSs1fO23byAC9eEZ/m+/awWzdA5/Z+IR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Rus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1C983D40"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v:textbox>
                </v:oval>
                <v:shape id="TextBox 167" o:spid="_x0000_s1430" type="#_x0000_t202" style="position:absolute;left:1785;top:31624;width:4287;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IZFMUA&#10;AADcAAAADwAAAGRycy9kb3ducmV2LnhtbESPQWuDQBSE74X+h+UVeinNqiFtMNlIKRS8WNAGvD7c&#10;F5W4b8XdGPvvu4FCjsPMfMPss8UMYqbJ9ZYVxKsIBHFjdc+tguPP1+sWhPPIGgfLpOCXHGSHx4c9&#10;ptpeuaS58q0IEHYpKui8H1MpXdORQbeyI3HwTnYy6IOcWqknvAa4GWQSRW/SYM9hocORPjtqztXF&#10;KHiJv+e6qBYy6+O5uOTlqba1VOr5afnYgfC0+Hv4v51rBZvkHW5nwhGQh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hkU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EC2305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7AC46BB0"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82" o:spid="_x0000_s1431" type="#_x0000_t202" style="position:absolute;left:55801;top:46531;width:6095;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2NZr4A&#10;AADcAAAADwAAAGRycy9kb3ducmV2LnhtbERPvQrCMBDeBd8hnOAimqooUo0iguCiYBW6Hs3ZFptL&#10;aWKtb28GwfHj+9/sOlOJlhpXWlYwnUQgiDOrS84V3G/H8QqE88gaK8uk4EMOdtt+b4Oxtm++Upv4&#10;XIQQdjEqKLyvYyldVpBBN7E1ceAetjHoA2xyqRt8h3BTyVkULaXBkkNDgTUdCsqeycsoGE0vbXpO&#10;OjLz+/P8Ol0fqU2lUsNBt1+D8NT5v/jnPmkFi1lYG86EIyC3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0NjWa+AAAA3AAAAA8AAAAAAAAAAAAAAAAAmAIAAGRycy9kb3ducmV2&#10;LnhtbFBLBQYAAAAABAAEAPUAAACD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03C9E5A"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shape id="Shape 236" o:spid="_x0000_s1432" type="#_x0000_t33" style="position:absolute;left:56309;top:2659;width:1077;height:27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msYAAADcAAAADwAAAGRycy9kb3ducmV2LnhtbESPQWvCQBSE74X+h+UVvNVNAtY0ukpT&#10;KfVYY0G8PbKvSWr2bciumvrr3YLgcZiZb5j5cjCtOFHvGssK4nEEgri0uuFKwff24zkF4TyyxtYy&#10;KfgjB8vF48McM23PvKFT4SsRIOwyVFB732VSurImg25sO+Lg/djeoA+yr6Tu8RzgppVJFL1Igw2H&#10;hRo7eq+pPBRHo6BN92ad2F2ef+0+0/Jw+Y1pulJq9DS8zUB4Gvw9fGuvtYJJ8gr/Z8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wEZrGAAAA3AAAAA8AAAAAAAAA&#10;AAAAAAAAoQIAAGRycy9kb3ducmV2LnhtbFBLBQYAAAAABAAEAPkAAACUAwAAAAA=&#10;" strokecolor="black [3040]">
                  <v:stroke endarrow="open"/>
                </v:shape>
                <v:shape id="TextBox 129" o:spid="_x0000_s1433" type="#_x0000_t202" style="position:absolute;left:1785;top:35010;width:4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IXvb4A&#10;AADcAAAADwAAAGRycy9kb3ducmV2LnhtbERPvQrCMBDeBd8hnOAimqooUo0iguCiYBW6Hs3ZFptL&#10;aWKtb28GwfHj+9/sOlOJlhpXWlYwnUQgiDOrS84V3G/H8QqE88gaK8uk4EMOdtt+b4Oxtm++Upv4&#10;XIQQdjEqKLyvYyldVpBBN7E1ceAetjHoA2xyqRt8h3BTyVkULaXBkkNDgTUdCsqeycsoGE0vbXpO&#10;OjLz+/P8Ol0fqU2lUsNBt1+D8NT5v/jnPmkFi3mYH86EIyC3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aiF72+AAAA3AAAAA8AAAAAAAAAAAAAAAAAmAIAAGRycy9kb3ducmV2&#10;LnhtbFBLBQYAAAAABAAEAPUAAACD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3DEC29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63DBF5D1"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27" o:spid="_x0000_s1434" type="#_x0000_t202" style="position:absolute;left:46440;top:16288;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VbcsYA&#10;AADcAAAADwAAAGRycy9kb3ducmV2LnhtbESP3WrCQBSE7wu+w3KE3oS6SaVa0qwi0qIXQon2AQ7Z&#10;kx/Mng27W019erdQ6OUwM98wxXo0vbiQ851lBdksBUFcWd1xo+Dr9PH0CsIHZI29ZVLwQx7Wq8lD&#10;gbm2Vy7pcgyNiBD2OSpoQxhyKX3VkkE/swNx9GrrDIYoXSO1w2uEm14+p+lCGuw4LrQ40Lal6nz8&#10;Ngpu2TmpksO4OOzcuy1vdfK55ESpx+m4eQMRaAz/4b/2Xit4mWfweyYe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2VbcsYAAADcAAAADwAAAAAAAAAAAAAAAACYAgAAZHJz&#10;L2Rvd25yZXYueG1sUEsFBgAAAAAEAAQA9QAAAIsDAAAAAA==&#10;" fillcolor="gray [1616]" strokecolor="black [3040]">
                  <v:fill color2="#d9d9d9 [496]" rotate="t" angle="180" colors="0 #bcbcbc;22938f #d0d0d0;1 #ededed" focus="100%" type="gradient"/>
                  <v:shadow on="t" color="black" opacity="24903f" origin=",.5" offset="0,.55556mm"/>
                  <v:textbox style="mso-fit-shape-to-text:t">
                    <w:txbxContent>
                      <w:p w14:paraId="2907508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34" o:spid="_x0000_s1435" style="position:absolute;left:56521;top:15567;width:2143;height: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0BZMYA&#10;AADcAAAADwAAAGRycy9kb3ducmV2LnhtbESPQWvCQBSE74X+h+UVeim6MWIt0VVKIaDeagTt7Zl9&#10;3QSzb0N21fjv3YLQ4zAz3zDzZW8bcaHO144VjIYJCOLS6ZqNgl2RDz5A+ICssXFMCm7kYbl4fppj&#10;pt2Vv+myDUZECPsMFVQhtJmUvqzIoh+6ljh6v66zGKLsjNQdXiPcNjJNkndpsea4UGFLXxWVp+3Z&#10;KiiMPKS7fL8u81G6+TGnabF5Oyr1+tJ/zkAE6sN/+NFeaQWTcQp/Z+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80BZM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5F294F56"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v:textbox>
                </v:oval>
                <v:shape id="TextBox 203" o:spid="_x0000_s1436" type="#_x0000_t202" style="position:absolute;left:65365;top:1900;width:6096;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CJysIA&#10;AADcAAAADwAAAGRycy9kb3ducmV2LnhtbESPQYvCMBSE78L+h/AWvMiaalGkaxQRBC8KVqHXR/Ns&#10;i81LaWKt/94IgsdhZr5hluve1KKj1lWWFUzGEQji3OqKCwWX8+5vAcJ5ZI21ZVLwJAfr1c9giYm2&#10;Dz5Rl/pCBAi7BBWU3jeJlC4vyaAb24Y4eFfbGvRBtoXULT4C3NRyGkVzabDisFBiQ9uS8lt6NwpG&#10;k2OXHdKeTHy5He770zWzmVRq+Ntv/kF46v03/GnvtYJZHMP7TDg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InK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518C50E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v:textbox>
                </v:shape>
                <v:shape id="Elbow Connector 242" o:spid="_x0000_s1437" type="#_x0000_t34" style="position:absolute;left:60608;top:-3234;width:2671;height:1293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wcWsYAAADcAAAADwAAAGRycy9kb3ducmV2LnhtbESPQUvDQBSE74X+h+UVvIjdqKlI2m1R&#10;IWDxommEHl+zr0kw+zbsrmn677uC0OMwM98wq81oOjGQ861lBffzBARxZXXLtYJyl989g/ABWWNn&#10;mRScycNmPZ2sMNP2xF80FKEWEcI+QwVNCH0mpa8aMujntieO3tE6gyFKV0vt8BThppMPSfIkDbYc&#10;Fxrs6a2h6qf4NQq+0z3nn+fydijafPvh0pIPr6VSN7PxZQki0Biu4f/2u1aweEzh70w8AnJ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sHFrGAAAA3AAAAA8AAAAAAAAA&#10;AAAAAAAAoQIAAGRycy9kb3ducmV2LnhtbFBLBQYAAAAABAAEAPkAAACUAwAAAAA=&#10;" adj="-18485" strokecolor="black [3040]">
                  <v:stroke startarrow="open" endarrow="open"/>
                </v:shape>
                <v:group id="קבוצה 535" o:spid="_x0000_s1438" style="position:absolute;left:9643;top:39138;width:10002;height:7393" coordorigin="9643,39138" coordsize="10001,7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shape id="TextBox 13" o:spid="_x0000_s1439" type="#_x0000_t202" style="position:absolute;left:9643;top:39138;width:10002;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c8g8QA&#10;AADcAAAADwAAAGRycy9kb3ducmV2LnhtbESPT2vCQBTE7wW/w/IEb3VjwSCpq6hQyK1UK/X4yD6z&#10;0ezbkN3mTz99tyD0OMzMb5j1drC16Kj1lWMFi3kCgrhwuuJSwefp7XkFwgdkjbVjUjCSh+1m8rTG&#10;TLueP6g7hlJECPsMFZgQmkxKXxiy6OeuIY7e1bUWQ5RtKXWLfYTbWr4kSSotVhwXDDZ0MFTcj99W&#10;wc/72RTa3/f2eum+LmNzO+d8U2o2HXavIAIN4T/8aOdawXKV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HPIPEAAAA3AAAAA8AAAAAAAAAAAAAAAAAmAIAAGRycy9k&#10;b3ducmV2LnhtbFBLBQYAAAAABAAEAPUAAACJAw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40C1F59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v:textbox>
                  </v:shape>
                  <v:shape id="TextBox 249" o:spid="_x0000_s1440" type="#_x0000_t202" style="position:absolute;left:1202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eYIMYA&#10;AADcAAAADwAAAGRycy9kb3ducmV2LnhtbESPT2vCQBTE7wW/w/IEb3Wj2CppNlIKgm0P/qWlt0f2&#10;mQ1m34bsVlM/vSsUPA4z8xsmm3e2FidqfeVYwWiYgCAunK64VLDfLR5nIHxA1lg7JgV/5GGe9x4y&#10;TLU784ZO21CKCGGfogITQpNK6QtDFv3QNcTRO7jWYoiyLaVu8RzhtpbjJHmWFiuOCwYbejNUHLe/&#10;VoEcaTN5313W3+MP3n+uisbbrx+lBv3u9QVEoC7cw//tpVbwNJvC7Uw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eYIM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4A139A7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group>
                <v:group id="קבוצה 536" o:spid="_x0000_s1441" style="position:absolute;left:65264;top:63824;width:12859;height:2869" coordorigin="65264,63824" coordsize="12858,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LBF8YAAADcAAAADwAAAGRycy9kb3ducmV2LnhtbESPQWuDQBSE74X+h+UV&#10;emtWG5RisxEJbekhBGIKpbeH+6IS9624WzX/PhsI5DjMzDfMKp9NJ0YaXGtZQbyIQBBXVrdcK/g5&#10;fL68gXAeWWNnmRScyUG+fnxYYabtxHsaS1+LAGGXoYLG+z6T0lUNGXQL2xMH72gHgz7IoZZ6wCnA&#10;TSdfoyiVBlsOCw32tGmoOpX/RsHXhFOxjD/G7em4Of8dkt3vNialnp/m4h2Ep9nfw7f2t1aQLF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sEXxgAAANwA&#10;AAAPAAAAAAAAAAAAAAAAAKoCAABkcnMvZG93bnJldi54bWxQSwUGAAAAAAQABAD6AAAAnQMAAAAA&#10;">
                  <v:shape id="TextBox 184" o:spid="_x0000_s1442" type="#_x0000_t202" style="position:absolute;left:65264;top:63824;width:12859;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KGccA&#10;AADcAAAADwAAAGRycy9kb3ducmV2LnhtbESPQWsCMRSE7wX/Q3iCl1KzrVTs1ii2UPAixW2h9fbc&#10;vO4GNy9LEt2tv94UCh6HmfmGmS9724gT+WAcK7gfZyCIS6cNVwo+P97uZiBCRNbYOCYFvxRguRjc&#10;zDHXruMtnYpYiQThkKOCOsY2lzKUNVkMY9cSJ+/HeYsxSV9J7bFLcNvIhyybSouG00KNLb3WVB6K&#10;o1VQvphuHd9v3e68/yomnjfm+2mj1GjYr55BROrjNfzfXmsFj7MJ/J1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2yhnHAAAA3AAAAA8AAAAAAAAAAAAAAAAAmAIAAGRy&#10;cy9kb3ducmV2LnhtbFBLBQYAAAAABAAEAPUAAACMAwAAAAA=&#10;" fillcolor="#bfb1d0 [1623]" strokecolor="#795d9b [3047]">
                    <v:fill color2="#ece7f1 [503]" rotate="t" angle="180" colors="0 #c9b5e8;22938f #d9cbee;1 #f0eaf9" focus="100%" type="gradient"/>
                    <v:shadow on="t" color="black" opacity="24903f" origin=",.5" offset="0,.55556mm"/>
                    <v:textbox style="mso-fit-shape-to-text:t">
                      <w:txbxContent>
                        <w:p w14:paraId="4D59F98A"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v:textbox>
                  </v:shape>
                  <v:shape id="Isosceles Triangle 159" o:spid="_x0000_s1443" type="#_x0000_t5" style="position:absolute;left:64908;top:64192;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qPcMA&#10;AADcAAAADwAAAGRycy9kb3ducmV2LnhtbESPzWrDMBCE74W+g9hCLyWRmz+MGyWYlECuiQO5LtLG&#10;MrVWxlId5+2jQKHHYWa+Ydbb0bVioD40nhV8TjMQxNqbhmsF52o/yUGEiGyw9UwK7hRgu3l9WWNh&#10;/I2PNJxiLRKEQ4EKbIxdIWXQlhyGqe+Ik3f1vcOYZF9L0+MtwV0rZ1m2kg4bTgsWO9pZ0j+nX6dA&#10;5/N5qA6X5bfTnf3YzUobh1Kp97ex/AIRaYz/4b/2wShY5gt4nklH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jqPcMAAADcAAAADwAAAAAAAAAAAAAAAACYAgAAZHJzL2Rv&#10;d25yZXYueG1sUEsFBgAAAAAEAAQA9QAAAIgDAAAAAA==&#10;" fillcolor="black [1632]" stroked="f">
                    <v:fill color2="black [3008]" rotate="t" angle="180" focus="80%" type="gradient">
                      <o:fill v:ext="view" type="gradientUnscaled"/>
                    </v:fill>
                    <v:shadow on="t" color="black" opacity="22937f" origin=",.5" offset="0,.63889mm"/>
                    <v:textbox>
                      <w:txbxContent>
                        <w:p w14:paraId="10A7D197" w14:textId="77777777" w:rsidR="00A92B1F" w:rsidRDefault="00A92B1F" w:rsidP="00A92B1F">
                          <w:pPr>
                            <w:bidi w:val="0"/>
                            <w:rPr>
                              <w:rFonts w:eastAsia="Times New Roman"/>
                            </w:rPr>
                          </w:pPr>
                        </w:p>
                      </w:txbxContent>
                    </v:textbox>
                  </v:shape>
                  <v:shape id="Isosceles Triangle 160" o:spid="_x0000_s1444" type="#_x0000_t5" style="position:absolute;left:64912;top:65622;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C8RcYA&#10;AADcAAAADwAAAGRycy9kb3ducmV2LnhtbESPQWvCQBSE74L/YXlCb7pRmhpTVxFpoQcVTIt4fM0+&#10;k2D2bchuNf57Vyh4HGbmG2a+7EwtLtS6yrKC8SgCQZxbXXGh4Of7c5iAcB5ZY22ZFNzIwXLR780x&#10;1fbKe7pkvhABwi5FBaX3TSqly0sy6Ea2IQ7eybYGfZBtIXWL1wA3tZxE0Zs0WHFYKLGhdUn5Ofsz&#10;Cg6T7a9+HSfbzTGLZ6vpPtt9HNZKvQy61TsIT51/hv/bX1pBnMTwOBOO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C8Rc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7C4B960E" w14:textId="77777777" w:rsidR="00A92B1F" w:rsidRDefault="00A92B1F" w:rsidP="00A92B1F">
                          <w:pPr>
                            <w:bidi w:val="0"/>
                            <w:rPr>
                              <w:rFonts w:eastAsia="Times New Roman"/>
                            </w:rPr>
                          </w:pPr>
                        </w:p>
                      </w:txbxContent>
                    </v:textbox>
                  </v:shape>
                </v:group>
                <v:group id="קבוצה 537" o:spid="_x0000_s1445" style="position:absolute;left:83939;top:58864;width:7144;height:5232" coordorigin="83939,58864" coordsize="7143,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5kjMYAAADcAAAADwAAAGRycy9kb3ducmV2LnhtbESPQWvCQBSE7wX/w/IK&#10;3ppNlLSSZhWRKh5CoSqU3h7ZZxLMvg3ZbRL/fbdQ6HGYmW+YfDOZVgzUu8aygiSKQRCXVjdcKbic&#10;908rEM4ja2wtk4I7OdisZw85ZtqO/EHDyVciQNhlqKD2vsukdGVNBl1kO+LgXW1v0AfZV1L3OAa4&#10;aeUijp+lwYbDQo0d7Woqb6dvo+Aw4rhdJm9Dcbvu7l/n9P2zSEip+eO0fQXhafL/4b/2UStIl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zmSMxgAAANwA&#10;AAAPAAAAAAAAAAAAAAAAAKoCAABkcnMvZG93bnJldi54bWxQSwUGAAAAAAQABAD6AAAAnQMAAAAA&#10;">
                  <v:shape id="TextBox 35" o:spid="_x0000_s1446" type="#_x0000_t202" style="position:absolute;left:83939;top:58864;width:7144;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x9ccA&#10;AADcAAAADwAAAGRycy9kb3ducmV2LnhtbESPQWsCMRSE7wX/Q3iCl1KzWlrs1ihVKHgRcVtovT03&#10;r7uhm5clSd2tv94IhR6HmfmGmS9724gT+WAcK5iMMxDEpdOGKwXvb693MxAhImtsHJOCXwqwXAxu&#10;5phr1/GeTkWsRIJwyFFBHWObSxnKmiyGsWuJk/flvMWYpK+k9tgluG3kNMsepUXDaaHGltY1ld/F&#10;j1VQrky3ibtbdzgfP4p7z1vz+bRVajTsX55BROrjf/ivvdEKHmYT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o8fXHAAAA3AAAAA8AAAAAAAAAAAAAAAAAmAIAAGRy&#10;cy9kb3ducmV2LnhtbFBLBQYAAAAABAAEAPUAAACMAwAAAAA=&#10;" fillcolor="#bfb1d0 [1623]" strokecolor="#795d9b [3047]">
                    <v:fill color2="#ece7f1 [503]" rotate="t" angle="180" colors="0 #c9b5e8;22938f #d9cbee;1 #f0eaf9" focus="100%" type="gradient"/>
                    <v:shadow on="t" color="black" opacity="24903f" origin=",.5" offset="0,.55556mm"/>
                    <v:textbox style="mso-fit-shape-to-text:t">
                      <w:txbxContent>
                        <w:p w14:paraId="683AB138"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2EAD9A8B"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v:textbox>
                  </v:shape>
                  <v:shape id="Isosceles Triangle 164" o:spid="_x0000_s1447" type="#_x0000_t5" style="position:absolute;left:83582;top:62079;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kkMcYA&#10;AADcAAAADwAAAGRycy9kb3ducmV2LnhtbESPQWvCQBSE7wX/w/IEb3VjqDWmriJSwYMKpkU8vmaf&#10;STD7NmRXjf++Wyh4HGbmG2a26EwtbtS6yrKC0TACQZxbXXGh4Ptr/ZqAcB5ZY22ZFDzIwWLee5lh&#10;qu2dD3TLfCEChF2KCkrvm1RKl5dk0A1tQxy8s20N+iDbQuoW7wFuahlH0bs0WHFYKLGhVUn5Jbsa&#10;Bcd496PfRslue8rG0+XkkO0/jyulBv1u+QHCU+ef4f/2RisYJzH8nQ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kkMc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432F4FB7" w14:textId="77777777" w:rsidR="00A92B1F" w:rsidRDefault="00A92B1F" w:rsidP="00A92B1F">
                          <w:pPr>
                            <w:bidi w:val="0"/>
                            <w:rPr>
                              <w:rFonts w:eastAsia="Times New Roman"/>
                            </w:rPr>
                          </w:pPr>
                        </w:p>
                      </w:txbxContent>
                    </v:textbox>
                  </v:shape>
                </v:group>
                <v:group id="Group 191" o:spid="_x0000_s1448" style="position:absolute;left:85368;top:66008;width:7144;height:3386" coordorigin="85368,66008"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TextBox 170" o:spid="_x0000_s1449" type="#_x0000_t202" style="position:absolute;left:85368;top:66008;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VYsIA&#10;AADcAAAADwAAAGRycy9kb3ducmV2LnhtbERPXWvCMBR9F/wP4Qq+zUTBqp1RRBEcG4idMPZ2aa5t&#10;sbkpTdT675eHgY+H871cd7YWd2p95VjDeKRAEOfOVFxoOH/v3+YgfEA2WDsmDU/ysF71e0tMjXvw&#10;ie5ZKEQMYZ+ihjKEJpXS5yVZ9CPXEEfu4lqLIcK2kKbFRwy3tZwolUiLFceGEhvalpRfs5vV8Ksy&#10;teuOyU8ip8+PxWxx/Wy+zloPB93mHUSgLrzE/+6D0TCdxbXxTDwC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WFViwgAAANwAAAAPAAAAAAAAAAAAAAAAAJgCAABkcnMvZG93&#10;bnJldi54bWxQSwUGAAAAAAQABAD1AAAAhwMAAAAA&#10;" fillcolor="white [3201]" strokecolor="black [3200]" strokeweight="2pt">
                    <v:textbox style="mso-fit-shape-to-text:t">
                      <w:txbxContent>
                        <w:p w14:paraId="52992AB0"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5907752E"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v:textbox>
                  </v:shape>
                  <v:shape id="Isosceles Triangle 186" o:spid="_x0000_s1450" type="#_x0000_t5" style="position:absolute;left:85343;top:6672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1hMIA&#10;AADcAAAADwAAAGRycy9kb3ducmV2LnhtbESPQWsCMRSE7wX/Q3hCL0WzKlZdjbIoBa/VgtdH8tws&#10;bl6WTbqu/74RhB6HmfmG2ex6V4uO2lB5VjAZZyCItTcVlwp+zl+jJYgQkQ3WnknBgwLstoO3DebG&#10;3/mbulMsRYJwyFGBjbHJpQzaksMw9g1x8q6+dRiTbEtpWrwnuKvlNMs+pcOK04LFhvaW9O306xTo&#10;5WwWzsfL/OB0Yz/208LGrlDqfdgXaxCR+vgffrWPRsF8sYLnmXQE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DDWE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w:txbxContent>
                        <w:p w14:paraId="0F5364B2" w14:textId="77777777" w:rsidR="00A92B1F" w:rsidRDefault="00A92B1F" w:rsidP="00A92B1F">
                          <w:pPr>
                            <w:bidi w:val="0"/>
                            <w:rPr>
                              <w:rFonts w:eastAsia="Times New Roman"/>
                            </w:rPr>
                          </w:pPr>
                        </w:p>
                      </w:txbxContent>
                    </v:textbox>
                  </v:shape>
                  <v:shape id="Isosceles Triangle 187" o:spid="_x0000_s1451" type="#_x0000_t5" style="position:absolute;left:85367;top:6803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cf3cMA&#10;AADcAAAADwAAAGRycy9kb3ducmV2LnhtbERPy4rCMBTdD/gP4QruxlTxUatRRByYxShYRVxem2tb&#10;bG5KE7Xz92YxMMvDeS9WranEkxpXWlYw6EcgiDOrS84VnI5fnzEI55E1VpZJwS85WC07HwtMtH3x&#10;gZ6pz0UIYZeggsL7OpHSZQUZdH1bEwfuZhuDPsAml7rBVwg3lRxG0UQaLDk0FFjTpqDsnj6MgvNw&#10;d9WjQbz7uaTj2Xp6SPfb80apXrddz0F4av2/+M/9rRWM4zA/nAlHQC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cf3c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w:txbxContent>
                        <w:p w14:paraId="7D6F865D" w14:textId="77777777" w:rsidR="00A92B1F" w:rsidRDefault="00A92B1F" w:rsidP="00A92B1F">
                          <w:pPr>
                            <w:bidi w:val="0"/>
                            <w:rPr>
                              <w:rFonts w:eastAsia="Times New Roman"/>
                            </w:rPr>
                          </w:pPr>
                        </w:p>
                      </w:txbxContent>
                    </v:textbox>
                  </v:shape>
                </v:group>
                <v:shape id="Elbow Connector 264" o:spid="_x0000_s1452" type="#_x0000_t34" style="position:absolute;left:63552;top:-7243;width:3736;height:19892;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xsLsYAAADcAAAADwAAAGRycy9kb3ducmV2LnhtbESPQWsCMRSE7wX/Q3iCt5pVqdbVKKJW&#10;pPRS24PHx+a5Wd28rJtUt/31jSB4HGbmG2Y6b2wpLlT7wrGCXjcBQZw5XXCu4Pvr7fkVhA/IGkvH&#10;pOCXPMxnracpptpd+ZMuu5CLCGGfogITQpVK6TNDFn3XVcTRO7jaYoiyzqWu8RrhtpT9JBlKiwXH&#10;BYMVLQ1lp92PVWBXRW+TmNPy2Hz49Z/bv5eb0VmpTrtZTEAEasIjfG9vtYKXwRhuZ+IRkL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cbC7GAAAA3AAAAA8AAAAAAAAA&#10;AAAAAAAAoQIAAGRycy9kb3ducmV2LnhtbFBLBQYAAAAABAAEAPkAAACUAwAAAAA=&#10;" adj="-5506" strokecolor="black [3040]">
                  <v:stroke startarrow="open" endarrow="open"/>
                </v:shape>
                <v:shape id="TextBox 7" o:spid="_x0000_s1453" type="#_x0000_t202" style="position:absolute;left:-10358;top:13858;width:7272;height: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nIMAA&#10;AADcAAAADwAAAGRycy9kb3ducmV2LnhtbERPPWvDMBDdC/0P4grdajmlKcWNYkzSQoYsTd39sC6W&#10;iXUy1jV2/n00BDI+3veqnH2vzjTGLrCBRZaDIm6C7bg1UP9+v3yAioJssQ9MBi4UoVw/PqywsGHi&#10;HzofpFUphGOBBpzIUGgdG0ceYxYG4sQdw+hREhxbbUecUrjv9Wuev2uPHacGhwNtHDWnw783IGKr&#10;xaX+8nH3N++3k8ubJdbGPD/N1ScooVnu4pt7Zw0s39L8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GnIMAAAADcAAAADwAAAAAAAAAAAAAAAACYAgAAZHJzL2Rvd25y&#10;ZXYueG1sUEsFBgAAAAAEAAQA9QAAAIUDAAAAAA==&#10;" filled="f" stroked="f">
                  <v:textbox style="mso-fit-shape-to-text:t">
                    <w:txbxContent>
                      <w:p w14:paraId="7E4C9902"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5B96E214"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v:textbox>
                </v:shape>
                <v:shape id="Picture 216" o:spid="_x0000_s1454" type="#_x0000_t75" alt="MC900391480.WMF" style="position:absolute;left:95363;top:60875;width:6055;height:7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murzHAAAA3AAAAA8AAABkcnMvZG93bnJldi54bWxEj91qwkAUhO8LvsNyBO/qRjFFUlcR/yoU&#10;Co1Ce3nIHrOp2bMhu2rq03cLhV4OM/MNM1t0thZXan3lWMFomIAgLpyuuFRwPGwfpyB8QNZYOyYF&#10;3+RhMe89zDDT7sbvdM1DKSKEfYYKTAhNJqUvDFn0Q9cQR+/kWoshyraUusVbhNtajpPkSVqsOC4Y&#10;bGhlqDjnF6tgv3n58Otj+rozX5+nLvh1+na/KzXod8tnEIG68B/+a++1gnQygt8z8QjI+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1murzHAAAA3AAAAA8AAAAAAAAAAAAA&#10;AAAAnwIAAGRycy9kb3ducmV2LnhtbFBLBQYAAAAABAAEAPcAAACTAwAAAAA=&#10;">
                  <v:imagedata r:id="rId51" o:title="MC900391480"/>
                  <v:path arrowok="t"/>
                </v:shape>
                <v:shape id="TextBox 4" o:spid="_x0000_s1455" type="#_x0000_t202" style="position:absolute;left:93226;top:55823;width:9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czMMA&#10;AADcAAAADwAAAGRycy9kb3ducmV2LnhtbESPT2vCQBTE7wW/w/IEb3WjaCnRVcQ/4KGX2nh/ZF+z&#10;odm3Ifs08du7hUKPw8z8hllvB9+oO3WxDmxgNs1AEZfB1lwZKL5Or++goiBbbAKTgQdF2G5GL2vM&#10;bej5k+4XqVSCcMzRgBNpc61j6chjnIaWOHnfofMoSXaVth32Ce4bPc+yN+2x5rTgsKW9o/LncvMG&#10;ROxu9iiOPp6vw8ehd1m5xMKYyXjYrUAJDfIf/mufrYHlY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czMMAAADcAAAADwAAAAAAAAAAAAAAAACYAgAAZHJzL2Rv&#10;d25yZXYueG1sUEsFBgAAAAAEAAQA9QAAAIgDAAAAAA==&#10;" filled="f" stroked="f">
                  <v:textbox style="mso-fit-shape-to-text:t">
                    <w:txbxContent>
                      <w:p w14:paraId="30B782F2"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0B274387"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v:textbox>
                </v:shape>
                <v:shape id="תמונה 543" o:spid="_x0000_s1456" type="#_x0000_t75" alt="memory_chip_3.jpg" style="position:absolute;left:-1071;top:59579;width:11449;height:82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nNs3FAAAA3AAAAA8AAABkcnMvZG93bnJldi54bWxEj9FqAjEURN8L/YdwC33TbFsrdjVKKawo&#10;lFatH3DdXDeLm5slie76901B6OMwM2eY2aK3jbiQD7VjBU/DDARx6XTNlYL9TzGYgAgRWWPjmBRc&#10;KcBifn83w1y7jrd02cVKJAiHHBWYGNtcylAashiGriVO3tF5izFJX0ntsUtw28jnLBtLizWnBYMt&#10;fRgqT7uzTZQv44rv7bo7+NOy7ONm0rwVn0o9PvTvUxCR+vgfvrVXWsHr6AX+zqQjIO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zbNxQAAANwAAAAPAAAAAAAAAAAAAAAA&#10;AJ8CAABkcnMvZG93bnJldi54bWxQSwUGAAAAAAQABAD3AAAAkQMAAAAA&#10;">
                  <v:imagedata r:id="rId52" o:title="memory_chip_3" blacklevel="1311f"/>
                  <v:path arrowok="t"/>
                </v:shape>
                <v:shape id="TextBox 241" o:spid="_x0000_s1457" type="#_x0000_t202" style="position:absolute;left:-1778;top:64969;width:12156;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hI8MA&#10;AADcAAAADwAAAGRycy9kb3ducmV2LnhtbESPT2vCQBTE7wW/w/KE3upGUSnRVcQ/4KEXbbw/sq/Z&#10;0OzbkH2a+O27hUKPw8z8hllvB9+oB3WxDmxgOslAEZfB1lwZKD5Pb++goiBbbAKTgSdF2G5GL2vM&#10;bej5Qo+rVCpBOOZowIm0udaxdOQxTkJLnLyv0HmUJLtK2w77BPeNnmXZUnusOS04bGnvqPy+3r0B&#10;EbubPoujj+fb8HHoXVYusDDmdTzsVqCEBvkP/7XP1sBiPo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qhI8MAAADcAAAADwAAAAAAAAAAAAAAAACYAgAAZHJzL2Rv&#10;d25yZXYueG1sUEsFBgAAAAAEAAQA9QAAAIgDAAAAAA==&#10;" filled="f" stroked="f">
                  <v:textbox style="mso-fit-shape-to-text:t">
                    <w:txbxContent>
                      <w:p w14:paraId="02C1548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v:textbox>
                </v:shape>
                <v:shape id="TextBox 175" o:spid="_x0000_s1458" type="#_x0000_t202" style="position:absolute;left:72509;top:988;width:6429;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PHWMUA&#10;AADcAAAADwAAAGRycy9kb3ducmV2LnhtbESPT2vCQBTE7wW/w/IEL8VstLVIdBOkUPBiwVTI9ZF9&#10;+YPZtyG7xvjt3UKhx2FmfsPss8l0YqTBtZYVrKIYBHFpdcu1gsvP13ILwnlkjZ1lUvAgB1k6e9lj&#10;ou2dzzTmvhYBwi5BBY33fSKlKxsy6CLbEwevsoNBH+RQSz3gPcBNJ9dx/CENthwWGuzps6Hymt+M&#10;gtfV91ic8onM2+V6uh3PVWELqdRiPh12IDxN/j/81z5qBZv3DfyeCUdAp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08dY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ECB2A98"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v:textbox>
                </v:shape>
                <v:shape id="TextBox 180" o:spid="_x0000_s1459" type="#_x0000_t202" style="position:absolute;left:57973;top:6469;width:465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FZL8UA&#10;AADcAAAADwAAAGRycy9kb3ducmV2LnhtbESPT2vCQBTE7wW/w/IEL8VstK1IdBOkUPBiwVTI9ZF9&#10;+YPZtyG7xvjt3UKhx2FmfsPss8l0YqTBtZYVrKIYBHFpdcu1gsvP13ILwnlkjZ1lUvAgB1k6e9lj&#10;ou2dzzTmvhYBwi5BBY33fSKlKxsy6CLbEwevsoNBH+RQSz3gPcBNJ9dxvJEGWw4LDfb02VB5zW9G&#10;wevqeyxO+UTm7XI93Y7nqrCFVGoxnw47EJ4m/x/+ax+1go/3DfyeCUdAp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Vkv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405CFAA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v:textbox>
                </v:shape>
                <v:shape id="Elbow Connector 185" o:spid="_x0000_s1460" type="#_x0000_t34" style="position:absolute;left:56938;top:3107;width:1898;height:482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PHsYAAADcAAAADwAAAGRycy9kb3ducmV2LnhtbESP0WrCQBRE34X+w3ILfRHdtGhrU1cR&#10;0ZKHUoj6AbfZ2yQ0ezdk12z8e7cg+DjMzBlmuR5MI3rqXG1ZwfM0AUFcWF1zqeB03E8WIJxH1thY&#10;JgUXcrBePYyWmGobOKf+4EsRIexSVFB536ZSuqIig25qW+Lo/drOoI+yK6XuMES4aeRLkrxKgzXH&#10;hQpb2lZU/B3ORsFYf37Nd7n8Dv1wltlPFtr3S1Dq6XHYfIDwNPh7+NbOtIL57A3+z8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5jx7GAAAA3AAAAA8AAAAAAAAA&#10;AAAAAAAAoQIAAGRycy9kb3ducmV2LnhtbFBLBQYAAAAABAAEAPkAAACUAwAAAAA=&#10;" adj="74433" strokecolor="black [3040]">
                  <v:stroke startarrow="open" endarrow="open"/>
                </v:shape>
                <v:shape id="TextBox 233" o:spid="_x0000_s1461" type="#_x0000_t202" style="position:absolute;left:58221;top:2417;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JoxsIA&#10;AADcAAAADwAAAGRycy9kb3ducmV2LnhtbERPyWrDMBC9F/IPYgK5lFpOuhAcK6EUAr6kEDfg62CN&#10;F2yNjKXYzt9Xh0KPj7enp8X0YqLRtZYVbKMYBHFpdcu1gtvP+WUPwnlkjb1lUvAgB6fj6inFRNuZ&#10;rzTlvhYhhF2CChrvh0RKVzZk0EV2IA5cZUeDPsCxlnrEOYSbXu7i+EMabDk0NDjQV0Nll9+Nguft&#10;91Rc8oXM66273LNrVdhCKrVZL58HEJ4W/y/+c2dawftbWBvOhCMgj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0mjG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48624FB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group id="Group 161" o:spid="_x0000_s1462" style="position:absolute;left:32038;top:52506;width:7144;height:3386" coordorigin="32038,52506"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shape id="TextBox 189" o:spid="_x0000_s1463" type="#_x0000_t202" style="position:absolute;left:32038;top:52506;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6/MYA&#10;AADcAAAADwAAAGRycy9kb3ducmV2LnhtbESPQWvCQBSE74L/YXmF3nS3hUSNriIthRYLYhRKb4/s&#10;Mwlm34bsVuO/dwuCx2FmvmEWq9424kydrx1reBkrEMSFMzWXGg77j9EUhA/IBhvHpOFKHlbL4WCB&#10;mXEX3tE5D6WIEPYZaqhCaDMpfVGRRT92LXH0jq6zGKLsSmk6vES4beSrUqm0WHNcqLClt4qKU/5n&#10;NfyqXL332/Qnlcn1azaZnTbt90Hr56d+PQcRqA+P8L39aTQkkwT+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n6/MYAAADcAAAADwAAAAAAAAAAAAAAAACYAgAAZHJz&#10;L2Rvd25yZXYueG1sUEsFBgAAAAAEAAQA9QAAAIsDAAAAAA==&#10;" fillcolor="white [3201]" strokecolor="black [3200]" strokeweight="2pt">
                    <v:textbox style="mso-fit-shape-to-text:t">
                      <w:txbxContent>
                        <w:p w14:paraId="6203C943"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464D01C1"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v:textbox>
                  </v:shape>
                  <v:shape id="Isosceles Triangle 193" o:spid="_x0000_s1464" type="#_x0000_t5" style="position:absolute;left:32015;top:53220;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w8UA&#10;AADcAAAADwAAAGRycy9kb3ducmV2LnhtbESPQWsCMRSE70L/Q3iF3jRrabdlaxRdkHoS1BZ6fGxe&#10;N1s3L8smuvHfN4LgcZiZb5jZItpWnKn3jWMF00kGgrhyuuFawddhPX4H4QOyxtYxKbiQh8X8YTTD&#10;QruBd3Teh1okCPsCFZgQukJKXxmy6CeuI07er+sthiT7WuoehwS3rXzOslxabDgtGOyoNFQd9yer&#10;YPUZT8P0Ly/rNpryW69/jlt+UerpMS4/QASK4R6+tTdawetbDtcz6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D7D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w:txbxContent>
                        <w:p w14:paraId="01C4204A" w14:textId="77777777" w:rsidR="00A92B1F" w:rsidRDefault="00A92B1F" w:rsidP="00A92B1F">
                          <w:pPr>
                            <w:bidi w:val="0"/>
                            <w:rPr>
                              <w:rFonts w:eastAsia="Times New Roman"/>
                            </w:rPr>
                          </w:pPr>
                        </w:p>
                      </w:txbxContent>
                    </v:textbox>
                  </v:shape>
                  <v:shape id="Isosceles Triangle 195" o:spid="_x0000_s1465" type="#_x0000_t5" style="position:absolute;left:32037;top:54531;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1mwcUA&#10;AADcAAAADwAAAGRycy9kb3ducmV2LnhtbESPzWrDMBCE74W8g9hAL6WRHUhd3CihpCmEQkN+74u1&#10;tZxYKyOpifv2VaGQ4zAz3zDTeW9bcSEfGscK8lEGgrhyuuFawWH//vgMIkRkja1jUvBDAeazwd0U&#10;S+2uvKXLLtYiQTiUqMDE2JVShsqQxTByHXHyvpy3GJP0tdQerwluWznOsidpseG0YLCjhaHqvPu2&#10;Cja5wYfPTfHh97w2q9PiOFm+5UrdD/vXFxCR+ngL/7dXWsGkKODvTD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WbB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669F2056" w14:textId="77777777" w:rsidR="00A92B1F" w:rsidRDefault="00A92B1F" w:rsidP="00A92B1F">
                          <w:pPr>
                            <w:bidi w:val="0"/>
                            <w:rPr>
                              <w:rFonts w:eastAsia="Times New Roman"/>
                            </w:rPr>
                          </w:pPr>
                        </w:p>
                      </w:txbxContent>
                    </v:textbox>
                  </v:shape>
                </v:group>
                <v:shape id="Isosceles Triangle 197" o:spid="_x0000_s1466" type="#_x0000_t5" style="position:absolute;left:15119;top:65207;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7bwA&#10;AADcAAAADwAAAGRycy9kb3ducmV2LnhtbERPSwrCMBDdC94hjOBGNFXwQzWKKIIutYLboRnbYjMp&#10;TWzr7c1CcPl4/82uM6VoqHaFZQXTSQSCOLW64EzBPTmNVyCcR9ZYWiYFH3Kw2/Z7G4y1bflKzc1n&#10;IoSwi1FB7n0VS+nSnAy6ia2IA/e0tUEfYJ1JXWMbwk0pZ1G0kAYLDg05VnTIKX3d3kaBQdmOTHOc&#10;PrBqLstzgkv9WCg1HHT7NQhPnf+Lf+6zVjCfh/nhTDgCcvs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XB/7tvAAAANwAAAAPAAAAAAAAAAAAAAAAAJgCAABkcnMvZG93bnJldi54&#10;bWxQSwUGAAAAAAQABAD1AAAAgQMAAAAA&#10;" fillcolor="#7030a0" stroked="f">
                  <v:shadow on="t" color="black" opacity="22937f" origin=",.5" offset="0,.63889mm"/>
                  <v:textbox>
                    <w:txbxContent>
                      <w:p w14:paraId="0211113E" w14:textId="77777777" w:rsidR="00A92B1F" w:rsidRDefault="00A92B1F" w:rsidP="00A92B1F">
                        <w:pPr>
                          <w:bidi w:val="0"/>
                          <w:rPr>
                            <w:rFonts w:eastAsia="Times New Roman"/>
                          </w:rPr>
                        </w:pPr>
                      </w:p>
                    </w:txbxContent>
                  </v:textbox>
                </v:shape>
                <v:shape id="Isosceles Triangle 201" o:spid="_x0000_s1467" type="#_x0000_t5" style="position:absolute;left:9512;top:39847;width:1151;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j618QA&#10;AADcAAAADwAAAGRycy9kb3ducmV2LnhtbESPQWsCMRSE70L/Q3iCN81uUSmrUeyCtCehtgWPj81z&#10;s7p5WTbRTf+9KRR6HGbmG2a9jbYVd+p941hBPstAEFdON1wr+PrcT19A+ICssXVMCn7Iw3bzNFpj&#10;od3AH3Q/hlokCPsCFZgQukJKXxmy6GeuI07e2fUWQ5J9LXWPQ4LbVj5n2VJabDgtGOyoNFRdjzer&#10;4PUt3ob8sizrNpryW+9P1wPPlZqM424FIlAM/+G/9rtWsFjk8HsmHQ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o+tf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020E0135" w14:textId="77777777" w:rsidR="00A92B1F" w:rsidRDefault="00A92B1F" w:rsidP="00A92B1F">
                        <w:pPr>
                          <w:bidi w:val="0"/>
                          <w:rPr>
                            <w:rFonts w:eastAsia="Times New Roman"/>
                          </w:rPr>
                        </w:pPr>
                      </w:p>
                    </w:txbxContent>
                  </v:textbox>
                </v:shape>
                <v:shape id="Isosceles Triangle 202" o:spid="_x0000_s1468" type="#_x0000_t5" style="position:absolute;left:9429;top:40998;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OcUA&#10;AADcAAAADwAAAGRycy9kb3ducmV2LnhtbESPzWrDMBCE74W+g9hCLiWRHXATnCihpC2EQkN+74u1&#10;tdxaKyMpifv2VaGQ4zAz3zDzZW9bcSEfGscK8lEGgrhyuuFawfHwNpyCCBFZY+uYFPxQgOXi/m6O&#10;pXZX3tFlH2uRIBxKVGBi7EopQ2XIYhi5jjh5n85bjEn6WmqP1wS3rRxn2ZO02HBaMNjRylD1vT9b&#10;Bdvc4OPHdvLuD7wx66/VqXh9yZUaPPTPMxCR+ngL/7fXWkFRjOHvTD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X5k5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0F04B686" w14:textId="77777777" w:rsidR="00A92B1F" w:rsidRDefault="00A92B1F" w:rsidP="00A92B1F">
                        <w:pPr>
                          <w:bidi w:val="0"/>
                          <w:rPr>
                            <w:rFonts w:eastAsia="Times New Roman"/>
                          </w:rPr>
                        </w:pPr>
                      </w:p>
                    </w:txbxContent>
                  </v:textbox>
                </v:shape>
                <v:shape id="Isosceles Triangle 205" o:spid="_x0000_s1469" type="#_x0000_t5" style="position:absolute;left:25354;top:39558;width:1152;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bBO8QA&#10;AADcAAAADwAAAGRycy9kb3ducmV2LnhtbESPQWsCMRSE70L/Q3iF3jRrW6WsRtEFaU9C1YLHx+a5&#10;Wd28LJvopv++EQoeh5n5hpkvo23EjTpfO1YwHmUgiEuna64UHPab4QcIH5A1No5JwS95WC6eBnPM&#10;tev5m267UIkEYZ+jAhNCm0vpS0MW/ci1xMk7uc5iSLKrpO6wT3DbyNcsm0qLNacFgy0VhsrL7moV&#10;rD/jtR+fp0XVRFP86M3xsuV3pV6e42oGIlAMj/B/+0srmEze4H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2wTv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7A59ED7A" w14:textId="77777777" w:rsidR="00A92B1F" w:rsidRDefault="00A92B1F" w:rsidP="00A92B1F">
                        <w:pPr>
                          <w:bidi w:val="0"/>
                          <w:rPr>
                            <w:rFonts w:eastAsia="Times New Roman"/>
                          </w:rPr>
                        </w:pPr>
                      </w:p>
                    </w:txbxContent>
                  </v:textbox>
                </v:shape>
                <v:shape id="Isosceles Triangle 214" o:spid="_x0000_s1470" type="#_x0000_t5" style="position:absolute;left:25354;top:40567;width:1151;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qk1sUA&#10;AADcAAAADwAAAGRycy9kb3ducmV2LnhtbESP3UoDMRSE7wXfIRyhN6XNbnFtWZsWqQpFqPT3/rA5&#10;blY3J0sS2/XtjVDwcpiZb5j5sretOJMPjWMF+TgDQVw53XCt4Hh4Hc1AhIissXVMCn4owHJxezPH&#10;UrsL7+i8j7VIEA4lKjAxdqWUoTJkMYxdR5y8D+ctxiR9LbXHS4LbVk6y7EFabDgtGOxoZaj62n9b&#10;Bdvc4HCznb75A7+b9efqVLw850oN7vqnRxCR+vgfvrbXWkFR3MPfmX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TW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30A00933" w14:textId="77777777" w:rsidR="00A92B1F" w:rsidRDefault="00A92B1F" w:rsidP="00A92B1F">
                        <w:pPr>
                          <w:bidi w:val="0"/>
                          <w:rPr>
                            <w:rFonts w:eastAsia="Times New Roman"/>
                          </w:rPr>
                        </w:pPr>
                      </w:p>
                    </w:txbxContent>
                  </v:textbox>
                </v:shape>
                <v:shape id="Isosceles Triangle 230" o:spid="_x0000_s1471" type="#_x0000_t5" style="position:absolute;left:17150;top:48345;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P81MQA&#10;AADcAAAADwAAAGRycy9kb3ducmV2LnhtbESPQWsCMRSE74L/ITzBm2YtrsjWKLog7alQW6HHx+Z1&#10;s3Xzsmyim/77piB4HGbmG2azi7YVN+p941jBYp6BIK6cbrhW8PlxnK1B+ICssXVMCn7Jw247Hm2w&#10;0G7gd7qdQi0ShH2BCkwIXSGlrwxZ9HPXESfv2/UWQ5J9LXWPQ4LbVj5l2UpabDgtGOyoNFRdTler&#10;4PASr8PiZ1XWbTTlWR+/Lm+8VGo6iftnEIFieITv7VetIM9z+D+Tj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NT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16D05B3E" w14:textId="77777777" w:rsidR="00A92B1F" w:rsidRDefault="00A92B1F" w:rsidP="00A92B1F">
                        <w:pPr>
                          <w:bidi w:val="0"/>
                          <w:rPr>
                            <w:rFonts w:eastAsia="Times New Roman"/>
                          </w:rPr>
                        </w:pPr>
                      </w:p>
                    </w:txbxContent>
                  </v:textbox>
                </v:shape>
                <v:shape id="TextBox 244" o:spid="_x0000_s1472" type="#_x0000_t202" style="position:absolute;left:67668;top:22311;width:23034;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jLsQA&#10;AADcAAAADwAAAGRycy9kb3ducmV2LnhtbESPT4vCMBTE74LfITxhL6KpC1apRhFl2YU9+Qe9Pptn&#10;W2xeSpKt3W+/WRA8DjPzG2a57kwtWnK+sqxgMk5AEOdWV1woOB0/RnMQPiBrrC2Tgl/ysF71e0vM&#10;tH3wntpDKESEsM9QQRlCk0np85IM+rFtiKN3s85giNIVUjt8RLip5XuSpNJgxXGhxIa2JeX3w49R&#10;4C4t7nj7uZud66HOr6n8Pt5vSr0Nus0CRKAuvMLP9pdWMJ2m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aoy7EAAAA3AAAAA8AAAAAAAAAAAAAAAAAmAIAAGRycy9k&#10;b3ducmV2LnhtbFBLBQYAAAAABAAEAPUAAACJAwAAAAA=&#10;" fillcolor="white [3201]" strokecolor="black [3200]" strokeweight="2pt">
                  <v:textbox style="mso-fit-shape-to-text:t">
                    <w:txbxContent>
                      <w:p w14:paraId="47538581"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v:textbox>
                </v:shape>
                <v:shape id="TextBox 214" o:spid="_x0000_s1473" type="#_x0000_t202" style="position:absolute;left:60121;top:57332;width:7921;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e0Z8UA&#10;AADcAAAADwAAAGRycy9kb3ducmV2LnhtbESPQWsCMRSE74L/ITzBm2YVrbI1SikIag+2Ki29PTbP&#10;zeLmZdlEXfvrTUHwOMzMN8xs0dhSXKj2hWMFg34CgjhzuuBcwWG/7E1B+ICssXRMCm7kYTFvt2aY&#10;anflL7rsQi4ihH2KCkwIVSqlzwxZ9H1XEUfv6GqLIco6l7rGa4TbUg6T5EVaLDguGKzo3VB22p2t&#10;AjnQZrTe/33+DDd8+Nhmlbffv0p1O83bK4hATXiGH+2VVjAeT+D/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N7RnxQAAANwAAAAPAAAAAAAAAAAAAAAAAJgCAABkcnMv&#10;ZG93bnJldi54bWxQSwUGAAAAAAQABAD1AAAAigMAAAAA&#10;" fillcolor="black [1632]" stroked="f">
                  <v:fill color2="black [3008]" rotate="t" angle="180" focus="80%" type="gradient">
                    <o:fill v:ext="view" type="gradientUnscaled"/>
                  </v:fill>
                  <v:shadow on="t" color="black" opacity="22937f" origin=",.5" offset="0,.63889mm"/>
                  <v:textbox style="mso-fit-shape-to-text:t">
                    <w:txbxContent>
                      <w:p w14:paraId="6518EA4C"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v:textbox>
                </v:shape>
                <v:shape id="TextBox 217" o:spid="_x0000_s1474" type="#_x0000_t202" style="position:absolute;left:68762;top:50154;width:9361;height:8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urcAA&#10;AADcAAAADwAAAGRycy9kb3ducmV2LnhtbERPO2vDMBDeC/0P4grdGrkFh+BECSFtoZlKHkPGw7pY&#10;JtbJlVTH/fe9IZDx43svVqPv1EAxtYENvE4KUMR1sC03Bo6Hz5cZqJSRLXaBycAfJVgtHx8WWNlw&#10;5R0N+9woCeFUoQGXc19pnWpHHtMk9MTCnUP0mAXGRtuIVwn3nX4riqn22LI0OOxp46i+7H+99LL+&#10;uWxP7n07fn+UQ59T5G5mzPPTuJ6DyjTmu/jm/rIGylLWyhk5Anr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EaurcAAAADcAAAADwAAAAAAAAAAAAAAAACYAgAAZHJzL2Rvd25y&#10;ZXYueG1sUEsFBgAAAAAEAAQA9QAAAIUDAAAAAA==&#10;" fillcolor="red" stroked="f">
                  <v:shadow on="t" color="black" opacity="22937f" origin=",.5" offset="0,.63889mm"/>
                  <v:textbox style="mso-fit-shape-to-text:t">
                    <w:txbxContent>
                      <w:p w14:paraId="61F5833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v:textbox>
                </v:shape>
                <v:shape id="Shape 194" o:spid="_x0000_s1475" type="#_x0000_t33" style="position:absolute;left:80616;top:51970;width:4401;height:9388;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NT8cYAAADcAAAADwAAAGRycy9kb3ducmV2LnhtbESPzWrDMBCE74W+g9hCb42cQkTtRglN&#10;IZBLQv4IPW6trW1irVxLtZ23jwKFHIeZ+YaZzgdbi45aXznWMB4lIIhzZyouNBwPy5c3ED4gG6wd&#10;k4YLeZjPHh+mmBnX8466fShEhLDPUEMZQpNJ6fOSLPqRa4ij9+NaiyHKtpCmxT7CbS1fk0RJixXH&#10;hRIb+iwpP+//rAb11f+eisv5qDaLdKsWSq6/x53Wz0/DxzuIQEO4h//bK6NhMk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DU/HGAAAA3AAAAA8AAAAAAAAA&#10;AAAAAAAAoQIAAGRycy9kb3ducmV2LnhtbFBLBQYAAAAABAAEAPkAAACUAwAAAAA=&#10;" strokecolor="black [3040]">
                  <v:stroke endarrow="open"/>
                </v:shape>
                <v:shape id="TextBox 182" o:spid="_x0000_s1476" type="#_x0000_t202" style="position:absolute;left:68762;top:44371;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xoFsAA&#10;AADcAAAADwAAAGRycy9kb3ducmV2LnhtbERPTWsCMRC9F/wPYYTearYFRVajlFqhnqTqweOwmW4W&#10;N5M1iev233cOQo+P971cD75VPcXUBDbwOilAEVfBNlwbOB23L3NQKSNbbAOTgV9KsF6NnpZY2nDn&#10;b+oPuVYSwqlEAy7nrtQ6VY48pknoiIX7CdFjFhhrbSPeJdy3+q0oZtpjw9LgsKMPR9XlcPPSy/p6&#10;2Z3dZjfsP6d9l1Pkdm7M83h4X4DKNOR/8cP9ZQ1MZzJfzsgR0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xoFsAAAADcAAAADwAAAAAAAAAAAAAAAACYAgAAZHJzL2Rvd25y&#10;ZXYueG1sUEsFBgAAAAAEAAQA9QAAAIUDAAAAAA==&#10;" fillcolor="red" stroked="f">
                  <v:shadow on="t" color="black" opacity="22937f" origin=",.5" offset="0,.63889mm"/>
                  <v:textbox style="mso-fit-shape-to-text:t">
                    <w:txbxContent>
                      <w:p w14:paraId="37FBF4FD"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v:textbox>
                </v:shape>
                <v:oval id="Oval 256" o:spid="_x0000_s1477" style="position:absolute;top:6926;width:2143;height: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8xcsYA&#10;AADcAAAADwAAAGRycy9kb3ducmV2LnhtbESPQWsCMRSE70L/Q3iF3jSxpVZWo7SC0EMP1Yro7bl5&#10;brbdvCxJ1O2/bwqCx2FmvmGm88414kwh1p41DAcKBHHpTc2Vhs3Xsj8GEROywcYzafilCPPZXW+K&#10;hfEXXtF5nSqRIRwL1GBTagspY2nJYRz4ljh7Rx8cpixDJU3AS4a7Rj4qNZIOa84LFltaWCp/1ien&#10;Yb/Yf76pOmyftur79PKx3B0a67V+uO9eJyASdekWvrbfjYbn0RD+z+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8xcsYAAADcAAAADwAAAAAAAAAAAAAAAACYAgAAZHJz&#10;L2Rvd25yZXYueG1sUEsFBgAAAAAEAAQA9QAAAIsDAAAAAA==&#10;" fillcolor="yellow" stroked="f">
                  <v:shadow on="t" color="black" opacity="22937f" origin=",.5" offset="0,.63889mm"/>
                  <v:textbox>
                    <w:txbxContent>
                      <w:p w14:paraId="167EB495"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Pr>
                          <w:t>1</w:t>
                        </w:r>
                      </w:p>
                    </w:txbxContent>
                  </v:textbox>
                </v:oval>
                <v:oval id="Oval 256" o:spid="_x0000_s1478" style="position:absolute;left:16916;top:5486;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2vBcYA&#10;AADcAAAADwAAAGRycy9kb3ducmV2LnhtbESPQWsCMRSE70L/Q3iF3jSppVZWo7SC0EMP1Yro7bl5&#10;brbdvCxJ1O2/bwqCx2FmvmGm88414kwh1p41PA4UCOLSm5orDZuvZX8MIiZkg41n0vBLEeazu94U&#10;C+MvvKLzOlUiQzgWqMGm1BZSxtKSwzjwLXH2jj44TFmGSpqAlwx3jRwqNZIOa84LFltaWCp/1ien&#10;Yb/Yf76pOmyftur79PKx3B0a67V+uO9eJyASdekWvrbfjYbn0RD+z+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2vBcYAAADcAAAADwAAAAAAAAAAAAAAAACYAgAAZHJz&#10;L2Rvd25yZXYueG1sUEsFBgAAAAAEAAQA9QAAAIsDAAAAAA==&#10;" fillcolor="yellow" stroked="f">
                  <v:shadow on="t" color="black" opacity="22937f" origin=",.5" offset="0,.63889mm"/>
                  <v:textbox>
                    <w:txbxContent>
                      <w:p w14:paraId="38835E50"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Pr>
                          <w:t>2</w:t>
                        </w:r>
                      </w:p>
                    </w:txbxContent>
                  </v:textbox>
                </v:oval>
                <v:oval id="Oval 256" o:spid="_x0000_s1479" style="position:absolute;left:27718;top:3326;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KnsYA&#10;AADcAAAADwAAAGRycy9kb3ducmV2LnhtbESPQWsCMRSE70L/Q3iF3jRppVZWo7SC0EMP1Yro7bl5&#10;brbdvCxJ1O2/bwqCx2FmvmGm88414kwh1p41PA4UCOLSm5orDZuvZX8MIiZkg41n0vBLEeazu94U&#10;C+MvvKLzOlUiQzgWqMGm1BZSxtKSwzjwLXH2jj44TFmGSpqAlwx3jXxSaiQd1pwXLLa0sFT+rE9O&#10;w36x/3xTddgOt+r79PKx3B0a67V+uO9eJyASdekWvrbfjYbn0RD+z+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EKnsYAAADcAAAADwAAAAAAAAAAAAAAAACYAgAAZHJz&#10;L2Rvd25yZXYueG1sUEsFBgAAAAAEAAQA9QAAAIsDAAAAAA==&#10;" fillcolor="yellow" stroked="f">
                  <v:shadow on="t" color="black" opacity="22937f" origin=",.5" offset="0,.63889mm"/>
                  <v:textbox>
                    <w:txbxContent>
                      <w:p w14:paraId="2DC05098"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Pr>
                          <w:t>2</w:t>
                        </w:r>
                      </w:p>
                    </w:txbxContent>
                  </v:textbox>
                </v:oval>
                <v:shape id="Elbow Connector 85" o:spid="_x0000_s1480" type="#_x0000_t34" style="position:absolute;left:16933;top:13868;width:4508;height:734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RWMMAAADcAAAADwAAAGRycy9kb3ducmV2LnhtbESP0WrCQBRE3wv+w3KFvtWNEqVGV7FC&#10;SV41/YBL9ppEs3dDdjVJv94tFHwcZuYMs90PphEP6lxtWcF8FoEgLqyuuVTwk39/fIJwHlljY5kU&#10;jORgv5u8bTHRtucTPc6+FAHCLkEFlfdtIqUrKjLoZrYlDt7FdgZ9kF0pdYd9gJtGLqJoJQ3WHBYq&#10;bOlYUXE7342C9XXk49cijVPns+E+tvk6z3+Vep8Ohw0IT4N/hf/bmVawXMXwdyYc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20VjDAAAA3AAAAA8AAAAAAAAAAAAA&#10;AAAAoQIAAGRycy9kb3ducmV2LnhtbFBLBQYAAAAABAAEAPkAAACRAwAAAAA=&#10;" strokecolor="red" strokeweight="3pt">
                  <v:stroke endarrow="open"/>
                  <v:shadow on="t" color="black" opacity="24903f" origin=",.5" offset="0,.55556mm"/>
                </v:shape>
                <v:shape id="Elbow Connector 85" o:spid="_x0000_s1481" type="#_x0000_t33" style="position:absolute;left:21322;top:21642;width:43686;height:1893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yzKcMAAADcAAAADwAAAGRycy9kb3ducmV2LnhtbESPQWvCQBSE7wX/w/KE3urGglKiq4jY&#10;0lupVc/P7DMJZt+G3VeN+fXdguBxmJlvmPmyc426UIi1ZwPjUQaKuPC25tLA7uf95Q1UFGSLjWcy&#10;cKMIy8XgaY659Vf+pstWSpUgHHM0UIm0udaxqMhhHPmWOHknHxxKkqHUNuA1wV2jX7Nsqh3WnBYq&#10;bGldUXHe/joD8jG2Bxe+1sd9f+s3UgTZ9UdjnofdagZKqJNH+N7+tAYm0wn8n0lH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ssynDAAAA3AAAAA8AAAAAAAAAAAAA&#10;AAAAoQIAAGRycy9kb3ducmV2LnhtbFBLBQYAAAAABAAEAPkAAACRAwAAAAA=&#10;" strokecolor="red" strokeweight="3pt">
                  <v:stroke endarrow="open"/>
                  <v:shadow on="t" color="black" opacity="24903f" origin=",.5" offset="0,.55556mm"/>
                </v:shape>
                <v:oval id="Oval 256" o:spid="_x0000_s1482" style="position:absolute;left:65882;top:34290;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apBsYA&#10;AADcAAAADwAAAGRycy9kb3ducmV2LnhtbESPQWsCMRSE74X+h/AK3mpSpVtZjdIKgoceWltEb8/N&#10;c7N287IkUbf/vikUehxm5htmtuhdKy4UYuNZw8NQgSCuvGm41vD5sbqfgIgJ2WDrmTR8U4TF/PZm&#10;hqXxV36nyybVIkM4lqjBptSVUsbKksM49B1x9o4+OExZhlqagNcMd60cKVVIhw3nBYsdLS1VX5uz&#10;07Bf7t9eVBO24606nZ9eV7tDa73Wg7v+eQoiUZ/+w3/ttdHwWBTweyYfAT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apBsYAAADcAAAADwAAAAAAAAAAAAAAAACYAgAAZHJz&#10;L2Rvd25yZXYueG1sUEsFBgAAAAAEAAQA9QAAAIsDAAAAAA==&#10;" fillcolor="yellow" stroked="f">
                  <v:shadow on="t" color="black" opacity="22937f" origin=",.5" offset="0,.63889mm"/>
                  <v:textbox>
                    <w:txbxContent>
                      <w:p w14:paraId="1C5545F7"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3</w:t>
                        </w:r>
                      </w:p>
                    </w:txbxContent>
                  </v:textbox>
                </v:oval>
                <v:shape id="Elbow Connector 147" o:spid="_x0000_s1483" type="#_x0000_t33" style="position:absolute;left:69651;top:42112;width:2159;height:225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8LAcUAAADcAAAADwAAAGRycy9kb3ducmV2LnhtbESPQWvCQBSE74L/YXlCL8VsKkQldZVS&#10;EEqloLbeX7Kvm5Ds2zS71fjvu0LB4zAz3zCrzWBbcabe144VPCUpCOLS6ZqNgq/P7XQJwgdkja1j&#10;UnAlD5v1eLTCXLsLH+h8DEZECPscFVQhdLmUvqzIok9cRxy9b9dbDFH2RuoeLxFuWzlL07m0WHNc&#10;qLCj14rK5vhrFTyamWma9ifDYv+RvRen047dVqmHyfDyDCLQEO7h//abVpDNF3A7E4+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8LAcUAAADcAAAADwAAAAAAAAAA&#10;AAAAAAChAgAAZHJzL2Rvd25yZXYueG1sUEsFBgAAAAAEAAQA+QAAAJMDAAAAAA==&#10;" strokecolor="red" strokeweight="2pt">
                  <v:stroke endarrow="open"/>
                </v:shape>
                <v:shape id="Elbow Connector 147" o:spid="_x0000_s1484" type="#_x0000_t34" style="position:absolute;left:70812;top:47523;width:3629;height:163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lfMEAAADcAAAADwAAAGRycy9kb3ducmV2LnhtbERP3WrCMBS+H/gO4QjezXSCop1RhlDo&#10;2I3TPcAhOSalzUltMq1vby4Gu/z4/rf70XfiRkNsAit4mxcgiHUwDVsFP+fqdQ0iJmSDXWBS8KAI&#10;+93kZYulCXf+ptspWZFDOJaowKXUl1JG7chjnIeeOHOXMHhMGQ5WmgHvOdx3clEUK+mx4dzgsKeD&#10;I92efr2CtnbX46eumq/2ejQXu1lv4lkrNZuOH+8gEo3pX/znro2C5SqvzWfyEZC7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nyV8wQAAANwAAAAPAAAAAAAAAAAAAAAA&#10;AKECAABkcnMvZG93bnJldi54bWxQSwUGAAAAAAQABAD5AAAAjwMAAAAA&#10;" strokecolor="red" strokeweight="2pt">
                  <v:stroke endarrow="open"/>
                </v:shape>
                <v:oval id="Oval 256" o:spid="_x0000_s1485" style="position:absolute;left:23397;top:1628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k9dMcA&#10;AADcAAAADwAAAGRycy9kb3ducmV2LnhtbESPT08CMRTE7yZ8h+aZcJNWiQgrhSgJiQcP8icEbo/t&#10;c7u4fd20BdZvb01MPE5m5jeZ6bxzjbhQiLVnDfcDBYK49KbmSsN2s7wbg4gJ2WDjmTR8U4T5rHcz&#10;xcL4K6/osk6VyBCOBWqwKbWFlLG05DAOfEucvU8fHKYsQyVNwGuGu0Y+KDWSDmvOCxZbWlgqv9Zn&#10;p+GwOHy8qjrshjt1Oj+9L/fHxnqt+7fdyzOIRF36D/+134yGx9EEfs/kI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JPXTHAAAA3AAAAA8AAAAAAAAAAAAAAAAAmAIAAGRy&#10;cy9kb3ducmV2LnhtbFBLBQYAAAAABAAEAPUAAACMAwAAAAA=&#10;" fillcolor="yellow" stroked="f">
                  <v:shadow on="t" color="black" opacity="22937f" origin=",.5" offset="0,.63889mm"/>
                  <v:textbox>
                    <w:txbxContent>
                      <w:p w14:paraId="6E770F16"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3</w:t>
                        </w:r>
                      </w:p>
                    </w:txbxContent>
                  </v:textbox>
                </v:oval>
                <v:group id="Group 60" o:spid="_x0000_s1486" style="position:absolute;left:14036;top:56929;width:14288;height:11651" coordorigin="14036,56929" coordsize="14287,1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group id="Group 47" o:spid="_x0000_s1487" style="position:absolute;left:14036;top:59293;width:14288;height:9287" coordorigin="14036,59293" coordsize="14287,9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Hgo8QAAADcAAAADwAAAGRycy9kb3ducmV2LnhtbESPQYvCMBSE78L+h/AW&#10;vGnaFV2pRhHZFQ8iqAvi7dE822LzUppsW/+9EQSPw8x8w8yXnSlFQ7UrLCuIhxEI4tTqgjMFf6ff&#10;wRSE88gaS8uk4E4OlouP3hwTbVs+UHP0mQgQdgkqyL2vEildmpNBN7QVcfCutjbog6wzqWtsA9yU&#10;8iuKJtJgwWEhx4rWOaW3479RsGmxXY3in2Z3u67vl9N4f97FpFT/s1vNQHjq/Dv8am+1gv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wHgo8QAAADcAAAA&#10;DwAAAAAAAAAAAAAAAACqAgAAZHJzL2Rvd25yZXYueG1sUEsFBgAAAAAEAAQA+gAAAJsDAAAAAA==&#10;">
                    <v:shape id="TextBox 24" o:spid="_x0000_s1488" type="#_x0000_t202" style="position:absolute;left:15465;top:60721;width:12144;height:6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MDMUA&#10;AADcAAAADwAAAGRycy9kb3ducmV2LnhtbESPQWvCQBSE7wX/w/KE3upGpVWjq4gglBYtjeL5kX1N&#10;QrNv4+5q0n/vCgWPw8x8wyxWnanFlZyvLCsYDhIQxLnVFRcKjoftyxSED8gaa8uk4I88rJa9pwWm&#10;2rb8TdcsFCJC2KeooAyhSaX0eUkG/cA2xNH7sc5giNIVUjtsI9zUcpQkb9JgxXGhxIY2JeW/2cUo&#10;+HLV5NRmHyi3+/NnfdnthqNmptRzv1vPQQTqwiP8337XCl4nY7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wAwM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14:paraId="27BCE9C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v:textbox>
                    </v:shape>
                    <v:rect id="Rectangle 28" o:spid="_x0000_s1489" style="position:absolute;left:14036;top:59293;width:14288;height:9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5sUA&#10;AADcAAAADwAAAGRycy9kb3ducmV2LnhtbESPQWvCQBSE74L/YXmCN91Ya5tGV5GCokdtsfT2yD6z&#10;wezbkF1N2l/vFoQeh5n5hlmsOluJGzW+dKxgMk5AEOdOl1wo+PzYjFIQPiBrrByTgh/ysFr2ewvM&#10;tGv5QLdjKESEsM9QgQmhzqT0uSGLfuxq4uidXWMxRNkUUjfYRrit5FOSvEiLJccFgzW9G8ovx6tV&#10;4C7pF81229/16XpuT9O379Qc9koNB916DiJQF/7Dj/ZOK5i9PsPf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L/mxQAAANwAAAAPAAAAAAAAAAAAAAAAAJgCAABkcnMv&#10;ZG93bnJldi54bWxQSwUGAAAAAAQABAD1AAAAigMAAAAA&#10;" fillcolor="#4f81bd [3204]" strokecolor="#243f60 [1604]" strokeweight="2pt">
                      <v:fill opacity="12336f"/>
                      <v:textbox>
                        <w:txbxContent>
                          <w:p w14:paraId="0591D86A" w14:textId="77777777" w:rsidR="00A92B1F" w:rsidRDefault="00A92B1F" w:rsidP="00A92B1F">
                            <w:pPr>
                              <w:bidi w:val="0"/>
                              <w:rPr>
                                <w:rFonts w:eastAsia="Times New Roman"/>
                              </w:rPr>
                            </w:pPr>
                          </w:p>
                        </w:txbxContent>
                      </v:textbox>
                    </v:rect>
                  </v:group>
                  <v:shape id="TextBox 54" o:spid="_x0000_s1490" type="#_x0000_t202" style="position:absolute;left:16894;top:56929;width:9286;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OUsYA&#10;AADcAAAADwAAAGRycy9kb3ducmV2LnhtbESPT2vCQBTE74V+h+UJvZS6MUEr0VWKYPUm/jnk+Mg+&#10;k2D2bciuMe2ndwXB4zAzv2Hmy97UoqPWVZYVjIYRCOLc6ooLBafj+msKwnlkjbVlUvBHDpaL97c5&#10;ptreeE/dwRciQNilqKD0vkmldHlJBt3QNsTBO9vWoA+yLaRu8RbgppZxFE2kwYrDQokNrUrKL4er&#10;UZBN/We9sfFmlySnffc7ytb/SabUx6D/mYHw1PtX+NneagXj7xgeZ8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EOUsYAAADcAAAADwAAAAAAAAAAAAAAAACYAgAAZHJz&#10;L2Rvd25yZXYueG1sUEsFBgAAAAAEAAQA9QAAAIs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73786CC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group>
                <w10:wrap anchorx="page"/>
                <w10:anchorlock/>
              </v:group>
            </w:pict>
          </mc:Fallback>
        </mc:AlternateContent>
      </w:r>
    </w:p>
    <w:p w14:paraId="45D6F058" w14:textId="77777777" w:rsidR="00BF3A85" w:rsidRDefault="00FE1CDC" w:rsidP="00FE1CDC">
      <w:pPr>
        <w:pStyle w:val="a7"/>
        <w:bidi w:val="0"/>
      </w:pPr>
      <w:bookmarkStart w:id="39" w:name="_Toc353555282"/>
      <w:r>
        <w:t xml:space="preserve">Figure </w:t>
      </w:r>
      <w:r w:rsidR="00A92B1F">
        <w:fldChar w:fldCharType="begin"/>
      </w:r>
      <w:r w:rsidR="00A92B1F">
        <w:instrText xml:space="preserve"> SEQ Figure \* ARABIC </w:instrText>
      </w:r>
      <w:r w:rsidR="00A92B1F">
        <w:fldChar w:fldCharType="separate"/>
      </w:r>
      <w:r w:rsidR="00BE3243">
        <w:rPr>
          <w:noProof/>
        </w:rPr>
        <w:t>6</w:t>
      </w:r>
      <w:r w:rsidR="00A92B1F">
        <w:rPr>
          <w:noProof/>
        </w:rPr>
        <w:fldChar w:fldCharType="end"/>
      </w:r>
      <w:r>
        <w:rPr>
          <w:noProof/>
        </w:rPr>
        <w:t xml:space="preserve"> - </w:t>
      </w:r>
      <w:r w:rsidRPr="003470F9">
        <w:rPr>
          <w:noProof/>
        </w:rPr>
        <w:t>Detailed stages – (1), (2), (3)</w:t>
      </w:r>
      <w:bookmarkEnd w:id="39"/>
    </w:p>
    <w:p w14:paraId="45D6F059" w14:textId="77777777" w:rsidR="00BD5691" w:rsidRDefault="00BD5691" w:rsidP="00BF3A85">
      <w:pPr>
        <w:bidi w:val="0"/>
      </w:pPr>
    </w:p>
    <w:p w14:paraId="45D6F05A" w14:textId="77777777" w:rsidR="00BD5691" w:rsidRDefault="00BD5691" w:rsidP="00BD5691">
      <w:pPr>
        <w:bidi w:val="0"/>
      </w:pPr>
    </w:p>
    <w:p w14:paraId="45D6F05B" w14:textId="77777777" w:rsidR="00BD5691" w:rsidRDefault="00BD5691" w:rsidP="00BD5691">
      <w:pPr>
        <w:bidi w:val="0"/>
      </w:pPr>
    </w:p>
    <w:p w14:paraId="45D6F05C" w14:textId="77777777" w:rsidR="00BD5691" w:rsidRDefault="00BD5691" w:rsidP="00BD5691">
      <w:pPr>
        <w:bidi w:val="0"/>
      </w:pPr>
    </w:p>
    <w:p w14:paraId="45D6F05D" w14:textId="77777777" w:rsidR="00BD5691" w:rsidRDefault="00BD5691" w:rsidP="00BD5691">
      <w:pPr>
        <w:bidi w:val="0"/>
      </w:pPr>
    </w:p>
    <w:p w14:paraId="45D6F05E" w14:textId="77777777" w:rsidR="00BD5691" w:rsidRDefault="00BD5691" w:rsidP="00BD5691">
      <w:pPr>
        <w:bidi w:val="0"/>
      </w:pPr>
    </w:p>
    <w:p w14:paraId="45D6F05F" w14:textId="77777777" w:rsidR="00617E9B" w:rsidRDefault="00617E9B" w:rsidP="00BD5691">
      <w:pPr>
        <w:bidi w:val="0"/>
      </w:pPr>
    </w:p>
    <w:p w14:paraId="45D6F060" w14:textId="77777777" w:rsidR="00BF3A85" w:rsidRDefault="00FE1CDC" w:rsidP="00617E9B">
      <w:pPr>
        <w:bidi w:val="0"/>
      </w:pPr>
      <w:r>
        <w:lastRenderedPageBreak/>
        <w:t>Detailed stage</w:t>
      </w:r>
      <w:r w:rsidR="00BF3A85">
        <w:t xml:space="preserve"> </w:t>
      </w:r>
      <w:r>
        <w:t>(</w:t>
      </w:r>
      <w:r w:rsidR="00BF3A85">
        <w:t>4</w:t>
      </w:r>
      <w:r>
        <w:t>)</w:t>
      </w:r>
      <w:r w:rsidR="00BF3A85">
        <w:t>:</w:t>
      </w:r>
    </w:p>
    <w:p w14:paraId="45D6F061" w14:textId="77777777" w:rsidR="00FE1CDC" w:rsidRDefault="00BF3A85" w:rsidP="00FE1CDC">
      <w:pPr>
        <w:keepNext/>
        <w:bidi w:val="0"/>
      </w:pPr>
      <w:r>
        <w:rPr>
          <w:noProof/>
        </w:rPr>
        <mc:AlternateContent>
          <mc:Choice Requires="wpg">
            <w:drawing>
              <wp:inline distT="0" distB="0" distL="0" distR="0" wp14:anchorId="45D6F3A0" wp14:editId="45D6F3A1">
                <wp:extent cx="5274310" cy="3469005"/>
                <wp:effectExtent l="285750" t="419100" r="6022340" b="4017645"/>
                <wp:docPr id="98" name="קבוצה 98"/>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1358610" cy="7471202"/>
                          <a:chOff x="-1107305" y="-314336"/>
                          <a:chExt cx="11358610" cy="7471202"/>
                        </a:xfrm>
                      </wpg:grpSpPr>
                      <pic:pic xmlns:pic="http://schemas.openxmlformats.org/drawingml/2006/picture">
                        <pic:nvPicPr>
                          <pic:cNvPr id="588" name="Picture 163" descr="C:\Program Files\Microsoft Office\MEDIA\CAGCAT10\j0285750.wmf"/>
                          <pic:cNvPicPr>
                            <a:picLocks noChangeAspect="1" noChangeArrowheads="1"/>
                          </pic:cNvPicPr>
                        </pic:nvPicPr>
                        <pic:blipFill>
                          <a:blip r:embed="rId47" cstate="print"/>
                          <a:srcRect/>
                          <a:stretch>
                            <a:fillRect/>
                          </a:stretch>
                        </pic:blipFill>
                        <pic:spPr bwMode="auto">
                          <a:xfrm>
                            <a:off x="-1107305" y="600064"/>
                            <a:ext cx="1053790" cy="781233"/>
                          </a:xfrm>
                          <a:prstGeom prst="rect">
                            <a:avLst/>
                          </a:prstGeom>
                          <a:noFill/>
                        </pic:spPr>
                      </pic:pic>
                      <wps:wsp>
                        <wps:cNvPr id="589" name="Rectangle 23"/>
                        <wps:cNvSpPr/>
                        <wps:spPr>
                          <a:xfrm>
                            <a:off x="0" y="3140968"/>
                            <a:ext cx="4067944" cy="242889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AF81982" w14:textId="77777777" w:rsidR="00A92B1F" w:rsidRDefault="00A92B1F" w:rsidP="00A92B1F">
                              <w:pPr>
                                <w:bidi w:val="0"/>
                                <w:rPr>
                                  <w:rFonts w:eastAsia="Times New Roman"/>
                                </w:rPr>
                              </w:pPr>
                            </w:p>
                          </w:txbxContent>
                        </wps:txbx>
                        <wps:bodyPr rtlCol="1" anchor="ctr"/>
                      </wps:wsp>
                      <wps:wsp>
                        <wps:cNvPr id="590" name="Rectangle 12"/>
                        <wps:cNvSpPr/>
                        <wps:spPr>
                          <a:xfrm>
                            <a:off x="392893" y="171436"/>
                            <a:ext cx="3571900" cy="1143008"/>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4FE0A81" w14:textId="77777777" w:rsidR="00A92B1F" w:rsidRDefault="00A92B1F" w:rsidP="00A92B1F">
                              <w:pPr>
                                <w:bidi w:val="0"/>
                                <w:rPr>
                                  <w:rFonts w:eastAsia="Times New Roman"/>
                                </w:rPr>
                              </w:pPr>
                            </w:p>
                          </w:txbxContent>
                        </wps:txbx>
                        <wps:bodyPr rtlCol="1" anchor="ctr"/>
                      </wps:wsp>
                      <wps:wsp>
                        <wps:cNvPr id="591" name="TextBox 3"/>
                        <wps:cNvSpPr txBox="1"/>
                        <wps:spPr>
                          <a:xfrm>
                            <a:off x="854795" y="725081"/>
                            <a:ext cx="684803" cy="261610"/>
                          </a:xfrm>
                          <a:prstGeom prst="rect">
                            <a:avLst/>
                          </a:prstGeom>
                          <a:solidFill>
                            <a:schemeClr val="bg1">
                              <a:lumMod val="85000"/>
                            </a:schemeClr>
                          </a:solidFill>
                        </wps:spPr>
                        <wps:style>
                          <a:lnRef idx="1">
                            <a:schemeClr val="dk1"/>
                          </a:lnRef>
                          <a:fillRef idx="2">
                            <a:schemeClr val="dk1"/>
                          </a:fillRef>
                          <a:effectRef idx="1">
                            <a:schemeClr val="dk1"/>
                          </a:effectRef>
                          <a:fontRef idx="minor">
                            <a:schemeClr val="dk1"/>
                          </a:fontRef>
                        </wps:style>
                        <wps:txbx>
                          <w:txbxContent>
                            <w:p w14:paraId="48AFD868"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wps:txbx>
                        <wps:bodyPr wrap="none" rtlCol="1">
                          <a:spAutoFit/>
                        </wps:bodyPr>
                      </wps:wsp>
                      <wps:wsp>
                        <wps:cNvPr id="592" name="TextBox 6"/>
                        <wps:cNvSpPr txBox="1"/>
                        <wps:spPr>
                          <a:xfrm>
                            <a:off x="2066335" y="725081"/>
                            <a:ext cx="625491" cy="261610"/>
                          </a:xfrm>
                          <a:prstGeom prst="rect">
                            <a:avLst/>
                          </a:prstGeom>
                          <a:solidFill>
                            <a:schemeClr val="bg1">
                              <a:lumMod val="85000"/>
                            </a:schemeClr>
                          </a:solidFill>
                        </wps:spPr>
                        <wps:style>
                          <a:lnRef idx="1">
                            <a:schemeClr val="dk1"/>
                          </a:lnRef>
                          <a:fillRef idx="2">
                            <a:schemeClr val="dk1"/>
                          </a:fillRef>
                          <a:effectRef idx="1">
                            <a:schemeClr val="dk1"/>
                          </a:effectRef>
                          <a:fontRef idx="minor">
                            <a:schemeClr val="dk1"/>
                          </a:fontRef>
                        </wps:style>
                        <wps:txbx>
                          <w:txbxContent>
                            <w:p w14:paraId="0F5630CA"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wps:txbx>
                        <wps:bodyPr wrap="none" rtlCol="1">
                          <a:spAutoFit/>
                        </wps:bodyPr>
                      </wps:wsp>
                      <wps:wsp>
                        <wps:cNvPr id="593" name="TextBox 56"/>
                        <wps:cNvSpPr txBox="1"/>
                        <wps:spPr>
                          <a:xfrm>
                            <a:off x="3321851" y="6741368"/>
                            <a:ext cx="1601721" cy="415498"/>
                          </a:xfrm>
                          <a:prstGeom prst="rect">
                            <a:avLst/>
                          </a:prstGeom>
                        </wps:spPr>
                        <wps:style>
                          <a:lnRef idx="2">
                            <a:schemeClr val="dk1"/>
                          </a:lnRef>
                          <a:fillRef idx="1">
                            <a:schemeClr val="lt1"/>
                          </a:fillRef>
                          <a:effectRef idx="0">
                            <a:schemeClr val="dk1"/>
                          </a:effectRef>
                          <a:fontRef idx="minor">
                            <a:schemeClr val="dk1"/>
                          </a:fontRef>
                        </wps:style>
                        <wps:txbx>
                          <w:txbxContent>
                            <w:p w14:paraId="665C85D5"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06871852"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wps:txbx>
                        <wps:bodyPr wrap="none" rtlCol="1">
                          <a:spAutoFit/>
                        </wps:bodyPr>
                      </wps:wsp>
                      <wps:wsp>
                        <wps:cNvPr id="594" name="TextBox 14"/>
                        <wps:cNvSpPr txBox="1"/>
                        <wps:spPr>
                          <a:xfrm>
                            <a:off x="2563756" y="3933056"/>
                            <a:ext cx="1000132" cy="523220"/>
                          </a:xfrm>
                          <a:prstGeom prst="rect">
                            <a:avLst/>
                          </a:prstGeom>
                          <a:solidFill>
                            <a:schemeClr val="accent6"/>
                          </a:solidFill>
                        </wps:spPr>
                        <wps:style>
                          <a:lnRef idx="0">
                            <a:schemeClr val="accent6"/>
                          </a:lnRef>
                          <a:fillRef idx="3">
                            <a:schemeClr val="accent6"/>
                          </a:fillRef>
                          <a:effectRef idx="3">
                            <a:schemeClr val="accent6"/>
                          </a:effectRef>
                          <a:fontRef idx="minor">
                            <a:schemeClr val="lt1"/>
                          </a:fontRef>
                        </wps:style>
                        <wps:txbx>
                          <w:txbxContent>
                            <w:p w14:paraId="2B2588C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wps:txbx>
                        <wps:bodyPr wrap="square" rtlCol="1">
                          <a:spAutoFit/>
                        </wps:bodyPr>
                      </wps:wsp>
                      <wps:wsp>
                        <wps:cNvPr id="595" name="TextBox 15"/>
                        <wps:cNvSpPr txBox="1"/>
                        <wps:spPr>
                          <a:xfrm>
                            <a:off x="1750215" y="4777988"/>
                            <a:ext cx="1000132" cy="523220"/>
                          </a:xfrm>
                          <a:prstGeom prst="rect">
                            <a:avLst/>
                          </a:prstGeom>
                          <a:solidFill>
                            <a:schemeClr val="accent6"/>
                          </a:solidFill>
                        </wps:spPr>
                        <wps:style>
                          <a:lnRef idx="0">
                            <a:schemeClr val="accent6"/>
                          </a:lnRef>
                          <a:fillRef idx="3">
                            <a:schemeClr val="accent6"/>
                          </a:fillRef>
                          <a:effectRef idx="3">
                            <a:schemeClr val="accent6"/>
                          </a:effectRef>
                          <a:fontRef idx="minor">
                            <a:schemeClr val="lt1"/>
                          </a:fontRef>
                        </wps:style>
                        <wps:txbx>
                          <w:txbxContent>
                            <w:p w14:paraId="2F601FF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wps:txbx>
                        <wps:bodyPr wrap="square" rtlCol="1">
                          <a:spAutoFit/>
                        </wps:bodyPr>
                      </wps:wsp>
                      <wps:wsp>
                        <wps:cNvPr id="596" name="TextBox 104"/>
                        <wps:cNvSpPr txBox="1"/>
                        <wps:spPr>
                          <a:xfrm rot="5400000">
                            <a:off x="3665732" y="3386828"/>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60E6EC8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597" name="Rectangle 81"/>
                        <wps:cNvSpPr/>
                        <wps:spPr>
                          <a:xfrm>
                            <a:off x="5607867" y="-42878"/>
                            <a:ext cx="3571900" cy="135732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BDBA357" w14:textId="77777777" w:rsidR="00A92B1F" w:rsidRDefault="00A92B1F" w:rsidP="00A92B1F">
                              <w:pPr>
                                <w:bidi w:val="0"/>
                                <w:rPr>
                                  <w:rFonts w:eastAsia="Times New Roman"/>
                                </w:rPr>
                              </w:pPr>
                            </w:p>
                          </w:txbxContent>
                        </wps:txbx>
                        <wps:bodyPr rtlCol="1" anchor="ctr"/>
                      </wps:wsp>
                      <wps:wsp>
                        <wps:cNvPr id="598" name="TextBox 84"/>
                        <wps:cNvSpPr txBox="1"/>
                        <wps:spPr>
                          <a:xfrm>
                            <a:off x="7295737" y="671502"/>
                            <a:ext cx="611065" cy="261610"/>
                          </a:xfrm>
                          <a:prstGeom prst="rect">
                            <a:avLst/>
                          </a:prstGeom>
                        </wps:spPr>
                        <wps:style>
                          <a:lnRef idx="1">
                            <a:schemeClr val="dk1"/>
                          </a:lnRef>
                          <a:fillRef idx="2">
                            <a:schemeClr val="dk1"/>
                          </a:fillRef>
                          <a:effectRef idx="1">
                            <a:schemeClr val="dk1"/>
                          </a:effectRef>
                          <a:fontRef idx="minor">
                            <a:schemeClr val="dk1"/>
                          </a:fontRef>
                        </wps:style>
                        <wps:txbx>
                          <w:txbxContent>
                            <w:p w14:paraId="1D60956F"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wps:txbx>
                        <wps:bodyPr wrap="none" rtlCol="1">
                          <a:spAutoFit/>
                        </wps:bodyPr>
                      </wps:wsp>
                      <wps:wsp>
                        <wps:cNvPr id="599" name="TextBox 87"/>
                        <wps:cNvSpPr txBox="1"/>
                        <wps:spPr>
                          <a:xfrm>
                            <a:off x="8373209" y="671502"/>
                            <a:ext cx="733244" cy="261610"/>
                          </a:xfrm>
                          <a:prstGeom prst="rect">
                            <a:avLst/>
                          </a:prstGeom>
                        </wps:spPr>
                        <wps:style>
                          <a:lnRef idx="1">
                            <a:schemeClr val="dk1"/>
                          </a:lnRef>
                          <a:fillRef idx="2">
                            <a:schemeClr val="dk1"/>
                          </a:fillRef>
                          <a:effectRef idx="1">
                            <a:schemeClr val="dk1"/>
                          </a:effectRef>
                          <a:fontRef idx="minor">
                            <a:schemeClr val="dk1"/>
                          </a:fontRef>
                        </wps:style>
                        <wps:txbx>
                          <w:txbxContent>
                            <w:p w14:paraId="0B46FCE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wps:txbx>
                        <wps:bodyPr wrap="square" rtlCol="1">
                          <a:spAutoFit/>
                        </wps:bodyPr>
                      </wps:wsp>
                      <wps:wsp>
                        <wps:cNvPr id="600" name="Elbow Connector 89"/>
                        <wps:cNvCnPr>
                          <a:stCxn id="598" idx="3"/>
                          <a:endCxn id="599" idx="1"/>
                        </wps:cNvCnPr>
                        <wps:spPr>
                          <a:xfrm>
                            <a:off x="7906802" y="802307"/>
                            <a:ext cx="46640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601" name="TextBox 114"/>
                        <wps:cNvSpPr txBox="1"/>
                        <wps:spPr>
                          <a:xfrm>
                            <a:off x="5822181" y="1243006"/>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2EFC8075"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602" name="Shape 119"/>
                        <wps:cNvCnPr>
                          <a:stCxn id="622" idx="1"/>
                          <a:endCxn id="596" idx="1"/>
                        </wps:cNvCnPr>
                        <wps:spPr>
                          <a:xfrm rot="16200000" flipH="1" flipV="1">
                            <a:off x="4407434" y="2304381"/>
                            <a:ext cx="494634" cy="1049343"/>
                          </a:xfrm>
                          <a:prstGeom prst="bentConnector3">
                            <a:avLst>
                              <a:gd name="adj1" fmla="val -30319"/>
                            </a:avLst>
                          </a:prstGeom>
                          <a:ln w="44450">
                            <a:solidFill>
                              <a:srgbClr val="FF0000"/>
                            </a:solidFill>
                            <a:headEnd type="none"/>
                            <a:tailEnd type="arrow"/>
                          </a:ln>
                        </wps:spPr>
                        <wps:style>
                          <a:lnRef idx="2">
                            <a:schemeClr val="dk1"/>
                          </a:lnRef>
                          <a:fillRef idx="0">
                            <a:schemeClr val="dk1"/>
                          </a:fillRef>
                          <a:effectRef idx="1">
                            <a:schemeClr val="dk1"/>
                          </a:effectRef>
                          <a:fontRef idx="minor">
                            <a:schemeClr val="tx1"/>
                          </a:fontRef>
                        </wps:style>
                        <wps:bodyPr/>
                      </wps:wsp>
                      <wps:wsp>
                        <wps:cNvPr id="603" name="Elbow Connector 140"/>
                        <wps:cNvCnPr>
                          <a:stCxn id="597" idx="3"/>
                          <a:endCxn id="588" idx="1"/>
                        </wps:cNvCnPr>
                        <wps:spPr>
                          <a:xfrm flipH="1">
                            <a:off x="-1107305" y="635783"/>
                            <a:ext cx="10287072" cy="354898"/>
                          </a:xfrm>
                          <a:prstGeom prst="bentConnector5">
                            <a:avLst>
                              <a:gd name="adj1" fmla="val -2222"/>
                              <a:gd name="adj2" fmla="val -376809"/>
                              <a:gd name="adj3" fmla="val 102222"/>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604" name="TextBox 143"/>
                        <wps:cNvSpPr txBox="1"/>
                        <wps:spPr>
                          <a:xfrm>
                            <a:off x="1821653" y="1220981"/>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0857D568"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605" name="TextBox 150"/>
                        <wps:cNvSpPr txBox="1"/>
                        <wps:spPr>
                          <a:xfrm rot="16200000">
                            <a:off x="5083095" y="76764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5BD701C4"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606" name="Elbow Connector 153"/>
                        <wps:cNvCnPr>
                          <a:stCxn id="601" idx="0"/>
                          <a:endCxn id="598" idx="2"/>
                        </wps:cNvCnPr>
                        <wps:spPr>
                          <a:xfrm rot="5400000" flipH="1" flipV="1">
                            <a:off x="6788952" y="430688"/>
                            <a:ext cx="309894" cy="1314742"/>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607" name="TextBox 156"/>
                        <wps:cNvSpPr txBox="1"/>
                        <wps:spPr>
                          <a:xfrm>
                            <a:off x="970601" y="1979548"/>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36A2154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608" name="Rectangle 43"/>
                        <wps:cNvSpPr/>
                        <wps:spPr>
                          <a:xfrm>
                            <a:off x="5148064" y="4149080"/>
                            <a:ext cx="3995936" cy="2708920"/>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49B7401" w14:textId="77777777" w:rsidR="00A92B1F" w:rsidRDefault="00A92B1F" w:rsidP="00A92B1F">
                              <w:pPr>
                                <w:bidi w:val="0"/>
                                <w:rPr>
                                  <w:rFonts w:eastAsia="Times New Roman"/>
                                </w:rPr>
                              </w:pPr>
                            </w:p>
                          </w:txbxContent>
                        </wps:txbx>
                        <wps:bodyPr rtlCol="1" anchor="ctr"/>
                      </wps:wsp>
                      <wps:wsp>
                        <wps:cNvPr id="609" name="TextBox 42"/>
                        <wps:cNvSpPr txBox="1"/>
                        <wps:spPr>
                          <a:xfrm>
                            <a:off x="7884368" y="5168225"/>
                            <a:ext cx="873509" cy="276999"/>
                          </a:xfrm>
                          <a:prstGeom prst="rect">
                            <a:avLst/>
                          </a:prstGeom>
                          <a:noFill/>
                        </wps:spPr>
                        <wps:txbx>
                          <w:txbxContent>
                            <w:p w14:paraId="4F08909D"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wps:txbx>
                        <wps:bodyPr wrap="none" rtlCol="1">
                          <a:spAutoFit/>
                        </wps:bodyPr>
                      </wps:wsp>
                      <wps:wsp>
                        <wps:cNvPr id="610" name="TextBox 103"/>
                        <wps:cNvSpPr txBox="1"/>
                        <wps:spPr>
                          <a:xfrm rot="16200000">
                            <a:off x="4725905" y="5339678"/>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46B531AC"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wps:txbx>
                        <wps:bodyPr wrap="square" rtlCol="1">
                          <a:spAutoFit/>
                        </wps:bodyPr>
                      </wps:wsp>
                      <wps:wsp>
                        <wps:cNvPr id="611" name="TextBox 204"/>
                        <wps:cNvSpPr txBox="1"/>
                        <wps:spPr>
                          <a:xfrm>
                            <a:off x="1691680" y="2833191"/>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1B8AAAD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612" name="TextBox 251"/>
                        <wps:cNvSpPr txBox="1"/>
                        <wps:spPr>
                          <a:xfrm>
                            <a:off x="2750347" y="4463534"/>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6AF2EE8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613" name="Oval 256"/>
                        <wps:cNvSpPr/>
                        <wps: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A723978"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wps:txbx>
                        <wps:bodyPr rtlCol="1" anchor="ctr"/>
                      </wps:wsp>
                      <wps:wsp>
                        <wps:cNvPr id="614" name="TextBox 117"/>
                        <wps:cNvSpPr txBox="1"/>
                        <wps:spPr>
                          <a:xfrm>
                            <a:off x="3036099" y="183531"/>
                            <a:ext cx="777777" cy="261610"/>
                          </a:xfrm>
                          <a:prstGeom prst="rect">
                            <a:avLst/>
                          </a:prstGeom>
                          <a:solidFill>
                            <a:schemeClr val="bg1">
                              <a:lumMod val="85000"/>
                            </a:schemeClr>
                          </a:solidFill>
                        </wps:spPr>
                        <wps:style>
                          <a:lnRef idx="1">
                            <a:schemeClr val="dk1"/>
                          </a:lnRef>
                          <a:fillRef idx="2">
                            <a:schemeClr val="dk1"/>
                          </a:fillRef>
                          <a:effectRef idx="1">
                            <a:schemeClr val="dk1"/>
                          </a:effectRef>
                          <a:fontRef idx="minor">
                            <a:schemeClr val="dk1"/>
                          </a:fontRef>
                        </wps:style>
                        <wps:txbx>
                          <w:txbxContent>
                            <w:p w14:paraId="5AE2A3C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615" name="TextBox 137"/>
                        <wps:cNvSpPr txBox="1"/>
                        <wps:spPr>
                          <a:xfrm>
                            <a:off x="8114703" y="188640"/>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590C5DD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616" name="Elbow Connector 139"/>
                        <wps:cNvCnPr>
                          <a:stCxn id="615" idx="2"/>
                          <a:endCxn id="598" idx="0"/>
                        </wps:cNvCnPr>
                        <wps:spPr>
                          <a:xfrm rot="5400000">
                            <a:off x="7941805" y="109715"/>
                            <a:ext cx="221252" cy="902322"/>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617" name="Rounded Rectangle 144"/>
                        <wps:cNvSpPr/>
                        <wps:spPr>
                          <a:xfrm>
                            <a:off x="2678909" y="-257192"/>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76EB503D"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wps:txbx>
                        <wps:bodyPr rtlCol="1" anchor="ctr"/>
                      </wps:wsp>
                      <wps:wsp>
                        <wps:cNvPr id="618" name="Rounded Rectangle 145"/>
                        <wps:cNvSpPr/>
                        <wps:spPr>
                          <a:xfrm>
                            <a:off x="7893883" y="-314336"/>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70C8EEE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wps:txbx>
                        <wps:bodyPr rtlCol="1" anchor="ctr"/>
                      </wps:wsp>
                      <wps:wsp>
                        <wps:cNvPr id="619" name="Rounded Rectangle 146"/>
                        <wps:cNvSpPr/>
                        <wps:spPr>
                          <a:xfrm>
                            <a:off x="7380312" y="3878762"/>
                            <a:ext cx="192879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7C5FC9BA"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wps:txbx>
                        <wps:bodyPr rtlCol="1" anchor="ctr"/>
                      </wps:wsp>
                      <wps:wsp>
                        <wps:cNvPr id="620" name="Rounded Rectangle 148"/>
                        <wps:cNvSpPr/>
                        <wps:spPr>
                          <a:xfrm>
                            <a:off x="-178611" y="5243534"/>
                            <a:ext cx="1785918" cy="57150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062C1EF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65AC2EE9"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wps:txbx>
                        <wps:bodyPr rtlCol="1" anchor="ctr"/>
                      </wps:wsp>
                      <wps:wsp>
                        <wps:cNvPr id="621" name="TextBox 128"/>
                        <wps:cNvSpPr txBox="1"/>
                        <wps:spPr>
                          <a:xfrm>
                            <a:off x="6036495" y="405732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31CA9ACF"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622" name="TextBox 141"/>
                        <wps:cNvSpPr txBox="1"/>
                        <wps:spPr>
                          <a:xfrm rot="5400000">
                            <a:off x="4598622" y="2977870"/>
                            <a:ext cx="1161600" cy="369332"/>
                          </a:xfrm>
                          <a:prstGeom prst="rect">
                            <a:avLst/>
                          </a:prstGeom>
                          <a:solidFill>
                            <a:srgbClr val="FF0000"/>
                          </a:solidFill>
                        </wps:spPr>
                        <wps:style>
                          <a:lnRef idx="1">
                            <a:schemeClr val="dk1"/>
                          </a:lnRef>
                          <a:fillRef idx="2">
                            <a:schemeClr val="dk1"/>
                          </a:fillRef>
                          <a:effectRef idx="1">
                            <a:schemeClr val="dk1"/>
                          </a:effectRef>
                          <a:fontRef idx="minor">
                            <a:schemeClr val="dk1"/>
                          </a:fontRef>
                        </wps:style>
                        <wps:txbx>
                          <w:txbxContent>
                            <w:p w14:paraId="0082045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623" name="Oval 166"/>
                        <wps:cNvSpPr/>
                        <wps: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04A84D9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wps:txbx>
                        <wps:bodyPr rtlCol="1" anchor="ctr"/>
                      </wps:wsp>
                      <wps:wsp>
                        <wps:cNvPr id="624" name="TextBox 167"/>
                        <wps:cNvSpPr txBox="1"/>
                        <wps:spPr>
                          <a:xfrm>
                            <a:off x="178579" y="3162454"/>
                            <a:ext cx="42862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AAB5DE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3B3F64A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625" name="TextBox 182"/>
                        <wps:cNvSpPr txBox="1"/>
                        <wps:spPr>
                          <a:xfrm>
                            <a:off x="5580112" y="4653136"/>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342E0B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s:wsp>
                        <wps:cNvPr id="626" name="Shape 236"/>
                        <wps:cNvCnPr>
                          <a:stCxn id="605" idx="3"/>
                          <a:endCxn id="645" idx="1"/>
                        </wps:cNvCnPr>
                        <wps:spPr>
                          <a:xfrm rot="5400000" flipH="1" flipV="1">
                            <a:off x="5630951" y="265959"/>
                            <a:ext cx="107723" cy="274738"/>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627" name="TextBox 129"/>
                        <wps:cNvSpPr txBox="1"/>
                        <wps:spPr>
                          <a:xfrm>
                            <a:off x="178579" y="3501008"/>
                            <a:ext cx="428627" cy="461665"/>
                          </a:xfrm>
                          <a:prstGeom prst="rect">
                            <a:avLst/>
                          </a:prstGeom>
                          <a:solidFill>
                            <a:srgbClr val="FF0000"/>
                          </a:solidFill>
                        </wps:spPr>
                        <wps:style>
                          <a:lnRef idx="0">
                            <a:schemeClr val="accent3"/>
                          </a:lnRef>
                          <a:fillRef idx="3">
                            <a:schemeClr val="accent3"/>
                          </a:fillRef>
                          <a:effectRef idx="3">
                            <a:schemeClr val="accent3"/>
                          </a:effectRef>
                          <a:fontRef idx="minor">
                            <a:schemeClr val="lt1"/>
                          </a:fontRef>
                        </wps:style>
                        <wps:txbx>
                          <w:txbxContent>
                            <w:p w14:paraId="7E106AC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56DCFF9A"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628" name="TextBox 127"/>
                        <wps:cNvSpPr txBox="1"/>
                        <wps:spPr>
                          <a:xfrm>
                            <a:off x="4644008" y="1628800"/>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798C364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629" name="Oval 134"/>
                        <wps:cNvSpPr/>
                        <wps: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2AD0713F"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wps:txbx>
                        <wps:bodyPr rtlCol="1" anchor="ctr"/>
                      </wps:wsp>
                      <wps:wsp>
                        <wps:cNvPr id="630" name="TextBox 203"/>
                        <wps:cNvSpPr txBox="1"/>
                        <wps:spPr>
                          <a:xfrm>
                            <a:off x="6536561" y="190072"/>
                            <a:ext cx="609579"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200573A8"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wps:txbx>
                        <wps:bodyPr wrap="square" rtlCol="1">
                          <a:spAutoFit/>
                        </wps:bodyPr>
                      </wps:wsp>
                      <wps:wsp>
                        <wps:cNvPr id="631" name="Elbow Connector 242"/>
                        <wps:cNvCnPr>
                          <a:stCxn id="630" idx="0"/>
                          <a:endCxn id="605" idx="3"/>
                        </wps:cNvCnPr>
                        <wps:spPr>
                          <a:xfrm rot="16200000" flipH="1" flipV="1">
                            <a:off x="6060838" y="-323324"/>
                            <a:ext cx="267117" cy="1293908"/>
                          </a:xfrm>
                          <a:prstGeom prst="bentConnector3">
                            <a:avLst>
                              <a:gd name="adj1" fmla="val -85580"/>
                            </a:avLst>
                          </a:prstGeom>
                          <a:ln>
                            <a:headEnd type="arrow"/>
                            <a:tailEnd type="arrow"/>
                          </a:ln>
                        </wps:spPr>
                        <wps:style>
                          <a:lnRef idx="1">
                            <a:schemeClr val="dk1"/>
                          </a:lnRef>
                          <a:fillRef idx="0">
                            <a:schemeClr val="dk1"/>
                          </a:fillRef>
                          <a:effectRef idx="0">
                            <a:schemeClr val="dk1"/>
                          </a:effectRef>
                          <a:fontRef idx="minor">
                            <a:schemeClr val="tx1"/>
                          </a:fontRef>
                        </wps:style>
                        <wps:bodyPr/>
                      </wps:wsp>
                      <wpg:grpSp>
                        <wpg:cNvPr id="632" name="קבוצה 632"/>
                        <wpg:cNvGrpSpPr/>
                        <wpg:grpSpPr>
                          <a:xfrm>
                            <a:off x="964397" y="3913892"/>
                            <a:ext cx="1000132" cy="739244"/>
                            <a:chOff x="964397" y="3913892"/>
                            <a:chExt cx="1000132" cy="739244"/>
                          </a:xfrm>
                        </wpg:grpSpPr>
                        <wps:wsp>
                          <wps:cNvPr id="681" name="TextBox 13"/>
                          <wps:cNvSpPr txBox="1"/>
                          <wps:spPr>
                            <a:xfrm>
                              <a:off x="964397"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3B08D793"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wps:txbx>
                          <wps:bodyPr wrap="square" rtlCol="1">
                            <a:spAutoFit/>
                          </wps:bodyPr>
                        </wps:wsp>
                        <wps:wsp>
                          <wps:cNvPr id="682" name="TextBox 249"/>
                          <wps:cNvSpPr txBox="1"/>
                          <wps:spPr>
                            <a:xfrm>
                              <a:off x="1202359"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64FD3A0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g:grpSp>
                      <wpg:grpSp>
                        <wpg:cNvPr id="633" name="קבוצה 633"/>
                        <wpg:cNvGrpSpPr/>
                        <wpg:grpSpPr>
                          <a:xfrm>
                            <a:off x="6526476" y="6382468"/>
                            <a:ext cx="1285884" cy="286892"/>
                            <a:chOff x="6526476" y="6382468"/>
                            <a:chExt cx="1285884" cy="286892"/>
                          </a:xfrm>
                        </wpg:grpSpPr>
                        <wps:wsp>
                          <wps:cNvPr id="678" name="TextBox 184"/>
                          <wps:cNvSpPr txBox="1"/>
                          <wps:spPr>
                            <a:xfrm>
                              <a:off x="6526476" y="6382468"/>
                              <a:ext cx="1285884" cy="276999"/>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4E14FE3C"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wps:txbx>
                          <wps:bodyPr wrap="square" rtlCol="1">
                            <a:spAutoFit/>
                          </wps:bodyPr>
                        </wps:wsp>
                        <wps:wsp>
                          <wps:cNvPr id="679" name="Isosceles Triangle 159"/>
                          <wps:cNvSpPr/>
                          <wps:spPr>
                            <a:xfrm rot="5400000">
                              <a:off x="6490757" y="641932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66F42220" w14:textId="77777777" w:rsidR="00A92B1F" w:rsidRDefault="00A92B1F" w:rsidP="00A92B1F">
                                <w:pPr>
                                  <w:bidi w:val="0"/>
                                  <w:rPr>
                                    <w:rFonts w:eastAsia="Times New Roman"/>
                                  </w:rPr>
                                </w:pPr>
                              </w:p>
                            </w:txbxContent>
                          </wps:txbx>
                          <wps:bodyPr rtlCol="1" anchor="ctr"/>
                        </wps:wsp>
                        <wps:wsp>
                          <wps:cNvPr id="680" name="Isosceles Triangle 160"/>
                          <wps:cNvSpPr/>
                          <wps:spPr>
                            <a:xfrm rot="5400000">
                              <a:off x="6491327" y="6562203"/>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41CEA7ED" w14:textId="77777777" w:rsidR="00A92B1F" w:rsidRDefault="00A92B1F" w:rsidP="00A92B1F">
                                <w:pPr>
                                  <w:bidi w:val="0"/>
                                  <w:rPr>
                                    <w:rFonts w:eastAsia="Times New Roman"/>
                                  </w:rPr>
                                </w:pPr>
                              </w:p>
                            </w:txbxContent>
                          </wps:txbx>
                          <wps:bodyPr rtlCol="1" anchor="ctr"/>
                        </wps:wsp>
                      </wpg:grpSp>
                      <wpg:grpSp>
                        <wpg:cNvPr id="634" name="קבוצה 634"/>
                        <wpg:cNvGrpSpPr/>
                        <wpg:grpSpPr>
                          <a:xfrm>
                            <a:off x="8393949" y="5886476"/>
                            <a:ext cx="714380" cy="523220"/>
                            <a:chOff x="8393949" y="5886476"/>
                            <a:chExt cx="714380" cy="523220"/>
                          </a:xfrm>
                        </wpg:grpSpPr>
                        <wps:wsp>
                          <wps:cNvPr id="676" name="TextBox 35"/>
                          <wps:cNvSpPr txBox="1"/>
                          <wps:spPr>
                            <a:xfrm>
                              <a:off x="8393949" y="5886476"/>
                              <a:ext cx="714380" cy="523220"/>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3D1B5A9B"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5D6FBC2E"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wps:txbx>
                          <wps:bodyPr wrap="square" rtlCol="1">
                            <a:spAutoFit/>
                          </wps:bodyPr>
                        </wps:wsp>
                        <wps:wsp>
                          <wps:cNvPr id="677" name="Isosceles Triangle 164"/>
                          <wps:cNvSpPr/>
                          <wps:spPr>
                            <a:xfrm rot="5400000">
                              <a:off x="8358230" y="6207947"/>
                              <a:ext cx="214314" cy="142876"/>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577E79A5" w14:textId="77777777" w:rsidR="00A92B1F" w:rsidRDefault="00A92B1F" w:rsidP="00A92B1F">
                                <w:pPr>
                                  <w:bidi w:val="0"/>
                                  <w:rPr>
                                    <w:rFonts w:eastAsia="Times New Roman"/>
                                  </w:rPr>
                                </w:pPr>
                              </w:p>
                            </w:txbxContent>
                          </wps:txbx>
                          <wps:bodyPr rtlCol="1" anchor="ctr"/>
                        </wps:wsp>
                      </wpg:grpSp>
                      <wpg:grpSp>
                        <wpg:cNvPr id="635" name="Group 191"/>
                        <wpg:cNvGrpSpPr/>
                        <wpg:grpSpPr>
                          <a:xfrm>
                            <a:off x="8536825" y="6600856"/>
                            <a:ext cx="714380" cy="338554"/>
                            <a:chOff x="8536825" y="6600856"/>
                            <a:chExt cx="714380" cy="338554"/>
                          </a:xfrm>
                        </wpg:grpSpPr>
                        <wps:wsp>
                          <wps:cNvPr id="673" name="TextBox 170"/>
                          <wps:cNvSpPr txBox="1"/>
                          <wps:spPr>
                            <a:xfrm>
                              <a:off x="8536825" y="660085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1F9EC4B5"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28ED0A14"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wps:txbx>
                          <wps:bodyPr wrap="square" rtlCol="1">
                            <a:spAutoFit/>
                          </wps:bodyPr>
                        </wps:wsp>
                        <wps:wsp>
                          <wps:cNvPr id="674" name="Isosceles Triangle 186"/>
                          <wps:cNvSpPr/>
                          <wps:spPr>
                            <a:xfrm rot="5400000">
                              <a:off x="8534429" y="667229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707FEAE3" w14:textId="77777777" w:rsidR="00A92B1F" w:rsidRDefault="00A92B1F" w:rsidP="00A92B1F">
                                <w:pPr>
                                  <w:bidi w:val="0"/>
                                  <w:rPr>
                                    <w:rFonts w:eastAsia="Times New Roman"/>
                                  </w:rPr>
                                </w:pPr>
                              </w:p>
                            </w:txbxContent>
                          </wps:txbx>
                          <wps:bodyPr rtlCol="1" anchor="ctr"/>
                        </wps:wsp>
                        <wps:wsp>
                          <wps:cNvPr id="675" name="Isosceles Triangle 187"/>
                          <wps:cNvSpPr/>
                          <wps:spPr>
                            <a:xfrm rot="5400000">
                              <a:off x="8536810" y="6803266"/>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6F8614B7" w14:textId="77777777" w:rsidR="00A92B1F" w:rsidRDefault="00A92B1F" w:rsidP="00A92B1F">
                                <w:pPr>
                                  <w:bidi w:val="0"/>
                                  <w:rPr>
                                    <w:rFonts w:eastAsia="Times New Roman"/>
                                  </w:rPr>
                                </w:pPr>
                              </w:p>
                            </w:txbxContent>
                          </wps:txbx>
                          <wps:bodyPr rtlCol="1" anchor="ctr"/>
                        </wps:wsp>
                      </wpg:grpSp>
                      <wps:wsp>
                        <wps:cNvPr id="636" name="Elbow Connector 264"/>
                        <wps:cNvCnPr>
                          <a:endCxn id="605" idx="3"/>
                        </wps:cNvCnPr>
                        <wps:spPr>
                          <a:xfrm rot="16200000" flipH="1" flipV="1">
                            <a:off x="6355225" y="-724279"/>
                            <a:ext cx="373686" cy="1989250"/>
                          </a:xfrm>
                          <a:prstGeom prst="bentConnector3">
                            <a:avLst>
                              <a:gd name="adj1" fmla="val -25489"/>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637" name="TextBox 7"/>
                        <wps:cNvSpPr txBox="1"/>
                        <wps:spPr>
                          <a:xfrm>
                            <a:off x="-1035867" y="1385882"/>
                            <a:ext cx="727263" cy="461665"/>
                          </a:xfrm>
                          <a:prstGeom prst="rect">
                            <a:avLst/>
                          </a:prstGeom>
                          <a:noFill/>
                        </wps:spPr>
                        <wps:txbx>
                          <w:txbxContent>
                            <w:p w14:paraId="3DB0802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373028FD"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wps:txbx>
                        <wps:bodyPr wrap="square" rtlCol="1">
                          <a:spAutoFit/>
                        </wps:bodyPr>
                      </wps:wsp>
                      <pic:pic xmlns:pic="http://schemas.openxmlformats.org/drawingml/2006/picture">
                        <pic:nvPicPr>
                          <pic:cNvPr id="638" name="Picture 216" descr="MC900391480.WMF"/>
                          <pic:cNvPicPr>
                            <a:picLocks noChangeAspect="1"/>
                          </pic:cNvPicPr>
                        </pic:nvPicPr>
                        <pic:blipFill>
                          <a:blip r:embed="rId48" cstate="print"/>
                          <a:stretch>
                            <a:fillRect/>
                          </a:stretch>
                        </pic:blipFill>
                        <pic:spPr>
                          <a:xfrm>
                            <a:off x="9536387" y="6087512"/>
                            <a:ext cx="605464" cy="727658"/>
                          </a:xfrm>
                          <a:prstGeom prst="rect">
                            <a:avLst/>
                          </a:prstGeom>
                        </pic:spPr>
                      </pic:pic>
                      <wps:wsp>
                        <wps:cNvPr id="639" name="TextBox 4"/>
                        <wps:cNvSpPr txBox="1"/>
                        <wps:spPr>
                          <a:xfrm>
                            <a:off x="9322611" y="5582316"/>
                            <a:ext cx="928694" cy="461665"/>
                          </a:xfrm>
                          <a:prstGeom prst="rect">
                            <a:avLst/>
                          </a:prstGeom>
                          <a:noFill/>
                        </wps:spPr>
                        <wps:txbx>
                          <w:txbxContent>
                            <w:p w14:paraId="579D503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491A50C6"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wps:txbx>
                        <wps:bodyPr wrap="square" rtlCol="1">
                          <a:spAutoFit/>
                        </wps:bodyPr>
                      </wps:wsp>
                      <pic:pic xmlns:pic="http://schemas.openxmlformats.org/drawingml/2006/picture">
                        <pic:nvPicPr>
                          <pic:cNvPr id="640" name="תמונה 640" descr="memory_chip_3.jpg"/>
                          <pic:cNvPicPr>
                            <a:picLocks noChangeAspect="1"/>
                          </pic:cNvPicPr>
                        </pic:nvPicPr>
                        <pic:blipFill>
                          <a:blip r:embed="rId49" cstate="print">
                            <a:lum bright="5000"/>
                          </a:blip>
                          <a:stretch>
                            <a:fillRect/>
                          </a:stretch>
                        </pic:blipFill>
                        <pic:spPr>
                          <a:xfrm>
                            <a:off x="-107173" y="5957914"/>
                            <a:ext cx="1145071" cy="827424"/>
                          </a:xfrm>
                          <a:prstGeom prst="rect">
                            <a:avLst/>
                          </a:prstGeom>
                        </pic:spPr>
                      </pic:pic>
                      <wps:wsp>
                        <wps:cNvPr id="641" name="TextBox 241"/>
                        <wps:cNvSpPr txBox="1"/>
                        <wps:spPr>
                          <a:xfrm>
                            <a:off x="-177839" y="6496901"/>
                            <a:ext cx="1215737" cy="461665"/>
                          </a:xfrm>
                          <a:prstGeom prst="rect">
                            <a:avLst/>
                          </a:prstGeom>
                          <a:noFill/>
                        </wps:spPr>
                        <wps:txbx>
                          <w:txbxContent>
                            <w:p w14:paraId="0096D22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wps:txbx>
                        <wps:bodyPr wrap="square" rtlCol="1">
                          <a:spAutoFit/>
                        </wps:bodyPr>
                      </wps:wsp>
                      <wps:wsp>
                        <wps:cNvPr id="642" name="TextBox 175"/>
                        <wps:cNvSpPr txBox="1"/>
                        <wps:spPr>
                          <a:xfrm>
                            <a:off x="7250941" y="98892"/>
                            <a:ext cx="642942"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7FAFBDF"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wps:txbx>
                        <wps:bodyPr wrap="square" rtlCol="1">
                          <a:spAutoFit/>
                        </wps:bodyPr>
                      </wps:wsp>
                      <wps:wsp>
                        <wps:cNvPr id="643" name="TextBox 180"/>
                        <wps:cNvSpPr txBox="1"/>
                        <wps:spPr>
                          <a:xfrm>
                            <a:off x="5797382" y="646992"/>
                            <a:ext cx="46539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036F00AB"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wps:txbx>
                        <wps:bodyPr wrap="square" rtlCol="1">
                          <a:spAutoFit/>
                        </wps:bodyPr>
                      </wps:wsp>
                      <wps:wsp>
                        <wps:cNvPr id="644" name="Elbow Connector 185"/>
                        <wps:cNvCnPr>
                          <a:stCxn id="643" idx="0"/>
                          <a:endCxn id="605" idx="3"/>
                        </wps:cNvCnPr>
                        <wps:spPr>
                          <a:xfrm rot="16200000" flipV="1">
                            <a:off x="5693861" y="310772"/>
                            <a:ext cx="189803" cy="482638"/>
                          </a:xfrm>
                          <a:prstGeom prst="bentConnector3">
                            <a:avLst>
                              <a:gd name="adj1" fmla="val 344595"/>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645" name="TextBox 233"/>
                        <wps:cNvSpPr txBox="1"/>
                        <wps:spPr>
                          <a:xfrm>
                            <a:off x="5822181" y="241744"/>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594790F"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g:grpSp>
                        <wpg:cNvPr id="646" name="Group 161"/>
                        <wpg:cNvGrpSpPr/>
                        <wpg:grpSpPr>
                          <a:xfrm>
                            <a:off x="3203848" y="5250686"/>
                            <a:ext cx="714380" cy="338554"/>
                            <a:chOff x="3203848" y="5250686"/>
                            <a:chExt cx="714380" cy="338554"/>
                          </a:xfrm>
                        </wpg:grpSpPr>
                        <wps:wsp>
                          <wps:cNvPr id="670" name="TextBox 189"/>
                          <wps:cNvSpPr txBox="1"/>
                          <wps:spPr>
                            <a:xfrm>
                              <a:off x="3203848" y="525068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505F6870"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77365F0F"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wps:txbx>
                          <wps:bodyPr wrap="square" rtlCol="1">
                            <a:spAutoFit/>
                          </wps:bodyPr>
                        </wps:wsp>
                        <wps:wsp>
                          <wps:cNvPr id="671" name="Isosceles Triangle 193"/>
                          <wps:cNvSpPr/>
                          <wps:spPr>
                            <a:xfrm rot="5400000">
                              <a:off x="3201452" y="5322127"/>
                              <a:ext cx="142876" cy="71438"/>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0D262A39" w14:textId="77777777" w:rsidR="00A92B1F" w:rsidRDefault="00A92B1F" w:rsidP="00A92B1F">
                                <w:pPr>
                                  <w:bidi w:val="0"/>
                                  <w:rPr>
                                    <w:rFonts w:eastAsia="Times New Roman"/>
                                  </w:rPr>
                                </w:pPr>
                              </w:p>
                            </w:txbxContent>
                          </wps:txbx>
                          <wps:bodyPr rtlCol="1" anchor="ctr"/>
                        </wps:wsp>
                        <wps:wsp>
                          <wps:cNvPr id="672" name="Isosceles Triangle 195"/>
                          <wps:cNvSpPr/>
                          <wps:spPr>
                            <a:xfrm rot="5400000">
                              <a:off x="3203833" y="5453096"/>
                              <a:ext cx="142876" cy="71438"/>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670A5765" w14:textId="77777777" w:rsidR="00A92B1F" w:rsidRDefault="00A92B1F" w:rsidP="00A92B1F">
                                <w:pPr>
                                  <w:bidi w:val="0"/>
                                  <w:rPr>
                                    <w:rFonts w:eastAsia="Times New Roman"/>
                                  </w:rPr>
                                </w:pPr>
                              </w:p>
                            </w:txbxContent>
                          </wps:txbx>
                          <wps:bodyPr rtlCol="1" anchor="ctr"/>
                        </wps:wsp>
                      </wpg:grpSp>
                      <wps:wsp>
                        <wps:cNvPr id="647" name="Isosceles Triangle 197"/>
                        <wps:cNvSpPr/>
                        <wps:spPr>
                          <a:xfrm rot="5400000">
                            <a:off x="1655961" y="6561063"/>
                            <a:ext cx="214314" cy="142876"/>
                          </a:xfrm>
                          <a:prstGeom prst="triangle">
                            <a:avLst/>
                          </a:prstGeom>
                          <a:solidFill>
                            <a:srgbClr val="7030A0"/>
                          </a:solidFill>
                        </wps:spPr>
                        <wps:style>
                          <a:lnRef idx="0">
                            <a:schemeClr val="accent4"/>
                          </a:lnRef>
                          <a:fillRef idx="3">
                            <a:schemeClr val="accent4"/>
                          </a:fillRef>
                          <a:effectRef idx="3">
                            <a:schemeClr val="accent4"/>
                          </a:effectRef>
                          <a:fontRef idx="minor">
                            <a:schemeClr val="lt1"/>
                          </a:fontRef>
                        </wps:style>
                        <wps:txbx>
                          <w:txbxContent>
                            <w:p w14:paraId="2C1118A7" w14:textId="77777777" w:rsidR="00A92B1F" w:rsidRDefault="00A92B1F" w:rsidP="00A92B1F">
                              <w:pPr>
                                <w:bidi w:val="0"/>
                                <w:rPr>
                                  <w:rFonts w:eastAsia="Times New Roman"/>
                                </w:rPr>
                              </w:pPr>
                            </w:p>
                          </w:txbxContent>
                        </wps:txbx>
                        <wps:bodyPr rtlCol="1" anchor="ctr"/>
                      </wps:wsp>
                      <wps:wsp>
                        <wps:cNvPr id="648" name="Isosceles Triangle 201"/>
                        <wps:cNvSpPr/>
                        <wps:spPr>
                          <a:xfrm rot="5400000">
                            <a:off x="951247" y="3984711"/>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4F8905B9" w14:textId="77777777" w:rsidR="00A92B1F" w:rsidRDefault="00A92B1F" w:rsidP="00A92B1F">
                              <w:pPr>
                                <w:bidi w:val="0"/>
                                <w:rPr>
                                  <w:rFonts w:eastAsia="Times New Roman"/>
                                </w:rPr>
                              </w:pPr>
                            </w:p>
                          </w:txbxContent>
                        </wps:txbx>
                        <wps:bodyPr rtlCol="1" anchor="ctr"/>
                      </wps:wsp>
                      <wps:wsp>
                        <wps:cNvPr id="649" name="Isosceles Triangle 202"/>
                        <wps:cNvSpPr/>
                        <wps:spPr>
                          <a:xfrm rot="5400000">
                            <a:off x="942980" y="4099882"/>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4C013BA2" w14:textId="77777777" w:rsidR="00A92B1F" w:rsidRDefault="00A92B1F" w:rsidP="00A92B1F">
                              <w:pPr>
                                <w:bidi w:val="0"/>
                                <w:rPr>
                                  <w:rFonts w:eastAsia="Times New Roman"/>
                                </w:rPr>
                              </w:pPr>
                            </w:p>
                          </w:txbxContent>
                        </wps:txbx>
                        <wps:bodyPr rtlCol="1" anchor="ctr"/>
                      </wps:wsp>
                      <wps:wsp>
                        <wps:cNvPr id="650" name="Isosceles Triangle 205"/>
                        <wps:cNvSpPr/>
                        <wps:spPr>
                          <a:xfrm rot="5400000">
                            <a:off x="2535423" y="3955866"/>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3F42FDC8" w14:textId="77777777" w:rsidR="00A92B1F" w:rsidRDefault="00A92B1F" w:rsidP="00A92B1F">
                              <w:pPr>
                                <w:bidi w:val="0"/>
                                <w:rPr>
                                  <w:rFonts w:eastAsia="Times New Roman"/>
                                </w:rPr>
                              </w:pPr>
                            </w:p>
                          </w:txbxContent>
                        </wps:txbx>
                        <wps:bodyPr rtlCol="1" anchor="ctr"/>
                      </wps:wsp>
                      <wps:wsp>
                        <wps:cNvPr id="651" name="Isosceles Triangle 214"/>
                        <wps:cNvSpPr/>
                        <wps:spPr>
                          <a:xfrm rot="5400000">
                            <a:off x="2535423" y="4056719"/>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4201099D" w14:textId="77777777" w:rsidR="00A92B1F" w:rsidRDefault="00A92B1F" w:rsidP="00A92B1F">
                              <w:pPr>
                                <w:bidi w:val="0"/>
                                <w:rPr>
                                  <w:rFonts w:eastAsia="Times New Roman"/>
                                </w:rPr>
                              </w:pPr>
                            </w:p>
                          </w:txbxContent>
                        </wps:txbx>
                        <wps:bodyPr rtlCol="1" anchor="ctr"/>
                      </wps:wsp>
                      <wps:wsp>
                        <wps:cNvPr id="652" name="Isosceles Triangle 230"/>
                        <wps:cNvSpPr/>
                        <wps:spPr>
                          <a:xfrm rot="5400000">
                            <a:off x="1715069" y="4834581"/>
                            <a:ext cx="214314" cy="142876"/>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7FA0E734" w14:textId="77777777" w:rsidR="00A92B1F" w:rsidRDefault="00A92B1F" w:rsidP="00A92B1F">
                              <w:pPr>
                                <w:bidi w:val="0"/>
                                <w:rPr>
                                  <w:rFonts w:eastAsia="Times New Roman"/>
                                </w:rPr>
                              </w:pPr>
                            </w:p>
                          </w:txbxContent>
                        </wps:txbx>
                        <wps:bodyPr rtlCol="1" anchor="ctr"/>
                      </wps:wsp>
                      <wps:wsp>
                        <wps:cNvPr id="653" name="TextBox 244"/>
                        <wps:cNvSpPr txBox="1"/>
                        <wps:spPr>
                          <a:xfrm>
                            <a:off x="6766835" y="2231168"/>
                            <a:ext cx="2303451" cy="369332"/>
                          </a:xfrm>
                          <a:prstGeom prst="rect">
                            <a:avLst/>
                          </a:prstGeom>
                        </wps:spPr>
                        <wps:style>
                          <a:lnRef idx="2">
                            <a:schemeClr val="dk1"/>
                          </a:lnRef>
                          <a:fillRef idx="1">
                            <a:schemeClr val="lt1"/>
                          </a:fillRef>
                          <a:effectRef idx="0">
                            <a:schemeClr val="dk1"/>
                          </a:effectRef>
                          <a:fontRef idx="minor">
                            <a:schemeClr val="dk1"/>
                          </a:fontRef>
                        </wps:style>
                        <wps:txbx>
                          <w:txbxContent>
                            <w:p w14:paraId="694C5523"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wps:txbx>
                        <wps:bodyPr wrap="none" rtlCol="1">
                          <a:spAutoFit/>
                        </wps:bodyPr>
                      </wps:wsp>
                      <wps:wsp>
                        <wps:cNvPr id="654" name="TextBox 214"/>
                        <wps:cNvSpPr txBox="1"/>
                        <wps:spPr>
                          <a:xfrm>
                            <a:off x="6012160" y="5733256"/>
                            <a:ext cx="792088" cy="261610"/>
                          </a:xfrm>
                          <a:prstGeom prst="rect">
                            <a:avLst/>
                          </a:prstGeom>
                        </wps:spPr>
                        <wps:style>
                          <a:lnRef idx="0">
                            <a:schemeClr val="dk1"/>
                          </a:lnRef>
                          <a:fillRef idx="3">
                            <a:schemeClr val="dk1"/>
                          </a:fillRef>
                          <a:effectRef idx="3">
                            <a:schemeClr val="dk1"/>
                          </a:effectRef>
                          <a:fontRef idx="minor">
                            <a:schemeClr val="lt1"/>
                          </a:fontRef>
                        </wps:style>
                        <wps:txbx>
                          <w:txbxContent>
                            <w:p w14:paraId="21309938"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wps:txbx>
                        <wps:bodyPr wrap="square" rtlCol="1">
                          <a:spAutoFit/>
                        </wps:bodyPr>
                      </wps:wsp>
                      <wps:wsp>
                        <wps:cNvPr id="655" name="TextBox 217"/>
                        <wps:cNvSpPr txBox="1"/>
                        <wps:spPr>
                          <a:xfrm>
                            <a:off x="6876256" y="5015498"/>
                            <a:ext cx="936104" cy="861774"/>
                          </a:xfrm>
                          <a:prstGeom prst="rect">
                            <a:avLst/>
                          </a:prstGeom>
                          <a:solidFill>
                            <a:srgbClr val="FF0000"/>
                          </a:solidFill>
                        </wps:spPr>
                        <wps:style>
                          <a:lnRef idx="0">
                            <a:schemeClr val="accent6"/>
                          </a:lnRef>
                          <a:fillRef idx="3">
                            <a:schemeClr val="accent6"/>
                          </a:fillRef>
                          <a:effectRef idx="3">
                            <a:schemeClr val="accent6"/>
                          </a:effectRef>
                          <a:fontRef idx="minor">
                            <a:schemeClr val="lt1"/>
                          </a:fontRef>
                        </wps:style>
                        <wps:txbx>
                          <w:txbxContent>
                            <w:p w14:paraId="48667D9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wps:txbx>
                        <wps:bodyPr wrap="square" rtlCol="1">
                          <a:spAutoFit/>
                        </wps:bodyPr>
                      </wps:wsp>
                      <wps:wsp>
                        <wps:cNvPr id="656" name="Shape 194"/>
                        <wps:cNvCnPr>
                          <a:stCxn id="676" idx="0"/>
                          <a:endCxn id="655" idx="3"/>
                        </wps:cNvCnPr>
                        <wps:spPr>
                          <a:xfrm rot="16200000" flipV="1">
                            <a:off x="8061705" y="5197041"/>
                            <a:ext cx="440091" cy="938779"/>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657" name="Shape 131"/>
                        <wps:cNvCnPr/>
                        <wps:spPr>
                          <a:xfrm flipV="1">
                            <a:off x="611560" y="3356992"/>
                            <a:ext cx="3312368" cy="432049"/>
                          </a:xfrm>
                          <a:prstGeom prst="bentConnector3">
                            <a:avLst>
                              <a:gd name="adj1" fmla="val 50000"/>
                            </a:avLst>
                          </a:prstGeom>
                          <a:ln w="31750">
                            <a:solidFill>
                              <a:srgbClr val="FF0000"/>
                            </a:solidFill>
                            <a:headEnd type="arrow"/>
                            <a:tailEnd type="arrow"/>
                          </a:ln>
                        </wps:spPr>
                        <wps:style>
                          <a:lnRef idx="1">
                            <a:schemeClr val="accent2"/>
                          </a:lnRef>
                          <a:fillRef idx="0">
                            <a:schemeClr val="accent2"/>
                          </a:fillRef>
                          <a:effectRef idx="0">
                            <a:schemeClr val="accent2"/>
                          </a:effectRef>
                          <a:fontRef idx="minor">
                            <a:schemeClr val="tx1"/>
                          </a:fontRef>
                        </wps:style>
                        <wps:bodyPr/>
                      </wps:wsp>
                      <wps:wsp>
                        <wps:cNvPr id="658" name="TextBox 182"/>
                        <wps:cNvSpPr txBox="1"/>
                        <wps:spPr>
                          <a:xfrm>
                            <a:off x="6876256" y="4437112"/>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C93B0A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wps:txbx>
                        <wps:bodyPr wrap="square" rtlCol="1">
                          <a:spAutoFit/>
                        </wps:bodyPr>
                      </wps:wsp>
                      <wps:wsp>
                        <wps:cNvPr id="659" name="Oval 256"/>
                        <wps:cNvSpPr/>
                        <wps:spPr>
                          <a:xfrm>
                            <a:off x="1907704" y="3501008"/>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0361BFD2"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4</w:t>
                              </w:r>
                            </w:p>
                          </w:txbxContent>
                        </wps:txbx>
                        <wps:bodyPr rtlCol="1" anchor="ctr"/>
                      </wps:wsp>
                      <wps:wsp>
                        <wps:cNvPr id="660" name="Oval 256"/>
                        <wps:cNvSpPr/>
                        <wps:spPr>
                          <a:xfrm>
                            <a:off x="3923928" y="2204864"/>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506941B9"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4</w:t>
                              </w:r>
                            </w:p>
                          </w:txbxContent>
                        </wps:txbx>
                        <wps:bodyPr rtlCol="1" anchor="ctr"/>
                      </wps:wsp>
                      <wps:wsp>
                        <wps:cNvPr id="661" name="Shape 119"/>
                        <wps:cNvCnPr>
                          <a:stCxn id="610" idx="3"/>
                          <a:endCxn id="622" idx="3"/>
                        </wps:cNvCnPr>
                        <wps:spPr>
                          <a:xfrm rot="16200000" flipV="1">
                            <a:off x="4541896" y="4380862"/>
                            <a:ext cx="1285884" cy="10831"/>
                          </a:xfrm>
                          <a:prstGeom prst="bentConnector3">
                            <a:avLst>
                              <a:gd name="adj1" fmla="val 50000"/>
                            </a:avLst>
                          </a:prstGeom>
                          <a:ln w="44450">
                            <a:solidFill>
                              <a:srgbClr val="FF0000"/>
                            </a:solidFill>
                            <a:headEnd type="none"/>
                            <a:tailEnd type="arrow"/>
                          </a:ln>
                        </wps:spPr>
                        <wps:style>
                          <a:lnRef idx="2">
                            <a:schemeClr val="dk1"/>
                          </a:lnRef>
                          <a:fillRef idx="0">
                            <a:schemeClr val="dk1"/>
                          </a:fillRef>
                          <a:effectRef idx="1">
                            <a:schemeClr val="dk1"/>
                          </a:effectRef>
                          <a:fontRef idx="minor">
                            <a:schemeClr val="tx1"/>
                          </a:fontRef>
                        </wps:style>
                        <wps:bodyPr/>
                      </wps:wsp>
                      <wps:wsp>
                        <wps:cNvPr id="662" name="Shape 119"/>
                        <wps:cNvCnPr>
                          <a:stCxn id="655" idx="1"/>
                          <a:endCxn id="654" idx="0"/>
                        </wps:cNvCnPr>
                        <wps:spPr>
                          <a:xfrm rot="10800000" flipV="1">
                            <a:off x="6408204" y="5446384"/>
                            <a:ext cx="468052" cy="286871"/>
                          </a:xfrm>
                          <a:prstGeom prst="bentConnector2">
                            <a:avLst/>
                          </a:prstGeom>
                          <a:ln w="44450">
                            <a:solidFill>
                              <a:srgbClr val="FF0000"/>
                            </a:solidFill>
                            <a:headEnd type="none"/>
                            <a:tailEnd type="arrow"/>
                          </a:ln>
                        </wps:spPr>
                        <wps:style>
                          <a:lnRef idx="2">
                            <a:schemeClr val="dk1"/>
                          </a:lnRef>
                          <a:fillRef idx="0">
                            <a:schemeClr val="dk1"/>
                          </a:fillRef>
                          <a:effectRef idx="1">
                            <a:schemeClr val="dk1"/>
                          </a:effectRef>
                          <a:fontRef idx="minor">
                            <a:schemeClr val="tx1"/>
                          </a:fontRef>
                        </wps:style>
                        <wps:bodyPr/>
                      </wps:wsp>
                      <wps:wsp>
                        <wps:cNvPr id="663" name="Shape 119"/>
                        <wps:cNvCnPr>
                          <a:stCxn id="654" idx="1"/>
                          <a:endCxn id="610" idx="2"/>
                        </wps:cNvCnPr>
                        <wps:spPr>
                          <a:xfrm rot="10800000">
                            <a:off x="5344142" y="5493567"/>
                            <a:ext cx="668019" cy="370494"/>
                          </a:xfrm>
                          <a:prstGeom prst="bentConnector3">
                            <a:avLst>
                              <a:gd name="adj1" fmla="val 50000"/>
                            </a:avLst>
                          </a:prstGeom>
                          <a:ln w="44450">
                            <a:solidFill>
                              <a:srgbClr val="FF0000"/>
                            </a:solidFill>
                            <a:headEnd type="none"/>
                            <a:tailEnd type="arrow"/>
                          </a:ln>
                        </wps:spPr>
                        <wps:style>
                          <a:lnRef idx="2">
                            <a:schemeClr val="dk1"/>
                          </a:lnRef>
                          <a:fillRef idx="0">
                            <a:schemeClr val="dk1"/>
                          </a:fillRef>
                          <a:effectRef idx="1">
                            <a:schemeClr val="dk1"/>
                          </a:effectRef>
                          <a:fontRef idx="minor">
                            <a:schemeClr val="tx1"/>
                          </a:fontRef>
                        </wps:style>
                        <wps:bodyPr/>
                      </wps:wsp>
                      <wps:wsp>
                        <wps:cNvPr id="664" name="Oval 256"/>
                        <wps:cNvSpPr/>
                        <wps:spPr>
                          <a:xfrm>
                            <a:off x="6228184" y="515719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3817FFF7"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4</w:t>
                              </w:r>
                            </w:p>
                          </w:txbxContent>
                        </wps:txbx>
                        <wps:bodyPr rtlCol="1" anchor="ctr"/>
                      </wps:wsp>
                      <wpg:grpSp>
                        <wpg:cNvPr id="665" name="Group 60"/>
                        <wpg:cNvGrpSpPr/>
                        <wpg:grpSpPr>
                          <a:xfrm>
                            <a:off x="1403648" y="5772385"/>
                            <a:ext cx="1428760" cy="1112999"/>
                            <a:chOff x="1403648" y="5772385"/>
                            <a:chExt cx="1428760" cy="1112999"/>
                          </a:xfrm>
                        </wpg:grpSpPr>
                        <wpg:grpSp>
                          <wpg:cNvPr id="666" name="Group 47"/>
                          <wpg:cNvGrpSpPr/>
                          <wpg:grpSpPr>
                            <a:xfrm>
                              <a:off x="1403648" y="5956690"/>
                              <a:ext cx="1428760" cy="928694"/>
                              <a:chOff x="1403648" y="5956690"/>
                              <a:chExt cx="1428760" cy="928694"/>
                            </a:xfrm>
                          </wpg:grpSpPr>
                          <wps:wsp>
                            <wps:cNvPr id="668" name="TextBox 24"/>
                            <wps:cNvSpPr txBox="1"/>
                            <wps:spPr>
                              <a:xfrm>
                                <a:off x="1546524" y="6151600"/>
                                <a:ext cx="1214446" cy="646331"/>
                              </a:xfrm>
                              <a:prstGeom prst="rect">
                                <a:avLst/>
                              </a:prstGeom>
                            </wps:spPr>
                            <wps:style>
                              <a:lnRef idx="0">
                                <a:schemeClr val="accent4"/>
                              </a:lnRef>
                              <a:fillRef idx="3">
                                <a:schemeClr val="accent4"/>
                              </a:fillRef>
                              <a:effectRef idx="3">
                                <a:schemeClr val="accent4"/>
                              </a:effectRef>
                              <a:fontRef idx="minor">
                                <a:schemeClr val="lt1"/>
                              </a:fontRef>
                            </wps:style>
                            <wps:txbx>
                              <w:txbxContent>
                                <w:p w14:paraId="58500B1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wps:txbx>
                            <wps:bodyPr wrap="square" rtlCol="1">
                              <a:spAutoFit/>
                            </wps:bodyPr>
                          </wps:wsp>
                          <wps:wsp>
                            <wps:cNvPr id="669" name="Rectangle 28"/>
                            <wps:cNvSpPr/>
                            <wps:spPr>
                              <a:xfrm>
                                <a:off x="1403648" y="5956690"/>
                                <a:ext cx="1428760" cy="928694"/>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F8BEF40" w14:textId="77777777" w:rsidR="00A92B1F" w:rsidRDefault="00A92B1F" w:rsidP="00A92B1F">
                                  <w:pPr>
                                    <w:bidi w:val="0"/>
                                    <w:rPr>
                                      <w:rFonts w:eastAsia="Times New Roman"/>
                                    </w:rPr>
                                  </w:pPr>
                                </w:p>
                              </w:txbxContent>
                            </wps:txbx>
                            <wps:bodyPr rtlCol="1" anchor="ctr"/>
                          </wps:wsp>
                        </wpg:grpSp>
                        <wps:wsp>
                          <wps:cNvPr id="667" name="TextBox 54"/>
                          <wps:cNvSpPr txBox="1"/>
                          <wps:spPr>
                            <a:xfrm>
                              <a:off x="1689400" y="5772385"/>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765E44A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g:grpSp>
                    </wpg:wgp>
                  </a:graphicData>
                </a:graphic>
              </wp:inline>
            </w:drawing>
          </mc:Choice>
          <mc:Fallback>
            <w:pict>
              <v:group id="קבוצה 98" o:spid="_x0000_s1491" style="width:415.3pt;height:273.15pt;mso-position-horizontal-relative:char;mso-position-vertical-relative:line" coordorigin="-11073,-3143" coordsize="113586,74712" o:gfxdata="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">
                <v:shape id="Picture 163" o:spid="_x0000_s1492" type="#_x0000_t75" style="position:absolute;left:-11073;top:6000;width:10538;height:7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nhAq/AAAA3AAAAA8AAABkcnMvZG93bnJldi54bWxET91qwjAUvh/4DuEMvJvpBhbpjFIKglcD&#10;uz3AsTltypqT0qQafXpzIXj58f1v99EO4kKT7x0r+FxlIIgbp3vuFPz9Hj42IHxA1jg4JgU38rDf&#10;Ld62WGh35RNd6tCJFMK+QAUmhLGQ0jeGLPqVG4kT17rJYkhw6qSe8JrC7SC/siyXFntODQZHqgw1&#10;//VsFdDpdpc/scrbUnfn8jhH17ZGqeV7LL9BBIrhJX66j1rBepPWpjPpCMjd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fZ4QKvwAAANwAAAAPAAAAAAAAAAAAAAAAAJ8CAABk&#10;cnMvZG93bnJldi54bWxQSwUGAAAAAAQABAD3AAAAiwMAAAAA&#10;">
                  <v:imagedata r:id="rId50" o:title="j0285750"/>
                </v:shape>
                <v:rect id="Rectangle 23" o:spid="_x0000_s1493" style="position:absolute;top:31409;width:40679;height:24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BgX8UA&#10;AADcAAAADwAAAGRycy9kb3ducmV2LnhtbESPQWvCQBSE74L/YXmCt7qpYompawhCiz1qi6W3R/aZ&#10;DWbfhuxqor++Wyh4HGbmG2adD7YRV+p87VjB8ywBQVw6XXOl4Ovz7SkF4QOyxsYxKbiRh3wzHq0x&#10;067nPV0PoRIRwj5DBSaENpPSl4Ys+plriaN3cp3FEGVXSd1hH+G2kfMkeZEWa44LBlvaGirPh4tV&#10;4M7pNy137/fieDn1x8XqJzX7D6Wmk6F4BRFoCI/wf3unFSzTFfydi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cGBfxQAAANwAAAAPAAAAAAAAAAAAAAAAAJgCAABkcnMv&#10;ZG93bnJldi54bWxQSwUGAAAAAAQABAD1AAAAigMAAAAA&#10;" fillcolor="#4f81bd [3204]" strokecolor="#243f60 [1604]" strokeweight="2pt">
                  <v:fill opacity="12336f"/>
                  <v:textbox>
                    <w:txbxContent>
                      <w:p w14:paraId="2AF81982" w14:textId="77777777" w:rsidR="00A92B1F" w:rsidRDefault="00A92B1F" w:rsidP="00A92B1F">
                        <w:pPr>
                          <w:bidi w:val="0"/>
                          <w:rPr>
                            <w:rFonts w:eastAsia="Times New Roman"/>
                          </w:rPr>
                        </w:pPr>
                      </w:p>
                    </w:txbxContent>
                  </v:textbox>
                </v:rect>
                <v:rect id="Rectangle 12" o:spid="_x0000_s1494" style="position:absolute;left:3928;top:1714;width:35719;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NfH8EA&#10;AADcAAAADwAAAGRycy9kb3ducmV2LnhtbERPy4rCMBTdD/gP4QruxtQRpVajiDDiLH2guLs016bY&#10;3JQm2jpfP1kMuDyc92LV2Uo8qfGlYwWjYQKCOHe65ELB6fj9mYLwAVlj5ZgUvMjDatn7WGCmXct7&#10;eh5CIWII+wwVmBDqTEqfG7Loh64mjtzNNRZDhE0hdYNtDLeV/EqSqbRYcmwwWNPGUH4/PKwCd08v&#10;NNltf9fnx609j2fX1Ox/lBr0u/UcRKAuvMX/7p1WMJnF+fFMPA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TXx/BAAAA3AAAAA8AAAAAAAAAAAAAAAAAmAIAAGRycy9kb3du&#10;cmV2LnhtbFBLBQYAAAAABAAEAPUAAACGAwAAAAA=&#10;" fillcolor="#4f81bd [3204]" strokecolor="#243f60 [1604]" strokeweight="2pt">
                  <v:fill opacity="12336f"/>
                  <v:textbox>
                    <w:txbxContent>
                      <w:p w14:paraId="44FE0A81" w14:textId="77777777" w:rsidR="00A92B1F" w:rsidRDefault="00A92B1F" w:rsidP="00A92B1F">
                        <w:pPr>
                          <w:bidi w:val="0"/>
                          <w:rPr>
                            <w:rFonts w:eastAsia="Times New Roman"/>
                          </w:rPr>
                        </w:pPr>
                      </w:p>
                    </w:txbxContent>
                  </v:textbox>
                </v:rect>
                <v:shape id="TextBox 3" o:spid="_x0000_s1495" type="#_x0000_t202" style="position:absolute;left:8547;top:7250;width:684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nqGsYA&#10;AADcAAAADwAAAGRycy9kb3ducmV2LnhtbESPT2vCQBTE7wW/w/IEb3U3sa02dZVSENuT1H94fGSf&#10;SUj2bciumn77bkHocZiZ3zDzZW8bcaXOV441JGMFgjh3puJCw363epyB8AHZYOOYNPyQh+Vi8DDH&#10;zLgbf9N1GwoRIewz1FCG0GZS+rwki37sWuLonV1nMUTZFdJ0eItw28hUqRdpseK4UGJLHyXl9fZi&#10;NZwuT/lE1fV6qr6q82GzSdNkd9R6NOzf30AE6sN/+N7+NBqeXxP4OxOP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bnqGsYAAADcAAAADwAAAAAAAAAAAAAAAACYAgAAZHJz&#10;L2Rvd25yZXYueG1sUEsFBgAAAAAEAAQA9QAAAIsDAAAAAA==&#10;" fillcolor="#d8d8d8 [2732]" strokecolor="black [3040]">
                  <v:shadow on="t" color="black" opacity="24903f" origin=",.5" offset="0,.55556mm"/>
                  <v:textbox style="mso-fit-shape-to-text:t">
                    <w:txbxContent>
                      <w:p w14:paraId="48AFD868"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v:textbox>
                </v:shape>
                <v:shape id="TextBox 6" o:spid="_x0000_s1496" type="#_x0000_t202" style="position:absolute;left:20663;top:7250;width:625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t0bcYA&#10;AADcAAAADwAAAGRycy9kb3ducmV2LnhtbESPW2vCQBSE3wX/w3KEvtVd04saXaUUSvVJ6qX08ZA9&#10;JiHZsyG7avrvXUHwcZiZb5j5srO1OFPrS8caRkMFgjhzpuRcw3739TwB4QOywdoxafgnD8tFvzfH&#10;1LgL/9B5G3IRIexT1FCE0KRS+qwgi37oGuLoHV1rMUTZ5tK0eIlwW8tEqXdpseS4UGBDnwVl1fZk&#10;NfydXrMXVVXfY7Uuj4fNJklGu1+tnwbdxwxEoC48wvf2ymh4myZwOxOP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t0bcYAAADcAAAADwAAAAAAAAAAAAAAAACYAgAAZHJz&#10;L2Rvd25yZXYueG1sUEsFBgAAAAAEAAQA9QAAAIsDAAAAAA==&#10;" fillcolor="#d8d8d8 [2732]" strokecolor="black [3040]">
                  <v:shadow on="t" color="black" opacity="24903f" origin=",.5" offset="0,.55556mm"/>
                  <v:textbox style="mso-fit-shape-to-text:t">
                    <w:txbxContent>
                      <w:p w14:paraId="0F5630CA"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v:textbox>
                </v:shape>
                <v:shape id="TextBox 56" o:spid="_x0000_s1497" type="#_x0000_t202" style="position:absolute;left:33218;top:67413;width:16017;height:41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S6LMQA&#10;AADcAAAADwAAAGRycy9kb3ducmV2LnhtbESPQWsCMRSE70L/Q3gFL6LZWrR2NUpRxIKnqtjrc/Pc&#10;Xdy8LElct//eFASPw8x8w8wWralEQ86XlhW8DRIQxJnVJecKDvt1fwLCB2SNlWVS8EceFvOXzgxT&#10;bW/8Q80u5CJC2KeooAihTqX0WUEG/cDWxNE7W2cwROlyqR3eItxUcpgkY2mw5LhQYE3LgrLL7moU&#10;uN8GV7zcrD6OVU9np7Hc7i9npbqv7dcURKA2PMOP9rdWMPp8h/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UuizEAAAA3AAAAA8AAAAAAAAAAAAAAAAAmAIAAGRycy9k&#10;b3ducmV2LnhtbFBLBQYAAAAABAAEAPUAAACJAwAAAAA=&#10;" fillcolor="white [3201]" strokecolor="black [3200]" strokeweight="2pt">
                  <v:textbox style="mso-fit-shape-to-text:t">
                    <w:txbxContent>
                      <w:p w14:paraId="665C85D5"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06871852"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v:textbox>
                </v:shape>
                <v:shape id="TextBox 14" o:spid="_x0000_s1498" type="#_x0000_t202" style="position:absolute;left:25637;top:39330;width:10001;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NBL8UA&#10;AADcAAAADwAAAGRycy9kb3ducmV2LnhtbESPT0sDMRTE7wW/Q3iCF7HZtqvYtWnpH4WCJ1uFHh+b&#10;52bp5mVJYpt+eyMIPQ4z8xtmtki2EyfyoXWsYDQsQBDXTrfcKPjcvz08gwgRWWPnmBRcKMBifjOY&#10;YaXdmT/otIuNyBAOFSowMfaVlKE2ZDEMXU+cvW/nLcYsfSO1x3OG206Oi+JJWmw5LxjsaW2oPu5+&#10;rIL7MvmjafXG66/X8D5Jh/2qK5W6u03LFxCRUryG/9tbreBxWsLfmXw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Q0EvxQAAANwAAAAPAAAAAAAAAAAAAAAAAJgCAABkcnMv&#10;ZG93bnJldi54bWxQSwUGAAAAAAQABAD1AAAAigMAAAAA&#10;" fillcolor="#f79646 [3209]" stroked="f">
                  <v:shadow on="t" color="black" opacity="22937f" origin=",.5" offset="0,.63889mm"/>
                  <v:textbox style="mso-fit-shape-to-text:t">
                    <w:txbxContent>
                      <w:p w14:paraId="2B2588C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v:textbox>
                </v:shape>
                <v:shape id="TextBox 15" o:spid="_x0000_s1499" type="#_x0000_t202" style="position:absolute;left:17502;top:47779;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ktMQA&#10;AADcAAAADwAAAGRycy9kb3ducmV2LnhtbESPW2sCMRSE3wv+h3AEX0rNarXoapReoeCTl0IfD5vj&#10;ZnFzsiSppv/eCIU+DjPzDbNcJ9uKM/nQOFYwGhYgiCunG64VHPYfDzMQISJrbB2Tgl8KsF717pZY&#10;anfhLZ13sRYZwqFEBSbGrpQyVIYshqHriLN3dN5izNLXUnu8ZLht5bgonqTFhvOCwY5eDVWn3Y9V&#10;cD9J/mQa/eb113vYPKbv/Us7UWrQT88LEJFS/A//tT+1gul8Crcz+Qj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P5LTEAAAA3AAAAA8AAAAAAAAAAAAAAAAAmAIAAGRycy9k&#10;b3ducmV2LnhtbFBLBQYAAAAABAAEAPUAAACJAwAAAAA=&#10;" fillcolor="#f79646 [3209]" stroked="f">
                  <v:shadow on="t" color="black" opacity="22937f" origin=",.5" offset="0,.63889mm"/>
                  <v:textbox style="mso-fit-shape-to-text:t">
                    <w:txbxContent>
                      <w:p w14:paraId="2F601FF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v:textbox>
                </v:shape>
                <v:shape id="TextBox 104" o:spid="_x0000_s1500" type="#_x0000_t202" style="position:absolute;left:36656;top:33868;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aV78MA&#10;AADcAAAADwAAAGRycy9kb3ducmV2LnhtbESPT4vCMBTE74LfITxhbzapsKLVKO7CwuJt/YPXR/Ns&#10;i81LaVJbv70RFjwOM/MbZr0dbC3u1PrKsYY0USCIc2cqLjScjj/TBQgfkA3WjknDgzxsN+PRGjPj&#10;ev6j+yEUIkLYZ6ihDKHJpPR5SRZ94hri6F1dazFE2RbStNhHuK3lTKm5tFhxXCixoe+S8tuhsxpu&#10;ueqPF2V3++7SzLrzMq2+KNX6YzLsViACDeEd/m//Gg2fyzm8zsQj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aV78MAAADcAAAADwAAAAAAAAAAAAAAAACYAgAAZHJzL2Rv&#10;d25yZXYueG1sUEsFBgAAAAAEAAQA9QAAAIg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60E6EC8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rect id="Rectangle 81" o:spid="_x0000_s1501" style="position:absolute;left:56078;top:-428;width:35719;height:1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rHa8YA&#10;AADcAAAADwAAAGRycy9kb3ducmV2LnhtbESPQWvCQBSE7wX/w/IKvdVNLdYYs4oUWvSoFou3R/aZ&#10;Dcm+DdnVpP31XaHgcZiZb5h8NdhGXKnzlWMFL+MEBHHhdMWlgq/Dx3MKwgdkjY1jUvBDHlbL0UOO&#10;mXY97+i6D6WIEPYZKjAhtJmUvjBk0Y9dSxy9s+sshii7UuoO+wi3jZwkyZu0WHFcMNjSu6Gi3l+s&#10;Alen3zTdfP6uj5dzf3ydn1Kz2yr19DisFyACDeEe/m9vtILpfAa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rHa8YAAADcAAAADwAAAAAAAAAAAAAAAACYAgAAZHJz&#10;L2Rvd25yZXYueG1sUEsFBgAAAAAEAAQA9QAAAIsDAAAAAA==&#10;" fillcolor="#4f81bd [3204]" strokecolor="#243f60 [1604]" strokeweight="2pt">
                  <v:fill opacity="12336f"/>
                  <v:textbox>
                    <w:txbxContent>
                      <w:p w14:paraId="0BDBA357" w14:textId="77777777" w:rsidR="00A92B1F" w:rsidRDefault="00A92B1F" w:rsidP="00A92B1F">
                        <w:pPr>
                          <w:bidi w:val="0"/>
                          <w:rPr>
                            <w:rFonts w:eastAsia="Times New Roman"/>
                          </w:rPr>
                        </w:pPr>
                      </w:p>
                    </w:txbxContent>
                  </v:textbox>
                </v:rect>
                <v:shape id="TextBox 84" o:spid="_x0000_s1502" type="#_x0000_t202" style="position:absolute;left:72957;top:6715;width:6111;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t1cMA&#10;AADcAAAADwAAAGRycy9kb3ducmV2LnhtbERP3WrCMBS+H/gO4Qx2U2yqsKqdUWQ4tgtBrD7AoTm2&#10;xeakJJl2ffrlYrDLj+9/vR1MJ+7kfGtZwSzNQBBXVrdcK7icP6ZLED4ga+wsk4If8rDdTJ7WWGj7&#10;4BPdy1CLGMK+QAVNCH0hpa8aMuhT2xNH7mqdwRChq6V2+IjhppPzLMulwZZjQ4M9vTdU3cpvo2Cc&#10;3ZIqOQz54dPt7Wm8JscFJ0q9PA+7NxCBhvAv/nN/aQWvq7g2no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mt1cMAAADcAAAADwAAAAAAAAAAAAAAAACYAgAAZHJzL2Rv&#10;d25yZXYueG1sUEsFBgAAAAAEAAQA9QAAAIgDAAAAAA==&#10;" fillcolor="gray [1616]" strokecolor="black [3040]">
                  <v:fill color2="#d9d9d9 [496]" rotate="t" angle="180" colors="0 #bcbcbc;22938f #d0d0d0;1 #ededed" focus="100%" type="gradient"/>
                  <v:shadow on="t" color="black" opacity="24903f" origin=",.5" offset="0,.55556mm"/>
                  <v:textbox style="mso-fit-shape-to-text:t">
                    <w:txbxContent>
                      <w:p w14:paraId="1D60956F"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v:textbox>
                </v:shape>
                <v:shape id="TextBox 87" o:spid="_x0000_s1503" type="#_x0000_t202" style="position:absolute;left:83732;top:6715;width:7332;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FlS8UA&#10;AADcAAAADwAAAGRycy9kb3ducmV2LnhtbESPwWrDMBBE74X8g9hAL6aRa3BI3CghFAI5pIemPeS4&#10;WFvbjbUykmorfx8VCj0OM/OG2eyi6cVIzneWFTwvchDEtdUdNwo+Pw5PKxA+IGvsLZOCG3nYbWcP&#10;G6y0nfidxnNoRIKwr1BBG8JQSenrlgz6hR2Ik/dlncGQpGukdjgluOllkedLabDjtNDiQK8t1dfz&#10;j1FwisX3kS/ZzSydPTRTqWP2ppV6nMf9C4hAMfyH/9pHraBcr+H3TDoCc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WVL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0B46FCE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v:textbox>
                </v:shape>
                <v:shape id="Elbow Connector 89" o:spid="_x0000_s1504" type="#_x0000_t34" style="position:absolute;left:79068;top:8023;width:4664;height: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sKe74AAADcAAAADwAAAGRycy9kb3ducmV2LnhtbERPu27CMBTdK/EP1kXqVhw6oBIwCCGh&#10;dm3owHhlX2KL+DrEJo+/rwckxqPz3u5H34ieuugCK1guChDEOhjHtYK/8+njC0RMyAabwKRgogj7&#10;3exti6UJA/9SX6Va5BCOJSqwKbWllFFb8hgXoSXO3DV0HlOGXS1Nh0MO9438LIqV9Og4N1hs6WhJ&#10;36qHV+C+bTWcbtPY172e3Ppyj/qMSr3Px8MGRKIxvcRP949RsCry/HwmHwG5+w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Wwp7vgAAANwAAAAPAAAAAAAAAAAAAAAAAKEC&#10;AABkcnMvZG93bnJldi54bWxQSwUGAAAAAAQABAD5AAAAjAMAAAAA&#10;" strokecolor="#4f81bd [3204]" strokeweight="2pt">
                  <v:stroke endarrow="open"/>
                  <v:shadow on="t" color="black" opacity="24903f" origin=",.5" offset="0,.55556mm"/>
                </v:shape>
                <v:shape id="TextBox 114" o:spid="_x0000_s1505" type="#_x0000_t202" style="position:absolute;left:58221;top:124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H6cQA&#10;AADcAAAADwAAAGRycy9kb3ducmV2LnhtbESPQWsCMRSE7wX/Q3hCbzW7IlJWo4ggqD3UqijeHpvn&#10;ZnHzsmyibvvrG0HwOMzMN8x42tpK3KjxpWMFaS8BQZw7XXKhYL9bfHyC8AFZY+WYFPySh+mk8zbG&#10;TLs7/9BtGwoRIewzVGBCqDMpfW7Iou+5mjh6Z9dYDFE2hdQN3iPcVrKfJENpseS4YLCmuaH8sr1a&#10;BTLVZrDa/W2O/TXvv77z2tvDSan3bjsbgQjUhlf42V5qBcMkhceZeATk5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Ex+nEAAAA3AAAAA8AAAAAAAAAAAAAAAAAmAIAAGRycy9k&#10;b3ducmV2LnhtbFBLBQYAAAAABAAEAPUAAACJAwAAAAA=&#10;" fillcolor="black [1632]" stroked="f">
                  <v:fill color2="black [3008]" rotate="t" angle="180" focus="80%" type="gradient">
                    <o:fill v:ext="view" type="gradientUnscaled"/>
                  </v:fill>
                  <v:shadow on="t" color="black" opacity="22937f" origin=",.5" offset="0,.63889mm"/>
                  <v:textbox style="mso-fit-shape-to-text:t">
                    <w:txbxContent>
                      <w:p w14:paraId="2EFC8075"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Shape 119" o:spid="_x0000_s1506" type="#_x0000_t34" style="position:absolute;left:44074;top:23043;width:4946;height:10494;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whYMQAAADcAAAADwAAAGRycy9kb3ducmV2LnhtbESPQWsCMRSE7wX/Q3iCt5p1kVBWo6gg&#10;tJQeql68PTfP3cXNy5JEd/33TaHQ4zAz3zDL9WBb8SAfGscaZtMMBHHpTMOVhtNx//oGIkRkg61j&#10;0vCkAOvV6GWJhXE9f9PjECuRIBwK1FDH2BVShrImi2HqOuLkXZ23GJP0lTQe+wS3rcyzTEmLDaeF&#10;Gjva1VTeDner4euj8/ncXc7Rb/fzqlfqM9yU1pPxsFmAiDTE//Bf+91oUFkOv2fSEZ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DCFgxAAAANwAAAAPAAAAAAAAAAAA&#10;AAAAAKECAABkcnMvZG93bnJldi54bWxQSwUGAAAAAAQABAD5AAAAkgMAAAAA&#10;" adj="-6549" strokecolor="red" strokeweight="3.5pt">
                  <v:stroke endarrow="open"/>
                  <v:shadow on="t" color="black" opacity="24903f" origin=",.5" offset="0,.55556mm"/>
                </v:shape>
                <v:shape id="Elbow Connector 140" o:spid="_x0000_s1507" type="#_x0000_t36" style="position:absolute;left:-11073;top:6357;width:102870;height:354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2gBscAAADcAAAADwAAAGRycy9kb3ducmV2LnhtbESPT2sCMRTE70K/Q3gFb5pVi5TVKKVQ&#10;sR4s/kE8Pjevm203L8sm6q6f3giFHoeZ+Q0znTe2FBeqfeFYwaCfgCDOnC44V7DfffReQfiArLF0&#10;TApa8jCfPXWmmGp35Q1dtiEXEcI+RQUmhCqV0meGLPq+q4ij9+1qiyHKOpe6xmuE21IOk2QsLRYc&#10;FwxW9G4o+92erYKQnU+f6+Zrtbi1P4U5vixW7eCgVPe5eZuACNSE//Bfe6kVjJMRPM7EIyB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zaAGxwAAANwAAAAPAAAAAAAA&#10;AAAAAAAAAKECAABkcnMvZG93bnJldi54bWxQSwUGAAAAAAQABAD5AAAAlQMAAAAA&#10;" adj="-480,-81391,22080" strokecolor="#4f81bd [3204]" strokeweight="2pt">
                  <v:stroke endarrow="open"/>
                  <v:shadow on="t" color="black" opacity="24903f" origin=",.5" offset="0,.55556mm"/>
                </v:shape>
                <v:shape id="TextBox 143" o:spid="_x0000_s1508" type="#_x0000_t202" style="position:absolute;left:18216;top:12209;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NkccQA&#10;AADcAAAADwAAAGRycy9kb3ducmV2LnhtbESPQYvCMBSE7wv+h/AEb2uqiCzVKCIIuh7WVVG8PZpn&#10;U2xeSpPVrr/eCILHYWa+YcbTxpbiSrUvHCvodRMQxJnTBecK9rvF5xcIH5A1lo5JwT95mE5aH2NM&#10;tbvxL123IRcRwj5FBSaEKpXSZ4Ys+q6riKN3drXFEGWdS13jLcJtKftJMpQWC44LBiuaG8ou2z+r&#10;QPa0Gax2982x/8379U9WeXs4KdVpN7MRiEBNeIdf7aVWMEwG8DwTj4C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zZHHEAAAA3AAAAA8AAAAAAAAAAAAAAAAAmAIAAGRycy9k&#10;b3ducmV2LnhtbFBLBQYAAAAABAAEAPUAAACJAwAAAAA=&#10;" fillcolor="black [1632]" stroked="f">
                  <v:fill color2="black [3008]" rotate="t" angle="180" focus="80%" type="gradient">
                    <o:fill v:ext="view" type="gradientUnscaled"/>
                  </v:fill>
                  <v:shadow on="t" color="black" opacity="22937f" origin=",.5" offset="0,.63889mm"/>
                  <v:textbox style="mso-fit-shape-to-text:t">
                    <w:txbxContent>
                      <w:p w14:paraId="0857D568"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TextBox 150" o:spid="_x0000_s1509" type="#_x0000_t202" style="position:absolute;left:50830;top:7676;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k+v8MA&#10;AADcAAAADwAAAGRycy9kb3ducmV2LnhtbESP3YrCMBSE7xd8h3AE79bUgmWpRlFhV9er9ecBDs2x&#10;LTYntYm17tMbQfBymJlvmOm8M5VoqXGlZQWjYQSCOLO65FzB8fD9+QXCeWSNlWVScCcH81nvY4qp&#10;tjfeUbv3uQgQdikqKLyvUyldVpBBN7Q1cfBOtjHog2xyqRu8BbipZBxFiTRYclgosKZVQdl5fzUK&#10;ftu4MnZ9iZfJPx/+tkt0P7uLUoN+t5iA8NT5d/jV3mgFSTSG55lw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k+v8MAAADcAAAADwAAAAAAAAAAAAAAAACYAgAAZHJzL2Rv&#10;d25yZXYueG1sUEsFBgAAAAAEAAQA9QAAAIg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5BD701C4"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Elbow Connector 153" o:spid="_x0000_s1510" type="#_x0000_t34" style="position:absolute;left:67889;top:4307;width:3099;height:131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24RsMAAADcAAAADwAAAGRycy9kb3ducmV2LnhtbESPQYvCMBSE7wv+h/AEb2uqh65Uo6ig&#10;6EVZFc+P5tkWm5faRNv+e7Mg7HGYmW+Y2aI1pXhR7QrLCkbDCARxanXBmYLLefM9AeE8ssbSMino&#10;yMFi3vuaYaJtw7/0OvlMBAi7BBXk3leJlC7NyaAb2oo4eDdbG/RB1pnUNTYBbko5jqJYGiw4LORY&#10;0Tqn9H56GgWHcfdYruTk2F1+mmucbqqn2+6VGvTb5RSEp9b/hz/tnVYQRzH8nQlHQM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tuEbDAAAA3AAAAA8AAAAAAAAAAAAA&#10;AAAAoQIAAGRycy9kb3ducmV2LnhtbFBLBQYAAAAABAAEAPkAAACRAwAAAAA=&#10;" strokecolor="black [3200]" strokeweight="2pt">
                  <v:stroke endarrow="open"/>
                  <v:shadow on="t" color="black" opacity="24903f" origin=",.5" offset="0,.55556mm"/>
                </v:shape>
                <v:shape id="TextBox 156" o:spid="_x0000_s1511" type="#_x0000_t202" style="position:absolute;left:9706;top:19795;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nNXMQA&#10;AADcAAAADwAAAGRycy9kb3ducmV2LnhtbESPQYvCMBSE78L+h/AEL0VTPdSlGkUWl/UgLNb9AY/m&#10;2Rabl5JErf56Iyx4HGbmG2a57k0rruR8Y1nBdJKCIC6tbrhS8Hf8Hn+C8AFZY2uZFNzJw3r1MVhi&#10;ru2ND3QtQiUihH2OCuoQulxKX9Zk0E9sRxy9k3UGQ5SuktrhLcJNK2dpmkmDDceFGjv6qqk8Fxej&#10;4DE9J2Wy77P9j9vaw+OU/M45UWo07DcLEIH68A7/t3daQZbO4XUmHg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JzVzEAAAA3AAAAA8AAAAAAAAAAAAAAAAAmAIAAGRycy9k&#10;b3ducmV2LnhtbFBLBQYAAAAABAAEAPUAAACJAwAAAAA=&#10;" fillcolor="gray [1616]" strokecolor="black [3040]">
                  <v:fill color2="#d9d9d9 [496]" rotate="t" angle="180" colors="0 #bcbcbc;22938f #d0d0d0;1 #ededed" focus="100%" type="gradient"/>
                  <v:shadow on="t" color="black" opacity="24903f" origin=",.5" offset="0,.55556mm"/>
                  <v:textbox style="mso-fit-shape-to-text:t">
                    <w:txbxContent>
                      <w:p w14:paraId="36A2154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rect id="Rectangle 43" o:spid="_x0000_s1512" style="position:absolute;left:51480;top:41490;width:39960;height:27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qn4sEA&#10;AADcAAAADwAAAGRycy9kb3ducmV2LnhtbERPy4rCMBTdC/MP4Q6403QclE41igw46NIHDu4uzbUp&#10;Njelibb69WYhuDyc92zR2UrcqPGlYwVfwwQEce50yYWCw341SEH4gKyxckwK7uRhMf/ozTDTruUt&#10;3XahEDGEfYYKTAh1JqXPDVn0Q1cTR+7sGoshwqaQusE2httKjpJkIi2WHBsM1vRrKL/srlaBu6T/&#10;NF7/PZbH67k9fv+cUrPdKNX/7JZTEIG68Ba/3GutYJLEtfFMP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7Kp+LBAAAA3AAAAA8AAAAAAAAAAAAAAAAAmAIAAGRycy9kb3du&#10;cmV2LnhtbFBLBQYAAAAABAAEAPUAAACGAwAAAAA=&#10;" fillcolor="#4f81bd [3204]" strokecolor="#243f60 [1604]" strokeweight="2pt">
                  <v:fill opacity="12336f"/>
                  <v:textbox>
                    <w:txbxContent>
                      <w:p w14:paraId="649B7401" w14:textId="77777777" w:rsidR="00A92B1F" w:rsidRDefault="00A92B1F" w:rsidP="00A92B1F">
                        <w:pPr>
                          <w:bidi w:val="0"/>
                          <w:rPr>
                            <w:rFonts w:eastAsia="Times New Roman"/>
                          </w:rPr>
                        </w:pPr>
                      </w:p>
                    </w:txbxContent>
                  </v:textbox>
                </v:rect>
                <v:shape id="TextBox 42" o:spid="_x0000_s1513" type="#_x0000_t202" style="position:absolute;left:78843;top:51682;width:8735;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KDDcQA&#10;AADcAAAADwAAAGRycy9kb3ducmV2LnhtbESP3WoCMRSE7wu+QziCdzVRrOhqFNEKvWv9eYDD5rhZ&#10;d3OybFJd+/RNoeDlMDPfMMt152pxozaUnjWMhgoEce5NyYWG82n/OgMRIrLB2jNpeFCA9ar3ssTM&#10;+Dsf6HaMhUgQDhlqsDE2mZQht+QwDH1DnLyLbx3GJNtCmhbvCe5qOVZqKh2WnBYsNrS1lFfHb6dh&#10;ptxnVc3HX8FNfkZvdrvz781V60G/2yxAROriM/zf/jAapmoOf2fS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Cgw3EAAAA3AAAAA8AAAAAAAAAAAAAAAAAmAIAAGRycy9k&#10;b3ducmV2LnhtbFBLBQYAAAAABAAEAPUAAACJAwAAAAA=&#10;" filled="f" stroked="f">
                  <v:textbox style="mso-fit-shape-to-text:t">
                    <w:txbxContent>
                      <w:p w14:paraId="4F08909D"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v:textbox>
                </v:shape>
                <v:shape id="TextBox 103" o:spid="_x0000_s1514" type="#_x0000_t202" style="position:absolute;left:47258;top:53397;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70xcAA&#10;AADcAAAADwAAAGRycy9kb3ducmV2LnhtbERPz2vCMBS+D/wfwhN2KZrWQxnVKCKWzaPd2PnRPNtq&#10;81KSaOt/vxyEHT++35vdZHrxIOc7ywqyZQqCuLa640bBz3e5+ADhA7LG3jIpeJKH3Xb2tsFC25HP&#10;9KhCI2II+wIVtCEMhZS+bsmgX9qBOHIX6wyGCF0jtcMxhptertI0lwY7jg0tDnRoqb5Vd6PA9SYf&#10;b9Pqmpw+n6eSE7M/Xn6Vep9P+zWIQFP4F7/cX1pBnsX58Uw8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70xcAAAADcAAAADwAAAAAAAAAAAAAAAACYAgAAZHJzL2Rvd25y&#10;ZXYueG1sUEsFBgAAAAAEAAQA9QAAAIUDAAAAAA==&#10;" fillcolor="black [1632]" stroked="f">
                  <v:fill color2="black [3008]" rotate="t" angle="180" focus="80%" type="gradient">
                    <o:fill v:ext="view" type="gradientUnscaled"/>
                  </v:fill>
                  <v:shadow on="t" color="black" opacity="22937f" origin=",.5" offset="0,.63889mm"/>
                  <v:textbox style="mso-fit-shape-to-text:t">
                    <w:txbxContent>
                      <w:p w14:paraId="46B531AC"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v:textbox>
                </v:shape>
                <v:shape id="TextBox 204" o:spid="_x0000_s1515" type="#_x0000_t202" style="position:absolute;left:16916;top:28331;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kU+cUA&#10;AADcAAAADwAAAGRycy9kb3ducmV2LnhtbESPS4vCQBCE78L+h6EXvIhOYkBC1lFkwcdNfBxybDK9&#10;STDTEzKzMfrrHWFhj0VVfUUt14NpRE+dqy0riGcRCOLC6ppLBdfLdpqCcB5ZY2OZFDzIwXr1MVpi&#10;pu2dT9SffSkChF2GCirv20xKV1Rk0M1sSxy8H9sZ9EF2pdQd3gPcNHIeRQtpsOawUGFL3xUVt/Ov&#10;UZCnftLs7Xx/TJLrqd/F+faZ5EqNP4fNFwhPg/8P/7UPWsEijuF9JhwBuX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WRT5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1B8AAAD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TextBox 251" o:spid="_x0000_s1516" type="#_x0000_t202" style="position:absolute;left:27503;top:4463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Q8UA&#10;AADcAAAADwAAAGRycy9kb3ducmV2LnhtbESPQWvCQBSE7wX/w/KE3uomQaREVxFBUHuoVVG8PbLP&#10;bDD7NmRXTfvru0Khx2FmvmEms87W4k6trxwrSAcJCOLC6YpLBYf98u0dhA/IGmvHpOCbPMymvZcJ&#10;5to9+Ivuu1CKCGGfowITQpNL6QtDFv3ANcTRu7jWYoiyLaVu8RHhtpZZkoykxYrjgsGGFoaK6+5m&#10;FchUm+F6/7M9ZRs+fHwWjbfHs1Kv/W4+BhGoC//hv/ZKKxilGTzPxCM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89DxQAAANwAAAAPAAAAAAAAAAAAAAAAAJgCAABkcnMv&#10;ZG93bnJldi54bWxQSwUGAAAAAAQABAD1AAAAigMAAAAA&#10;" fillcolor="black [1632]" stroked="f">
                  <v:fill color2="black [3008]" rotate="t" angle="180" focus="80%" type="gradient">
                    <o:fill v:ext="view" type="gradientUnscaled"/>
                  </v:fill>
                  <v:shadow on="t" color="black" opacity="22937f" origin=",.5" offset="0,.63889mm"/>
                  <v:textbox style="mso-fit-shape-to-text:t">
                    <w:txbxContent>
                      <w:p w14:paraId="6AF2EE8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56" o:spid="_x0000_s1517" style="position:absolute;left:9013;top:19185;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GZ48UA&#10;AADcAAAADwAAAGRycy9kb3ducmV2LnhtbESPQWvCQBSE74X+h+UVeil1kwhaUlcRIWC9aQTt7TX7&#10;uglm34bsqvHfu4WCx2FmvmFmi8G24kK9bxwrSEcJCOLK6YaNgn1ZvH+A8AFZY+uYFNzIw2L+/DTD&#10;XLsrb+myC0ZECPscFdQhdLmUvqrJoh+5jjh6v663GKLsjdQ9XiPctjJLkom02HBcqLGjVU3VaXe2&#10;Ckojj9m+OHxVRZptvs1pWm7efpR6fRmWnyACDeER/m+vtYJJOoa/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EZnj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6A723978"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v:textbox>
                </v:oval>
                <v:shape id="TextBox 117" o:spid="_x0000_s1518" type="#_x0000_t202" style="position:absolute;left:30360;top:1835;width:777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grpMUA&#10;AADcAAAADwAAAGRycy9kb3ducmV2LnhtbESPT2vCQBTE7wW/w/IK3upuUlFJXUUKpXoS/5UeH9ln&#10;EpJ9G7Krxm/fLQgeh5n5DTNf9rYRV+p85VhDMlIgiHNnKi40HA9fbzMQPiAbbByThjt5WC4GL3PM&#10;jLvxjq77UIgIYZ+hhjKENpPS5yVZ9CPXEkfv7DqLIcqukKbDW4TbRqZKTaTFiuNCiS19lpTX+4vV&#10;8HsZ5++qrr+nalOdT9ttmiaHH62Hr/3qA0SgPjzDj/baaJgkY/g/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OCukxQAAANwAAAAPAAAAAAAAAAAAAAAAAJgCAABkcnMv&#10;ZG93bnJldi54bWxQSwUGAAAAAAQABAD1AAAAigMAAAAA&#10;" fillcolor="#d8d8d8 [2732]" strokecolor="black [3040]">
                  <v:shadow on="t" color="black" opacity="24903f" origin=",.5" offset="0,.55556mm"/>
                  <v:textbox style="mso-fit-shape-to-text:t">
                    <w:txbxContent>
                      <w:p w14:paraId="5AE2A3C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TextBox 137" o:spid="_x0000_s1519" type="#_x0000_t202" style="position:absolute;left:81147;top:1886;width:777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5gbcUA&#10;AADcAAAADwAAAGRycy9kb3ducmV2LnhtbESP3WrCQBSE7wXfYTlCb4JuUmiU6CoiSnshiD8PcMge&#10;k2D2bNhdNfXpu4VCL4eZ+YZZrHrTigc531hWkE1SEMSl1Q1XCi7n3XgGwgdkja1lUvBNHlbL4WCB&#10;hbZPPtLjFCoRIewLVFCH0BVS+rImg35iO+LoXa0zGKJ0ldQOnxFuWvmeprk02HBcqLGjTU3l7XQ3&#10;Cl7ZLSmTfZ/vP93WHl/X5DDlRKm3Ub+egwjUh//wX/tLK8izD/g9E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mBt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590C5DD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39" o:spid="_x0000_s1520" type="#_x0000_t34" style="position:absolute;left:79417;top:1097;width:2213;height:902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rwMQAAADcAAAADwAAAGRycy9kb3ducmV2LnhtbESPX2vCMBTF34V9h3CFvWmqSJXOKDIQ&#10;lOHDrCC+XZq7ptjchCZqt09vBoM9Hs6fH2e57m0r7tSFxrGCyTgDQVw53XCt4FRuRwsQISJrbB2T&#10;gm8KsF69DJZYaPfgT7ofYy3SCIcCFZgYfSFlqAxZDGPniZP35TqLMcmulrrDRxq3rZxmWS4tNpwI&#10;Bj29G6qux5tNkPPMa1PuvQ7X+XS+/bj82MNFqddhv3kDEamP/+G/9k4ryCc5/J5JR0C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zOvAxAAAANwAAAAPAAAAAAAAAAAA&#10;AAAAAKECAABkcnMvZG93bnJldi54bWxQSwUGAAAAAAQABAD5AAAAkgMAAAAA&#10;" strokecolor="black [3040]">
                  <v:stroke startarrow="open" endarrow="open"/>
                </v:shape>
                <v:roundrect id="Rounded Rectangle 144" o:spid="_x0000_s1521" style="position:absolute;left:26789;top:-2571;width:12858;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lLsQA&#10;AADcAAAADwAAAGRycy9kb3ducmV2LnhtbESPwWrDMBBE74X8g9hAb43sHtziRAlO2kIglyYN9LpY&#10;G0vYWhlLid2/jwqFHoeZecOsNpPrxI2GYD0ryBcZCOLaa8uNgvPXx9MriBCRNXaeScEPBdisZw8r&#10;LLUf+Ui3U2xEgnAoUYGJsS+lDLUhh2Hhe+LkXfzgMCY5NFIPOCa46+RzlhXSoeW0YLCnnaG6PV2d&#10;gnb7+WbO9nsvrwc75bE5Vu+9UepxPlVLEJGm+B/+a++1giJ/gd8z6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zJS7EAAAA3AAAAA8AAAAAAAAAAAAAAAAAmAIAAGRycy9k&#10;b3ducmV2LnhtbFBLBQYAAAAABAAEAPUAAACJAwAAAAA=&#10;" fillcolor="#652523 [1637]" stroked="f">
                  <v:fill color2="#ba4442 [3013]" rotate="t" angle="180" colors="0 #9b2d2a;52429f #cb3d3a;1 #ce3b37" focus="100%" type="gradient">
                    <o:fill v:ext="view" type="gradientUnscaled"/>
                  </v:fill>
                  <v:shadow on="t" color="black" opacity="22937f" origin=",.5" offset="0,.63889mm"/>
                  <v:textbox>
                    <w:txbxContent>
                      <w:p w14:paraId="76EB503D"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v:textbox>
                </v:roundrect>
                <v:roundrect id="Rounded Rectangle 145" o:spid="_x0000_s1522" style="position:absolute;left:78938;top:-3143;width:12859;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yxXMEA&#10;AADcAAAADwAAAGRycy9kb3ducmV2LnhtbERPu2rDMBTdC/kHcQPZGtkdTHGjhLwKgS61G8h6sW4s&#10;EevKWIrj/H01FDoeznu1mVwnRhqC9awgX2YgiBuvLbcKzj+fr+8gQkTW2HkmBU8KsFnPXlZYav/g&#10;isY6tiKFcChRgYmxL6UMjSGHYel74sRd/eAwJji0Ug/4SOGuk29ZVkiHllODwZ72hppbfXcKbrvv&#10;gznby0nev+yUx7baHnuj1GI+bT9ARJriv/jPfdIKijytTWfSE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ssVzBAAAA3A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14:paraId="70C8EEE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v:textbox>
                </v:roundrect>
                <v:roundrect id="Rounded Rectangle 146" o:spid="_x0000_s1523" style="position:absolute;left:73803;top:38787;width:19288;height:4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AUx8QA&#10;AADcAAAADwAAAGRycy9kb3ducmV2LnhtbESPwWrDMBBE74X8g9hAb43sHkzrRAlO2kIglyYN9LpY&#10;G0vYWhlLid2/jwqFHoeZecOsNpPrxI2GYD0ryBcZCOLaa8uNgvPXx9MLiBCRNXaeScEPBdisZw8r&#10;LLUf+Ui3U2xEgnAoUYGJsS+lDLUhh2Hhe+LkXfzgMCY5NFIPOCa46+RzlhXSoeW0YLCnnaG6PV2d&#10;gnb7+WbO9nsvrwc75bE5Vu+9UepxPlVLEJGm+B/+a++1giJ/hd8z6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gFMfEAAAA3AAAAA8AAAAAAAAAAAAAAAAAmAIAAGRycy9k&#10;b3ducmV2LnhtbFBLBQYAAAAABAAEAPUAAACJAwAAAAA=&#10;" fillcolor="#652523 [1637]" stroked="f">
                  <v:fill color2="#ba4442 [3013]" rotate="t" angle="180" colors="0 #9b2d2a;52429f #cb3d3a;1 #ce3b37" focus="100%" type="gradient">
                    <o:fill v:ext="view" type="gradientUnscaled"/>
                  </v:fill>
                  <v:shadow on="t" color="black" opacity="22937f" origin=",.5" offset="0,.63889mm"/>
                  <v:textbox>
                    <w:txbxContent>
                      <w:p w14:paraId="7C5FC9BA"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v:textbox>
                </v:roundrect>
                <v:roundrect id="Rounded Rectangle 148" o:spid="_x0000_s1524" style="position:absolute;left:-1786;top:52435;width:17859;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358AA&#10;AADcAAAADwAAAGRycy9kb3ducmV2LnhtbERPz2vCMBS+D/wfwhO8zbQeZFSjVN2gsMuqgtdH82yC&#10;zUtpotb/fjkMdvz4fq+3o+vEg4ZgPSvI5xkI4sZry62C8+nr/QNEiMgaO8+k4EUBtpvJ2xoL7Z9c&#10;0+MYW5FCOBSowMTYF1KGxpDDMPc9ceKufnAYExxaqQd8pnDXyUWWLaVDy6nBYE97Q83teHcKbruf&#10;gznbSyXv33bMY1uXn71RajYdyxWISGP8F/+5K61guUjz05l0BO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Z358AAAADcAAAADwAAAAAAAAAAAAAAAACYAgAAZHJzL2Rvd25y&#10;ZXYueG1sUEsFBgAAAAAEAAQA9QAAAIUDAAAAAA==&#10;" fillcolor="#652523 [1637]" stroked="f">
                  <v:fill color2="#ba4442 [3013]" rotate="t" angle="180" colors="0 #9b2d2a;52429f #cb3d3a;1 #ce3b37" focus="100%" type="gradient">
                    <o:fill v:ext="view" type="gradientUnscaled"/>
                  </v:fill>
                  <v:shadow on="t" color="black" opacity="22937f" origin=",.5" offset="0,.63889mm"/>
                  <v:textbox>
                    <w:txbxContent>
                      <w:p w14:paraId="062C1EF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65AC2EE9"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v:textbox>
                </v:roundrect>
                <v:shape id="TextBox 128" o:spid="_x0000_s1525" type="#_x0000_t202" style="position:absolute;left:60364;top:40573;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eRMQA&#10;AADcAAAADwAAAGRycy9kb3ducmV2LnhtbESPT4vCMBTE7wt+h/AEL8ua/gGRahQR1L0tuh56fDTP&#10;tti8lCbW6qffLAgeh5n5DbNcD6YRPXWutqwgnkYgiAuray4VnH93X3MQziNrbCyTggc5WK9GH0vM&#10;tL3zkfqTL0WAsMtQQeV9m0npiooMuqltiYN3sZ1BH2RXSt3hPcBNI5MomkmDNYeFClvaVlRcTzej&#10;IJ/7z+Zgk8NPmp6P/T7Od880V2oyHjYLEJ4G/w6/2t9awSyJ4f9MO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13kTEAAAA3A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31CA9ACF"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TextBox 141" o:spid="_x0000_s1526" type="#_x0000_t202" style="position:absolute;left:45986;top:29778;width:11616;height:369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MBcQA&#10;AADcAAAADwAAAGRycy9kb3ducmV2LnhtbESPQWvCQBSE7wX/w/IEL0U35hBKdBVRAuqpTfsDntln&#10;Esy+jburSf99t1DocZiZb5j1djSdeJLzrWUFy0UCgriyuuVawddnMX8D4QOyxs4yKfgmD9vN5GWN&#10;ubYDf9CzDLWIEPY5KmhC6HMpfdWQQb+wPXH0rtYZDFG6WmqHQ4SbTqZJkkmDLceFBnvaN1TdyodR&#10;4E/Fo3BWl6N9zfZDcjm/3w9npWbTcbcCEWgM/+G/9lEryNIU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FTAXEAAAA3AAAAA8AAAAAAAAAAAAAAAAAmAIAAGRycy9k&#10;b3ducmV2LnhtbFBLBQYAAAAABAAEAPUAAACJAwAAAAA=&#10;" fillcolor="red" strokecolor="black [3040]">
                  <v:shadow on="t" color="black" opacity="24903f" origin=",.5" offset="0,.55556mm"/>
                  <v:textbox style="mso-fit-shape-to-text:t">
                    <w:txbxContent>
                      <w:p w14:paraId="0082045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66" o:spid="_x0000_s1527" style="position:absolute;left:48600;top:36450;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1TXsUA&#10;AADcAAAADwAAAGRycy9kb3ducmV2LnhtbESPQWvCQBSE70L/w/IKXkQ3RlBJXUWEQPWmEdreXrOv&#10;m2D2bchuNf57t1DwOMzMN8xq09tGXKnztWMF00kCgrh0umaj4Fzk4yUIH5A1No5JwZ08bNYvgxVm&#10;2t34SNdTMCJC2GeooAqhzaT0ZUUW/cS1xNH7cZ3FEGVnpO7wFuG2kWmSzKXFmuNChS3tKiovp1+r&#10;oDDyMz3nH/syn6aHL3NZFIfRt1LD1377BiJQH57h//a7VjBPZ/B3Jh4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VNe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04A84D9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v:textbox>
                </v:oval>
                <v:shape id="TextBox 167" o:spid="_x0000_s1528" type="#_x0000_t202" style="position:absolute;left:1785;top:31624;width:4287;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XmH8QA&#10;AADcAAAADwAAAGRycy9kb3ducmV2LnhtbESPT4vCMBTE74LfITxhL7JN/UORbqMsCwteFKxCr4/m&#10;2Rabl9LE2v32G0HwOMzMb5hsN5pWDNS7xrKCRRSDIC6tbrhScDn/fm5AOI+ssbVMCv7IwW47nWSY&#10;avvgEw25r0SAsEtRQe19l0rpypoMush2xMG72t6gD7KvpO7xEeCmlcs4TqTBhsNCjR391FTe8rtR&#10;MF8ch+KQj2RWl9vhvj9dC1tIpT5m4/cXCE+jf4df7b1WkCzX8DwTjo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l5h/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AAB5DE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3B3F64A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82" o:spid="_x0000_s1529" type="#_x0000_t202" style="position:absolute;left:55801;top:46531;width:6095;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DhMQA&#10;AADcAAAADwAAAGRycy9kb3ducmV2LnhtbESPQYvCMBSE74L/ITxhL7JNVSzSbZRlYcGLglXo9dE8&#10;22LzUppYu/9+Iwgeh5n5hsl2o2nFQL1rLCtYRDEI4tLqhisFl/Pv5waE88gaW8uk4I8c7LbTSYap&#10;tg8+0ZD7SgQIuxQV1N53qZSurMmgi2xHHLyr7Q36IPtK6h4fAW5auYzjRBpsOCzU2NFPTeUtvxsF&#10;88VxKA75SGZ1uR3u+9O1sIVU6mM2fn+B8DT6d/jV3msFyXINzz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pQ4T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342E0B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shape id="Shape 236" o:spid="_x0000_s1530" type="#_x0000_t33" style="position:absolute;left:56309;top:2659;width:1077;height:27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klMQAAADcAAAADwAAAGRycy9kb3ducmV2LnhtbESPT4vCMBTE7wt+h/CEva2pPdRSjaIu&#10;ix79B+Lt0TzbavNSmqhdP70RFvY4zMxvmMmsM7W4U+sqywqGgwgEcW51xYWCw/7nKwXhPLLG2jIp&#10;+CUHs2nvY4KZtg/e0n3nCxEg7DJUUHrfZFK6vCSDbmAb4uCdbWvQB9kWUrf4CHBTyziKEmmw4rBQ&#10;YkPLkvLr7mYU1OnJrGN7XCw2x1WaX5+XIY2+lfrsd/MxCE+d/w//tddaQRIn8D4TjoC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SuSUxAAAANwAAAAPAAAAAAAAAAAA&#10;AAAAAKECAABkcnMvZG93bnJldi54bWxQSwUGAAAAAAQABAD5AAAAkgMAAAAA&#10;" strokecolor="black [3040]">
                  <v:stroke endarrow="open"/>
                </v:shape>
                <v:shape id="TextBox 129" o:spid="_x0000_s1531" type="#_x0000_t202" style="position:absolute;left:1785;top:35010;width:4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oo3sIA&#10;AADcAAAADwAAAGRycy9kb3ducmV2LnhtbESPzWoCMRSF94LvEK7QnWYUtDIaRbRCXZVOu3B5mVwn&#10;g5ObMUnH6ds3BcHl4fx8nPW2t43oyIfasYLpJANBXDpdc6Xg++s4XoIIEVlj45gU/FKA7WY4WGOu&#10;3Z0/qStiJdIIhxwVmBjbXMpQGrIYJq4lTt7FeYsxSV9J7fGexm0jZ1m2kBZrTgSDLe0NldfixyYu&#10;y9v1dDaHU//xNu/aGDw3S6VeRv1uBSJSH5/hR/tdK1jMXuH/TDoC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jewgAAANwAAAAPAAAAAAAAAAAAAAAAAJgCAABkcnMvZG93&#10;bnJldi54bWxQSwUGAAAAAAQABAD1AAAAhwMAAAAA&#10;" fillcolor="red" stroked="f">
                  <v:shadow on="t" color="black" opacity="22937f" origin=",.5" offset="0,.63889mm"/>
                  <v:textbox style="mso-fit-shape-to-text:t">
                    <w:txbxContent>
                      <w:p w14:paraId="7E106AC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56DCFF9A"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27" o:spid="_x0000_s1532" type="#_x0000_t202" style="position:absolute;left:46440;top:16288;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FTsEA&#10;AADcAAAADwAAAGRycy9kb3ducmV2LnhtbERPy4rCMBTdC/5DuMJsypjqokptFBlGxoUwqPMBl+b2&#10;gc1NSaJWv94shFkezrvYDKYTN3K+taxgNk1BEJdWt1wr+DvvPpcgfEDW2FkmBQ/ysFmPRwXm2t75&#10;SLdTqEUMYZ+jgiaEPpfSlw0Z9FPbE0euss5giNDVUju8x3DTyXmaZtJgy7GhwZ6+Giovp6tR8Jxd&#10;kjI5DNnhx33b47NKfhecKPUxGbYrEIGG8C9+u/daQTaPa+OZeAT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jBU7BAAAA3AAAAA8AAAAAAAAAAAAAAAAAmAIAAGRycy9kb3du&#10;cmV2LnhtbFBLBQYAAAAABAAEAPUAAACGAwAAAAA=&#10;" fillcolor="gray [1616]" strokecolor="black [3040]">
                  <v:fill color2="#d9d9d9 [496]" rotate="t" angle="180" colors="0 #bcbcbc;22938f #d0d0d0;1 #ededed" focus="100%" type="gradient"/>
                  <v:shadow on="t" color="black" opacity="24903f" origin=",.5" offset="0,.55556mm"/>
                  <v:textbox style="mso-fit-shape-to-text:t">
                    <w:txbxContent>
                      <w:p w14:paraId="798C364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34" o:spid="_x0000_s1533" style="position:absolute;left:56521;top:15567;width:2143;height: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VktMYA&#10;AADcAAAADwAAAGRycy9kb3ducmV2LnhtbESPT2vCQBTE70K/w/IKXkQ35uCf1FVECFRvNULb22v2&#10;dRPMvg3ZrcZv7xYEj8PM/IZZbXrbiAt1vnasYDpJQBCXTtdsFJyKfLwA4QOyxsYxKbiRh836ZbDC&#10;TLsrf9DlGIyIEPYZKqhCaDMpfVmRRT9xLXH0fl1nMUTZGak7vEa4bWSaJDNpsea4UGFLu4rK8/HP&#10;KiiM/EpP+ee+zKfp4duc58Vh9KPU8LXfvoEI1Idn+NF+1wpm6RL+z8Qj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VktM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2AD0713F"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v:textbox>
                </v:oval>
                <v:shape id="TextBox 203" o:spid="_x0000_s1534" type="#_x0000_t202" style="position:absolute;left:65365;top:1900;width:6096;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2wb4A&#10;AADcAAAADwAAAGRycy9kb3ducmV2LnhtbERPvQrCMBDeBd8hnOAimqogUo0iguCiYC10PZqzLTaX&#10;0sRa394MguPH97/d96YWHbWusqxgPotAEOdWV1woSO+n6RqE88gaa8uk4EMO9rvhYIuxtm++UZf4&#10;QoQQdjEqKL1vYildXpJBN7MNceAetjXoA2wLqVt8h3BTy0UUraTBikNDiQ0dS8qfycsomMyvXXZJ&#10;ejLL9Hl5nW+PzGZSqfGoP2xAeOr9X/xzn7WC1TLMD2fCEZC7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2HdsG+AAAA3AAAAA8AAAAAAAAAAAAAAAAAmAIAAGRycy9kb3ducmV2&#10;LnhtbFBLBQYAAAAABAAEAPUAAACD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200573A8"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v:textbox>
                </v:shape>
                <v:shape id="Elbow Connector 242" o:spid="_x0000_s1535" type="#_x0000_t34" style="position:absolute;left:60608;top:-3234;width:2671;height:1293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7evsYAAADcAAAADwAAAGRycy9kb3ducmV2LnhtbESPQWvCQBSE7wX/w/IEL0U3tiKSuooW&#10;Ai291JhCj6/ZZxLMvg27a4z/vlsoeBxm5htmvR1MK3pyvrGsYD5LQBCXVjdcKSiO2XQFwgdkja1l&#10;UnAjD9vN6GGNqbZXPlCfh0pECPsUFdQhdKmUvqzJoJ/Zjjh6J+sMhihdJbXDa4SbVj4lyVIabDgu&#10;1NjRa03lOb8YBV+Lb84+b8VjnzfZ+4dbFPyzL5SajIfdC4hAQ7iH/9tvWsHyeQ5/Z+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3r7GAAAA3AAAAA8AAAAAAAAA&#10;AAAAAAAAoQIAAGRycy9kb3ducmV2LnhtbFBLBQYAAAAABAAEAPkAAACUAwAAAAA=&#10;" adj="-18485" strokecolor="black [3040]">
                  <v:stroke startarrow="open" endarrow="open"/>
                </v:shape>
                <v:group id="קבוצה 632" o:spid="_x0000_s1536" style="position:absolute;left:9643;top:39138;width:10002;height:7393" coordorigin="9643,39138" coordsize="10001,7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shape id="TextBox 13" o:spid="_x0000_s1537" type="#_x0000_t202" style="position:absolute;left:9643;top:39138;width:10002;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vFi8MA&#10;AADcAAAADwAAAGRycy9kb3ducmV2LnhtbESPQYvCMBSE78L+h/AWvGmqB5FqWnRhwduyuqLHR/Ns&#10;qs1LaWKt/nojCHscZuYbZpn3thYdtb5yrGAyTkAQF05XXCr4232P5iB8QNZYOyYFd/KQZx+DJaba&#10;3fiXum0oRYSwT1GBCaFJpfSFIYt+7Bri6J1cazFE2ZZSt3iLcFvLaZLMpMWK44LBhr4MFZft1Sp4&#10;/OxNof1lbU/H7nC8N+f9hs9KDT/71QJEoD78h9/tjVYwm0/gdSYeAZ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vFi8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3B08D793"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v:textbox>
                  </v:shape>
                  <v:shape id="TextBox 249" o:spid="_x0000_s1538" type="#_x0000_t202" style="position:absolute;left:1202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VaxMYA&#10;AADcAAAADwAAAGRycy9kb3ducmV2LnhtbESPQWvCQBSE7wX/w/IEb3WTICKpayiCoPXQ1kiLt0f2&#10;mQ3Nvg3Zrcb++m5B6HGYmW+YZTHYVlyo941jBek0AUFcOd1wreBYbh4XIHxA1tg6JgU38lCsRg9L&#10;zLW78jtdDqEWEcI+RwUmhC6X0leGLPqp64ijd3a9xRBlX0vd4zXCbSuzJJlLiw3HBYMdrQ1VX4dv&#10;q0Cm2sx25c/bZ/bCx/1r1Xn7cVJqMh6en0AEGsJ/+N7eagXzRQZ/Z+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VaxM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64FD3A0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group>
                <v:group id="קבוצה 633" o:spid="_x0000_s1539" style="position:absolute;left:65264;top:63824;width:12859;height:2869" coordorigin="65264,63824" coordsize="12858,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shape id="TextBox 184" o:spid="_x0000_s1540" type="#_x0000_t202" style="position:absolute;left:65264;top:63824;width:12859;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JM8QA&#10;AADcAAAADwAAAGRycy9kb3ducmV2LnhtbERPz2vCMBS+C/sfwhvsIppuA6fVKNtg4EWGVVBvz+at&#10;DWteSpLZzr/eHAY7fny/F6veNuJCPhjHCh7HGQji0mnDlYL97mM0BREissbGMSn4pQCr5d1ggbl2&#10;HW/pUsRKpBAOOSqoY2xzKUNZk8Uwdi1x4r6ctxgT9JXUHrsUbhv5lGUTadFwaqixpfeayu/ixyoo&#10;30y3jp9Dd7qeD8Wz5405zjZKPdz3r3MQkfr4L/5zr7WCyUtam86kI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iSTPEAAAA3AAAAA8AAAAAAAAAAAAAAAAAmAIAAGRycy9k&#10;b3ducmV2LnhtbFBLBQYAAAAABAAEAPUAAACJAwAAAAA=&#10;" fillcolor="#bfb1d0 [1623]" strokecolor="#795d9b [3047]">
                    <v:fill color2="#ece7f1 [503]" rotate="t" angle="180" colors="0 #c9b5e8;22938f #d9cbee;1 #f0eaf9" focus="100%" type="gradient"/>
                    <v:shadow on="t" color="black" opacity="24903f" origin=",.5" offset="0,.55556mm"/>
                    <v:textbox style="mso-fit-shape-to-text:t">
                      <w:txbxContent>
                        <w:p w14:paraId="4E14FE3C"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v:textbox>
                  </v:shape>
                  <v:shape id="Isosceles Triangle 159" o:spid="_x0000_s1541" type="#_x0000_t5" style="position:absolute;left:64908;top:64192;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lU+MMA&#10;AADcAAAADwAAAGRycy9kb3ducmV2LnhtbESPT2sCMRTE7wW/Q3iCl6JZlfpnNcqiFLxWC70+kudm&#10;cfOybOK6fntTKPQ4zMxvmO2+d7XoqA2VZwXTSQaCWHtTcang+/I5XoEIEdlg7ZkUPCnAfjd422Ju&#10;/IO/qDvHUiQIhxwV2BibXMqgLTkME98QJ+/qW4cxybaUpsVHgrtazrJsIR1WnBYsNnSwpG/nu1Og&#10;V/N5uJx+Po5ON/b9MCts7AqlRsO+2ICI1Mf/8F/7ZBQslmv4PZOO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lU+MMAAADcAAAADwAAAAAAAAAAAAAAAACYAgAAZHJzL2Rv&#10;d25yZXYueG1sUEsFBgAAAAAEAAQA9QAAAIgDAAAAAA==&#10;" fillcolor="black [1632]" stroked="f">
                    <v:fill color2="black [3008]" rotate="t" angle="180" focus="80%" type="gradient">
                      <o:fill v:ext="view" type="gradientUnscaled"/>
                    </v:fill>
                    <v:shadow on="t" color="black" opacity="22937f" origin=",.5" offset="0,.63889mm"/>
                    <v:textbox>
                      <w:txbxContent>
                        <w:p w14:paraId="66F42220" w14:textId="77777777" w:rsidR="00A92B1F" w:rsidRDefault="00A92B1F" w:rsidP="00A92B1F">
                          <w:pPr>
                            <w:bidi w:val="0"/>
                            <w:rPr>
                              <w:rFonts w:eastAsia="Times New Roman"/>
                            </w:rPr>
                          </w:pPr>
                        </w:p>
                      </w:txbxContent>
                    </v:textbox>
                  </v:shape>
                  <v:shape id="Isosceles Triangle 160" o:spid="_x0000_s1542" type="#_x0000_t5" style="position:absolute;left:64912;top:65622;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J+ocQA&#10;AADcAAAADwAAAGRycy9kb3ducmV2LnhtbERPz2vCMBS+C/sfwhvspqnitHZGEXGwwxTMhnh8a97a&#10;sualNFnb/ffLQfD48f1ebwdbi45aXzlWMJ0kIIhzZyouFHx+vI5TED4gG6wdk4I/8rDdPIzWmBnX&#10;85k6HQoRQ9hnqKAMocmk9HlJFv3ENcSR+3atxRBhW0jTYh/DbS1nSbKQFiuODSU2tC8p/9G/VsFl&#10;dvwy82l6fL/q59Vuedanw2Wv1NPjsHsBEWgId/HN/WYULNI4P56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CfqHEAAAA3AAAAA8AAAAAAAAAAAAAAAAAmAIAAGRycy9k&#10;b3ducmV2LnhtbFBLBQYAAAAABAAEAPUAAACJAwAAAAA=&#10;" fillcolor="#9a4906 [1641]" stroked="f">
                    <v:fill color2="#f68a32 [3017]" rotate="t" angle="180" colors="0 #cb6c1d;52429f #ff8f2a;1 #ff8f26" focus="100%" type="gradient">
                      <o:fill v:ext="view" type="gradientUnscaled"/>
                    </v:fill>
                    <v:shadow on="t" color="black" opacity="22937f" origin=",.5" offset="0,.63889mm"/>
                    <v:textbox>
                      <w:txbxContent>
                        <w:p w14:paraId="41CEA7ED" w14:textId="77777777" w:rsidR="00A92B1F" w:rsidRDefault="00A92B1F" w:rsidP="00A92B1F">
                          <w:pPr>
                            <w:bidi w:val="0"/>
                            <w:rPr>
                              <w:rFonts w:eastAsia="Times New Roman"/>
                            </w:rPr>
                          </w:pPr>
                        </w:p>
                      </w:txbxContent>
                    </v:textbox>
                  </v:shape>
                </v:group>
                <v:group id="קבוצה 634" o:spid="_x0000_s1543" style="position:absolute;left:83939;top:58864;width:7144;height:5232" coordorigin="83939,58864" coordsize="7143,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bh8YAAADcAAAADwAAAGRycy9kb3ducmV2LnhtbESPQWvCQBSE7wX/w/IK&#10;3ppNtA2SZhWRKh5CoSqU3h7ZZxLMvg3ZbRL/fbdQ6HGYmW+YfDOZVgzUu8aygiSKQRCXVjdcKbic&#10;908rEM4ja2wtk4I7OdisZw85ZtqO/EHDyVciQNhlqKD2vsukdGVNBl1kO+LgXW1v0AfZV1L3OAa4&#10;aeUijlNpsOGwUGNHu5rK2+nbKDiMOG6XydtQ3K67+9f55f2zSEip+eO0fQXhafL/4b/2UStIl8/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OZuHxgAAANwA&#10;AAAPAAAAAAAAAAAAAAAAAKoCAABkcnMvZG93bnJldi54bWxQSwUGAAAAAAQABAD6AAAAnQMAAAAA&#10;">
                  <v:shape id="TextBox 35" o:spid="_x0000_s1544" type="#_x0000_t202" style="position:absolute;left:83939;top:58864;width:7144;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F42scA&#10;AADcAAAADwAAAGRycy9kb3ducmV2LnhtbESPQUsDMRSE70L/Q3gFL2KzKmx1bVqqIPRSxK2gvb1u&#10;nruhm5clid1tf31TEDwOM/MNM1sMthUH8sE4VnA3yUAQV04brhV8bt5uH0GEiKyxdUwKjhRgMR9d&#10;zbDQrucPOpSxFgnCoUAFTYxdIWWoGrIYJq4jTt6P8xZjkr6W2mOf4LaV91mWS4uG00KDHb02VO3L&#10;X6ugejH9Kr7fuO1p91U+eF6b76e1UtfjYfkMItIQ/8N/7ZVWkE9zuJxJR0DO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xeNrHAAAA3AAAAA8AAAAAAAAAAAAAAAAAmAIAAGRy&#10;cy9kb3ducmV2LnhtbFBLBQYAAAAABAAEAPUAAACMAwAAAAA=&#10;" fillcolor="#bfb1d0 [1623]" strokecolor="#795d9b [3047]">
                    <v:fill color2="#ece7f1 [503]" rotate="t" angle="180" colors="0 #c9b5e8;22938f #d9cbee;1 #f0eaf9" focus="100%" type="gradient"/>
                    <v:shadow on="t" color="black" opacity="24903f" origin=",.5" offset="0,.55556mm"/>
                    <v:textbox style="mso-fit-shape-to-text:t">
                      <w:txbxContent>
                        <w:p w14:paraId="3D1B5A9B"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5D6FBC2E"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v:textbox>
                  </v:shape>
                  <v:shape id="Isosceles Triangle 164" o:spid="_x0000_s1545" type="#_x0000_t5" style="position:absolute;left:83582;top:62079;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6W8sYA&#10;AADcAAAADwAAAGRycy9kb3ducmV2LnhtbESPQWvCQBSE70L/w/IK3nSjtMamWUWkggcVTEvo8TX7&#10;moRm34bsqum/dwXB4zAz3zDpsjeNOFPnassKJuMIBHFhdc2lgq/PzWgOwnlkjY1lUvBPDpaLp0GK&#10;ibYXPtI586UIEHYJKqi8bxMpXVGRQTe2LXHwfm1n0AfZlVJ3eAlw08hpFM2kwZrDQoUtrSsq/rKT&#10;UZBP9z/6ZTLf776z17dVfMwOH/laqeFzv3oH4an3j/C9vdUKZnEMtzPh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6W8s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577E79A5" w14:textId="77777777" w:rsidR="00A92B1F" w:rsidRDefault="00A92B1F" w:rsidP="00A92B1F">
                          <w:pPr>
                            <w:bidi w:val="0"/>
                            <w:rPr>
                              <w:rFonts w:eastAsia="Times New Roman"/>
                            </w:rPr>
                          </w:pPr>
                        </w:p>
                      </w:txbxContent>
                    </v:textbox>
                  </v:shape>
                </v:group>
                <v:group id="Group 191" o:spid="_x0000_s1546" style="position:absolute;left:85368;top:66008;width:7144;height:3386" coordorigin="85368,66008"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shape id="TextBox 170" o:spid="_x0000_s1547" type="#_x0000_t202" style="position:absolute;left:85368;top:66008;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mb8YA&#10;AADcAAAADwAAAGRycy9kb3ducmV2LnhtbESPQWvCQBSE70L/w/IKvZndWho1dZViESwKpVEQb4/s&#10;axLMvg3ZrcZ/3y0IHoeZ+YaZLXrbiDN1vnas4TlRIIgLZ2ouNex3q+EEhA/IBhvHpOFKHhbzh8EM&#10;M+Mu/E3nPJQiQthnqKEKoc2k9EVFFn3iWuLo/bjOYoiyK6Xp8BLhtpEjpVJpsea4UGFLy4qKU/5r&#10;NRxVrj76r/SQytfr53Q8PW3a7V7rp8f+/Q1EoD7cw7f22mhIxy/wfyY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mmb8YAAADcAAAADwAAAAAAAAAAAAAAAACYAgAAZHJz&#10;L2Rvd25yZXYueG1sUEsFBgAAAAAEAAQA9QAAAIsDAAAAAA==&#10;" fillcolor="white [3201]" strokecolor="black [3200]" strokeweight="2pt">
                    <v:textbox style="mso-fit-shape-to-text:t">
                      <w:txbxContent>
                        <w:p w14:paraId="1F9EC4B5"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28ED0A14"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v:textbox>
                  </v:shape>
                  <v:shape id="Isosceles Triangle 186" o:spid="_x0000_s1548" type="#_x0000_t5" style="position:absolute;left:85343;top:6672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j7ZsIA&#10;AADcAAAADwAAAGRycy9kb3ducmV2LnhtbESPQWsCMRSE7wX/Q3iCl6JZtVVZjbIoBa/VgtdH8tws&#10;bl6WTVzXf28KhR6HmfmG2ex6V4uO2lB5VjCdZCCItTcVlwp+zl/jFYgQkQ3WnknBkwLstoO3DebG&#10;P/ibulMsRYJwyFGBjbHJpQzaksMw8Q1x8q6+dRiTbEtpWnwkuKvlLMsW0mHFacFiQ3tL+na6OwV6&#10;NZ+H8/HyeXC6se/7WWFjVyg1GvbFGkSkPv6H/9pHo2Cx/IDfM+kI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KPtm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w:txbxContent>
                        <w:p w14:paraId="707FEAE3" w14:textId="77777777" w:rsidR="00A92B1F" w:rsidRDefault="00A92B1F" w:rsidP="00A92B1F">
                          <w:pPr>
                            <w:bidi w:val="0"/>
                            <w:rPr>
                              <w:rFonts w:eastAsia="Times New Roman"/>
                            </w:rPr>
                          </w:pPr>
                        </w:p>
                      </w:txbxContent>
                    </v:textbox>
                  </v:shape>
                  <v:shape id="Isosceles Triangle 187" o:spid="_x0000_s1549" type="#_x0000_t5" style="position:absolute;left:85367;top:6803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tHscA&#10;AADcAAAADwAAAGRycy9kb3ducmV2LnhtbESPT2vCQBTE7wW/w/KE3upGqX8a3UgILfRQBWORHl+z&#10;zyQ0+zZktzH99m5B8DjMzG+YzXYwjeipc7VlBdNJBIK4sLrmUsHn8e1pBcJ5ZI2NZVLwRw62yehh&#10;g7G2Fz5Qn/tSBAi7GBVU3rexlK6oyKCb2JY4eGfbGfRBdqXUHV4C3DRyFkULabDmsFBhS1lFxU/+&#10;axScZrtv/Txd7T6+8vlLujzk+9dTptTjeEjXIDwN/h6+td+1gsVyDv9nwhGQ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grR7HAAAA3AAAAA8AAAAAAAAAAAAAAAAAmAIAAGRy&#10;cy9kb3ducmV2LnhtbFBLBQYAAAAABAAEAPUAAACMAwAAAAA=&#10;" fillcolor="#9a4906 [1641]" stroked="f">
                    <v:fill color2="#f68a32 [3017]" rotate="t" angle="180" colors="0 #cb6c1d;52429f #ff8f2a;1 #ff8f26" focus="100%" type="gradient">
                      <o:fill v:ext="view" type="gradientUnscaled"/>
                    </v:fill>
                    <v:shadow on="t" color="black" opacity="22937f" origin=",.5" offset="0,.63889mm"/>
                    <v:textbox>
                      <w:txbxContent>
                        <w:p w14:paraId="6F8614B7" w14:textId="77777777" w:rsidR="00A92B1F" w:rsidRDefault="00A92B1F" w:rsidP="00A92B1F">
                          <w:pPr>
                            <w:bidi w:val="0"/>
                            <w:rPr>
                              <w:rFonts w:eastAsia="Times New Roman"/>
                            </w:rPr>
                          </w:pPr>
                        </w:p>
                      </w:txbxContent>
                    </v:textbox>
                  </v:shape>
                </v:group>
                <v:shape id="Elbow Connector 264" o:spid="_x0000_s1550" type="#_x0000_t34" style="position:absolute;left:63552;top:-7243;width:3736;height:19892;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ZIMYAAADcAAAADwAAAGRycy9kb3ducmV2LnhtbESPQWvCQBSE7wX/w/KE3uomLaQSXUW0&#10;lSJetD14fGRfs2myb9PsVqO/3hUKHoeZ+YaZznvbiCN1vnKsIB0lIIgLpysuFXx9vj+NQfiArLFx&#10;TArO5GE+GzxMMdfuxDs67kMpIoR9jgpMCG0upS8MWfQj1xJH79t1FkOUXSl1h6cIt418TpJMWqw4&#10;LhhsaWmoqPd/VoFdVek6MfXyp9/6t4s7bJr1669Sj8N+MQERqA/38H/7QyvIXjK4nY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mmSDGAAAA3AAAAA8AAAAAAAAA&#10;AAAAAAAAoQIAAGRycy9kb3ducmV2LnhtbFBLBQYAAAAABAAEAPkAAACUAwAAAAA=&#10;" adj="-5506" strokecolor="black [3040]">
                  <v:stroke startarrow="open" endarrow="open"/>
                </v:shape>
                <v:shape id="TextBox 7" o:spid="_x0000_s1551" type="#_x0000_t202" style="position:absolute;left:-10358;top:13858;width:7272;height: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VcMA&#10;AADcAAAADwAAAGRycy9kb3ducmV2LnhtbESPQWvCQBSE70L/w/IK3nRjpbakriJVwYMXbXp/ZF+z&#10;odm3Iftq4r93C4LHYWa+YZbrwTfqQl2sAxuYTTNQxGWwNVcGiq/95B1UFGSLTWAycKUI69XTaIm5&#10;DT2f6HKWSiUIxxwNOJE21zqWjjzGaWiJk/cTOo+SZFdp22Gf4L7RL1m20B5rTgsOW/p0VP6e/7wB&#10;EbuZXYudj4fv4bjtXVa+YmHM+HnYfIASGuQRvrcP1sBi/gb/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tVcMAAADcAAAADwAAAAAAAAAAAAAAAACYAgAAZHJzL2Rv&#10;d25yZXYueG1sUEsFBgAAAAAEAAQA9QAAAIgDAAAAAA==&#10;" filled="f" stroked="f">
                  <v:textbox style="mso-fit-shape-to-text:t">
                    <w:txbxContent>
                      <w:p w14:paraId="3DB0802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373028FD"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v:textbox>
                </v:shape>
                <v:shape id="Picture 216" o:spid="_x0000_s1552" type="#_x0000_t75" alt="MC900391480.WMF" style="position:absolute;left:95363;top:60875;width:6055;height:7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ASDEAAAA3AAAAA8AAABkcnMvZG93bnJldi54bWxET1trwjAUfhf2H8IZ7E3TbSijNorMy4SB&#10;MBX08dCcNnXNSWmidv765UHw8eO7Z9PO1uJCra8cK3gdJCCIc6crLhXsd8v+BwgfkDXWjknBH3mY&#10;Tp56GabaXfmHLttQihjCPkUFJoQmldLnhiz6gWuII1e41mKIsC2lbvEaw20t35JkJC1WHBsMNvRp&#10;KP/dnq2C9eLr4Of74ffKnI5FF/x8uLndlHp57mZjEIG68BDf3WutYPQe18Yz8QjIy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9/ASDEAAAA3AAAAA8AAAAAAAAAAAAAAAAA&#10;nwIAAGRycy9kb3ducmV2LnhtbFBLBQYAAAAABAAEAPcAAACQAwAAAAA=&#10;">
                  <v:imagedata r:id="rId51" o:title="MC900391480"/>
                  <v:path arrowok="t"/>
                </v:shape>
                <v:shape id="TextBox 4" o:spid="_x0000_s1553" type="#_x0000_t202" style="position:absolute;left:93226;top:55823;width:9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gcvMMA&#10;AADcAAAADwAAAGRycy9kb3ducmV2LnhtbESPQWvCQBSE70L/w/IK3nRjpdKmriJVwYMXbXp/ZF+z&#10;odm3Iftq4r93C4LHYWa+YZbrwTfqQl2sAxuYTTNQxGWwNVcGiq/95A1UFGSLTWAycKUI69XTaIm5&#10;DT2f6HKWSiUIxxwNOJE21zqWjjzGaWiJk/cTOo+SZFdp22Gf4L7RL1m20B5rTgsOW/p0VP6e/7wB&#10;EbuZXYudj4fv4bjtXVa+YmHM+HnYfIASGuQRvrcP1sBi/g7/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gcvMMAAADcAAAADwAAAAAAAAAAAAAAAACYAgAAZHJzL2Rv&#10;d25yZXYueG1sUEsFBgAAAAAEAAQA9QAAAIgDAAAAAA==&#10;" filled="f" stroked="f">
                  <v:textbox style="mso-fit-shape-to-text:t">
                    <w:txbxContent>
                      <w:p w14:paraId="579D503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491A50C6"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v:textbox>
                </v:shape>
                <v:shape id="תמונה 640" o:spid="_x0000_s1554" type="#_x0000_t75" alt="memory_chip_3.jpg" style="position:absolute;left:-1071;top:59579;width:11449;height:82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QycbEAAAA3AAAAA8AAABkcnMvZG93bnJldi54bWxEj9FKw0AQRd+F/sMygm92o0ipsZsghUgF&#10;UVv9gDE7ZkOzs2F328S/dx4EH4c798ycTT37QZ0ppj6wgZtlAYq4DbbnzsDnR3O9BpUyssUhMBn4&#10;oQR1tbjYYGnDxHs6H3KnBMKpRAMu57HUOrWOPKZlGIkl+w7RY5YxdtpGnATuB31bFCvtsWe54HCk&#10;raP2eDh5oby60Lztn6eveHxq5/y+Hu6bF2OuLufHB1CZ5vy//NfeWQOrO3lfZEQEdP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WQycbEAAAA3AAAAA8AAAAAAAAAAAAAAAAA&#10;nwIAAGRycy9kb3ducmV2LnhtbFBLBQYAAAAABAAEAPcAAACQAwAAAAA=&#10;">
                  <v:imagedata r:id="rId52" o:title="memory_chip_3" blacklevel="1311f"/>
                  <v:path arrowok="t"/>
                </v:shape>
                <v:shape id="TextBox 241" o:spid="_x0000_s1555" type="#_x0000_t202" style="position:absolute;left:-1778;top:64969;width:12156;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hjx8IA&#10;AADcAAAADwAAAGRycy9kb3ducmV2LnhtbESPT2vCQBTE70K/w/IEb7pJaaVEV5H+AQ+9qOn9kX1m&#10;g9m3Iftq4rd3CwWPw8z8hllvR9+qK/WxCWwgX2SgiKtgG64NlKev+RuoKMgW28Bk4EYRtpunyRoL&#10;GwY+0PUotUoQjgUacCJdoXWsHHmMi9ARJ+8ceo+SZF9r2+OQ4L7Vz1m21B4bTgsOO3p3VF2Ov96A&#10;iN3lt/LTx/3P+P0xuKx6xdKY2XTcrUAJjfII/7f31sDyJYe/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WGPHwgAAANwAAAAPAAAAAAAAAAAAAAAAAJgCAABkcnMvZG93&#10;bnJldi54bWxQSwUGAAAAAAQABAD1AAAAhwMAAAAA&#10;" filled="f" stroked="f">
                  <v:textbox style="mso-fit-shape-to-text:t">
                    <w:txbxContent>
                      <w:p w14:paraId="0096D22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v:textbox>
                </v:shape>
                <v:shape id="TextBox 175" o:spid="_x0000_s1556" type="#_x0000_t202" style="position:absolute;left:72509;top:988;width:6429;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UMQA&#10;AADcAAAADwAAAGRycy9kb3ducmV2LnhtbESPT4vCMBTE74LfITxhL7JN/UORbqMsCwteFKxCr4/m&#10;2Rabl9LE2v32G0HwOMzMb5hsN5pWDNS7xrKCRRSDIC6tbrhScDn/fm5AOI+ssbVMCv7IwW47nWSY&#10;avvgEw25r0SAsEtRQe19l0rpypoMush2xMG72t6gD7KvpO7xEeCmlcs4TqTBhsNCjR391FTe8rtR&#10;MF8ch+KQj2RWl9vhvj9dC1tIpT5m4/cXCE+jf4df7b1WkKyX8DwTjo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fPlD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7FAFBDF"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v:textbox>
                </v:shape>
                <v:shape id="TextBox 180" o:spid="_x0000_s1557" type="#_x0000_t202" style="position:absolute;left:57973;top:6469;width:465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Oby8QA&#10;AADcAAAADwAAAGRycy9kb3ducmV2LnhtbESPQYvCMBSE74L/ITzBi9jUdSlLbRQRFry4YFfo9dE8&#10;22LzUppY6783wsIeh5n5hsl2o2nFQL1rLCtYRTEI4tLqhisFl9/v5RcI55E1tpZJwZMc7LbTSYap&#10;tg8+05D7SgQIuxQV1N53qZSurMmgi2xHHLyr7Q36IPtK6h4fAW5a+RHHiTTYcFiosaNDTeUtvxsF&#10;i9XPUJzykcz6cjvdj+drYQup1Hw27jcgPI3+P/zXPmoFyeca3mfCEZ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Tm8v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036F00AB"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v:textbox>
                </v:shape>
                <v:shape id="Elbow Connector 185" o:spid="_x0000_s1558" type="#_x0000_t34" style="position:absolute;left:56938;top:3107;width:1898;height:482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5wFcYAAADcAAAADwAAAGRycy9kb3ducmV2LnhtbESP0WrCQBRE34X+w3ILfZG6UVTa1E0o&#10;YkseRND2A26zt0lo9m7Irtn4911B8HGYmTPMJh9NKwbqXWNZwXyWgCAurW64UvD99fH8AsJ5ZI2t&#10;ZVJwIQd59jDZYKpt4CMNJ1+JCGGXooLa+y6V0pU1GXQz2xFH79f2Bn2UfSV1jyHCTSsXSbKWBhuO&#10;CzV2tK2p/DudjYKp/tyvdkd5CMN4lsVPEbrXS1Dq6XF8fwPhafT38K1daAXr5RKuZ+IRkN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OcBXGAAAA3AAAAA8AAAAAAAAA&#10;AAAAAAAAoQIAAGRycy9kb3ducmV2LnhtbFBLBQYAAAAABAAEAPkAAACUAwAAAAA=&#10;" adj="74433" strokecolor="black [3040]">
                  <v:stroke startarrow="open" endarrow="open"/>
                </v:shape>
                <v:shape id="TextBox 233" o:spid="_x0000_s1559" type="#_x0000_t202" style="position:absolute;left:58221;top:2417;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amJMUA&#10;AADcAAAADwAAAGRycy9kb3ducmV2LnhtbESPT2vCQBTE7wW/w/IEL8VstK1IdBOkUPBiwVTI9ZF9&#10;+YPZtyG7xvjt3UKhx2FmfsPss8l0YqTBtZYVrKIYBHFpdcu1gsvP13ILwnlkjZ1lUvAgB1k6e9lj&#10;ou2dzzTmvhYBwi5BBY33fSKlKxsy6CLbEwevsoNBH+RQSz3gPcBNJ9dxvJEGWw4LDfb02VB5zW9G&#10;wevqeyxO+UTm7XI93Y7nqrCFVGoxnw47EJ4m/x/+ax+1gs37B/yeCUdAp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9qYk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594790F"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group id="Group 161" o:spid="_x0000_s1560" style="position:absolute;left:32038;top:52506;width:7144;height:3386" coordorigin="32038,52506"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v:shape id="TextBox 189" o:spid="_x0000_s1561" type="#_x0000_t202" style="position:absolute;left:32038;top:52506;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4GMMA&#10;AADcAAAADwAAAGRycy9kb3ducmV2LnhtbERPXWvCMBR9F/YfwhX2pomD1VmNZWwMJhPEThDfLs21&#10;LW1uSpNp/ffmYeDj4XyvssG24kK9rx1rmE0VCOLCmZpLDYffr8kbCB+QDbaOScONPGTrp9EKU+Ou&#10;vKdLHkoRQ9inqKEKoUul9EVFFv3UdcSRO7veYoiwL6Xp8RrDbStflEqkxZpjQ4UdfVRUNPmf1XBS&#10;ufocdskxka+3zWK+aH667UHr5/HwvgQRaAgP8b/722hI5nF+PBOP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s4GMMAAADcAAAADwAAAAAAAAAAAAAAAACYAgAAZHJzL2Rv&#10;d25yZXYueG1sUEsFBgAAAAAEAAQA9QAAAIgDAAAAAA==&#10;" fillcolor="white [3201]" strokecolor="black [3200]" strokeweight="2pt">
                    <v:textbox style="mso-fit-shape-to-text:t">
                      <w:txbxContent>
                        <w:p w14:paraId="505F6870"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77365F0F"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v:textbox>
                  </v:shape>
                  <v:shape id="Isosceles Triangle 193" o:spid="_x0000_s1562" type="#_x0000_t5" style="position:absolute;left:32015;top:53220;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jHy8UA&#10;AADcAAAADwAAAGRycy9kb3ducmV2LnhtbESPzWrDMBCE74W+g9hCb43sUNzgRAmJIbSnQvMDOS7W&#10;xnJirYylxOrbV4VCj8PMfMMsVtF24k6Dbx0ryCcZCOLa6ZYbBYf99mUGwgdkjZ1jUvBNHlbLx4cF&#10;ltqN/EX3XWhEgrAvUYEJoS+l9LUhi37ieuLknd1gMSQ5NFIPOCa47eQ0ywppseW0YLCnylB93d2s&#10;gs17vI35paiaLprqqLen6ye/KvX8FNdzEIFi+A//tT+0guIth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MfL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w:txbxContent>
                        <w:p w14:paraId="0D262A39" w14:textId="77777777" w:rsidR="00A92B1F" w:rsidRDefault="00A92B1F" w:rsidP="00A92B1F">
                          <w:pPr>
                            <w:bidi w:val="0"/>
                            <w:rPr>
                              <w:rFonts w:eastAsia="Times New Roman"/>
                            </w:rPr>
                          </w:pPr>
                        </w:p>
                      </w:txbxContent>
                    </v:textbox>
                  </v:shape>
                  <v:shape id="Isosceles Triangle 195" o:spid="_x0000_s1563" type="#_x0000_t5" style="position:absolute;left:32037;top:54531;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JcYA&#10;AADcAAAADwAAAGRycy9kb3ducmV2LnhtbESPW2sCMRSE3wv+h3AEX0rNruCFrVHEVpBCi5f2/bA5&#10;blY3J0sSdfvvm0Khj8PMfMPMl51txI18qB0ryIcZCOLS6ZorBZ/HzdMMRIjIGhvHpOCbAiwXvYc5&#10;FtrdeU+3Q6xEgnAoUIGJsS2kDKUhi2HoWuLknZy3GJP0ldQe7wluGznKsom0WHNaMNjS2lB5OVyt&#10;gl1u8PF9N33zR/4w2/P6a/z6kis16HerZxCRuvgf/mtvtYLJdAS/Z9IR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JcYAAADcAAAADwAAAAAAAAAAAAAAAACYAgAAZHJz&#10;L2Rvd25yZXYueG1sUEsFBgAAAAAEAAQA9QAAAIsDAAAAAA==&#10;" fillcolor="#506329 [1638]" stroked="f">
                    <v:fill color2="#93b64c [3014]" rotate="t" angle="180" colors="0 #769535;52429f #9bc348;1 #9cc746" focus="100%" type="gradient">
                      <o:fill v:ext="view" type="gradientUnscaled"/>
                    </v:fill>
                    <v:shadow on="t" color="black" opacity="22937f" origin=",.5" offset="0,.63889mm"/>
                    <v:textbox>
                      <w:txbxContent>
                        <w:p w14:paraId="670A5765" w14:textId="77777777" w:rsidR="00A92B1F" w:rsidRDefault="00A92B1F" w:rsidP="00A92B1F">
                          <w:pPr>
                            <w:bidi w:val="0"/>
                            <w:rPr>
                              <w:rFonts w:eastAsia="Times New Roman"/>
                            </w:rPr>
                          </w:pPr>
                        </w:p>
                      </w:txbxContent>
                    </v:textbox>
                  </v:shape>
                </v:group>
                <v:shape id="Isosceles Triangle 197" o:spid="_x0000_s1564" type="#_x0000_t5" style="position:absolute;left:16559;top:65610;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KROMIA&#10;AADcAAAADwAAAGRycy9kb3ducmV2LnhtbESPQWvCQBSE7wX/w/IKXopuFEkkdRWxFOxRI+T6yL4m&#10;odm3Ibtu0n/fLQgeh5n5htkdJtOJQINrLStYLRMQxJXVLdcKbsXnYgvCeWSNnWVS8EsODvvZyw5z&#10;bUe+ULj6WkQIuxwVNN73uZSuasigW9qeOHrfdjDooxxqqQccI9x0cp0kqTTYclxosKdTQ9XP9W4U&#10;GJTjmwkfqxL78JWdC8x0mSo1f52O7yA8Tf4ZfrTPWkG6yeD/TDwCc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EpE4wgAAANwAAAAPAAAAAAAAAAAAAAAAAJgCAABkcnMvZG93&#10;bnJldi54bWxQSwUGAAAAAAQABAD1AAAAhwMAAAAA&#10;" fillcolor="#7030a0" stroked="f">
                  <v:shadow on="t" color="black" opacity="22937f" origin=",.5" offset="0,.63889mm"/>
                  <v:textbox>
                    <w:txbxContent>
                      <w:p w14:paraId="2C1118A7" w14:textId="77777777" w:rsidR="00A92B1F" w:rsidRDefault="00A92B1F" w:rsidP="00A92B1F">
                        <w:pPr>
                          <w:bidi w:val="0"/>
                          <w:rPr>
                            <w:rFonts w:eastAsia="Times New Roman"/>
                          </w:rPr>
                        </w:pPr>
                      </w:p>
                    </w:txbxContent>
                  </v:textbox>
                </v:shape>
                <v:shape id="Isosceles Triangle 201" o:spid="_x0000_s1565" type="#_x0000_t5" style="position:absolute;left:9512;top:39847;width:1151;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6k68AA&#10;AADcAAAADwAAAGRycy9kb3ducmV2LnhtbERPz2vCMBS+D/wfwhN2m6kiZVSjaEHcSZhT8Phonk21&#10;eSlNtPG/Xw6DHT++38t1tK14Uu8bxwqmkwwEceV0w7WC08/u4xOED8gaW8ek4EUe1qvR2xIL7Qb+&#10;pucx1CKFsC9QgQmhK6T0lSGLfuI64sRdXW8xJNjXUvc4pHDbylmW5dJiw6nBYEeloep+fFgF2318&#10;DNNbXtZtNOVZ7y73A8+Veh/HzQJEoBj+xX/uL60gn6e16Uw6An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y6k68AAAADcAAAADwAAAAAAAAAAAAAAAACYAgAAZHJzL2Rvd25y&#10;ZXYueG1sUEsFBgAAAAAEAAQA9QAAAIUDAAAAAA==&#10;" fillcolor="#413253 [1639]" stroked="f">
                  <v:fill color2="#775c99 [3015]" rotate="t" angle="180" colors="0 #5d417e;52429f #7b58a6;1 #7b57a8" focus="100%" type="gradient">
                    <o:fill v:ext="view" type="gradientUnscaled"/>
                  </v:fill>
                  <v:shadow on="t" color="black" opacity="22937f" origin=",.5" offset="0,.63889mm"/>
                  <v:textbox>
                    <w:txbxContent>
                      <w:p w14:paraId="4F8905B9" w14:textId="77777777" w:rsidR="00A92B1F" w:rsidRDefault="00A92B1F" w:rsidP="00A92B1F">
                        <w:pPr>
                          <w:bidi w:val="0"/>
                          <w:rPr>
                            <w:rFonts w:eastAsia="Times New Roman"/>
                          </w:rPr>
                        </w:pPr>
                      </w:p>
                    </w:txbxContent>
                  </v:textbox>
                </v:shape>
                <v:shape id="Isosceles Triangle 202" o:spid="_x0000_s1566" type="#_x0000_t5" style="position:absolute;left:9429;top:40998;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f86cYA&#10;AADcAAAADwAAAGRycy9kb3ducmV2LnhtbESPQWsCMRSE7wX/Q3iFXqRmt6htt0YRW0EKitX2/ti8&#10;blY3L0uS6vrvG6HQ4zAz3zCTWWcbcSIfascK8kEGgrh0uuZKwed+ef8EIkRkjY1jUnChALNp72aC&#10;hXZn/qDTLlYiQTgUqMDE2BZShtKQxTBwLXHyvp23GJP0ldQezwluG/mQZWNpsea0YLClhaHyuPux&#10;Cra5wf56+/ju97wxq8Pia/T2mit1d9vNX0BE6uJ/+K+90grGw2e4nklHQE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f86cYAAADcAAAADwAAAAAAAAAAAAAAAACYAgAAZHJz&#10;L2Rvd25yZXYueG1sUEsFBgAAAAAEAAQA9QAAAIsDAAAAAA==&#10;" fillcolor="#506329 [1638]" stroked="f">
                  <v:fill color2="#93b64c [3014]" rotate="t" angle="180" colors="0 #769535;52429f #9bc348;1 #9cc746" focus="100%" type="gradient">
                    <o:fill v:ext="view" type="gradientUnscaled"/>
                  </v:fill>
                  <v:shadow on="t" color="black" opacity="22937f" origin=",.5" offset="0,.63889mm"/>
                  <v:textbox>
                    <w:txbxContent>
                      <w:p w14:paraId="4C013BA2" w14:textId="77777777" w:rsidR="00A92B1F" w:rsidRDefault="00A92B1F" w:rsidP="00A92B1F">
                        <w:pPr>
                          <w:bidi w:val="0"/>
                          <w:rPr>
                            <w:rFonts w:eastAsia="Times New Roman"/>
                          </w:rPr>
                        </w:pPr>
                      </w:p>
                    </w:txbxContent>
                  </v:textbox>
                </v:shape>
                <v:shape id="Isosceles Triangle 205" o:spid="_x0000_s1567" type="#_x0000_t5" style="position:absolute;left:25354;top:39558;width:1152;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E+MMEA&#10;AADcAAAADwAAAGRycy9kb3ducmV2LnhtbERPW2vCMBR+H/gfwhF8m6nDFalG0YJsT4N5AR8PzbGp&#10;NieliTb798vDYI8f3321ibYVT+p941jBbJqBIK6cbrhWcDruXxcgfEDW2DomBT/kYbMevayw0G7g&#10;b3oeQi1SCPsCFZgQukJKXxmy6KeuI07c1fUWQ4J9LXWPQwq3rXzLslxabDg1GOyoNFTdDw+rYPcR&#10;H8Pslpd1G0151vvL/YvnSk3GcbsEESiGf/Gf+1MryN/T/HQmHQ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BPjDBAAAA3AAAAA8AAAAAAAAAAAAAAAAAmAIAAGRycy9kb3du&#10;cmV2LnhtbFBLBQYAAAAABAAEAPUAAACGAwAAAAA=&#10;" fillcolor="#413253 [1639]" stroked="f">
                  <v:fill color2="#775c99 [3015]" rotate="t" angle="180" colors="0 #5d417e;52429f #7b58a6;1 #7b57a8" focus="100%" type="gradient">
                    <o:fill v:ext="view" type="gradientUnscaled"/>
                  </v:fill>
                  <v:shadow on="t" color="black" opacity="22937f" origin=",.5" offset="0,.63889mm"/>
                  <v:textbox>
                    <w:txbxContent>
                      <w:p w14:paraId="3F42FDC8" w14:textId="77777777" w:rsidR="00A92B1F" w:rsidRDefault="00A92B1F" w:rsidP="00A92B1F">
                        <w:pPr>
                          <w:bidi w:val="0"/>
                          <w:rPr>
                            <w:rFonts w:eastAsia="Times New Roman"/>
                          </w:rPr>
                        </w:pPr>
                      </w:p>
                    </w:txbxContent>
                  </v:textbox>
                </v:shape>
                <v:shape id="Isosceles Triangle 214" o:spid="_x0000_s1568" type="#_x0000_t5" style="position:absolute;left:25354;top:40567;width:1151;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mMsUA&#10;AADcAAAADwAAAGRycy9kb3ducmV2LnhtbESPQWsCMRSE7wX/Q3iCl1KzK2jL1ihFLYigWG3vj81z&#10;s3bzsiSprv++KQg9DjPzDTOdd7YRF/KhdqwgH2YgiEuna64UfB7fn15AhIissXFMCm4UYD7rPUyx&#10;0O7KH3Q5xEokCIcCFZgY20LKUBqyGIauJU7eyXmLMUlfSe3xmuC2kaMsm0iLNacFgy0tDJXfhx+r&#10;YJ8bfNzunzf+yDuzPi++xqtlrtSg3729gojUxf/wvb3WCibjHP7OpCM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GYy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4201099D" w14:textId="77777777" w:rsidR="00A92B1F" w:rsidRDefault="00A92B1F" w:rsidP="00A92B1F">
                        <w:pPr>
                          <w:bidi w:val="0"/>
                          <w:rPr>
                            <w:rFonts w:eastAsia="Times New Roman"/>
                          </w:rPr>
                        </w:pPr>
                      </w:p>
                    </w:txbxContent>
                  </v:textbox>
                </v:shape>
                <v:shape id="Isosceles Triangle 230" o:spid="_x0000_s1569" type="#_x0000_t5" style="position:absolute;left:17150;top:48345;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8F3MQA&#10;AADcAAAADwAAAGRycy9kb3ducmV2LnhtbESPQWsCMRSE7wX/Q3iCt5pV6iJbo+iC1JOgrdDjY/O6&#10;2bp5WTbRTf99IxR6HGbmG2a1ibYVd+p941jBbJqBIK6cbrhW8PG+f16C8AFZY+uYFPyQh8169LTC&#10;QruBT3Q/h1okCPsCFZgQukJKXxmy6KeuI07el+sthiT7WuoehwS3rZxnWS4tNpwWDHZUGqqu55tV&#10;sHuLt2H2nZd1G0150fvP65FflJqM4/YVRKAY/sN/7YNWkC/m8Di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fBdz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7FA0E734" w14:textId="77777777" w:rsidR="00A92B1F" w:rsidRDefault="00A92B1F" w:rsidP="00A92B1F">
                        <w:pPr>
                          <w:bidi w:val="0"/>
                          <w:rPr>
                            <w:rFonts w:eastAsia="Times New Roman"/>
                          </w:rPr>
                        </w:pPr>
                      </w:p>
                    </w:txbxContent>
                  </v:textbox>
                </v:shape>
                <v:shape id="TextBox 244" o:spid="_x0000_s1570" type="#_x0000_t202" style="position:absolute;left:67668;top:22311;width:23034;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hhysUA&#10;AADcAAAADwAAAGRycy9kb3ducmV2LnhtbESPT2vCQBTE7wW/w/IEL0U3bWmU6CqiiIWe/INen9ln&#10;Esy+DbtrTL99t1DwOMzMb5jZojO1aMn5yrKCt1ECgji3uuJCwfGwGU5A+ICssbZMCn7Iw2Lee5lh&#10;pu2Dd9TuQyEihH2GCsoQmkxKn5dk0I9sQxy9q3UGQ5SukNrhI8JNLd+TJJUGK44LJTa0Kim/7e9G&#10;gTu3uObVdj0+1a86v6Ty+3C7KjXod8spiEBdeIb/219aQfr5AX9n4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yGHKxQAAANwAAAAPAAAAAAAAAAAAAAAAAJgCAABkcnMv&#10;ZG93bnJldi54bWxQSwUGAAAAAAQABAD1AAAAigMAAAAA&#10;" fillcolor="white [3201]" strokecolor="black [3200]" strokeweight="2pt">
                  <v:textbox style="mso-fit-shape-to-text:t">
                    <w:txbxContent>
                      <w:p w14:paraId="694C5523"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v:textbox>
                </v:shape>
                <v:shape id="TextBox 214" o:spid="_x0000_s1571" type="#_x0000_t202" style="position:absolute;left:60121;top:57332;width:7921;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BLbMYA&#10;AADcAAAADwAAAGRycy9kb3ducmV2LnhtbESPW2sCMRSE3wX/QziCb5pVrMjWKEUQvDxYL1h8O2yO&#10;m6Wbk2UTdeuvbwoFH4eZ+YaZzhtbijvVvnCsYNBPQBBnThecKzgdl70JCB+QNZaOScEPeZjP2q0p&#10;pto9eE/3Q8hFhLBPUYEJoUql9Jkhi77vKuLoXV1tMURZ51LX+IhwW8phkoylxYLjgsGKFoay78PN&#10;KpADbUbr4/Pza7jh03aXVd6eL0p1O83HO4hATXiF/9srrWD8NoK/M/E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BLbM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21309938"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v:textbox>
                </v:shape>
                <v:shape id="TextBox 217" o:spid="_x0000_s1572" type="#_x0000_t202" style="position:absolute;left:68762;top:50154;width:9361;height:8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JgT8IA&#10;AADcAAAADwAAAGRycy9kb3ducmV2LnhtbESPS2sCMRSF90L/Q7hCd05GYUSmRilVQVfFx8LlZXI7&#10;GZzcTJM4Tv99Uyi4PJzHx1muB9uKnnxoHCuYZjkI4srphmsFl/NusgARIrLG1jEp+KEA69XLaIml&#10;dg8+Un+KtUgjHEpUYGLsSilDZchiyFxHnLwv5y3GJH0ttcdHGretnOX5XFpsOBEMdvRhqLqd7jZx&#10;WX7fDlezOQyf26LvYvDcLpR6HQ/vbyAiDfEZ/m/vtYJ5UcDfmXQ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YmBPwgAAANwAAAAPAAAAAAAAAAAAAAAAAJgCAABkcnMvZG93&#10;bnJldi54bWxQSwUGAAAAAAQABAD1AAAAhwMAAAAA&#10;" fillcolor="red" stroked="f">
                  <v:shadow on="t" color="black" opacity="22937f" origin=",.5" offset="0,.63889mm"/>
                  <v:textbox style="mso-fit-shape-to-text:t">
                    <w:txbxContent>
                      <w:p w14:paraId="48667D9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v:textbox>
                </v:shape>
                <v:shape id="Shape 194" o:spid="_x0000_s1573" type="#_x0000_t33" style="position:absolute;left:80616;top:51970;width:4401;height:9388;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8UAAADcAAAADwAAAGRycy9kb3ducmV2LnhtbESPQWvCQBSE74X+h+UVvNWNhS4aXUUL&#10;hV6UVkU8PrPPJJh9m2bXJP77bkHwOMx8M8xs0dtKtNT40rGG0TABQZw5U3KuYb/7fB2D8AHZYOWY&#10;NNzIw2L+/DTD1LiOf6jdhlzEEvYpaihCqFMpfVaQRT90NXH0zq6xGKJscmka7GK5reRbkihpseS4&#10;UGBNHwVll+3ValDH7veQ3y57tVlNvtVKyfVp1Go9eOmXUxCB+vAI3+kvE7l3Bf9n4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m/8UAAADcAAAADwAAAAAAAAAA&#10;AAAAAAChAgAAZHJzL2Rvd25yZXYueG1sUEsFBgAAAAAEAAQA+QAAAJMDAAAAAA==&#10;" strokecolor="black [3040]">
                  <v:stroke endarrow="open"/>
                </v:shape>
                <v:shape id="Shape 131" o:spid="_x0000_s1574" type="#_x0000_t34" style="position:absolute;left:6115;top:33569;width:33124;height:432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7eXMIAAADcAAAADwAAAGRycy9kb3ducmV2LnhtbESPQYvCMBSE7wv+h/AEb2uqUJVqlEUU&#10;vIldL94ezdumu81LbaKt/94Iwh6HmfmGWW16W4s7tb5yrGAyTkAQF05XXCo4f+8/FyB8QNZYOyYF&#10;D/KwWQ8+Vphp1/GJ7nkoRYSwz1CBCaHJpPSFIYt+7Bri6P241mKIsi2lbrGLcFvLaZLMpMWK44LB&#10;hraGir/8ZhWkXIbFr+7m+YVpkvqr2e2OJ6VGw/5rCSJQH/7D7/ZBK5ilc3idiUdAr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7eXMIAAADcAAAADwAAAAAAAAAAAAAA&#10;AAChAgAAZHJzL2Rvd25yZXYueG1sUEsFBgAAAAAEAAQA+QAAAJADAAAAAA==&#10;" strokecolor="red" strokeweight="2.5pt">
                  <v:stroke startarrow="open" endarrow="open"/>
                </v:shape>
                <v:shape id="TextBox 182" o:spid="_x0000_s1575" type="#_x0000_t202" style="position:absolute;left:68762;top:44371;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6fZ74A&#10;AADcAAAADwAAAGRycy9kb3ducmV2LnhtbERPvQrCMBDeBd8hnOAimqooUo0iguCiYBW6Hs3ZFptL&#10;aWKtb28GwfHj+9/sOlOJlhpXWlYwnUQgiDOrS84V3G/H8QqE88gaK8uk4EMOdtt+b4Oxtm++Upv4&#10;XIQQdjEqKLyvYyldVpBBN7E1ceAetjHoA2xyqRt8h3BTyVkULaXBkkNDgTUdCsqeycsoGE0vbXpO&#10;OjLz+/P8Ol0fqU2lUsNBt1+D8NT5v/jnPmkFy0VYG86EIyC3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4un2e+AAAA3AAAAA8AAAAAAAAAAAAAAAAAmAIAAGRycy9kb3ducmV2&#10;LnhtbFBLBQYAAAAABAAEAPUAAACD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C93B0A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v:textbox>
                </v:shape>
                <v:oval id="Oval 256" o:spid="_x0000_s1576" style="position:absolute;left:19077;top:35010;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WtccA&#10;AADcAAAADwAAAGRycy9kb3ducmV2LnhtbESPT08CMRTE7yZ8h+aZcJNWiQgrhSgJiQcP8icEbo/t&#10;c7u4fd20BdZvb01MPE5m5jeZ6bxzjbhQiLVnDfcDBYK49KbmSsN2s7wbg4gJ2WDjmTR8U4T5rHcz&#10;xcL4K6/osk6VyBCOBWqwKbWFlLG05DAOfEucvU8fHKYsQyVNwGuGu0Y+KDWSDmvOCxZbWlgqv9Zn&#10;p+GwOHy8qjrshjt1Oj+9L/fHxnqt+7fdyzOIRF36D/+134yG0eMEfs/kI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AlrXHAAAA3AAAAA8AAAAAAAAAAAAAAAAAmAIAAGRy&#10;cy9kb3ducmV2LnhtbFBLBQYAAAAABAAEAPUAAACMAwAAAAA=&#10;" fillcolor="yellow" stroked="f">
                  <v:shadow on="t" color="black" opacity="22937f" origin=",.5" offset="0,.63889mm"/>
                  <v:textbox>
                    <w:txbxContent>
                      <w:p w14:paraId="0361BFD2"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4</w:t>
                        </w:r>
                      </w:p>
                    </w:txbxContent>
                  </v:textbox>
                </v:oval>
                <v:oval id="Oval 256" o:spid="_x0000_s1577" style="position:absolute;left:39239;top:2204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b1lcMA&#10;AADcAAAADwAAAGRycy9kb3ducmV2LnhtbERPy2oCMRTdC/2HcAV3NbHCtEyN0gpCFy58IXV3O7md&#10;TDu5GZKo079vFoLLw3nPFr1rxYVCbDxrmIwVCOLKm4ZrDYf96vEFREzIBlvPpOGPIizmD4MZlsZf&#10;eUuXXapFDuFYogabUldKGStLDuPYd8SZ+/bBYcow1NIEvOZw18onpQrpsOHcYLGjpaXqd3d2Gk7L&#10;0+ZdNeE4Paqf8/N69fnVWq/1aNi/vYJI1Ke7+Ob+MBqKIs/PZ/IR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b1lcMAAADcAAAADwAAAAAAAAAAAAAAAACYAgAAZHJzL2Rv&#10;d25yZXYueG1sUEsFBgAAAAAEAAQA9QAAAIgDAAAAAA==&#10;" fillcolor="yellow" stroked="f">
                  <v:shadow on="t" color="black" opacity="22937f" origin=",.5" offset="0,.63889mm"/>
                  <v:textbox>
                    <w:txbxContent>
                      <w:p w14:paraId="506941B9"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4</w:t>
                        </w:r>
                      </w:p>
                    </w:txbxContent>
                  </v:textbox>
                </v:oval>
                <v:shape id="Shape 119" o:spid="_x0000_s1578" type="#_x0000_t34" style="position:absolute;left:45418;top:43809;width:12859;height:108;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V/v8UAAADcAAAADwAAAGRycy9kb3ducmV2LnhtbESPQWvCQBSE7wX/w/IEb81GKaFGVwml&#10;jS29aBTPr9lnEpp9G7Ibjf++Wyj0OMzMN8x6O5pWXKl3jWUF8ygGQVxa3XCl4HR8e3wG4TyyxtYy&#10;KbiTg+1m8rDGVNsbH+ha+EoECLsUFdTed6mUrqzJoItsRxy8i+0N+iD7SuoebwFuWrmI40QabDgs&#10;1NjRS03ldzEYBfS6+1g+5V/ZZ3PPcVjsq8vZZkrNpmO2AuFp9P/hv/a7VpAkc/g9E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V/v8UAAADcAAAADwAAAAAAAAAA&#10;AAAAAAChAgAAZHJzL2Rvd25yZXYueG1sUEsFBgAAAAAEAAQA+QAAAJMDAAAAAA==&#10;" strokecolor="red" strokeweight="3.5pt">
                  <v:stroke endarrow="open"/>
                  <v:shadow on="t" color="black" opacity="24903f" origin=",.5" offset="0,.55556mm"/>
                </v:shape>
                <v:shape id="Shape 119" o:spid="_x0000_s1579" type="#_x0000_t33" style="position:absolute;left:64082;top:54463;width:4680;height:2869;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W4kMUAAADcAAAADwAAAGRycy9kb3ducmV2LnhtbESPT2sCMRTE74V+h/AEb5pVaaqrUaQg&#10;FRSh6sHjY/P2D25elk3U9dubQqHHYWZ+wyxWna3FnVpfOdYwGiYgiDNnKi40nE+bwRSED8gGa8ek&#10;4UkeVsv3twWmxj34h+7HUIgIYZ+ihjKEJpXSZyVZ9EPXEEcvd63FEGVbSNPiI8JtLcdJoqTFiuNC&#10;iQ19lZRdjzerobgcvicfo1w9O7XOt7sZ72+fE637vW49BxGoC//hv/bWaFBqDL9n4hG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W4kMUAAADcAAAADwAAAAAAAAAA&#10;AAAAAAChAgAAZHJzL2Rvd25yZXYueG1sUEsFBgAAAAAEAAQA+QAAAJMDAAAAAA==&#10;" strokecolor="red" strokeweight="3.5pt">
                  <v:stroke endarrow="open"/>
                  <v:shadow on="t" color="black" opacity="24903f" origin=",.5" offset="0,.55556mm"/>
                </v:shape>
                <v:shape id="Shape 119" o:spid="_x0000_s1580" type="#_x0000_t34" style="position:absolute;left:53441;top:54935;width:6680;height:3705;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2H8QAAADcAAAADwAAAGRycy9kb3ducmV2LnhtbESPT2sCMRTE70K/Q3iFXqRmrbCUrVGK&#10;WvSosQePj83bP3Tzsm6iu/32RhA8DjPzG2a+HGwjrtT52rGC6SQBQZw7U3Op4Pf48/4Jwgdkg41j&#10;UvBPHpaLl9EcM+N6PtBVh1JECPsMFVQhtJmUPq/Iop+4ljh6hesshii7UpoO+wi3jfxIklRarDku&#10;VNjSqqL8T1+sgnOh+TJN9nu96fV2W6xPu7E9KfX2Onx/gQg0hGf40d4ZBWk6g/uZe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TYfxAAAANwAAAAPAAAAAAAAAAAA&#10;AAAAAKECAABkcnMvZG93bnJldi54bWxQSwUGAAAAAAQABAD5AAAAkgMAAAAA&#10;" strokecolor="red" strokeweight="3.5pt">
                  <v:stroke endarrow="open"/>
                  <v:shadow on="t" color="black" opacity="24903f" origin=",.5" offset="0,.55556mm"/>
                </v:shape>
                <v:oval id="Oval 256" o:spid="_x0000_s1581" style="position:absolute;left:62281;top:51571;width:2143;height: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3zlsYA&#10;AADcAAAADwAAAGRycy9kb3ducmV2LnhtbESPQWsCMRSE74X+h/AK3mpSLVtZjdIKgoceWltEb8/N&#10;c7N287IkUbf/vikUehxm5htmtuhdKy4UYuNZw8NQgSCuvGm41vD5sbqfgIgJ2WDrmTR8U4TF/PZm&#10;hqXxV36nyybVIkM4lqjBptSVUsbKksM49B1x9o4+OExZhlqagNcMd60cKVVIhw3nBYsdLS1VX5uz&#10;07Bf7t9eVBO24606nZ9eV7tDa73Wg7v+eQoiUZ/+w3/ttdFQFI/weyYfAT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3zlsYAAADcAAAADwAAAAAAAAAAAAAAAACYAgAAZHJz&#10;L2Rvd25yZXYueG1sUEsFBgAAAAAEAAQA9QAAAIsDAAAAAA==&#10;" fillcolor="yellow" stroked="f">
                  <v:shadow on="t" color="black" opacity="22937f" origin=",.5" offset="0,.63889mm"/>
                  <v:textbox>
                    <w:txbxContent>
                      <w:p w14:paraId="3817FFF7"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4</w:t>
                        </w:r>
                      </w:p>
                    </w:txbxContent>
                  </v:textbox>
                </v:oval>
                <v:group id="Group 60" o:spid="_x0000_s1582" style="position:absolute;left:14036;top:57723;width:14288;height:11130" coordorigin="14036,57723" coordsize="14287,11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YRAcQAAADcAAAADwAAAGRycy9kb3ducmV2LnhtbESPQYvCMBSE7wv+h/CE&#10;va1pFYtUo4i4sgcRVgXx9miebbF5KU22rf/eCMIeh5n5hlmselOJlhpXWlYQjyIQxJnVJecKzqfv&#10;rxkI55E1VpZJwYMcrJaDjwWm2nb8S+3R5yJA2KWooPC+TqV0WUEG3cjWxMG72cagD7LJpW6wC3BT&#10;yXEUJdJgyWGhwJo2BWX3459RsOuwW0/ibbu/3zaP62l6uOxjUupz2K/nIDz1/j/8bv9oBUkyh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YRAcQAAADcAAAA&#10;DwAAAAAAAAAAAAAAAACqAgAAZHJzL2Rvd25yZXYueG1sUEsFBgAAAAAEAAQA+gAAAJsDAAAAAA==&#10;">
                  <v:group id="Group 47" o:spid="_x0000_s1583" style="position:absolute;left:14036;top:59566;width:14288;height:9287" coordorigin="14036,59566" coordsize="14287,9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shape id="TextBox 24" o:spid="_x0000_s1584" type="#_x0000_t202" style="position:absolute;left:15465;top:61516;width:12144;height:6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hp3MIA&#10;AADcAAAADwAAAGRycy9kb3ducmV2LnhtbERPz2vCMBS+C/4P4Qm72bQeuq0aiwyEseGGnXh+NM+2&#10;2Lx0SbTdf78cBjt+fL835WR6cSfnO8sKsiQFQVxb3XGj4PS1Xz6B8AFZY2+ZFPyQh3I7n22w0Hbk&#10;I92r0IgYwr5ABW0IQyGlr1sy6BM7EEfuYp3BEKFrpHY4xnDTy1Wa5tJgx7GhxYFeWqqv1c0o+HTd&#10;43ms3lDuP77f+9vhkK2GZ6UeFtNuDSLQFP7Ff+5XrSDP49p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mGncwgAAANwAAAAPAAAAAAAAAAAAAAAAAJgCAABkcnMvZG93&#10;bnJldi54bWxQSwUGAAAAAAQABAD1AAAAhwM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14:paraId="58500B1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v:textbox>
                    </v:shape>
                    <v:rect id="Rectangle 28" o:spid="_x0000_s1585" style="position:absolute;left:14036;top:59566;width:14288;height:9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nn2cUA&#10;AADcAAAADwAAAGRycy9kb3ducmV2LnhtbESPT2vCQBTE7wW/w/KE3uqmFkNMXUUERY/+wdLbI/vM&#10;BrNvQ3Y1aT+9KxR6HGbmN8xs0dta3Kn1lWMF76MEBHHhdMWlgtNx/ZaB8AFZY+2YFPyQh8V88DLD&#10;XLuO93Q/hFJECPscFZgQmlxKXxiy6EeuIY7exbUWQ5RtKXWLXYTbWo6TJJUWK44LBhtaGSquh5tV&#10;4K7ZF022m9/l+Xbpzh/T78zsd0q9DvvlJ4hAffgP/7W3WkGaTuF5Jh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efZxQAAANwAAAAPAAAAAAAAAAAAAAAAAJgCAABkcnMv&#10;ZG93bnJldi54bWxQSwUGAAAAAAQABAD1AAAAigMAAAAA&#10;" fillcolor="#4f81bd [3204]" strokecolor="#243f60 [1604]" strokeweight="2pt">
                      <v:fill opacity="12336f"/>
                      <v:textbox>
                        <w:txbxContent>
                          <w:p w14:paraId="4F8BEF40" w14:textId="77777777" w:rsidR="00A92B1F" w:rsidRDefault="00A92B1F" w:rsidP="00A92B1F">
                            <w:pPr>
                              <w:bidi w:val="0"/>
                              <w:rPr>
                                <w:rFonts w:eastAsia="Times New Roman"/>
                              </w:rPr>
                            </w:pPr>
                          </w:p>
                        </w:txbxContent>
                      </v:textbox>
                    </v:rect>
                  </v:group>
                  <v:shape id="TextBox 54" o:spid="_x0000_s1586" type="#_x0000_t202" style="position:absolute;left:16894;top:57723;width:9286;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a8UA&#10;AADcAAAADwAAAGRycy9kb3ducmV2LnhtbESPT4vCMBTE7wt+h/AEL4umWqhSjSKCurfFP4ceH82z&#10;LTYvpYm1u59+syB4HGbmN8xq05tadNS6yrKC6SQCQZxbXXGh4HrZjxcgnEfWWFsmBT/kYLMefKww&#10;1fbJJ+rOvhABwi5FBaX3TSqly0sy6Ca2IQ7ezbYGfZBtIXWLzwA3tZxFUSINVhwWSmxoV1J+Pz+M&#10;gmzhP+ujnR2/4/h66g7TbP8bZ0qNhv12CcJT79/hV/tLK0iSOfyfC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lpr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765E44A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group>
                <w10:wrap anchorx="page"/>
                <w10:anchorlock/>
              </v:group>
            </w:pict>
          </mc:Fallback>
        </mc:AlternateContent>
      </w:r>
    </w:p>
    <w:p w14:paraId="45D6F062" w14:textId="77777777" w:rsidR="00BF3A85" w:rsidRDefault="00FE1CDC" w:rsidP="00FE1CDC">
      <w:pPr>
        <w:pStyle w:val="a7"/>
        <w:bidi w:val="0"/>
      </w:pPr>
      <w:bookmarkStart w:id="40" w:name="_Toc353555283"/>
      <w:r>
        <w:t xml:space="preserve">Figure </w:t>
      </w:r>
      <w:r w:rsidR="00A92B1F">
        <w:fldChar w:fldCharType="begin"/>
      </w:r>
      <w:r w:rsidR="00A92B1F">
        <w:instrText xml:space="preserve"> SEQ Figure \* ARABIC </w:instrText>
      </w:r>
      <w:r w:rsidR="00A92B1F">
        <w:fldChar w:fldCharType="separate"/>
      </w:r>
      <w:r w:rsidR="00BE3243">
        <w:rPr>
          <w:noProof/>
        </w:rPr>
        <w:t>7</w:t>
      </w:r>
      <w:r w:rsidR="00A92B1F">
        <w:rPr>
          <w:noProof/>
        </w:rPr>
        <w:fldChar w:fldCharType="end"/>
      </w:r>
      <w:r>
        <w:rPr>
          <w:noProof/>
        </w:rPr>
        <w:t xml:space="preserve"> - Detailed stage </w:t>
      </w:r>
      <w:r w:rsidRPr="007563C7">
        <w:rPr>
          <w:noProof/>
        </w:rPr>
        <w:t>(4)</w:t>
      </w:r>
      <w:bookmarkEnd w:id="40"/>
    </w:p>
    <w:p w14:paraId="45D6F063" w14:textId="77777777" w:rsidR="00BF3A85" w:rsidRDefault="00BF3A85" w:rsidP="00BF3A85">
      <w:pPr>
        <w:bidi w:val="0"/>
      </w:pPr>
      <w:r w:rsidRPr="00FE1CDC">
        <w:t xml:space="preserve">Detailed stages – </w:t>
      </w:r>
      <w:r w:rsidR="00FE1CDC" w:rsidRPr="00FE1CDC">
        <w:t>(</w:t>
      </w:r>
      <w:r w:rsidRPr="00FE1CDC">
        <w:t>5</w:t>
      </w:r>
      <w:r w:rsidR="00FE1CDC" w:rsidRPr="00FE1CDC">
        <w:t>)</w:t>
      </w:r>
      <w:r w:rsidRPr="00FE1CDC">
        <w:t xml:space="preserve">, </w:t>
      </w:r>
      <w:r w:rsidR="00FE1CDC" w:rsidRPr="00FE1CDC">
        <w:t>(</w:t>
      </w:r>
      <w:r w:rsidRPr="00FE1CDC">
        <w:t>6</w:t>
      </w:r>
      <w:r w:rsidR="00FE1CDC" w:rsidRPr="00FE1CDC">
        <w:t>)</w:t>
      </w:r>
      <w:r>
        <w:t>:</w:t>
      </w:r>
    </w:p>
    <w:p w14:paraId="45D6F064" w14:textId="77777777" w:rsidR="00FE1CDC" w:rsidRDefault="00BF3A85" w:rsidP="00FE1CDC">
      <w:pPr>
        <w:keepNext/>
        <w:bidi w:val="0"/>
      </w:pPr>
      <w:r>
        <w:rPr>
          <w:noProof/>
        </w:rPr>
        <mc:AlternateContent>
          <mc:Choice Requires="wpg">
            <w:drawing>
              <wp:inline distT="0" distB="0" distL="0" distR="0" wp14:anchorId="45D6F3A2" wp14:editId="45D6F3A3">
                <wp:extent cx="5274310" cy="3469005"/>
                <wp:effectExtent l="285750" t="419100" r="6022340" b="4017645"/>
                <wp:docPr id="99" name="קבוצה 99"/>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1358610" cy="7471202"/>
                          <a:chOff x="-1107305" y="-314336"/>
                          <a:chExt cx="11358610" cy="7471202"/>
                        </a:xfrm>
                      </wpg:grpSpPr>
                      <pic:pic xmlns:pic="http://schemas.openxmlformats.org/drawingml/2006/picture">
                        <pic:nvPicPr>
                          <pic:cNvPr id="683" name="Picture 163" descr="C:\Program Files\Microsoft Office\MEDIA\CAGCAT10\j0285750.wmf"/>
                          <pic:cNvPicPr>
                            <a:picLocks noChangeAspect="1" noChangeArrowheads="1"/>
                          </pic:cNvPicPr>
                        </pic:nvPicPr>
                        <pic:blipFill>
                          <a:blip r:embed="rId47" cstate="print"/>
                          <a:srcRect/>
                          <a:stretch>
                            <a:fillRect/>
                          </a:stretch>
                        </pic:blipFill>
                        <pic:spPr bwMode="auto">
                          <a:xfrm>
                            <a:off x="-1107305" y="600064"/>
                            <a:ext cx="1053790" cy="781233"/>
                          </a:xfrm>
                          <a:prstGeom prst="rect">
                            <a:avLst/>
                          </a:prstGeom>
                          <a:noFill/>
                        </pic:spPr>
                      </pic:pic>
                      <wps:wsp>
                        <wps:cNvPr id="684" name="Rectangle 23"/>
                        <wps:cNvSpPr/>
                        <wps:spPr>
                          <a:xfrm>
                            <a:off x="0" y="3140968"/>
                            <a:ext cx="4067944" cy="242889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57A6AF5" w14:textId="77777777" w:rsidR="00A92B1F" w:rsidRDefault="00A92B1F" w:rsidP="00A92B1F">
                              <w:pPr>
                                <w:bidi w:val="0"/>
                                <w:rPr>
                                  <w:rFonts w:eastAsia="Times New Roman"/>
                                </w:rPr>
                              </w:pPr>
                            </w:p>
                          </w:txbxContent>
                        </wps:txbx>
                        <wps:bodyPr rtlCol="1" anchor="ctr"/>
                      </wps:wsp>
                      <wps:wsp>
                        <wps:cNvPr id="685" name="Rectangle 12"/>
                        <wps:cNvSpPr/>
                        <wps:spPr>
                          <a:xfrm>
                            <a:off x="392893" y="171436"/>
                            <a:ext cx="3571900" cy="1143008"/>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FCB4248" w14:textId="77777777" w:rsidR="00A92B1F" w:rsidRDefault="00A92B1F" w:rsidP="00A92B1F">
                              <w:pPr>
                                <w:bidi w:val="0"/>
                                <w:rPr>
                                  <w:rFonts w:eastAsia="Times New Roman"/>
                                </w:rPr>
                              </w:pPr>
                            </w:p>
                          </w:txbxContent>
                        </wps:txbx>
                        <wps:bodyPr rtlCol="1" anchor="ctr"/>
                      </wps:wsp>
                      <wps:wsp>
                        <wps:cNvPr id="686" name="TextBox 3"/>
                        <wps:cNvSpPr txBox="1"/>
                        <wps:spPr>
                          <a:xfrm>
                            <a:off x="854795" y="725081"/>
                            <a:ext cx="684803" cy="261610"/>
                          </a:xfrm>
                          <a:prstGeom prst="rect">
                            <a:avLst/>
                          </a:prstGeom>
                          <a:solidFill>
                            <a:schemeClr val="bg1">
                              <a:lumMod val="85000"/>
                            </a:schemeClr>
                          </a:solidFill>
                        </wps:spPr>
                        <wps:style>
                          <a:lnRef idx="1">
                            <a:schemeClr val="dk1"/>
                          </a:lnRef>
                          <a:fillRef idx="2">
                            <a:schemeClr val="dk1"/>
                          </a:fillRef>
                          <a:effectRef idx="1">
                            <a:schemeClr val="dk1"/>
                          </a:effectRef>
                          <a:fontRef idx="minor">
                            <a:schemeClr val="dk1"/>
                          </a:fontRef>
                        </wps:style>
                        <wps:txbx>
                          <w:txbxContent>
                            <w:p w14:paraId="6D2FA91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wps:txbx>
                        <wps:bodyPr wrap="none" rtlCol="1">
                          <a:spAutoFit/>
                        </wps:bodyPr>
                      </wps:wsp>
                      <wps:wsp>
                        <wps:cNvPr id="687" name="TextBox 6"/>
                        <wps:cNvSpPr txBox="1"/>
                        <wps:spPr>
                          <a:xfrm>
                            <a:off x="2066335" y="725081"/>
                            <a:ext cx="625491" cy="261610"/>
                          </a:xfrm>
                          <a:prstGeom prst="rect">
                            <a:avLst/>
                          </a:prstGeom>
                          <a:solidFill>
                            <a:schemeClr val="bg1">
                              <a:lumMod val="85000"/>
                            </a:schemeClr>
                          </a:solidFill>
                        </wps:spPr>
                        <wps:style>
                          <a:lnRef idx="1">
                            <a:schemeClr val="dk1"/>
                          </a:lnRef>
                          <a:fillRef idx="2">
                            <a:schemeClr val="dk1"/>
                          </a:fillRef>
                          <a:effectRef idx="1">
                            <a:schemeClr val="dk1"/>
                          </a:effectRef>
                          <a:fontRef idx="minor">
                            <a:schemeClr val="dk1"/>
                          </a:fontRef>
                        </wps:style>
                        <wps:txbx>
                          <w:txbxContent>
                            <w:p w14:paraId="21DE63B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wps:txbx>
                        <wps:bodyPr wrap="none" rtlCol="1">
                          <a:spAutoFit/>
                        </wps:bodyPr>
                      </wps:wsp>
                      <wps:wsp>
                        <wps:cNvPr id="688" name="TextBox 24"/>
                        <wps:cNvSpPr txBox="1"/>
                        <wps:spPr>
                          <a:xfrm>
                            <a:off x="1546524" y="6072182"/>
                            <a:ext cx="1214446" cy="646331"/>
                          </a:xfrm>
                          <a:prstGeom prst="rect">
                            <a:avLst/>
                          </a:prstGeom>
                          <a:solidFill>
                            <a:srgbClr val="FF0000"/>
                          </a:solidFill>
                        </wps:spPr>
                        <wps:style>
                          <a:lnRef idx="0">
                            <a:schemeClr val="accent4"/>
                          </a:lnRef>
                          <a:fillRef idx="3">
                            <a:schemeClr val="accent4"/>
                          </a:fillRef>
                          <a:effectRef idx="3">
                            <a:schemeClr val="accent4"/>
                          </a:effectRef>
                          <a:fontRef idx="minor">
                            <a:schemeClr val="lt1"/>
                          </a:fontRef>
                        </wps:style>
                        <wps:txbx>
                          <w:txbxContent>
                            <w:p w14:paraId="1BC3DB4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wps:txbx>
                        <wps:bodyPr wrap="square" rtlCol="1">
                          <a:spAutoFit/>
                        </wps:bodyPr>
                      </wps:wsp>
                      <wps:wsp>
                        <wps:cNvPr id="689" name="Rectangle 28"/>
                        <wps:cNvSpPr/>
                        <wps:spPr>
                          <a:xfrm>
                            <a:off x="1403648" y="5929306"/>
                            <a:ext cx="1428760" cy="928694"/>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D6A0B88" w14:textId="77777777" w:rsidR="00A92B1F" w:rsidRDefault="00A92B1F" w:rsidP="00A92B1F">
                              <w:pPr>
                                <w:bidi w:val="0"/>
                                <w:rPr>
                                  <w:rFonts w:eastAsia="Times New Roman"/>
                                </w:rPr>
                              </w:pPr>
                            </w:p>
                          </w:txbxContent>
                        </wps:txbx>
                        <wps:bodyPr rtlCol="1" anchor="ctr"/>
                      </wps:wsp>
                      <wps:wsp>
                        <wps:cNvPr id="690" name="TextBox 54"/>
                        <wps:cNvSpPr txBox="1"/>
                        <wps:spPr>
                          <a:xfrm>
                            <a:off x="1689400" y="569296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31D6536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691" name="TextBox 56"/>
                        <wps:cNvSpPr txBox="1"/>
                        <wps:spPr>
                          <a:xfrm>
                            <a:off x="3321851" y="6741368"/>
                            <a:ext cx="1601721" cy="415498"/>
                          </a:xfrm>
                          <a:prstGeom prst="rect">
                            <a:avLst/>
                          </a:prstGeom>
                        </wps:spPr>
                        <wps:style>
                          <a:lnRef idx="2">
                            <a:schemeClr val="dk1"/>
                          </a:lnRef>
                          <a:fillRef idx="1">
                            <a:schemeClr val="lt1"/>
                          </a:fillRef>
                          <a:effectRef idx="0">
                            <a:schemeClr val="dk1"/>
                          </a:effectRef>
                          <a:fontRef idx="minor">
                            <a:schemeClr val="dk1"/>
                          </a:fontRef>
                        </wps:style>
                        <wps:txbx>
                          <w:txbxContent>
                            <w:p w14:paraId="7FCF0481"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43ECB2D0"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wps:txbx>
                        <wps:bodyPr wrap="none" rtlCol="1">
                          <a:spAutoFit/>
                        </wps:bodyPr>
                      </wps:wsp>
                      <wps:wsp>
                        <wps:cNvPr id="692" name="Elbow Connector 63"/>
                        <wps:cNvCnPr>
                          <a:stCxn id="694" idx="2"/>
                          <a:endCxn id="690" idx="0"/>
                        </wps:cNvCnPr>
                        <wps:spPr>
                          <a:xfrm rot="5400000">
                            <a:off x="2006135" y="5448820"/>
                            <a:ext cx="391759" cy="96534"/>
                          </a:xfrm>
                          <a:prstGeom prst="bentConnector3">
                            <a:avLst>
                              <a:gd name="adj1" fmla="val 50000"/>
                            </a:avLst>
                          </a:prstGeom>
                          <a:ln>
                            <a:solidFill>
                              <a:srgbClr val="FF0000"/>
                            </a:solidFill>
                            <a:headEnd type="arrow"/>
                            <a:tailEnd type="arrow"/>
                          </a:ln>
                        </wps:spPr>
                        <wps:style>
                          <a:lnRef idx="2">
                            <a:schemeClr val="dk1"/>
                          </a:lnRef>
                          <a:fillRef idx="0">
                            <a:schemeClr val="dk1"/>
                          </a:fillRef>
                          <a:effectRef idx="1">
                            <a:schemeClr val="dk1"/>
                          </a:effectRef>
                          <a:fontRef idx="minor">
                            <a:schemeClr val="tx1"/>
                          </a:fontRef>
                        </wps:style>
                        <wps:bodyPr/>
                      </wps:wsp>
                      <wps:wsp>
                        <wps:cNvPr id="693" name="TextBox 14"/>
                        <wps:cNvSpPr txBox="1"/>
                        <wps:spPr>
                          <a:xfrm>
                            <a:off x="2563756" y="3985900"/>
                            <a:ext cx="1000132" cy="523220"/>
                          </a:xfrm>
                          <a:prstGeom prst="rect">
                            <a:avLst/>
                          </a:prstGeom>
                          <a:solidFill>
                            <a:srgbClr val="FF0000"/>
                          </a:solidFill>
                        </wps:spPr>
                        <wps:style>
                          <a:lnRef idx="0">
                            <a:schemeClr val="accent6"/>
                          </a:lnRef>
                          <a:fillRef idx="3">
                            <a:schemeClr val="accent6"/>
                          </a:fillRef>
                          <a:effectRef idx="3">
                            <a:schemeClr val="accent6"/>
                          </a:effectRef>
                          <a:fontRef idx="minor">
                            <a:schemeClr val="lt1"/>
                          </a:fontRef>
                        </wps:style>
                        <wps:txbx>
                          <w:txbxContent>
                            <w:p w14:paraId="6B906FF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wps:txbx>
                        <wps:bodyPr wrap="square" rtlCol="1">
                          <a:spAutoFit/>
                        </wps:bodyPr>
                      </wps:wsp>
                      <wps:wsp>
                        <wps:cNvPr id="694" name="TextBox 15"/>
                        <wps:cNvSpPr txBox="1"/>
                        <wps:spPr>
                          <a:xfrm>
                            <a:off x="1750215" y="4777988"/>
                            <a:ext cx="1000132" cy="523220"/>
                          </a:xfrm>
                          <a:prstGeom prst="rect">
                            <a:avLst/>
                          </a:prstGeom>
                          <a:solidFill>
                            <a:srgbClr val="FF0000"/>
                          </a:solidFill>
                        </wps:spPr>
                        <wps:style>
                          <a:lnRef idx="0">
                            <a:schemeClr val="accent6"/>
                          </a:lnRef>
                          <a:fillRef idx="3">
                            <a:schemeClr val="accent6"/>
                          </a:fillRef>
                          <a:effectRef idx="3">
                            <a:schemeClr val="accent6"/>
                          </a:effectRef>
                          <a:fontRef idx="minor">
                            <a:schemeClr val="lt1"/>
                          </a:fontRef>
                        </wps:style>
                        <wps:txbx>
                          <w:txbxContent>
                            <w:p w14:paraId="1004600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wps:txbx>
                        <wps:bodyPr wrap="square" rtlCol="1">
                          <a:spAutoFit/>
                        </wps:bodyPr>
                      </wps:wsp>
                      <wps:wsp>
                        <wps:cNvPr id="695" name="Shape 20"/>
                        <wps:cNvCnPr>
                          <a:stCxn id="712" idx="2"/>
                          <a:endCxn id="694" idx="3"/>
                        </wps:cNvCnPr>
                        <wps:spPr>
                          <a:xfrm rot="5400000">
                            <a:off x="2730084" y="4745407"/>
                            <a:ext cx="314454" cy="273928"/>
                          </a:xfrm>
                          <a:prstGeom prst="bentConnector2">
                            <a:avLst/>
                          </a:prstGeom>
                          <a:ln>
                            <a:solidFill>
                              <a:srgbClr val="FF0000"/>
                            </a:solidFill>
                            <a:headEnd type="arrow"/>
                            <a:tailEnd type="arrow"/>
                          </a:ln>
                        </wps:spPr>
                        <wps:style>
                          <a:lnRef idx="2">
                            <a:schemeClr val="dk1"/>
                          </a:lnRef>
                          <a:fillRef idx="0">
                            <a:schemeClr val="dk1"/>
                          </a:fillRef>
                          <a:effectRef idx="1">
                            <a:schemeClr val="dk1"/>
                          </a:effectRef>
                          <a:fontRef idx="minor">
                            <a:schemeClr val="tx1"/>
                          </a:fontRef>
                        </wps:style>
                        <wps:bodyPr/>
                      </wps:wsp>
                      <wps:wsp>
                        <wps:cNvPr id="696" name="TextBox 104"/>
                        <wps:cNvSpPr txBox="1"/>
                        <wps:spPr>
                          <a:xfrm rot="5400000">
                            <a:off x="3665732" y="3386828"/>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60C0966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697" name="Rectangle 81"/>
                        <wps:cNvSpPr/>
                        <wps:spPr>
                          <a:xfrm>
                            <a:off x="5607867" y="-42878"/>
                            <a:ext cx="3571900" cy="135732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BA49FAE" w14:textId="77777777" w:rsidR="00A92B1F" w:rsidRDefault="00A92B1F" w:rsidP="00A92B1F">
                              <w:pPr>
                                <w:bidi w:val="0"/>
                                <w:rPr>
                                  <w:rFonts w:eastAsia="Times New Roman"/>
                                </w:rPr>
                              </w:pPr>
                            </w:p>
                          </w:txbxContent>
                        </wps:txbx>
                        <wps:bodyPr rtlCol="1" anchor="ctr"/>
                      </wps:wsp>
                      <wps:wsp>
                        <wps:cNvPr id="698" name="TextBox 84"/>
                        <wps:cNvSpPr txBox="1"/>
                        <wps:spPr>
                          <a:xfrm>
                            <a:off x="7295737" y="671502"/>
                            <a:ext cx="611065" cy="261610"/>
                          </a:xfrm>
                          <a:prstGeom prst="rect">
                            <a:avLst/>
                          </a:prstGeom>
                        </wps:spPr>
                        <wps:style>
                          <a:lnRef idx="1">
                            <a:schemeClr val="dk1"/>
                          </a:lnRef>
                          <a:fillRef idx="2">
                            <a:schemeClr val="dk1"/>
                          </a:fillRef>
                          <a:effectRef idx="1">
                            <a:schemeClr val="dk1"/>
                          </a:effectRef>
                          <a:fontRef idx="minor">
                            <a:schemeClr val="dk1"/>
                          </a:fontRef>
                        </wps:style>
                        <wps:txbx>
                          <w:txbxContent>
                            <w:p w14:paraId="2EE2F1E2"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wps:txbx>
                        <wps:bodyPr wrap="none" rtlCol="1">
                          <a:spAutoFit/>
                        </wps:bodyPr>
                      </wps:wsp>
                      <wps:wsp>
                        <wps:cNvPr id="699" name="TextBox 87"/>
                        <wps:cNvSpPr txBox="1"/>
                        <wps:spPr>
                          <a:xfrm>
                            <a:off x="8373209" y="671502"/>
                            <a:ext cx="733244" cy="261610"/>
                          </a:xfrm>
                          <a:prstGeom prst="rect">
                            <a:avLst/>
                          </a:prstGeom>
                        </wps:spPr>
                        <wps:style>
                          <a:lnRef idx="1">
                            <a:schemeClr val="dk1"/>
                          </a:lnRef>
                          <a:fillRef idx="2">
                            <a:schemeClr val="dk1"/>
                          </a:fillRef>
                          <a:effectRef idx="1">
                            <a:schemeClr val="dk1"/>
                          </a:effectRef>
                          <a:fontRef idx="minor">
                            <a:schemeClr val="dk1"/>
                          </a:fontRef>
                        </wps:style>
                        <wps:txbx>
                          <w:txbxContent>
                            <w:p w14:paraId="215EF70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wps:txbx>
                        <wps:bodyPr wrap="square" rtlCol="1">
                          <a:spAutoFit/>
                        </wps:bodyPr>
                      </wps:wsp>
                      <wps:wsp>
                        <wps:cNvPr id="700" name="Elbow Connector 89"/>
                        <wps:cNvCnPr>
                          <a:stCxn id="698" idx="3"/>
                          <a:endCxn id="699" idx="1"/>
                        </wps:cNvCnPr>
                        <wps:spPr>
                          <a:xfrm>
                            <a:off x="7906802" y="802307"/>
                            <a:ext cx="46640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701" name="TextBox 114"/>
                        <wps:cNvSpPr txBox="1"/>
                        <wps:spPr>
                          <a:xfrm>
                            <a:off x="5822181" y="1243006"/>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08AC474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702" name="Elbow Connector 140"/>
                        <wps:cNvCnPr>
                          <a:stCxn id="697" idx="3"/>
                          <a:endCxn id="683" idx="1"/>
                        </wps:cNvCnPr>
                        <wps:spPr>
                          <a:xfrm flipH="1">
                            <a:off x="-1107305" y="635783"/>
                            <a:ext cx="10287072" cy="354898"/>
                          </a:xfrm>
                          <a:prstGeom prst="bentConnector5">
                            <a:avLst>
                              <a:gd name="adj1" fmla="val -2222"/>
                              <a:gd name="adj2" fmla="val -376809"/>
                              <a:gd name="adj3" fmla="val 102222"/>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703" name="TextBox 143"/>
                        <wps:cNvSpPr txBox="1"/>
                        <wps:spPr>
                          <a:xfrm>
                            <a:off x="1821653" y="1220981"/>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1EC302DF"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704" name="TextBox 150"/>
                        <wps:cNvSpPr txBox="1"/>
                        <wps:spPr>
                          <a:xfrm rot="16200000">
                            <a:off x="5083095" y="76764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2A734C4B"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705" name="Elbow Connector 153"/>
                        <wps:cNvCnPr>
                          <a:stCxn id="701" idx="0"/>
                          <a:endCxn id="698" idx="2"/>
                        </wps:cNvCnPr>
                        <wps:spPr>
                          <a:xfrm rot="5400000" flipH="1" flipV="1">
                            <a:off x="6788952" y="430688"/>
                            <a:ext cx="309894" cy="1314742"/>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706" name="TextBox 156"/>
                        <wps:cNvSpPr txBox="1"/>
                        <wps:spPr>
                          <a:xfrm>
                            <a:off x="970601" y="1979548"/>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2BC1E20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707" name="Rectangle 43"/>
                        <wps:cNvSpPr/>
                        <wps:spPr>
                          <a:xfrm>
                            <a:off x="5148064" y="4149080"/>
                            <a:ext cx="3995936" cy="2708920"/>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577D8D2" w14:textId="77777777" w:rsidR="00A92B1F" w:rsidRDefault="00A92B1F" w:rsidP="00A92B1F">
                              <w:pPr>
                                <w:bidi w:val="0"/>
                                <w:rPr>
                                  <w:rFonts w:eastAsia="Times New Roman"/>
                                </w:rPr>
                              </w:pPr>
                            </w:p>
                          </w:txbxContent>
                        </wps:txbx>
                        <wps:bodyPr rtlCol="1" anchor="ctr"/>
                      </wps:wsp>
                      <wps:wsp>
                        <wps:cNvPr id="708" name="TextBox 42"/>
                        <wps:cNvSpPr txBox="1"/>
                        <wps:spPr>
                          <a:xfrm>
                            <a:off x="7884368" y="5168225"/>
                            <a:ext cx="873509" cy="276999"/>
                          </a:xfrm>
                          <a:prstGeom prst="rect">
                            <a:avLst/>
                          </a:prstGeom>
                          <a:noFill/>
                        </wps:spPr>
                        <wps:txbx>
                          <w:txbxContent>
                            <w:p w14:paraId="5F4F756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wps:txbx>
                        <wps:bodyPr wrap="none" rtlCol="1">
                          <a:spAutoFit/>
                        </wps:bodyPr>
                      </wps:wsp>
                      <wps:wsp>
                        <wps:cNvPr id="709" name="TextBox 103"/>
                        <wps:cNvSpPr txBox="1"/>
                        <wps:spPr>
                          <a:xfrm rot="16200000">
                            <a:off x="4725905" y="5339678"/>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284826A6"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wps:txbx>
                        <wps:bodyPr wrap="square" rtlCol="1">
                          <a:spAutoFit/>
                        </wps:bodyPr>
                      </wps:wsp>
                      <wps:wsp>
                        <wps:cNvPr id="710" name="Elbow Connector 196"/>
                        <wps:cNvCnPr>
                          <a:stCxn id="779" idx="3"/>
                          <a:endCxn id="777" idx="1"/>
                        </wps:cNvCnPr>
                        <wps:spPr>
                          <a:xfrm flipV="1">
                            <a:off x="7812360" y="6148086"/>
                            <a:ext cx="581589" cy="372882"/>
                          </a:xfrm>
                          <a:prstGeom prst="bentConnector3">
                            <a:avLst>
                              <a:gd name="adj1" fmla="val 50000"/>
                            </a:avLst>
                          </a:prstGeom>
                          <a:ln w="44450">
                            <a:solidFill>
                              <a:srgbClr val="FF0000"/>
                            </a:solidFill>
                            <a:tailEnd type="arrow"/>
                          </a:ln>
                        </wps:spPr>
                        <wps:style>
                          <a:lnRef idx="2">
                            <a:schemeClr val="accent4"/>
                          </a:lnRef>
                          <a:fillRef idx="0">
                            <a:schemeClr val="accent4"/>
                          </a:fillRef>
                          <a:effectRef idx="1">
                            <a:schemeClr val="accent4"/>
                          </a:effectRef>
                          <a:fontRef idx="minor">
                            <a:schemeClr val="tx1"/>
                          </a:fontRef>
                        </wps:style>
                        <wps:bodyPr/>
                      </wps:wsp>
                      <wps:wsp>
                        <wps:cNvPr id="711" name="TextBox 204"/>
                        <wps:cNvSpPr txBox="1"/>
                        <wps:spPr>
                          <a:xfrm>
                            <a:off x="1691680" y="2833191"/>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46CE7F8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712" name="TextBox 251"/>
                        <wps:cNvSpPr txBox="1"/>
                        <wps:spPr>
                          <a:xfrm>
                            <a:off x="2750347" y="4463534"/>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6CD4547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713" name="Oval 256"/>
                        <wps:cNvSpPr/>
                        <wps:spPr>
                          <a:xfrm>
                            <a:off x="901302" y="191854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F55BC1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wps:txbx>
                        <wps:bodyPr rtlCol="1" anchor="ctr"/>
                      </wps:wsp>
                      <wps:wsp>
                        <wps:cNvPr id="714" name="TextBox 117"/>
                        <wps:cNvSpPr txBox="1"/>
                        <wps:spPr>
                          <a:xfrm>
                            <a:off x="3036099" y="183531"/>
                            <a:ext cx="777777" cy="261610"/>
                          </a:xfrm>
                          <a:prstGeom prst="rect">
                            <a:avLst/>
                          </a:prstGeom>
                          <a:solidFill>
                            <a:schemeClr val="bg1">
                              <a:lumMod val="85000"/>
                            </a:schemeClr>
                          </a:solidFill>
                        </wps:spPr>
                        <wps:style>
                          <a:lnRef idx="1">
                            <a:schemeClr val="dk1"/>
                          </a:lnRef>
                          <a:fillRef idx="2">
                            <a:schemeClr val="dk1"/>
                          </a:fillRef>
                          <a:effectRef idx="1">
                            <a:schemeClr val="dk1"/>
                          </a:effectRef>
                          <a:fontRef idx="minor">
                            <a:schemeClr val="dk1"/>
                          </a:fontRef>
                        </wps:style>
                        <wps:txbx>
                          <w:txbxContent>
                            <w:p w14:paraId="2CB91EC9"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715" name="TextBox 137"/>
                        <wps:cNvSpPr txBox="1"/>
                        <wps:spPr>
                          <a:xfrm>
                            <a:off x="8114703" y="188640"/>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194B5D9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716" name="Elbow Connector 139"/>
                        <wps:cNvCnPr>
                          <a:stCxn id="715" idx="2"/>
                          <a:endCxn id="698" idx="0"/>
                        </wps:cNvCnPr>
                        <wps:spPr>
                          <a:xfrm rot="5400000">
                            <a:off x="7941805" y="109715"/>
                            <a:ext cx="221252" cy="902322"/>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717" name="Rounded Rectangle 144"/>
                        <wps:cNvSpPr/>
                        <wps:spPr>
                          <a:xfrm>
                            <a:off x="2678909" y="-257192"/>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6552048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wps:txbx>
                        <wps:bodyPr rtlCol="1" anchor="ctr"/>
                      </wps:wsp>
                      <wps:wsp>
                        <wps:cNvPr id="718" name="Rounded Rectangle 145"/>
                        <wps:cNvSpPr/>
                        <wps:spPr>
                          <a:xfrm>
                            <a:off x="7893883" y="-314336"/>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46292F4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wps:txbx>
                        <wps:bodyPr rtlCol="1" anchor="ctr"/>
                      </wps:wsp>
                      <wps:wsp>
                        <wps:cNvPr id="719" name="Rounded Rectangle 146"/>
                        <wps:cNvSpPr/>
                        <wps:spPr>
                          <a:xfrm>
                            <a:off x="7380312" y="3878762"/>
                            <a:ext cx="192879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57027240"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wps:txbx>
                        <wps:bodyPr rtlCol="1" anchor="ctr"/>
                      </wps:wsp>
                      <wps:wsp>
                        <wps:cNvPr id="720" name="Rounded Rectangle 148"/>
                        <wps:cNvSpPr/>
                        <wps:spPr>
                          <a:xfrm>
                            <a:off x="-178611" y="5243534"/>
                            <a:ext cx="1785918" cy="57150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0CC4E48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7880226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wps:txbx>
                        <wps:bodyPr rtlCol="1" anchor="ctr"/>
                      </wps:wsp>
                      <wps:wsp>
                        <wps:cNvPr id="721" name="TextBox 128"/>
                        <wps:cNvSpPr txBox="1"/>
                        <wps:spPr>
                          <a:xfrm>
                            <a:off x="6036495" y="405732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173A789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722" name="TextBox 141"/>
                        <wps:cNvSpPr txBox="1"/>
                        <wps:spPr>
                          <a:xfrm rot="5400000">
                            <a:off x="4598622" y="2977870"/>
                            <a:ext cx="1161600" cy="369332"/>
                          </a:xfrm>
                          <a:prstGeom prst="rect">
                            <a:avLst/>
                          </a:prstGeom>
                          <a:solidFill>
                            <a:srgbClr val="FF0000"/>
                          </a:solidFill>
                        </wps:spPr>
                        <wps:style>
                          <a:lnRef idx="1">
                            <a:schemeClr val="dk1"/>
                          </a:lnRef>
                          <a:fillRef idx="2">
                            <a:schemeClr val="dk1"/>
                          </a:fillRef>
                          <a:effectRef idx="1">
                            <a:schemeClr val="dk1"/>
                          </a:effectRef>
                          <a:fontRef idx="minor">
                            <a:schemeClr val="dk1"/>
                          </a:fontRef>
                        </wps:style>
                        <wps:txbx>
                          <w:txbxContent>
                            <w:p w14:paraId="0E3E4F4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723" name="Oval 166"/>
                        <wps:cNvSpPr/>
                        <wps:spPr>
                          <a:xfrm>
                            <a:off x="4860032" y="364502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B6E722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wps:txbx>
                        <wps:bodyPr rtlCol="1" anchor="ctr"/>
                      </wps:wsp>
                      <wps:wsp>
                        <wps:cNvPr id="724" name="TextBox 167"/>
                        <wps:cNvSpPr txBox="1"/>
                        <wps:spPr>
                          <a:xfrm>
                            <a:off x="178579" y="3162454"/>
                            <a:ext cx="42862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30B74724"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0230F17F"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725" name="TextBox 182"/>
                        <wps:cNvSpPr txBox="1"/>
                        <wps:spPr>
                          <a:xfrm>
                            <a:off x="5580112" y="4653136"/>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2DB2A8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s:wsp>
                        <wps:cNvPr id="726" name="Shape 236"/>
                        <wps:cNvCnPr>
                          <a:stCxn id="704" idx="3"/>
                          <a:endCxn id="747" idx="1"/>
                        </wps:cNvCnPr>
                        <wps:spPr>
                          <a:xfrm rot="5400000" flipH="1" flipV="1">
                            <a:off x="5630951" y="265959"/>
                            <a:ext cx="107723" cy="274738"/>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727" name="TextBox 129"/>
                        <wps:cNvSpPr txBox="1"/>
                        <wps:spPr>
                          <a:xfrm>
                            <a:off x="178579" y="3501008"/>
                            <a:ext cx="428627" cy="461665"/>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518F4D4B"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01951110"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728" name="TextBox 127"/>
                        <wps:cNvSpPr txBox="1"/>
                        <wps:spPr>
                          <a:xfrm>
                            <a:off x="4644008" y="1628800"/>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5A2206A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729" name="Oval 134"/>
                        <wps:cNvSpPr/>
                        <wps:spPr>
                          <a:xfrm>
                            <a:off x="5652120" y="155679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5D81A51"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wps:txbx>
                        <wps:bodyPr rtlCol="1" anchor="ctr"/>
                      </wps:wsp>
                      <wps:wsp>
                        <wps:cNvPr id="730" name="TextBox 203"/>
                        <wps:cNvSpPr txBox="1"/>
                        <wps:spPr>
                          <a:xfrm>
                            <a:off x="6536561" y="190072"/>
                            <a:ext cx="609579"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711F12C4"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wps:txbx>
                        <wps:bodyPr wrap="square" rtlCol="1">
                          <a:spAutoFit/>
                        </wps:bodyPr>
                      </wps:wsp>
                      <wps:wsp>
                        <wps:cNvPr id="731" name="Elbow Connector 242"/>
                        <wps:cNvCnPr>
                          <a:stCxn id="730" idx="0"/>
                          <a:endCxn id="704" idx="3"/>
                        </wps:cNvCnPr>
                        <wps:spPr>
                          <a:xfrm rot="16200000" flipH="1" flipV="1">
                            <a:off x="6060838" y="-323324"/>
                            <a:ext cx="267117" cy="1293908"/>
                          </a:xfrm>
                          <a:prstGeom prst="bentConnector3">
                            <a:avLst>
                              <a:gd name="adj1" fmla="val -85580"/>
                            </a:avLst>
                          </a:prstGeom>
                          <a:ln>
                            <a:headEnd type="arrow"/>
                            <a:tailEnd type="arrow"/>
                          </a:ln>
                        </wps:spPr>
                        <wps:style>
                          <a:lnRef idx="1">
                            <a:schemeClr val="dk1"/>
                          </a:lnRef>
                          <a:fillRef idx="0">
                            <a:schemeClr val="dk1"/>
                          </a:fillRef>
                          <a:effectRef idx="0">
                            <a:schemeClr val="dk1"/>
                          </a:effectRef>
                          <a:fontRef idx="minor">
                            <a:schemeClr val="tx1"/>
                          </a:fontRef>
                        </wps:style>
                        <wps:bodyPr/>
                      </wps:wsp>
                      <wpg:grpSp>
                        <wpg:cNvPr id="732" name="קבוצה 732"/>
                        <wpg:cNvGrpSpPr/>
                        <wpg:grpSpPr>
                          <a:xfrm>
                            <a:off x="964397" y="3913892"/>
                            <a:ext cx="1000132" cy="739244"/>
                            <a:chOff x="964397" y="3913892"/>
                            <a:chExt cx="1000132" cy="739244"/>
                          </a:xfrm>
                        </wpg:grpSpPr>
                        <wps:wsp>
                          <wps:cNvPr id="782" name="TextBox 13"/>
                          <wps:cNvSpPr txBox="1"/>
                          <wps:spPr>
                            <a:xfrm>
                              <a:off x="964397"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391CCF4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wps:txbx>
                          <wps:bodyPr wrap="square" rtlCol="1">
                            <a:spAutoFit/>
                          </wps:bodyPr>
                        </wps:wsp>
                        <wps:wsp>
                          <wps:cNvPr id="783" name="TextBox 249"/>
                          <wps:cNvSpPr txBox="1"/>
                          <wps:spPr>
                            <a:xfrm>
                              <a:off x="1202359"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4A850E43"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g:grpSp>
                      <wpg:grpSp>
                        <wpg:cNvPr id="733" name="קבוצה 733"/>
                        <wpg:cNvGrpSpPr/>
                        <wpg:grpSpPr>
                          <a:xfrm>
                            <a:off x="6526476" y="6382468"/>
                            <a:ext cx="1285884" cy="286892"/>
                            <a:chOff x="6526476" y="6382468"/>
                            <a:chExt cx="1285884" cy="286892"/>
                          </a:xfrm>
                        </wpg:grpSpPr>
                        <wps:wsp>
                          <wps:cNvPr id="779" name="TextBox 184"/>
                          <wps:cNvSpPr txBox="1"/>
                          <wps:spPr>
                            <a:xfrm>
                              <a:off x="6526476" y="6382468"/>
                              <a:ext cx="1285884" cy="276999"/>
                            </a:xfrm>
                            <a:prstGeom prst="rect">
                              <a:avLst/>
                            </a:prstGeom>
                            <a:solidFill>
                              <a:srgbClr val="FF0000"/>
                            </a:solidFill>
                          </wps:spPr>
                          <wps:style>
                            <a:lnRef idx="1">
                              <a:schemeClr val="accent4"/>
                            </a:lnRef>
                            <a:fillRef idx="2">
                              <a:schemeClr val="accent4"/>
                            </a:fillRef>
                            <a:effectRef idx="1">
                              <a:schemeClr val="accent4"/>
                            </a:effectRef>
                            <a:fontRef idx="minor">
                              <a:schemeClr val="dk1"/>
                            </a:fontRef>
                          </wps:style>
                          <wps:txbx>
                            <w:txbxContent>
                              <w:p w14:paraId="27B2D15E"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wps:txbx>
                          <wps:bodyPr wrap="square" rtlCol="1">
                            <a:spAutoFit/>
                          </wps:bodyPr>
                        </wps:wsp>
                        <wps:wsp>
                          <wps:cNvPr id="780" name="Isosceles Triangle 159"/>
                          <wps:cNvSpPr/>
                          <wps:spPr>
                            <a:xfrm rot="5400000">
                              <a:off x="6490757" y="641932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4889A049" w14:textId="77777777" w:rsidR="00A92B1F" w:rsidRDefault="00A92B1F" w:rsidP="00A92B1F">
                                <w:pPr>
                                  <w:bidi w:val="0"/>
                                  <w:rPr>
                                    <w:rFonts w:eastAsia="Times New Roman"/>
                                  </w:rPr>
                                </w:pPr>
                              </w:p>
                            </w:txbxContent>
                          </wps:txbx>
                          <wps:bodyPr rtlCol="1" anchor="ctr"/>
                        </wps:wsp>
                        <wps:wsp>
                          <wps:cNvPr id="781" name="Isosceles Triangle 160"/>
                          <wps:cNvSpPr/>
                          <wps:spPr>
                            <a:xfrm rot="5400000">
                              <a:off x="6491327" y="6562203"/>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3F3931C6" w14:textId="77777777" w:rsidR="00A92B1F" w:rsidRDefault="00A92B1F" w:rsidP="00A92B1F">
                                <w:pPr>
                                  <w:bidi w:val="0"/>
                                  <w:rPr>
                                    <w:rFonts w:eastAsia="Times New Roman"/>
                                  </w:rPr>
                                </w:pPr>
                              </w:p>
                            </w:txbxContent>
                          </wps:txbx>
                          <wps:bodyPr rtlCol="1" anchor="ctr"/>
                        </wps:wsp>
                      </wpg:grpSp>
                      <wpg:grpSp>
                        <wpg:cNvPr id="734" name="קבוצה 734"/>
                        <wpg:cNvGrpSpPr/>
                        <wpg:grpSpPr>
                          <a:xfrm>
                            <a:off x="8393949" y="5886476"/>
                            <a:ext cx="714380" cy="523220"/>
                            <a:chOff x="8393949" y="5886476"/>
                            <a:chExt cx="714380" cy="523220"/>
                          </a:xfrm>
                          <a:solidFill>
                            <a:srgbClr val="FF0000"/>
                          </a:solidFill>
                        </wpg:grpSpPr>
                        <wps:wsp>
                          <wps:cNvPr id="777" name="TextBox 35"/>
                          <wps:cNvSpPr txBox="1"/>
                          <wps:spPr>
                            <a:xfrm>
                              <a:off x="8393949" y="5886476"/>
                              <a:ext cx="714380" cy="523220"/>
                            </a:xfrm>
                            <a:prstGeom prst="rect">
                              <a:avLst/>
                            </a:prstGeom>
                            <a:grpFill/>
                          </wps:spPr>
                          <wps:style>
                            <a:lnRef idx="1">
                              <a:schemeClr val="accent4"/>
                            </a:lnRef>
                            <a:fillRef idx="2">
                              <a:schemeClr val="accent4"/>
                            </a:fillRef>
                            <a:effectRef idx="1">
                              <a:schemeClr val="accent4"/>
                            </a:effectRef>
                            <a:fontRef idx="minor">
                              <a:schemeClr val="dk1"/>
                            </a:fontRef>
                          </wps:style>
                          <wps:txbx>
                            <w:txbxContent>
                              <w:p w14:paraId="4100260B"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3DC0563A"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wps:txbx>
                          <wps:bodyPr wrap="square" rtlCol="1">
                            <a:spAutoFit/>
                          </wps:bodyPr>
                        </wps:wsp>
                        <wps:wsp>
                          <wps:cNvPr id="778" name="Isosceles Triangle 164"/>
                          <wps:cNvSpPr/>
                          <wps:spPr>
                            <a:xfrm rot="5400000">
                              <a:off x="8358230" y="6207947"/>
                              <a:ext cx="214314" cy="142876"/>
                            </a:xfrm>
                            <a:prstGeom prst="triangle">
                              <a:avLst/>
                            </a:prstGeom>
                            <a:grpFill/>
                          </wps:spPr>
                          <wps:style>
                            <a:lnRef idx="0">
                              <a:schemeClr val="accent6"/>
                            </a:lnRef>
                            <a:fillRef idx="3">
                              <a:schemeClr val="accent6"/>
                            </a:fillRef>
                            <a:effectRef idx="3">
                              <a:schemeClr val="accent6"/>
                            </a:effectRef>
                            <a:fontRef idx="minor">
                              <a:schemeClr val="lt1"/>
                            </a:fontRef>
                          </wps:style>
                          <wps:txbx>
                            <w:txbxContent>
                              <w:p w14:paraId="05C32DBD" w14:textId="77777777" w:rsidR="00A92B1F" w:rsidRDefault="00A92B1F" w:rsidP="00A92B1F">
                                <w:pPr>
                                  <w:bidi w:val="0"/>
                                  <w:rPr>
                                    <w:rFonts w:eastAsia="Times New Roman"/>
                                  </w:rPr>
                                </w:pPr>
                              </w:p>
                            </w:txbxContent>
                          </wps:txbx>
                          <wps:bodyPr rtlCol="1" anchor="ctr"/>
                        </wps:wsp>
                      </wpg:grpSp>
                      <wpg:grpSp>
                        <wpg:cNvPr id="735" name="Group 191"/>
                        <wpg:cNvGrpSpPr/>
                        <wpg:grpSpPr>
                          <a:xfrm>
                            <a:off x="8536825" y="6600856"/>
                            <a:ext cx="714380" cy="338554"/>
                            <a:chOff x="8536825" y="6600856"/>
                            <a:chExt cx="714380" cy="338554"/>
                          </a:xfrm>
                        </wpg:grpSpPr>
                        <wps:wsp>
                          <wps:cNvPr id="774" name="TextBox 170"/>
                          <wps:cNvSpPr txBox="1"/>
                          <wps:spPr>
                            <a:xfrm>
                              <a:off x="8536825" y="660085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78B638F3"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01B3C328"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wps:txbx>
                          <wps:bodyPr wrap="square" rtlCol="1">
                            <a:spAutoFit/>
                          </wps:bodyPr>
                        </wps:wsp>
                        <wps:wsp>
                          <wps:cNvPr id="775" name="Isosceles Triangle 186"/>
                          <wps:cNvSpPr/>
                          <wps:spPr>
                            <a:xfrm rot="5400000">
                              <a:off x="8534429" y="667229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2B4F9CBC" w14:textId="77777777" w:rsidR="00A92B1F" w:rsidRDefault="00A92B1F" w:rsidP="00A92B1F">
                                <w:pPr>
                                  <w:bidi w:val="0"/>
                                  <w:rPr>
                                    <w:rFonts w:eastAsia="Times New Roman"/>
                                  </w:rPr>
                                </w:pPr>
                              </w:p>
                            </w:txbxContent>
                          </wps:txbx>
                          <wps:bodyPr rtlCol="1" anchor="ctr"/>
                        </wps:wsp>
                        <wps:wsp>
                          <wps:cNvPr id="776" name="Isosceles Triangle 187"/>
                          <wps:cNvSpPr/>
                          <wps:spPr>
                            <a:xfrm rot="5400000">
                              <a:off x="8536810" y="6803266"/>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5F257C70" w14:textId="77777777" w:rsidR="00A92B1F" w:rsidRDefault="00A92B1F" w:rsidP="00A92B1F">
                                <w:pPr>
                                  <w:bidi w:val="0"/>
                                  <w:rPr>
                                    <w:rFonts w:eastAsia="Times New Roman"/>
                                  </w:rPr>
                                </w:pPr>
                              </w:p>
                            </w:txbxContent>
                          </wps:txbx>
                          <wps:bodyPr rtlCol="1" anchor="ctr"/>
                        </wps:wsp>
                      </wpg:grpSp>
                      <wps:wsp>
                        <wps:cNvPr id="736" name="Elbow Connector 264"/>
                        <wps:cNvCnPr>
                          <a:endCxn id="704" idx="3"/>
                        </wps:cNvCnPr>
                        <wps:spPr>
                          <a:xfrm rot="16200000" flipH="1" flipV="1">
                            <a:off x="6355225" y="-724279"/>
                            <a:ext cx="373686" cy="1989250"/>
                          </a:xfrm>
                          <a:prstGeom prst="bentConnector3">
                            <a:avLst>
                              <a:gd name="adj1" fmla="val -25489"/>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737" name="TextBox 7"/>
                        <wps:cNvSpPr txBox="1"/>
                        <wps:spPr>
                          <a:xfrm>
                            <a:off x="-1035867" y="1385882"/>
                            <a:ext cx="727263" cy="461665"/>
                          </a:xfrm>
                          <a:prstGeom prst="rect">
                            <a:avLst/>
                          </a:prstGeom>
                          <a:noFill/>
                        </wps:spPr>
                        <wps:txbx>
                          <w:txbxContent>
                            <w:p w14:paraId="01CECD8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75B091A8"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wps:txbx>
                        <wps:bodyPr wrap="square" rtlCol="1">
                          <a:spAutoFit/>
                        </wps:bodyPr>
                      </wps:wsp>
                      <wps:wsp>
                        <wps:cNvPr id="738" name="Elbow Connector 200"/>
                        <wps:cNvCnPr>
                          <a:stCxn id="777" idx="3"/>
                          <a:endCxn id="739" idx="1"/>
                        </wps:cNvCnPr>
                        <wps:spPr>
                          <a:xfrm>
                            <a:off x="9108329" y="6148086"/>
                            <a:ext cx="428058" cy="303255"/>
                          </a:xfrm>
                          <a:prstGeom prst="bentConnector3">
                            <a:avLst>
                              <a:gd name="adj1" fmla="val 50000"/>
                            </a:avLst>
                          </a:prstGeom>
                          <a:ln>
                            <a:solidFill>
                              <a:srgbClr val="FF0000"/>
                            </a:solidFill>
                            <a:tailEnd type="arrow"/>
                          </a:ln>
                        </wps:spPr>
                        <wps:style>
                          <a:lnRef idx="2">
                            <a:schemeClr val="accent4"/>
                          </a:lnRef>
                          <a:fillRef idx="0">
                            <a:schemeClr val="accent4"/>
                          </a:fillRef>
                          <a:effectRef idx="1">
                            <a:schemeClr val="accent4"/>
                          </a:effectRef>
                          <a:fontRef idx="minor">
                            <a:schemeClr val="tx1"/>
                          </a:fontRef>
                        </wps:style>
                        <wps:bodyPr/>
                      </wps:wsp>
                      <pic:pic xmlns:pic="http://schemas.openxmlformats.org/drawingml/2006/picture">
                        <pic:nvPicPr>
                          <pic:cNvPr id="739" name="Picture 216" descr="MC900391480.WMF"/>
                          <pic:cNvPicPr>
                            <a:picLocks noChangeAspect="1"/>
                          </pic:cNvPicPr>
                        </pic:nvPicPr>
                        <pic:blipFill>
                          <a:blip r:embed="rId48" cstate="print"/>
                          <a:stretch>
                            <a:fillRect/>
                          </a:stretch>
                        </pic:blipFill>
                        <pic:spPr>
                          <a:xfrm>
                            <a:off x="9536387" y="6087512"/>
                            <a:ext cx="605464" cy="727658"/>
                          </a:xfrm>
                          <a:prstGeom prst="rect">
                            <a:avLst/>
                          </a:prstGeom>
                        </pic:spPr>
                      </pic:pic>
                      <wps:wsp>
                        <wps:cNvPr id="740" name="TextBox 4"/>
                        <wps:cNvSpPr txBox="1"/>
                        <wps:spPr>
                          <a:xfrm>
                            <a:off x="9322611" y="5582316"/>
                            <a:ext cx="928694" cy="461665"/>
                          </a:xfrm>
                          <a:prstGeom prst="rect">
                            <a:avLst/>
                          </a:prstGeom>
                          <a:noFill/>
                        </wps:spPr>
                        <wps:txbx>
                          <w:txbxContent>
                            <w:p w14:paraId="36B2CAF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0420921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wps:txbx>
                        <wps:bodyPr wrap="square" rtlCol="1">
                          <a:spAutoFit/>
                        </wps:bodyPr>
                      </wps:wsp>
                      <pic:pic xmlns:pic="http://schemas.openxmlformats.org/drawingml/2006/picture">
                        <pic:nvPicPr>
                          <pic:cNvPr id="741" name="תמונה 741" descr="memory_chip_3.jpg"/>
                          <pic:cNvPicPr>
                            <a:picLocks noChangeAspect="1"/>
                          </pic:cNvPicPr>
                        </pic:nvPicPr>
                        <pic:blipFill>
                          <a:blip r:embed="rId49" cstate="print">
                            <a:lum bright="5000"/>
                          </a:blip>
                          <a:stretch>
                            <a:fillRect/>
                          </a:stretch>
                        </pic:blipFill>
                        <pic:spPr>
                          <a:xfrm>
                            <a:off x="-107173" y="5957914"/>
                            <a:ext cx="1145071" cy="827424"/>
                          </a:xfrm>
                          <a:prstGeom prst="rect">
                            <a:avLst/>
                          </a:prstGeom>
                        </pic:spPr>
                      </pic:pic>
                      <wps:wsp>
                        <wps:cNvPr id="742" name="TextBox 241"/>
                        <wps:cNvSpPr txBox="1"/>
                        <wps:spPr>
                          <a:xfrm>
                            <a:off x="-177839" y="6496901"/>
                            <a:ext cx="1215737" cy="461665"/>
                          </a:xfrm>
                          <a:prstGeom prst="rect">
                            <a:avLst/>
                          </a:prstGeom>
                          <a:noFill/>
                        </wps:spPr>
                        <wps:txbx>
                          <w:txbxContent>
                            <w:p w14:paraId="53702E9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wps:txbx>
                        <wps:bodyPr wrap="square" rtlCol="1">
                          <a:spAutoFit/>
                        </wps:bodyPr>
                      </wps:wsp>
                      <wps:wsp>
                        <wps:cNvPr id="743" name="Elbow Connector 243"/>
                        <wps:cNvCnPr>
                          <a:stCxn id="689" idx="1"/>
                        </wps:cNvCnPr>
                        <wps:spPr>
                          <a:xfrm rot="10800000">
                            <a:off x="760706" y="6215059"/>
                            <a:ext cx="642942" cy="178595"/>
                          </a:xfrm>
                          <a:prstGeom prst="bentConnector3">
                            <a:avLst>
                              <a:gd name="adj1" fmla="val 50000"/>
                            </a:avLst>
                          </a:prstGeom>
                          <a:ln w="38100">
                            <a:solidFill>
                              <a:srgbClr val="FF0000"/>
                            </a:solidFill>
                            <a:headEnd type="arrow"/>
                            <a:tailEnd type="arrow"/>
                          </a:ln>
                        </wps:spPr>
                        <wps:style>
                          <a:lnRef idx="2">
                            <a:schemeClr val="dk1"/>
                          </a:lnRef>
                          <a:fillRef idx="0">
                            <a:schemeClr val="dk1"/>
                          </a:fillRef>
                          <a:effectRef idx="1">
                            <a:schemeClr val="dk1"/>
                          </a:effectRef>
                          <a:fontRef idx="minor">
                            <a:schemeClr val="tx1"/>
                          </a:fontRef>
                        </wps:style>
                        <wps:bodyPr/>
                      </wps:wsp>
                      <wps:wsp>
                        <wps:cNvPr id="744" name="TextBox 175"/>
                        <wps:cNvSpPr txBox="1"/>
                        <wps:spPr>
                          <a:xfrm>
                            <a:off x="7250941" y="98892"/>
                            <a:ext cx="642942"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310B7D6A"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wps:txbx>
                        <wps:bodyPr wrap="square" rtlCol="1">
                          <a:spAutoFit/>
                        </wps:bodyPr>
                      </wps:wsp>
                      <wps:wsp>
                        <wps:cNvPr id="745" name="TextBox 180"/>
                        <wps:cNvSpPr txBox="1"/>
                        <wps:spPr>
                          <a:xfrm>
                            <a:off x="5797382" y="646992"/>
                            <a:ext cx="46539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4F4FB3D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wps:txbx>
                        <wps:bodyPr wrap="square" rtlCol="1">
                          <a:spAutoFit/>
                        </wps:bodyPr>
                      </wps:wsp>
                      <wps:wsp>
                        <wps:cNvPr id="746" name="Elbow Connector 185"/>
                        <wps:cNvCnPr>
                          <a:stCxn id="745" idx="0"/>
                          <a:endCxn id="704" idx="3"/>
                        </wps:cNvCnPr>
                        <wps:spPr>
                          <a:xfrm rot="16200000" flipV="1">
                            <a:off x="5693861" y="310772"/>
                            <a:ext cx="189803" cy="482638"/>
                          </a:xfrm>
                          <a:prstGeom prst="bentConnector3">
                            <a:avLst>
                              <a:gd name="adj1" fmla="val 344595"/>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747" name="TextBox 233"/>
                        <wps:cNvSpPr txBox="1"/>
                        <wps:spPr>
                          <a:xfrm>
                            <a:off x="5822181" y="241744"/>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5161B239"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g:grpSp>
                        <wpg:cNvPr id="748" name="Group 161"/>
                        <wpg:cNvGrpSpPr/>
                        <wpg:grpSpPr>
                          <a:xfrm>
                            <a:off x="3203848" y="5250686"/>
                            <a:ext cx="714380" cy="338554"/>
                            <a:chOff x="3203848" y="5250686"/>
                            <a:chExt cx="714380" cy="338554"/>
                          </a:xfrm>
                        </wpg:grpSpPr>
                        <wps:wsp>
                          <wps:cNvPr id="771" name="TextBox 189"/>
                          <wps:cNvSpPr txBox="1"/>
                          <wps:spPr>
                            <a:xfrm>
                              <a:off x="3203848" y="525068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4AE45D27"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35D6747D"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wps:txbx>
                          <wps:bodyPr wrap="square" rtlCol="1">
                            <a:spAutoFit/>
                          </wps:bodyPr>
                        </wps:wsp>
                        <wps:wsp>
                          <wps:cNvPr id="772" name="Isosceles Triangle 193"/>
                          <wps:cNvSpPr/>
                          <wps:spPr>
                            <a:xfrm rot="5400000">
                              <a:off x="3201452" y="5322127"/>
                              <a:ext cx="142876" cy="71438"/>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3083583B" w14:textId="77777777" w:rsidR="00A92B1F" w:rsidRDefault="00A92B1F" w:rsidP="00A92B1F">
                                <w:pPr>
                                  <w:bidi w:val="0"/>
                                  <w:rPr>
                                    <w:rFonts w:eastAsia="Times New Roman"/>
                                  </w:rPr>
                                </w:pPr>
                              </w:p>
                            </w:txbxContent>
                          </wps:txbx>
                          <wps:bodyPr rtlCol="1" anchor="ctr"/>
                        </wps:wsp>
                        <wps:wsp>
                          <wps:cNvPr id="773" name="Isosceles Triangle 195"/>
                          <wps:cNvSpPr/>
                          <wps:spPr>
                            <a:xfrm rot="5400000">
                              <a:off x="3203833" y="5453096"/>
                              <a:ext cx="142876" cy="71438"/>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7BD7B845" w14:textId="77777777" w:rsidR="00A92B1F" w:rsidRDefault="00A92B1F" w:rsidP="00A92B1F">
                                <w:pPr>
                                  <w:bidi w:val="0"/>
                                  <w:rPr>
                                    <w:rFonts w:eastAsia="Times New Roman"/>
                                  </w:rPr>
                                </w:pPr>
                              </w:p>
                            </w:txbxContent>
                          </wps:txbx>
                          <wps:bodyPr rtlCol="1" anchor="ctr"/>
                        </wps:wsp>
                      </wpg:grpSp>
                      <wps:wsp>
                        <wps:cNvPr id="749" name="Isosceles Triangle 197"/>
                        <wps:cNvSpPr/>
                        <wps:spPr>
                          <a:xfrm rot="5400000">
                            <a:off x="1510133" y="6596781"/>
                            <a:ext cx="214314" cy="142876"/>
                          </a:xfrm>
                          <a:prstGeom prst="triangle">
                            <a:avLst/>
                          </a:prstGeom>
                          <a:solidFill>
                            <a:srgbClr val="7030A0"/>
                          </a:solidFill>
                        </wps:spPr>
                        <wps:style>
                          <a:lnRef idx="0">
                            <a:schemeClr val="accent4"/>
                          </a:lnRef>
                          <a:fillRef idx="3">
                            <a:schemeClr val="accent4"/>
                          </a:fillRef>
                          <a:effectRef idx="3">
                            <a:schemeClr val="accent4"/>
                          </a:effectRef>
                          <a:fontRef idx="minor">
                            <a:schemeClr val="lt1"/>
                          </a:fontRef>
                        </wps:style>
                        <wps:txbx>
                          <w:txbxContent>
                            <w:p w14:paraId="1C80F563" w14:textId="77777777" w:rsidR="00A92B1F" w:rsidRDefault="00A92B1F" w:rsidP="00A92B1F">
                              <w:pPr>
                                <w:bidi w:val="0"/>
                                <w:rPr>
                                  <w:rFonts w:eastAsia="Times New Roman"/>
                                </w:rPr>
                              </w:pPr>
                            </w:p>
                          </w:txbxContent>
                        </wps:txbx>
                        <wps:bodyPr rtlCol="1" anchor="ctr"/>
                      </wps:wsp>
                      <wps:wsp>
                        <wps:cNvPr id="750" name="Isosceles Triangle 201"/>
                        <wps:cNvSpPr/>
                        <wps:spPr>
                          <a:xfrm rot="5400000">
                            <a:off x="951247" y="3984711"/>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2BA0FDA3" w14:textId="77777777" w:rsidR="00A92B1F" w:rsidRDefault="00A92B1F" w:rsidP="00A92B1F">
                              <w:pPr>
                                <w:bidi w:val="0"/>
                                <w:rPr>
                                  <w:rFonts w:eastAsia="Times New Roman"/>
                                </w:rPr>
                              </w:pPr>
                            </w:p>
                          </w:txbxContent>
                        </wps:txbx>
                        <wps:bodyPr rtlCol="1" anchor="ctr"/>
                      </wps:wsp>
                      <wps:wsp>
                        <wps:cNvPr id="751" name="Isosceles Triangle 202"/>
                        <wps:cNvSpPr/>
                        <wps:spPr>
                          <a:xfrm rot="5400000">
                            <a:off x="942980" y="4099882"/>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309F9C98" w14:textId="77777777" w:rsidR="00A92B1F" w:rsidRDefault="00A92B1F" w:rsidP="00A92B1F">
                              <w:pPr>
                                <w:bidi w:val="0"/>
                                <w:rPr>
                                  <w:rFonts w:eastAsia="Times New Roman"/>
                                </w:rPr>
                              </w:pPr>
                            </w:p>
                          </w:txbxContent>
                        </wps:txbx>
                        <wps:bodyPr rtlCol="1" anchor="ctr"/>
                      </wps:wsp>
                      <wps:wsp>
                        <wps:cNvPr id="752" name="Isosceles Triangle 205"/>
                        <wps:cNvSpPr/>
                        <wps:spPr>
                          <a:xfrm rot="5400000">
                            <a:off x="2535423" y="3955866"/>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6FB5337D" w14:textId="77777777" w:rsidR="00A92B1F" w:rsidRDefault="00A92B1F" w:rsidP="00A92B1F">
                              <w:pPr>
                                <w:bidi w:val="0"/>
                                <w:rPr>
                                  <w:rFonts w:eastAsia="Times New Roman"/>
                                </w:rPr>
                              </w:pPr>
                            </w:p>
                          </w:txbxContent>
                        </wps:txbx>
                        <wps:bodyPr rtlCol="1" anchor="ctr"/>
                      </wps:wsp>
                      <wps:wsp>
                        <wps:cNvPr id="753" name="Isosceles Triangle 214"/>
                        <wps:cNvSpPr/>
                        <wps:spPr>
                          <a:xfrm rot="5400000">
                            <a:off x="2535423" y="4056719"/>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73DCA91E" w14:textId="77777777" w:rsidR="00A92B1F" w:rsidRDefault="00A92B1F" w:rsidP="00A92B1F">
                              <w:pPr>
                                <w:bidi w:val="0"/>
                                <w:rPr>
                                  <w:rFonts w:eastAsia="Times New Roman"/>
                                </w:rPr>
                              </w:pPr>
                            </w:p>
                          </w:txbxContent>
                        </wps:txbx>
                        <wps:bodyPr rtlCol="1" anchor="ctr"/>
                      </wps:wsp>
                      <wps:wsp>
                        <wps:cNvPr id="754" name="Isosceles Triangle 230"/>
                        <wps:cNvSpPr/>
                        <wps:spPr>
                          <a:xfrm rot="5400000">
                            <a:off x="1715069" y="4834581"/>
                            <a:ext cx="214314" cy="142876"/>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74C09FFF" w14:textId="77777777" w:rsidR="00A92B1F" w:rsidRDefault="00A92B1F" w:rsidP="00A92B1F">
                              <w:pPr>
                                <w:bidi w:val="0"/>
                                <w:rPr>
                                  <w:rFonts w:eastAsia="Times New Roman"/>
                                </w:rPr>
                              </w:pPr>
                            </w:p>
                          </w:txbxContent>
                        </wps:txbx>
                        <wps:bodyPr rtlCol="1" anchor="ctr"/>
                      </wps:wsp>
                      <wps:wsp>
                        <wps:cNvPr id="755" name="TextBox 244"/>
                        <wps:cNvSpPr txBox="1"/>
                        <wps:spPr>
                          <a:xfrm>
                            <a:off x="6766835" y="2231168"/>
                            <a:ext cx="2303451" cy="369332"/>
                          </a:xfrm>
                          <a:prstGeom prst="rect">
                            <a:avLst/>
                          </a:prstGeom>
                        </wps:spPr>
                        <wps:style>
                          <a:lnRef idx="2">
                            <a:schemeClr val="dk1"/>
                          </a:lnRef>
                          <a:fillRef idx="1">
                            <a:schemeClr val="lt1"/>
                          </a:fillRef>
                          <a:effectRef idx="0">
                            <a:schemeClr val="dk1"/>
                          </a:effectRef>
                          <a:fontRef idx="minor">
                            <a:schemeClr val="dk1"/>
                          </a:fontRef>
                        </wps:style>
                        <wps:txbx>
                          <w:txbxContent>
                            <w:p w14:paraId="4E7AED0A"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wps:txbx>
                        <wps:bodyPr wrap="none" rtlCol="1">
                          <a:spAutoFit/>
                        </wps:bodyPr>
                      </wps:wsp>
                      <wps:wsp>
                        <wps:cNvPr id="756" name="TextBox 214"/>
                        <wps:cNvSpPr txBox="1"/>
                        <wps:spPr>
                          <a:xfrm>
                            <a:off x="6012160" y="5733256"/>
                            <a:ext cx="792088" cy="261610"/>
                          </a:xfrm>
                          <a:prstGeom prst="rect">
                            <a:avLst/>
                          </a:prstGeom>
                        </wps:spPr>
                        <wps:style>
                          <a:lnRef idx="0">
                            <a:schemeClr val="dk1"/>
                          </a:lnRef>
                          <a:fillRef idx="3">
                            <a:schemeClr val="dk1"/>
                          </a:fillRef>
                          <a:effectRef idx="3">
                            <a:schemeClr val="dk1"/>
                          </a:effectRef>
                          <a:fontRef idx="minor">
                            <a:schemeClr val="lt1"/>
                          </a:fontRef>
                        </wps:style>
                        <wps:txbx>
                          <w:txbxContent>
                            <w:p w14:paraId="59519364"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wps:txbx>
                        <wps:bodyPr wrap="square" rtlCol="1">
                          <a:spAutoFit/>
                        </wps:bodyPr>
                      </wps:wsp>
                      <wps:wsp>
                        <wps:cNvPr id="757" name="TextBox 217"/>
                        <wps:cNvSpPr txBox="1"/>
                        <wps:spPr>
                          <a:xfrm>
                            <a:off x="6876256" y="5015498"/>
                            <a:ext cx="936104" cy="861774"/>
                          </a:xfrm>
                          <a:prstGeom prst="rect">
                            <a:avLst/>
                          </a:prstGeom>
                          <a:solidFill>
                            <a:srgbClr val="FF0000"/>
                          </a:solidFill>
                        </wps:spPr>
                        <wps:style>
                          <a:lnRef idx="0">
                            <a:schemeClr val="accent6"/>
                          </a:lnRef>
                          <a:fillRef idx="3">
                            <a:schemeClr val="accent6"/>
                          </a:fillRef>
                          <a:effectRef idx="3">
                            <a:schemeClr val="accent6"/>
                          </a:effectRef>
                          <a:fontRef idx="minor">
                            <a:schemeClr val="lt1"/>
                          </a:fontRef>
                        </wps:style>
                        <wps:txbx>
                          <w:txbxContent>
                            <w:p w14:paraId="67B5071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wps:txbx>
                        <wps:bodyPr wrap="square" rtlCol="1">
                          <a:spAutoFit/>
                        </wps:bodyPr>
                      </wps:wsp>
                      <wps:wsp>
                        <wps:cNvPr id="758" name="Elbow Connector 196"/>
                        <wps:cNvCnPr>
                          <a:stCxn id="757" idx="2"/>
                          <a:endCxn id="781" idx="2"/>
                        </wps:cNvCnPr>
                        <wps:spPr>
                          <a:xfrm rot="5400000">
                            <a:off x="6611071" y="5793247"/>
                            <a:ext cx="649212" cy="817262"/>
                          </a:xfrm>
                          <a:prstGeom prst="bentConnector4">
                            <a:avLst>
                              <a:gd name="adj1" fmla="val 52751"/>
                              <a:gd name="adj2" fmla="val 127971"/>
                            </a:avLst>
                          </a:prstGeom>
                          <a:ln w="44450">
                            <a:solidFill>
                              <a:srgbClr val="FF0000"/>
                            </a:solidFill>
                            <a:tailEnd type="arrow"/>
                          </a:ln>
                        </wps:spPr>
                        <wps:style>
                          <a:lnRef idx="2">
                            <a:schemeClr val="accent4"/>
                          </a:lnRef>
                          <a:fillRef idx="0">
                            <a:schemeClr val="accent4"/>
                          </a:fillRef>
                          <a:effectRef idx="1">
                            <a:schemeClr val="accent4"/>
                          </a:effectRef>
                          <a:fontRef idx="minor">
                            <a:schemeClr val="tx1"/>
                          </a:fontRef>
                        </wps:style>
                        <wps:bodyPr/>
                      </wps:wsp>
                      <wps:wsp>
                        <wps:cNvPr id="759" name="Shape 194"/>
                        <wps:cNvCnPr>
                          <a:stCxn id="777" idx="0"/>
                          <a:endCxn id="757" idx="3"/>
                        </wps:cNvCnPr>
                        <wps:spPr>
                          <a:xfrm rot="16200000" flipV="1">
                            <a:off x="8061705" y="5197041"/>
                            <a:ext cx="440091" cy="938779"/>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760" name="Shape 20"/>
                        <wps:cNvCnPr>
                          <a:stCxn id="722" idx="1"/>
                          <a:endCxn id="696" idx="1"/>
                        </wps:cNvCnPr>
                        <wps:spPr>
                          <a:xfrm rot="16200000" flipH="1" flipV="1">
                            <a:off x="4407434" y="2304381"/>
                            <a:ext cx="494634" cy="1049343"/>
                          </a:xfrm>
                          <a:prstGeom prst="bentConnector3">
                            <a:avLst>
                              <a:gd name="adj1" fmla="val -73968"/>
                            </a:avLst>
                          </a:prstGeom>
                          <a:ln w="38100">
                            <a:solidFill>
                              <a:srgbClr val="FF0000"/>
                            </a:solidFill>
                            <a:headEnd type="arrow"/>
                            <a:tailEnd type="arrow"/>
                          </a:ln>
                        </wps:spPr>
                        <wps:style>
                          <a:lnRef idx="2">
                            <a:schemeClr val="dk1"/>
                          </a:lnRef>
                          <a:fillRef idx="0">
                            <a:schemeClr val="dk1"/>
                          </a:fillRef>
                          <a:effectRef idx="1">
                            <a:schemeClr val="dk1"/>
                          </a:effectRef>
                          <a:fontRef idx="minor">
                            <a:schemeClr val="tx1"/>
                          </a:fontRef>
                        </wps:style>
                        <wps:bodyPr/>
                      </wps:wsp>
                      <wps:wsp>
                        <wps:cNvPr id="761" name="TextBox 182"/>
                        <wps:cNvSpPr txBox="1"/>
                        <wps:spPr>
                          <a:xfrm>
                            <a:off x="6876256" y="4437112"/>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6A4F982B"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wps:txbx>
                        <wps:bodyPr wrap="square" rtlCol="1">
                          <a:spAutoFit/>
                        </wps:bodyPr>
                      </wps:wsp>
                      <wps:wsp>
                        <wps:cNvPr id="762" name="Oval 256"/>
                        <wps:cNvSpPr/>
                        <wps:spPr>
                          <a:xfrm>
                            <a:off x="4499992" y="4653136"/>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39D664F"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5</w:t>
                              </w:r>
                            </w:p>
                          </w:txbxContent>
                        </wps:txbx>
                        <wps:bodyPr rtlCol="1" anchor="ctr"/>
                      </wps:wsp>
                      <wps:wsp>
                        <wps:cNvPr id="763" name="Oval 256"/>
                        <wps:cNvSpPr/>
                        <wps:spPr>
                          <a:xfrm>
                            <a:off x="6300192" y="5229200"/>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078F49EC"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5</w:t>
                              </w:r>
                            </w:p>
                          </w:txbxContent>
                        </wps:txbx>
                        <wps:bodyPr rtlCol="1" anchor="ctr"/>
                      </wps:wsp>
                      <wps:wsp>
                        <wps:cNvPr id="764" name="Shape 20"/>
                        <wps:cNvCnPr>
                          <a:stCxn id="696" idx="2"/>
                          <a:endCxn id="693" idx="0"/>
                        </wps:cNvCnPr>
                        <wps:spPr>
                          <a:xfrm rot="10800000" flipV="1">
                            <a:off x="3063823" y="3540716"/>
                            <a:ext cx="912369" cy="445183"/>
                          </a:xfrm>
                          <a:prstGeom prst="bentConnector2">
                            <a:avLst/>
                          </a:prstGeom>
                          <a:ln w="38100">
                            <a:solidFill>
                              <a:srgbClr val="FF0000"/>
                            </a:solidFill>
                            <a:headEnd type="arrow"/>
                            <a:tailEnd type="arrow"/>
                          </a:ln>
                        </wps:spPr>
                        <wps:style>
                          <a:lnRef idx="2">
                            <a:schemeClr val="dk1"/>
                          </a:lnRef>
                          <a:fillRef idx="0">
                            <a:schemeClr val="dk1"/>
                          </a:fillRef>
                          <a:effectRef idx="1">
                            <a:schemeClr val="dk1"/>
                          </a:effectRef>
                          <a:fontRef idx="minor">
                            <a:schemeClr val="tx1"/>
                          </a:fontRef>
                        </wps:style>
                        <wps:bodyPr/>
                      </wps:wsp>
                      <wps:wsp>
                        <wps:cNvPr id="765" name="Shape 20"/>
                        <wps:cNvCnPr>
                          <a:stCxn id="709" idx="0"/>
                          <a:endCxn id="722" idx="3"/>
                        </wps:cNvCnPr>
                        <wps:spPr>
                          <a:xfrm rot="10800000" flipH="1">
                            <a:off x="5036364" y="3743337"/>
                            <a:ext cx="143058" cy="1750231"/>
                          </a:xfrm>
                          <a:prstGeom prst="bentConnector4">
                            <a:avLst>
                              <a:gd name="adj1" fmla="val -159795"/>
                              <a:gd name="adj2" fmla="val 65713"/>
                            </a:avLst>
                          </a:prstGeom>
                          <a:ln w="38100">
                            <a:solidFill>
                              <a:srgbClr val="FF0000"/>
                            </a:solidFill>
                            <a:headEnd type="arrow"/>
                            <a:tailEnd type="arrow"/>
                          </a:ln>
                        </wps:spPr>
                        <wps:style>
                          <a:lnRef idx="2">
                            <a:schemeClr val="dk1"/>
                          </a:lnRef>
                          <a:fillRef idx="0">
                            <a:schemeClr val="dk1"/>
                          </a:fillRef>
                          <a:effectRef idx="1">
                            <a:schemeClr val="dk1"/>
                          </a:effectRef>
                          <a:fontRef idx="minor">
                            <a:schemeClr val="tx1"/>
                          </a:fontRef>
                        </wps:style>
                        <wps:bodyPr/>
                      </wps:wsp>
                      <wps:wsp>
                        <wps:cNvPr id="766" name="Shape 20"/>
                        <wps:cNvCnPr>
                          <a:stCxn id="756" idx="1"/>
                          <a:endCxn id="709" idx="2"/>
                        </wps:cNvCnPr>
                        <wps:spPr>
                          <a:xfrm rot="10800000">
                            <a:off x="5344142" y="5493567"/>
                            <a:ext cx="668019" cy="370494"/>
                          </a:xfrm>
                          <a:prstGeom prst="bentConnector3">
                            <a:avLst>
                              <a:gd name="adj1" fmla="val 50000"/>
                            </a:avLst>
                          </a:prstGeom>
                          <a:ln w="38100">
                            <a:solidFill>
                              <a:srgbClr val="FF0000"/>
                            </a:solidFill>
                            <a:headEnd type="arrow"/>
                            <a:tailEnd type="arrow"/>
                          </a:ln>
                        </wps:spPr>
                        <wps:style>
                          <a:lnRef idx="2">
                            <a:schemeClr val="dk1"/>
                          </a:lnRef>
                          <a:fillRef idx="0">
                            <a:schemeClr val="dk1"/>
                          </a:fillRef>
                          <a:effectRef idx="1">
                            <a:schemeClr val="dk1"/>
                          </a:effectRef>
                          <a:fontRef idx="minor">
                            <a:schemeClr val="tx1"/>
                          </a:fontRef>
                        </wps:style>
                        <wps:bodyPr/>
                      </wps:wsp>
                      <wps:wsp>
                        <wps:cNvPr id="767" name="Shape 20"/>
                        <wps:cNvCnPr>
                          <a:stCxn id="756" idx="0"/>
                          <a:endCxn id="757" idx="1"/>
                        </wps:cNvCnPr>
                        <wps:spPr>
                          <a:xfrm rot="5400000" flipH="1" flipV="1">
                            <a:off x="6498795" y="5355795"/>
                            <a:ext cx="286871" cy="468052"/>
                          </a:xfrm>
                          <a:prstGeom prst="bentConnector2">
                            <a:avLst/>
                          </a:prstGeom>
                          <a:ln w="38100">
                            <a:solidFill>
                              <a:srgbClr val="FF0000"/>
                            </a:solidFill>
                            <a:headEnd type="arrow"/>
                            <a:tailEnd type="arrow"/>
                          </a:ln>
                        </wps:spPr>
                        <wps:style>
                          <a:lnRef idx="2">
                            <a:schemeClr val="dk1"/>
                          </a:lnRef>
                          <a:fillRef idx="0">
                            <a:schemeClr val="dk1"/>
                          </a:fillRef>
                          <a:effectRef idx="1">
                            <a:schemeClr val="dk1"/>
                          </a:effectRef>
                          <a:fontRef idx="minor">
                            <a:schemeClr val="tx1"/>
                          </a:fontRef>
                        </wps:style>
                        <wps:bodyPr/>
                      </wps:wsp>
                      <wps:wsp>
                        <wps:cNvPr id="768" name="Oval 256"/>
                        <wps:cNvSpPr/>
                        <wps:spPr>
                          <a:xfrm>
                            <a:off x="4427984" y="227687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2B237CC"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5</w:t>
                              </w:r>
                            </w:p>
                          </w:txbxContent>
                        </wps:txbx>
                        <wps:bodyPr rtlCol="1" anchor="ctr"/>
                      </wps:wsp>
                      <wps:wsp>
                        <wps:cNvPr id="769" name="Oval 256"/>
                        <wps:cNvSpPr/>
                        <wps:spPr>
                          <a:xfrm>
                            <a:off x="6012160" y="623731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E3457FC"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6</w:t>
                              </w:r>
                            </w:p>
                          </w:txbxContent>
                        </wps:txbx>
                        <wps:bodyPr rtlCol="1" anchor="ctr"/>
                      </wps:wsp>
                      <wps:wsp>
                        <wps:cNvPr id="770" name="Oval 256"/>
                        <wps:cNvSpPr/>
                        <wps:spPr>
                          <a:xfrm>
                            <a:off x="9144000" y="5877272"/>
                            <a:ext cx="214314" cy="214314"/>
                          </a:xfrm>
                          <a:prstGeom prst="ellipse">
                            <a:avLst/>
                          </a:prstGeom>
                          <a:solidFill>
                            <a:srgbClr val="FFFF00"/>
                          </a:solidFill>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2B31ABE"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6</w:t>
                              </w:r>
                            </w:p>
                          </w:txbxContent>
                        </wps:txbx>
                        <wps:bodyPr rtlCol="1" anchor="ctr"/>
                      </wps:wsp>
                    </wpg:wgp>
                  </a:graphicData>
                </a:graphic>
              </wp:inline>
            </w:drawing>
          </mc:Choice>
          <mc:Fallback>
            <w:pict>
              <v:group id="קבוצה 99" o:spid="_x0000_s1587" style="width:415.3pt;height:273.15pt;mso-position-horizontal-relative:char;mso-position-vertical-relative:line" coordorigin="-11073,-3143" coordsize="113586,74712" o:gfxdata="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">
                <v:shape id="Picture 163" o:spid="_x0000_s1588" type="#_x0000_t75" style="position:absolute;left:-11073;top:6000;width:10538;height:7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mdwfBAAAA3AAAAA8AAABkcnMvZG93bnJldi54bWxEj9GKwjAURN8F/yFcwTdNdaFI1yhFEHwS&#10;dPcD7ja3TbG5KU3U6NdvBMHHYWbOMOtttJ240eBbxwoW8wwEceV0y42C35/9bAXCB2SNnWNS8CAP&#10;2814tMZCuzuf6HYOjUgQ9gUqMCH0hZS+MmTRz11PnLzaDRZDkkMj9YD3BLedXGZZLi22nBYM9rQz&#10;VF3OV6uATo+nPMZdXpe6+SsP1+jq2ig1ncTyG0SgGD7hd/ugFeSrL3idSUdAbv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rmdwfBAAAA3AAAAA8AAAAAAAAAAAAAAAAAnwIA&#10;AGRycy9kb3ducmV2LnhtbFBLBQYAAAAABAAEAPcAAACNAwAAAAA=&#10;">
                  <v:imagedata r:id="rId50" o:title="j0285750"/>
                </v:shape>
                <v:rect id="Rectangle 23" o:spid="_x0000_s1589" style="position:absolute;top:31409;width:40679;height:24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SuvcUA&#10;AADcAAAADwAAAGRycy9kb3ducmV2LnhtbESPT2vCQBTE7wW/w/KE3uqm9Q9p6ipSsOhRLZbeHtln&#10;Nph9G7KriX56VxA8DjPzG2Y672wlztT40rGC90ECgjh3uuRCwe9u+ZaC8AFZY+WYFFzIw3zWe5li&#10;pl3LGzpvQyEihH2GCkwIdSalzw1Z9ANXE0fv4BqLIcqmkLrBNsJtJT+SZCItlhwXDNb0bSg/bk9W&#10;gTumfzRe/VwX+9Oh3Q8//1OzWSv12u8WXyACdeEZfrRXWsEkHcH9TDw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VK69xQAAANwAAAAPAAAAAAAAAAAAAAAAAJgCAABkcnMv&#10;ZG93bnJldi54bWxQSwUGAAAAAAQABAD1AAAAigMAAAAA&#10;" fillcolor="#4f81bd [3204]" strokecolor="#243f60 [1604]" strokeweight="2pt">
                  <v:fill opacity="12336f"/>
                  <v:textbox>
                    <w:txbxContent>
                      <w:p w14:paraId="257A6AF5" w14:textId="77777777" w:rsidR="00A92B1F" w:rsidRDefault="00A92B1F" w:rsidP="00A92B1F">
                        <w:pPr>
                          <w:bidi w:val="0"/>
                          <w:rPr>
                            <w:rFonts w:eastAsia="Times New Roman"/>
                          </w:rPr>
                        </w:pPr>
                      </w:p>
                    </w:txbxContent>
                  </v:textbox>
                </v:rect>
                <v:rect id="Rectangle 12" o:spid="_x0000_s1590" style="position:absolute;left:3928;top:1714;width:35719;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gLJsQA&#10;AADcAAAADwAAAGRycy9kb3ducmV2LnhtbESPQWvCQBSE7wX/w/IEb3VjRYnRVUSo6FFbFG+P7DMb&#10;zL4N2dVEf323UOhxmJlvmMWqs5V4UONLxwpGwwQEce50yYWC76/P9xSED8gaK8ek4EkeVsve2wIz&#10;7Vo+0OMYChEh7DNUYEKoMyl9bsiiH7qaOHpX11gMUTaF1A22EW4r+ZEkU2mx5LhgsKaNofx2vFsF&#10;7paeabLbvtan+7U9jWeX1Bz2Sg363XoOIlAX/sN/7Z1WM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CybEAAAA3AAAAA8AAAAAAAAAAAAAAAAAmAIAAGRycy9k&#10;b3ducmV2LnhtbFBLBQYAAAAABAAEAPUAAACJAwAAAAA=&#10;" fillcolor="#4f81bd [3204]" strokecolor="#243f60 [1604]" strokeweight="2pt">
                  <v:fill opacity="12336f"/>
                  <v:textbox>
                    <w:txbxContent>
                      <w:p w14:paraId="2FCB4248" w14:textId="77777777" w:rsidR="00A92B1F" w:rsidRDefault="00A92B1F" w:rsidP="00A92B1F">
                        <w:pPr>
                          <w:bidi w:val="0"/>
                          <w:rPr>
                            <w:rFonts w:eastAsia="Times New Roman"/>
                          </w:rPr>
                        </w:pPr>
                      </w:p>
                    </w:txbxContent>
                  </v:textbox>
                </v:rect>
                <v:shape id="TextBox 3" o:spid="_x0000_s1591" type="#_x0000_t202" style="position:absolute;left:8547;top:7250;width:684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yFz8YA&#10;AADcAAAADwAAAGRycy9kb3ducmV2LnhtbESPT2vCQBTE70K/w/IK3nTXWFJJ3YgIpfYk1bb0+Mi+&#10;/CHZtyG7avz23ULB4zAzv2HWm9F24kKDbxxrWMwVCOLCmYYrDZ+n19kKhA/IBjvHpOFGHjb5w2SN&#10;mXFX/qDLMVQiQthnqKEOoc+k9EVNFv3c9cTRK91gMUQ5VNIMeI1w28lEqVRabDgu1NjTrqaiPZ6t&#10;hp/zU7FUbfv2rN6b8utwSJLF6Vvr6eO4fQERaAz38H97bzSkqxT+zs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yFz8YAAADcAAAADwAAAAAAAAAAAAAAAACYAgAAZHJz&#10;L2Rvd25yZXYueG1sUEsFBgAAAAAEAAQA9QAAAIsDAAAAAA==&#10;" fillcolor="#d8d8d8 [2732]" strokecolor="black [3040]">
                  <v:shadow on="t" color="black" opacity="24903f" origin=",.5" offset="0,.55556mm"/>
                  <v:textbox style="mso-fit-shape-to-text:t">
                    <w:txbxContent>
                      <w:p w14:paraId="6D2FA91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v:textbox>
                </v:shape>
                <v:shape id="TextBox 6" o:spid="_x0000_s1592" type="#_x0000_t202" style="position:absolute;left:20663;top:7250;width:625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gVMUA&#10;AADcAAAADwAAAGRycy9kb3ducmV2LnhtbESPQWvCQBSE7wX/w/IEb3XXWFSiq4ggtidRq3h8ZJ9J&#10;SPZtyK6a/vtuQehxmJlvmMWqs7V4UOtLxxpGQwWCOHOm5FzD92n7PgPhA7LB2jFp+CEPq2XvbYGp&#10;cU8+0OMYchEh7FPUUITQpFL6rCCLfuga4ujdXGsxRNnm0rT4jHBby0SpibRYclwosKFNQVl1vFsN&#10;1/tHNlZVtZuqr/J23u+TZHS6aD3od+s5iEBd+A+/2p9Gw2Q2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4CBUxQAAANwAAAAPAAAAAAAAAAAAAAAAAJgCAABkcnMv&#10;ZG93bnJldi54bWxQSwUGAAAAAAQABAD1AAAAigMAAAAA&#10;" fillcolor="#d8d8d8 [2732]" strokecolor="black [3040]">
                  <v:shadow on="t" color="black" opacity="24903f" origin=",.5" offset="0,.55556mm"/>
                  <v:textbox style="mso-fit-shape-to-text:t">
                    <w:txbxContent>
                      <w:p w14:paraId="21DE63B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v:textbox>
                </v:shape>
                <v:shape id="TextBox 24" o:spid="_x0000_s1593" type="#_x0000_t202" style="position:absolute;left:15465;top:60721;width:12144;height:6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jlsAA&#10;AADcAAAADwAAAGRycy9kb3ducmV2LnhtbERPTWsCMRC9F/wPYYTeatZCZdkaRWwFPZVqDz0Om+lm&#10;cTNZk3Rd/71zKPT4eN/L9eg7NVBMbWAD81kBirgOtuXGwNdp91SCShnZYheYDNwowXo1eVhiZcOV&#10;P2k45kZJCKcKDbic+0rrVDvymGahJxbuJ0SPWWBstI14lXDf6eeiWGiPLUuDw562jurz8ddLL+vL&#10;+fDt3g7jx/vL0OcUuSuNeZyOm1dQmcb8L/5z762BRSlr5YwcAb2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PjlsAAAADcAAAADwAAAAAAAAAAAAAAAACYAgAAZHJzL2Rvd25y&#10;ZXYueG1sUEsFBgAAAAAEAAQA9QAAAIUDAAAAAA==&#10;" fillcolor="red" stroked="f">
                  <v:shadow on="t" color="black" opacity="22937f" origin=",.5" offset="0,.63889mm"/>
                  <v:textbox style="mso-fit-shape-to-text:t">
                    <w:txbxContent>
                      <w:p w14:paraId="1BC3DB4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v:textbox>
                </v:shape>
                <v:rect id="Rectangle 28" o:spid="_x0000_s1594" style="position:absolute;left:14036;top:59293;width:14288;height:9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UBI8QA&#10;AADcAAAADwAAAGRycy9kb3ducmV2LnhtbESPQWvCQBSE74L/YXlCb7qxRYnRVaTQokdtUbw9ss9s&#10;MPs2ZFeT9te7guBxmJlvmMWqs5W4UeNLxwrGowQEce50yYWC35+vYQrCB2SNlWNS8EceVst+b4GZ&#10;di3v6LYPhYgQ9hkqMCHUmZQ+N2TRj1xNHL2zayyGKJtC6gbbCLeVfE+SqbRYclwwWNOnofyyv1oF&#10;7pIeabL5/l8fruf28DE7pWa3Vept0K3nIAJ14RV+tjdawTSdwe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VASPEAAAA3AAAAA8AAAAAAAAAAAAAAAAAmAIAAGRycy9k&#10;b3ducmV2LnhtbFBLBQYAAAAABAAEAPUAAACJAwAAAAA=&#10;" fillcolor="#4f81bd [3204]" strokecolor="#243f60 [1604]" strokeweight="2pt">
                  <v:fill opacity="12336f"/>
                  <v:textbox>
                    <w:txbxContent>
                      <w:p w14:paraId="7D6A0B88" w14:textId="77777777" w:rsidR="00A92B1F" w:rsidRDefault="00A92B1F" w:rsidP="00A92B1F">
                        <w:pPr>
                          <w:bidi w:val="0"/>
                          <w:rPr>
                            <w:rFonts w:eastAsia="Times New Roman"/>
                          </w:rPr>
                        </w:pPr>
                      </w:p>
                    </w:txbxContent>
                  </v:textbox>
                </v:rect>
                <v:shape id="TextBox 54" o:spid="_x0000_s1595" type="#_x0000_t202" style="position:absolute;left:16894;top:56929;width:9286;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yOMMA&#10;AADcAAAADwAAAGRycy9kb3ducmV2LnhtbERPTWvCQBC9F/oflil4KXVjApKmrlIKGm9i6iHHITsm&#10;wexsyK4x9td3D4LHx/tebSbTiZEG11pWsJhHIIgrq1uuFZx+tx8pCOeRNXaWScGdHGzWry8rzLS9&#10;8ZHGwtcihLDLUEHjfZ9J6aqGDLq57YkDd7aDQR/gUEs94C2Em07GUbSUBlsODQ329NNQdSmuRkGZ&#10;+vcut3F+SJLTcdwtyu1fUio1e5u+v0B4mvxT/HDvtYLlZ5gfzo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ayOMMAAADcAAAADwAAAAAAAAAAAAAAAACYAgAAZHJzL2Rv&#10;d25yZXYueG1sUEsFBgAAAAAEAAQA9QAAAIg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31D6536A"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TextBox 56" o:spid="_x0000_s1596" type="#_x0000_t202" style="position:absolute;left:33218;top:67413;width:16017;height:41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vMUA&#10;AADcAAAADwAAAGRycy9kb3ducmV2LnhtbESPT2vCQBTE74LfYXlCL1I39pDa6EZEKS30VCPt9Zl9&#10;+YPZt2F3jem37xYKHoeZ+Q2z2Y6mEwM531pWsFwkIIhLq1uuFZyK18cVCB+QNXaWScEPedjm08kG&#10;M21v/EnDMdQiQthnqKAJoc+k9GVDBv3C9sTRq6wzGKJ0tdQObxFuOvmUJKk02HJcaLCnfUPl5Xg1&#10;Ctz3gAfevx2ev7q5Ls+p/CgulVIPs3G3BhFoDPfwf/tdK0hflv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8xQAAANwAAAAPAAAAAAAAAAAAAAAAAJgCAABkcnMv&#10;ZG93bnJldi54bWxQSwUGAAAAAAQABAD1AAAAigMAAAAA&#10;" fillcolor="white [3201]" strokecolor="black [3200]" strokeweight="2pt">
                  <v:textbox style="mso-fit-shape-to-text:t">
                    <w:txbxContent>
                      <w:p w14:paraId="7FCF0481"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43ECB2D0"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v:textbox>
                </v:shape>
                <v:shape id="Elbow Connector 63" o:spid="_x0000_s1597" type="#_x0000_t34" style="position:absolute;left:20061;top:54488;width:3917;height:96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kqjcMAAADcAAAADwAAAGRycy9kb3ducmV2LnhtbESPT4vCMBTE7wt+h/CEva2phRWtTUWE&#10;BZHC4p+Dx0fzbIvNS2iytX77zcKCx2FmfsPkm9F0YqDet5YVzGcJCOLK6pZrBZfz18cShA/IGjvL&#10;pOBJHjbF5C3HTNsHH2k4hVpECPsMFTQhuExKXzVk0M+sI47ezfYGQ5R9LXWPjwg3nUyTZCENthwX&#10;GnS0a6i6n36MAj6a7tPb6/PgfLl1aHT5XWql3qfjdg0i0Bhe4f/2XitYrFL4OxOP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ZKo3DAAAA3AAAAA8AAAAAAAAAAAAA&#10;AAAAoQIAAGRycy9kb3ducmV2LnhtbFBLBQYAAAAABAAEAPkAAACRAwAAAAA=&#10;" strokecolor="red" strokeweight="2pt">
                  <v:stroke startarrow="open" endarrow="open"/>
                  <v:shadow on="t" color="black" opacity="24903f" origin=",.5" offset="0,.55556mm"/>
                </v:shape>
                <v:shape id="TextBox 14" o:spid="_x0000_s1598" type="#_x0000_t202" style="position:absolute;left:25637;top:39859;width:10001;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7nOsMA&#10;AADcAAAADwAAAGRycy9kb3ducmV2LnhtbESPS2sCMRSF94X+h3AL7mqmFUVHo5Q+wFkVHwuXl8l1&#10;Mji5mSbpzPTfG6Hg8nAeH2e1GWwjOvKhdqzgZZyBIC6drrlScDx8Pc9BhIissXFMCv4owGb9+LDC&#10;XLued9TtYyXSCIccFZgY21zKUBqyGMauJU7e2XmLMUlfSe2xT+O2ka9ZNpMWa04Egy29Gyov+1+b&#10;uCx/LsXJfBTD9+e0a2Pw3MyVGj0Nb0sQkYZ4D/+3t1rBbDGB25l0BO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7nOsMAAADcAAAADwAAAAAAAAAAAAAAAACYAgAAZHJzL2Rv&#10;d25yZXYueG1sUEsFBgAAAAAEAAQA9QAAAIgDAAAAAA==&#10;" fillcolor="red" stroked="f">
                  <v:shadow on="t" color="black" opacity="22937f" origin=",.5" offset="0,.63889mm"/>
                  <v:textbox style="mso-fit-shape-to-text:t">
                    <w:txbxContent>
                      <w:p w14:paraId="6B906FF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v:textbox>
                </v:shape>
                <v:shape id="TextBox 15" o:spid="_x0000_s1599" type="#_x0000_t202" style="position:absolute;left:17502;top:47779;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d/TsMA&#10;AADcAAAADwAAAGRycy9kb3ducmV2LnhtbESPS2sCMRSF94X+h3AL7mqmRUVHo5Q+wFkVHwuXl8l1&#10;Mji5mSbpzPTfG6Hg8nAeH2e1GWwjOvKhdqzgZZyBIC6drrlScDx8Pc9BhIissXFMCv4owGb9+LDC&#10;XLued9TtYyXSCIccFZgY21zKUBqyGMauJU7e2XmLMUlfSe2xT+O2ka9ZNpMWa04Egy29Gyov+1+b&#10;uCx/LsXJfBTD9+e0a2Pw3MyVGj0Nb0sQkYZ4D/+3t1rBbDGB25l0BO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d/TsMAAADcAAAADwAAAAAAAAAAAAAAAACYAgAAZHJzL2Rv&#10;d25yZXYueG1sUEsFBgAAAAAEAAQA9QAAAIgDAAAAAA==&#10;" fillcolor="red" stroked="f">
                  <v:shadow on="t" color="black" opacity="22937f" origin=",.5" offset="0,.63889mm"/>
                  <v:textbox style="mso-fit-shape-to-text:t">
                    <w:txbxContent>
                      <w:p w14:paraId="1004600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v:textbox>
                </v:shape>
                <v:shape id="Shape 20" o:spid="_x0000_s1600" type="#_x0000_t33" style="position:absolute;left:27301;top:47453;width:3144;height:273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bMMAAADcAAAADwAAAGRycy9kb3ducmV2LnhtbESP3YrCMBSE7xd8h3AE79ZUQVerUcQf&#10;EHZvtvoAp83pDzYntYla334jCHs5zMw3zHLdmVrcqXWVZQWjYQSCOLO64kLB+XT4nIFwHlljbZkU&#10;PMnBetX7WGKs7YN/6Z74QgQIuxgVlN43sZQuK8mgG9qGOHi5bQ36INtC6hYfAW5qOY6iqTRYcVgo&#10;saFtSdkluRkFNk/tdTdLftLk5PZpvvvuqPpSatDvNgsQnjr/H363j1rBdD6B15lw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TQGzDAAAA3AAAAA8AAAAAAAAAAAAA&#10;AAAAoQIAAGRycy9kb3ducmV2LnhtbFBLBQYAAAAABAAEAPkAAACRAwAAAAA=&#10;" strokecolor="red" strokeweight="2pt">
                  <v:stroke startarrow="open" endarrow="open"/>
                  <v:shadow on="t" color="black" opacity="24903f" origin=",.5" offset="0,.55556mm"/>
                </v:shape>
                <v:shape id="TextBox 104" o:spid="_x0000_s1601" type="#_x0000_t202" style="position:absolute;left:36656;top:33868;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P0k8IA&#10;AADcAAAADwAAAGRycy9kb3ducmV2LnhtbESPT4vCMBTE74LfITxhb5rUQ9FqFBUWFm/rH7w+mmdb&#10;bF5Kk9r67TcLgsdhZn7DrLeDrcWTWl851pDMFAji3JmKCw2X8/d0AcIHZIO1Y9LwIg/bzXi0xsy4&#10;nn/peQqFiBD2GWooQ2gyKX1ekkU/cw1x9O6utRiibAtpWuwj3NZyrlQqLVYcF0ps6FBS/jh1VsMj&#10;V/35puzu2N2aeXddJtWeEq2/JsNuBSLQED7hd/vHaEiXKfyfiUd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8/STwgAAANwAAAAPAAAAAAAAAAAAAAAAAJgCAABkcnMvZG93&#10;bnJldi54bWxQSwUGAAAAAAQABAD1AAAAhw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60C0966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rect id="Rectangle 81" o:spid="_x0000_s1602" style="position:absolute;left:56078;top:-428;width:35719;height:1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mF8UA&#10;AADcAAAADwAAAGRycy9kb3ducmV2LnhtbESPQWvCQBSE74L/YXmF3nRTixpTVxHBYo9qsfT2yD6z&#10;wezbkF1N6q/vCoLHYWa+YebLzlbiSo0vHSt4GyYgiHOnSy4UfB82gxSED8gaK8ek4I88LBf93hwz&#10;7Vre0XUfChEh7DNUYEKoMyl9bsiiH7qaOHon11gMUTaF1A22EW4rOUqSibRYclwwWNPaUH7eX6wC&#10;d05/aLz9vK2Ol1N7fJ/9pmb3pdTrS7f6ABGoC8/wo73VCiazKdzPx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6YXxQAAANwAAAAPAAAAAAAAAAAAAAAAAJgCAABkcnMv&#10;ZG93bnJldi54bWxQSwUGAAAAAAQABAD1AAAAigMAAAAA&#10;" fillcolor="#4f81bd [3204]" strokecolor="#243f60 [1604]" strokeweight="2pt">
                  <v:fill opacity="12336f"/>
                  <v:textbox>
                    <w:txbxContent>
                      <w:p w14:paraId="6BA49FAE" w14:textId="77777777" w:rsidR="00A92B1F" w:rsidRDefault="00A92B1F" w:rsidP="00A92B1F">
                        <w:pPr>
                          <w:bidi w:val="0"/>
                          <w:rPr>
                            <w:rFonts w:eastAsia="Times New Roman"/>
                          </w:rPr>
                        </w:pPr>
                      </w:p>
                    </w:txbxContent>
                  </v:textbox>
                </v:rect>
                <v:shape id="TextBox 84" o:spid="_x0000_s1603" type="#_x0000_t202" style="position:absolute;left:72957;top:6715;width:6111;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zMqcIA&#10;AADcAAAADwAAAGRycy9kb3ducmV2LnhtbERPzYrCMBC+C/sOYRa8FE3dQ3WrUZbFRQ+CVPcBhmZs&#10;i82kJFGrT28OgseP73+x6k0rruR8Y1nBZJyCIC6tbrhS8H/8G81A+ICssbVMCu7kYbX8GCww1/bG&#10;BV0PoRIxhH2OCuoQulxKX9Zk0I9tRxy5k3UGQ4SuktrhLYabVn6laSYNNhwbauzot6byfLgYBY/J&#10;OSmTXZ/tNm5ti8cp2U85UWr42f/MQQTqw1v8cm+1guw7ro1n4h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HMypwgAAANwAAAAPAAAAAAAAAAAAAAAAAJgCAABkcnMvZG93&#10;bnJldi54bWxQSwUGAAAAAAQABAD1AAAAhwMAAAAA&#10;" fillcolor="gray [1616]" strokecolor="black [3040]">
                  <v:fill color2="#d9d9d9 [496]" rotate="t" angle="180" colors="0 #bcbcbc;22938f #d0d0d0;1 #ededed" focus="100%" type="gradient"/>
                  <v:shadow on="t" color="black" opacity="24903f" origin=",.5" offset="0,.55556mm"/>
                  <v:textbox style="mso-fit-shape-to-text:t">
                    <w:txbxContent>
                      <w:p w14:paraId="2EE2F1E2"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v:textbox>
                </v:shape>
                <v:shape id="TextBox 87" o:spid="_x0000_s1604" type="#_x0000_t202" style="position:absolute;left:83732;top:6715;width:7332;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QEN8QA&#10;AADcAAAADwAAAGRycy9kb3ducmV2LnhtbESPQWsCMRSE7wX/Q3iCF6lZBZe6GqUUBA96UHvo8bF5&#10;7m67eVmS6MZ/bwShx2FmvmFWm2hacSPnG8sKppMMBHFpdcOVgu/z9v0DhA/IGlvLpOBOHjbrwdsK&#10;C217PtLtFCqRIOwLVFCH0BVS+rImg35iO+LkXawzGJJ0ldQO+wQ3rZxlWS4NNpwWauzoq6by73Q1&#10;CvZx9rvjn/Hd5M5uq36u4/iglRoN4+cSRKAY/sOv9k4ryBcLeJ5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EBDfEAAAA3AAAAA8AAAAAAAAAAAAAAAAAmAIAAGRycy9k&#10;b3ducmV2LnhtbFBLBQYAAAAABAAEAPUAAACJAwAAAAA=&#10;" fillcolor="gray [1616]" strokecolor="black [3040]">
                  <v:fill color2="#d9d9d9 [496]" rotate="t" angle="180" colors="0 #bcbcbc;22938f #d0d0d0;1 #ededed" focus="100%" type="gradient"/>
                  <v:shadow on="t" color="black" opacity="24903f" origin=",.5" offset="0,.55556mm"/>
                  <v:textbox style="mso-fit-shape-to-text:t">
                    <w:txbxContent>
                      <w:p w14:paraId="215EF70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v:textbox>
                </v:shape>
                <v:shape id="Elbow Connector 89" o:spid="_x0000_s1605" type="#_x0000_t34" style="position:absolute;left:79068;top:8023;width:4664;height: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oF5r8AAADcAAAADwAAAGRycy9kb3ducmV2LnhtbERPu07DMBTdkfoP1q3ERh06AA11KoRU&#10;lbUpQ8cr+za2El+H2OTx93ioxHh03vvD7Dsx0hBdYAXPmwIEsQ7GcaPg+3J8egMRE7LBLjApWCjC&#10;oVo97LE0YeIzjXVqRA7hWKICm1JfShm1JY9xE3rizN3C4DFlODTSDDjlcN/JbVG8SI+Oc4PFnj4t&#10;6bb+9QrcydbTsV3msRn14nbXn6gvqNTjev54B5FoTv/iu/vLKHgt8vx8Jh8BWf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7oF5r8AAADcAAAADwAAAAAAAAAAAAAAAACh&#10;AgAAZHJzL2Rvd25yZXYueG1sUEsFBgAAAAAEAAQA+QAAAI0DAAAAAA==&#10;" strokecolor="#4f81bd [3204]" strokeweight="2pt">
                  <v:stroke endarrow="open"/>
                  <v:shadow on="t" color="black" opacity="24903f" origin=",.5" offset="0,.55556mm"/>
                </v:shape>
                <v:shape id="TextBox 114" o:spid="_x0000_s1606" type="#_x0000_t202" style="position:absolute;left:58221;top:124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XIdMUA&#10;AADcAAAADwAAAGRycy9kb3ducmV2LnhtbESPT2sCMRTE74LfITzBm2ZXxMrWKEUQ2nrwLxZvj81z&#10;s3TzsmxS3fbTG6HgcZiZ3zCzRWsrcaXGl44VpMMEBHHudMmFguNhNZiC8AFZY+WYFPySh8W825lh&#10;pt2Nd3Tdh0JECPsMFZgQ6kxKnxuy6IeuJo7exTUWQ5RNIXWDtwi3lRwlyURaLDkuGKxpaSj/3v9Y&#10;BTLVZvxx+Nt+jT75uN7ktbens1L9Xvv2CiJQG57h//a7VvCSpPA4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5ch0xQAAANwAAAAPAAAAAAAAAAAAAAAAAJgCAABkcnMv&#10;ZG93bnJldi54bWxQSwUGAAAAAAQABAD1AAAAigMAAAAA&#10;" fillcolor="black [1632]" stroked="f">
                  <v:fill color2="black [3008]" rotate="t" angle="180" focus="80%" type="gradient">
                    <o:fill v:ext="view" type="gradientUnscaled"/>
                  </v:fill>
                  <v:shadow on="t" color="black" opacity="22937f" origin=",.5" offset="0,.63889mm"/>
                  <v:textbox style="mso-fit-shape-to-text:t">
                    <w:txbxContent>
                      <w:p w14:paraId="08AC474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Elbow Connector 140" o:spid="_x0000_s1607" type="#_x0000_t36" style="position:absolute;left:-11073;top:6357;width:102870;height:354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AKAMYAAADcAAAADwAAAGRycy9kb3ducmV2LnhtbESPQWsCMRSE74L/IbyCN80qpcpqlFKo&#10;VA8t2iIen5vXzdbNy7KJuuuvNwXB4zAz3zCzRWNLcabaF44VDAcJCOLM6YJzBT/f7/0JCB+QNZaO&#10;SUFLHhbzbmeGqXYX3tB5G3IRIexTVGBCqFIpfWbIoh+4ijh6v662GKKsc6lrvES4LeUoSV6kxYLj&#10;gsGK3gxlx+3JKgjZ6bD6bL7Wy2v7V5j983LdDndK9Z6a1ymIQE14hO/tD61gnIzg/0w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gCgDGAAAA3AAAAA8AAAAAAAAA&#10;AAAAAAAAoQIAAGRycy9kb3ducmV2LnhtbFBLBQYAAAAABAAEAPkAAACUAwAAAAA=&#10;" adj="-480,-81391,22080" strokecolor="#4f81bd [3204]" strokeweight="2pt">
                  <v:stroke endarrow="open"/>
                  <v:shadow on="t" color="black" opacity="24903f" origin=",.5" offset="0,.55556mm"/>
                </v:shape>
                <v:shape id="TextBox 143" o:spid="_x0000_s1608" type="#_x0000_t202" style="position:absolute;left:18216;top:12209;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vzmMUA&#10;AADcAAAADwAAAGRycy9kb3ducmV2LnhtbESPT2sCMRTE7wW/Q3hCb5pVS5XVKCIItj34F8XbY/Pc&#10;LG5elk2q2356UxB6HGbmN8xk1thS3Kj2hWMFvW4CgjhzuuBcwWG/7IxA+ICssXRMCn7Iw2zaeplg&#10;qt2dt3TbhVxECPsUFZgQqlRKnxmy6LuuIo7exdUWQ5R1LnWN9wi3pewnybu0WHBcMFjRwlB23X1b&#10;BbKnzdvH/ndz6n/y4WudVd4ez0q9tpv5GESgJvyHn+2VVjBMBvB3Jh4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OYxQAAANwAAAAPAAAAAAAAAAAAAAAAAJgCAABkcnMv&#10;ZG93bnJldi54bWxQSwUGAAAAAAQABAD1AAAAigMAAAAA&#10;" fillcolor="black [1632]" stroked="f">
                  <v:fill color2="black [3008]" rotate="t" angle="180" focus="80%" type="gradient">
                    <o:fill v:ext="view" type="gradientUnscaled"/>
                  </v:fill>
                  <v:shadow on="t" color="black" opacity="22937f" origin=",.5" offset="0,.63889mm"/>
                  <v:textbox style="mso-fit-shape-to-text:t">
                    <w:txbxContent>
                      <w:p w14:paraId="1EC302DF"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TextBox 150" o:spid="_x0000_s1609" type="#_x0000_t202" style="position:absolute;left:50830;top:7676;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SUucUA&#10;AADcAAAADwAAAGRycy9kb3ducmV2LnhtbESP0WrCQBRE3wv9h+UWfKubBlFJswm10Gp9UtMPuGRv&#10;k9Ds3ZjdxujXdwXBx2FmzjBpPppWDNS7xrKCl2kEgri0uuFKwXfx8bwE4TyyxtYyKTiTgzx7fEgx&#10;0fbEexoOvhIBwi5BBbX3XSKlK2sy6Ka2Iw7ej+0N+iD7SuoeTwFuWhlH0VwabDgs1NjRe03l7+HP&#10;KPga4tbY9TFezS9c7LYrdJ/7o1KTp/HtFYSn0d/Dt/ZGK1hEM7ieC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JS5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2A734C4B"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Elbow Connector 153" o:spid="_x0000_s1610" type="#_x0000_t34" style="position:absolute;left:67889;top:4307;width:3099;height:131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4prMUAAADcAAAADwAAAGRycy9kb3ducmV2LnhtbESPQWvCQBSE74X+h+UVvNVNhaqk2YRU&#10;sNhLpan0/Mg+k2D2bcyuJvn33YLgcZiZb5gkG00rrtS7xrKCl3kEgri0uuFKweFn+7wG4TyyxtYy&#10;KZjIQZY+PiQYazvwN10LX4kAYRejgtr7LpbSlTUZdHPbEQfvaHuDPsi+krrHIcBNKxdRtJQGGw4L&#10;NXa0qak8FRej4GsxnfN3ud5Ph9Xwuyy33cV9fCo1exrzNxCeRn8P39o7rWAVvcL/mXAEZ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4prMUAAADcAAAADwAAAAAAAAAA&#10;AAAAAAChAgAAZHJzL2Rvd25yZXYueG1sUEsFBgAAAAAEAAQA+QAAAJMDAAAAAA==&#10;" strokecolor="black [3200]" strokeweight="2pt">
                  <v:stroke endarrow="open"/>
                  <v:shadow on="t" color="black" opacity="24903f" origin=",.5" offset="0,.55556mm"/>
                </v:shape>
                <v:shape id="TextBox 156" o:spid="_x0000_s1611" type="#_x0000_t202" style="position:absolute;left:9706;top:19795;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nWsQA&#10;AADcAAAADwAAAGRycy9kb3ducmV2LnhtbESPQYvCMBSE78L+h/AEL0VTPdSlGkUWl/UgLNb9AY/m&#10;2Rabl5JErf56Iyx4HGbmG2a57k0rruR8Y1nBdJKCIC6tbrhS8Hf8Hn+C8AFZY2uZFNzJw3r1MVhi&#10;ru2ND3QtQiUihH2OCuoQulxKX9Zk0E9sRxy9k3UGQ5SuktrhLcJNK2dpmkmDDceFGjv6qqk8Fxej&#10;4DE9J2Wy77P9j9vaw+OU/M45UWo07DcLEIH68A7/t3dawTzN4HUmHg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kZ1rEAAAA3AAAAA8AAAAAAAAAAAAAAAAAmAIAAGRycy9k&#10;b3ducmV2LnhtbFBLBQYAAAAABAAEAPUAAACJAwAAAAA=&#10;" fillcolor="gray [1616]" strokecolor="black [3040]">
                  <v:fill color2="#d9d9d9 [496]" rotate="t" angle="180" colors="0 #bcbcbc;22938f #d0d0d0;1 #ededed" focus="100%" type="gradient"/>
                  <v:shadow on="t" color="black" opacity="24903f" origin=",.5" offset="0,.55556mm"/>
                  <v:textbox style="mso-fit-shape-to-text:t">
                    <w:txbxContent>
                      <w:p w14:paraId="2BC1E20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rect id="Rectangle 43" o:spid="_x0000_s1612" style="position:absolute;left:51480;top:41490;width:39960;height:27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Q8DcUA&#10;AADcAAAADwAAAGRycy9kb3ducmV2LnhtbESPQWvCQBSE7wX/w/KE3uqmFTVNXUUKFj2qxdLbI/vM&#10;BrNvQ3Y10V/vCoLHYWa+YabzzlbiTI0vHSt4HyQgiHOnSy4U/O6WbykIH5A1Vo5JwYU8zGe9lylm&#10;2rW8ofM2FCJC2GeowIRQZ1L63JBFP3A1cfQOrrEYomwKqRtsI9xW8iNJxtJiyXHBYE3fhvLj9mQV&#10;uGP6R6PVz3WxPx3a/fDzPzWbtVKv/W7xBSJQF57hR3ulFUySCdzPx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tDwNxQAAANwAAAAPAAAAAAAAAAAAAAAAAJgCAABkcnMv&#10;ZG93bnJldi54bWxQSwUGAAAAAAQABAD1AAAAigMAAAAA&#10;" fillcolor="#4f81bd [3204]" strokecolor="#243f60 [1604]" strokeweight="2pt">
                  <v:fill opacity="12336f"/>
                  <v:textbox>
                    <w:txbxContent>
                      <w:p w14:paraId="1577D8D2" w14:textId="77777777" w:rsidR="00A92B1F" w:rsidRDefault="00A92B1F" w:rsidP="00A92B1F">
                        <w:pPr>
                          <w:bidi w:val="0"/>
                          <w:rPr>
                            <w:rFonts w:eastAsia="Times New Roman"/>
                          </w:rPr>
                        </w:pPr>
                      </w:p>
                    </w:txbxContent>
                  </v:textbox>
                </v:rect>
                <v:shape id="TextBox 42" o:spid="_x0000_s1613" type="#_x0000_t202" style="position:absolute;left:78843;top:51682;width:8735;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pC8EA&#10;AADcAAAADwAAAGRycy9kb3ducmV2LnhtbERPS27CMBDdI3EHa5DYFTuoHxpwUEVB6g5Ke4BRPI1D&#10;4nEUuxB6+nqBxPLp/VfrwbXiTH2oPWvIZgoEcelNzZWG76/dwwJEiMgGW8+k4UoB1sV4tMLc+At/&#10;0vkYK5FCOOSowcbY5VKG0pLDMPMdceJ+fO8wJthX0vR4SeGulXOlnqXDmlODxY42lsrm+Os0LJTb&#10;N83r/BDc41/2ZDfvftudtJ5OhrcliEhDvItv7g+j4UWltelMOgK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1vKQvBAAAA3AAAAA8AAAAAAAAAAAAAAAAAmAIAAGRycy9kb3du&#10;cmV2LnhtbFBLBQYAAAAABAAEAPUAAACGAwAAAAA=&#10;" filled="f" stroked="f">
                  <v:textbox style="mso-fit-shape-to-text:t">
                    <w:txbxContent>
                      <w:p w14:paraId="5F4F756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v:textbox>
                </v:shape>
                <v:shape id="TextBox 103" o:spid="_x0000_s1614" type="#_x0000_t202" style="position:absolute;left:47258;top:53397;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EGMQA&#10;AADcAAAADwAAAGRycy9kb3ducmV2LnhtbESPT2vCQBTE7wW/w/KEXsRs9JDW6CoildZjrXh+ZF/+&#10;aPZt2N2a5Nt3C4Ueh5n5DbPZDaYVD3K+saxgkaQgiAurG64UXL6O81cQPiBrbC2TgpE87LaTpw3m&#10;2vb8SY9zqESEsM9RQR1Cl0vpi5oM+sR2xNErrTMYonSV1A77CDetXKZpJg02HBdq7OhQU3E/fxsF&#10;rjVZfx+Wt9npfTwdeWb2b+VVqefpsF+DCDSE//Bf+0MreElX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sxBjEAAAA3AAAAA8AAAAAAAAAAAAAAAAAmAIAAGRycy9k&#10;b3ducmV2LnhtbFBLBQYAAAAABAAEAPUAAACJAwAAAAA=&#10;" fillcolor="black [1632]" stroked="f">
                  <v:fill color2="black [3008]" rotate="t" angle="180" focus="80%" type="gradient">
                    <o:fill v:ext="view" type="gradientUnscaled"/>
                  </v:fill>
                  <v:shadow on="t" color="black" opacity="22937f" origin=",.5" offset="0,.63889mm"/>
                  <v:textbox style="mso-fit-shape-to-text:t">
                    <w:txbxContent>
                      <w:p w14:paraId="284826A6"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v:textbox>
                </v:shape>
                <v:shape id="Elbow Connector 196" o:spid="_x0000_s1615" type="#_x0000_t34" style="position:absolute;left:78123;top:61480;width:5816;height:3729;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q6ycAAAADcAAAADwAAAGRycy9kb3ducmV2LnhtbERPy4rCMBTdD/gP4QqzG9M60JFqFBEG&#10;3PoAXV6ba1tsbmqSiZ35erMQZnk478VqMJ2I5HxrWUE+yUAQV1a3XCs4Hr4/ZiB8QNbYWSYFv+Rh&#10;tRy9LbDU9sE7ivtQixTCvkQFTQh9KaWvGjLoJ7YnTtzVOoMhQVdL7fCRwk0np1lWSIMtp4YGe9o0&#10;VN32P0ZBcTrn5KaXGD8PRazlH9785q7U+3hYz0EEGsK/+OXeagVfeZqfzqQj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ausnAAAAA3AAAAA8AAAAAAAAAAAAAAAAA&#10;oQIAAGRycy9kb3ducmV2LnhtbFBLBQYAAAAABAAEAPkAAACOAwAAAAA=&#10;" strokecolor="red" strokeweight="3.5pt">
                  <v:stroke endarrow="open"/>
                  <v:shadow on="t" color="black" opacity="24903f" origin=",.5" offset="0,.55556mm"/>
                </v:shape>
                <v:shape id="TextBox 204" o:spid="_x0000_s1616" type="#_x0000_t202" style="position:absolute;left:16916;top:28331;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gbZMUA&#10;AADcAAAADwAAAGRycy9kb3ducmV2LnhtbESPT4vCMBTE74LfITzBi2haCyrVKCK47k38c+jx0bxt&#10;yzYvpcnWup9+syB4HGbmN8xm15tadNS6yrKCeBaBIM6trrhQcL8dpysQziNrrC2Tgic52G2Hgw2m&#10;2j74Qt3VFyJA2KWooPS+SaV0eUkG3cw2xMH7sq1BH2RbSN3iI8BNLedRtJAGKw4LJTZ0KCn/vv4Y&#10;BdnKT+qTnZ/OSXK/dB9xdvxNMqXGo36/BuGp9+/wq/2pFSzjGP7PhCM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uBtk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46CE7F8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TextBox 251" o:spid="_x0000_s1617" type="#_x0000_t202" style="position:absolute;left:27503;top:4463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7A3sYA&#10;AADcAAAADwAAAGRycy9kb3ducmV2LnhtbESPT2vCQBTE7wW/w/IEb80mQaxEVymC0NZD/YfS2yP7&#10;mg3Nvg3Zrab99F2h4HGYmd8w82VvG3GhzteOFWRJCoK4dLrmSsHxsH6cgvABWWPjmBT8kIflYvAw&#10;x0K7K+/osg+ViBD2BSowIbSFlL40ZNEnriWO3qfrLIYou0rqDq8RbhuZp+lEWqw5LhhsaWWo/Np/&#10;WwUy02b8evjdnvM3Pm7ey9bb04dSo2H/PAMRqA/38H/7RSt4ynK4nY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7A3s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6CD4547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56" o:spid="_x0000_s1618" style="position:absolute;left:9013;top:19185;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WfsYA&#10;AADcAAAADwAAAGRycy9kb3ducmV2LnhtbESPQWvCQBSE74X+h+UVeim6SYRGoquUQqD1phGqt2f2&#10;dRPMvg3Zrab/3hUKPQ4z8w2zXI+2ExcafOtYQTpNQBDXTrdsFOyrcjIH4QOyxs4xKfglD+vV48MS&#10;C+2uvKXLLhgRIewLVNCE0BdS+rohi37qeuLofbvBYohyMFIPeI1w28ksSV6lxZbjQoM9vTdUn3c/&#10;VkFl5CHbl1+fdZlmm6M559Xm5aTU89P4tgARaAz/4b/2h1aQpzO4n4lH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CWfs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4F55BC12"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v:textbox>
                </v:oval>
                <v:shape id="TextBox 117" o:spid="_x0000_s1619" type="#_x0000_t202" style="position:absolute;left:30360;top:1835;width:777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kkOcUA&#10;AADcAAAADwAAAGRycy9kb3ducmV2LnhtbESPT2vCQBTE74V+h+UVvNXdRKkSXaUURHuS+g+Pj+wz&#10;Ccm+DdlV47fvFgoeh5n5DTNf9rYRN+p85VhDMlQgiHNnKi40HPar9ykIH5ANNo5Jw4M8LBevL3PM&#10;jLvzD912oRARwj5DDWUIbSalz0uy6IeuJY7exXUWQ5RdIU2H9wi3jUyV+pAWK44LJbb0VVJe765W&#10;w/k6zkeqrtcT9V1djtttmib7k9aDt/5zBiJQH57h//bGaJgkY/g7E4+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SQ5xQAAANwAAAAPAAAAAAAAAAAAAAAAAJgCAABkcnMv&#10;ZG93bnJldi54bWxQSwUGAAAAAAQABAD1AAAAigMAAAAA&#10;" fillcolor="#d8d8d8 [2732]" strokecolor="black [3040]">
                  <v:shadow on="t" color="black" opacity="24903f" origin=",.5" offset="0,.55556mm"/>
                  <v:textbox style="mso-fit-shape-to-text:t">
                    <w:txbxContent>
                      <w:p w14:paraId="2CB91EC9"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TextBox 137" o:spid="_x0000_s1620" type="#_x0000_t202" style="position:absolute;left:81147;top:1886;width:777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9v8MUA&#10;AADcAAAADwAAAGRycy9kb3ducmV2LnhtbESP3YrCMBSE7wXfIRxhb8qadkFdqlFEdlkvBPHnAQ7N&#10;sS02JyWJ2vXpjSB4OczMN8xs0ZlGXMn52rKCbJiCIC6srrlUcDz8fn6D8AFZY2OZFPyTh8W835th&#10;ru2Nd3Tdh1JECPscFVQhtLmUvqjIoB/aljh6J+sMhihdKbXDW4SbRn6l6VgarDkuVNjSqqLivL8Y&#10;BffsnBTJphtv/tyP3d1PyXbCiVIfg245BRGoC+/wq73WCibZCJ5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2/w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194B5D9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39" o:spid="_x0000_s1621" type="#_x0000_t34" style="position:absolute;left:79417;top:1097;width:2213;height:902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3kXcMAAADcAAAADwAAAGRycy9kb3ducmV2LnhtbESPzWoCMRSF9wXfIVzBXc0o4shoFBGE&#10;SumiKoi7y+Q6GZzchEmqY5++KQguD+fn4yxWnW3EjdpQO1YwGmYgiEuna64UHA/b9xmIEJE1No5J&#10;wYMCrJa9twUW2t35m277WIk0wqFABSZGX0gZSkMWw9B54uRdXGsxJtlWUrd4T+O2keMsm0qLNSeC&#10;QU8bQ+V1/2MT5DTx2hx2XodrPs63n+df+3VWatDv1nMQkbr4Cj/bH1pBPprC/5l0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t5F3DAAAA3AAAAA8AAAAAAAAAAAAA&#10;AAAAoQIAAGRycy9kb3ducmV2LnhtbFBLBQYAAAAABAAEAPkAAACRAwAAAAA=&#10;" strokecolor="black [3040]">
                  <v:stroke startarrow="open" endarrow="open"/>
                </v:shape>
                <v:roundrect id="Rounded Rectangle 144" o:spid="_x0000_s1622" style="position:absolute;left:26789;top:-2571;width:12858;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qs8MA&#10;AADcAAAADwAAAGRycy9kb3ducmV2LnhtbESPT4vCMBTE74LfITzBm6bdgy7VKOoqCHtZ/4DXR/Ns&#10;gs1LaaLWb28WFvY4zMxvmPmyc7V4UBusZwX5OANBXHptuVJwPu1GnyBCRNZYeyYFLwqwXPR7cyy0&#10;f/KBHsdYiQThUKACE2NTSBlKQw7D2DfEybv61mFMsq2kbvGZ4K6WH1k2kQ4tpwWDDW0Mlbfj3Sm4&#10;rX++zNle9vL+bbs8VofVtjFKDQfdagYiUhf/w3/tvVYwzafweyYd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Iqs8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6552048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v:textbox>
                </v:roundrect>
                <v:roundrect id="Rounded Rectangle 145" o:spid="_x0000_s1623" style="position:absolute;left:78938;top:-3143;width:12859;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2+wcEA&#10;AADcAAAADwAAAGRycy9kb3ducmV2LnhtbERPz2vCMBS+D/wfwhO8zbQ7uFGNUt0GhV1WJ+z6aJ5N&#10;sHkpTar1vzeHwY4f3+/NbnKduNIQrGcF+TIDQdx4bblVcPr5fH4DESKyxs4zKbhTgN129rTBQvsb&#10;13Q9xlakEA4FKjAx9oWUoTHkMCx9T5y4sx8cxgSHVuoBbyncdfIly1bSoeXUYLCng6Hmchydgsv+&#10;+92c7G8lxy875bGty4/eKLWYT+UaRKQp/ov/3JVW8JqntelMOgJ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NvsHBAAAA3A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14:paraId="46292F4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v:textbox>
                </v:roundrect>
                <v:roundrect id="Rounded Rectangle 146" o:spid="_x0000_s1624" style="position:absolute;left:73803;top:38787;width:19288;height:4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EbWsQA&#10;AADcAAAADwAAAGRycy9kb3ducmV2LnhtbESPT2sCMRTE74LfITyhN81uD61dzYr2Dwhe1ApeH5vn&#10;JuzmZdlE3X77Rij0OMzMb5jlanCtuFEfrGcF+SwDQVx5bblWcPr+ms5BhIissfVMCn4owKocj5ZY&#10;aH/nA92OsRYJwqFABSbGrpAyVIYchpnviJN38b3DmGRfS93jPcFdK5+z7EU6tJwWDHb0bqhqjlen&#10;oNnsP8zJnrfyurNDHuvD+rMzSj1NhvUCRKQh/of/2lut4DV/g8eZdAR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BG1rEAAAA3AAAAA8AAAAAAAAAAAAAAAAAmAIAAGRycy9k&#10;b3ducmV2LnhtbFBLBQYAAAAABAAEAPUAAACJAwAAAAA=&#10;" fillcolor="#652523 [1637]" stroked="f">
                  <v:fill color2="#ba4442 [3013]" rotate="t" angle="180" colors="0 #9b2d2a;52429f #cb3d3a;1 #ce3b37" focus="100%" type="gradient">
                    <o:fill v:ext="view" type="gradientUnscaled"/>
                  </v:fill>
                  <v:shadow on="t" color="black" opacity="22937f" origin=",.5" offset="0,.63889mm"/>
                  <v:textbox>
                    <w:txbxContent>
                      <w:p w14:paraId="57027240"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v:textbox>
                </v:roundrect>
                <v:roundrect id="Rounded Rectangle 148" o:spid="_x0000_s1625" style="position:absolute;left:-1786;top:52435;width:17859;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d4esEA&#10;AADcAAAADwAAAGRycy9kb3ducmV2LnhtbERPu2rDMBTdC/0HcQvZGjkZ0uJECXlCoEvjGLJerBtL&#10;xLoyluy4f18NhY6H815tRteIgbpgPSuYTTMQxJXXlmsF5fX0/gkiRGSNjWdS8EMBNuvXlxXm2j/5&#10;QkMRa5FCOOSowMTY5lKGypDDMPUtceLuvnMYE+xqqTt8pnDXyHmWLaRDy6nBYEt7Q9Wj6J2Cx+77&#10;YEp7O8v+y46zWF+2x9YoNXkbt0sQkcb4L/5zn7WCj3man86kI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XeHrBAAAA3A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14:paraId="0CC4E48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7880226C"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v:textbox>
                </v:roundrect>
                <v:shape id="TextBox 128" o:spid="_x0000_s1626" type="#_x0000_t202" style="position:absolute;left:60364;top:40573;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TR2cUA&#10;AADcAAAADwAAAGRycy9kb3ducmV2LnhtbESPT2vCQBTE7wW/w/IEL0U3f6CV6CoiqL0VrYccH9ln&#10;Esy+Ddk1Rj+9Wyj0OMzMb5jlejCN6KlztWUF8SwCQVxYXXOp4Pyzm85BOI+ssbFMCh7kYL0avS0x&#10;0/bOR+pPvhQBwi5DBZX3bSalKyoy6Ga2JQ7exXYGfZBdKXWH9wA3jUyi6EMarDksVNjStqLieroZ&#10;BfncvzcHmxy+0/R87PdxvnumuVKT8bBZgPA0+P/wX/tLK/hMYvg9E46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1NHZ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173A789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TextBox 141" o:spid="_x0000_s1627" type="#_x0000_t202" style="position:absolute;left:45986;top:29778;width:11616;height:369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DmMUA&#10;AADcAAAADwAAAGRycy9kb3ducmV2LnhtbESPwWrDMBBE74H8g9hAL6GR60ManMimpBjanFInH7C1&#10;NraptXIlJXb/vgoUehxm5g2zKybTixs531lW8LRKQBDXVnfcKDifyscNCB+QNfaWScEPeSjy+WyH&#10;mbYjf9CtCo2IEPYZKmhDGDIpfd2SQb+yA3H0LtYZDFG6RmqHY4SbXqZJspYGO44LLQ60b6n+qq5G&#10;gX8vr6Wzuprscr0fk8/D8fv1oNTDYnrZggg0hf/wX/tNK3hOU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EOYxQAAANwAAAAPAAAAAAAAAAAAAAAAAJgCAABkcnMv&#10;ZG93bnJldi54bWxQSwUGAAAAAAQABAD1AAAAigMAAAAA&#10;" fillcolor="red" strokecolor="black [3040]">
                  <v:shadow on="t" color="black" opacity="24903f" origin=",.5" offset="0,.55556mm"/>
                  <v:textbox style="mso-fit-shape-to-text:t">
                    <w:txbxContent>
                      <w:p w14:paraId="0E3E4F4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66" o:spid="_x0000_s1628" style="position:absolute;left:48600;top:36450;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cw8UA&#10;AADcAAAADwAAAGRycy9kb3ducmV2LnhtbESPQWvCQBSE70L/w/IEL6IbU6iSukopBNRbjaDeXrPP&#10;TTD7NmS3Gv99t1DwOMzMN8xy3dtG3KjztWMFs2kCgrh0umaj4FDkkwUIH5A1No5JwYM8rFcvgyVm&#10;2t35i277YESEsM9QQRVCm0npy4os+qlriaN3cZ3FEGVnpO7wHuG2kWmSvEmLNceFClv6rKi87n+s&#10;gsLIU3rIj9syn6W7s7nOi934W6nRsP94BxGoD8/wf3ujFczT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FzD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7B6E722C"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v:textbox>
                </v:oval>
                <v:shape id="TextBox 167" o:spid="_x0000_s1629" type="#_x0000_t202" style="position:absolute;left:1785;top:31624;width:4287;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TpgsUA&#10;AADcAAAADwAAAGRycy9kb3ducmV2LnhtbESPQWuDQBSE74X+h+UVeinNqgltMNlIKRS8WNAGvD7c&#10;F5W4b8XdGPvvu4FCjsPMfMPss8UMYqbJ9ZYVxKsIBHFjdc+tguPP1+sWhPPIGgfLpOCXHGSHx4c9&#10;ptpeuaS58q0IEHYpKui8H1MpXdORQbeyI3HwTnYy6IOcWqknvAa4GWQSRW/SYM9hocORPjtqztXF&#10;KHiJv+e6qBYy6+O5uOTlqba1VOr5afnYgfC0+Hv4v51rBe/JBm5nwhGQh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OmC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30B74724"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0230F17F"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82" o:spid="_x0000_s1630" type="#_x0000_t202" style="position:absolute;left:55801;top:46531;width:6095;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hMGcUA&#10;AADcAAAADwAAAGRycy9kb3ducmV2LnhtbESPQWuDQBSE74X+h+UVeinNqiFtMNlIKRS8WNAGvD7c&#10;F5W4b8XdGPvvu4FCjsPMfMPss8UMYqbJ9ZYVxKsIBHFjdc+tguPP1+sWhPPIGgfLpOCXHGSHx4c9&#10;ptpeuaS58q0IEHYpKui8H1MpXdORQbeyI3HwTnYy6IOcWqknvAa4GWQSRW/SYM9hocORPjtqztXF&#10;KHiJv+e6qBYy6+O5uOTlqba1VOr5afnYgfC0+Hv4v51rBe/JBm5nwhGQh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EwZ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2DB2A8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shape id="Shape 236" o:spid="_x0000_s1631" type="#_x0000_t33" style="position:absolute;left:56309;top:2659;width:1077;height:27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vrCcUAAADcAAAADwAAAGRycy9kb3ducmV2LnhtbESPQWvCQBSE70L/w/IK3szGHGJIs4pp&#10;KXpstSC9PbKvSTT7NmS3Gv313YLgcZiZb5hiNZpOnGlwrWUF8ygGQVxZ3XKt4Gv/PstAOI+ssbNM&#10;Cq7kYLV8mhSYa3vhTzrvfC0ChF2OChrv+1xKVzVk0EW2Jw7ejx0M+iCHWuoBLwFuOpnEcSoNthwW&#10;GuzptaHqtPs1Crrs22wTeyjLj8Mmq06345wWb0pNn8f1CwhPo3+E7+2tVrBIUvg/E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vrCcUAAADcAAAADwAAAAAAAAAA&#10;AAAAAAChAgAAZHJzL2Rvd25yZXYueG1sUEsFBgAAAAAEAAQA+QAAAJMDAAAAAA==&#10;" strokecolor="black [3040]">
                  <v:stroke endarrow="open"/>
                </v:shape>
                <v:shape id="TextBox 129" o:spid="_x0000_s1632" type="#_x0000_t202" style="position:absolute;left:1785;top:35010;width:4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Z39cQA&#10;AADcAAAADwAAAGRycy9kb3ducmV2LnhtbESPQYvCMBSE74L/ITxhL7JNVbDSbZRlYcGLglXo9dE8&#10;22LzUppYu/9+Iwgeh5n5hsl2o2nFQL1rLCtYRDEI4tLqhisFl/Pv5waE88gaW8uk4I8c7LbTSYap&#10;tg8+0ZD7SgQIuxQV1N53qZSurMmgi2xHHLyr7Q36IPtK6h4fAW5auYzjtTTYcFiosaOfmspbfjcK&#10;5ovjUBzykczqcjvc96drYQup1Mds/P4C4Wn07/CrvdcKkmUCzz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Wd/X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518F4D4B"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01951110"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27" o:spid="_x0000_s1633" type="#_x0000_t202" style="position:absolute;left:46440;top:16288;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K08IA&#10;AADcAAAADwAAAGRycy9kb3ducmV2LnhtbERPzYrCMBC+C/sOYYS9FE31oEttFFkU9yCIdR9gaMa2&#10;tJmUJGrXp98cBI8f33++GUwn7uR8Y1nBbJqCIC6tbrhS8HvZT75A+ICssbNMCv7Iw2b9Mcox0/bB&#10;Z7oXoRIxhH2GCuoQ+kxKX9Zk0E9tTxy5q3UGQ4SuktrhI4abTs7TdCENNhwbauzpu6ayLW5GwXPW&#10;JmVyHBbHg9vZ8/OanJacKPU5HrYrEIGG8Ba/3D9awXIe18Y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QgrTwgAAANwAAAAPAAAAAAAAAAAAAAAAAJgCAABkcnMvZG93&#10;bnJldi54bWxQSwUGAAAAAAQABAD1AAAAhwMAAAAA&#10;" fillcolor="gray [1616]" strokecolor="black [3040]">
                  <v:fill color2="#d9d9d9 [496]" rotate="t" angle="180" colors="0 #bcbcbc;22938f #d0d0d0;1 #ededed" focus="100%" type="gradient"/>
                  <v:shadow on="t" color="black" opacity="24903f" origin=",.5" offset="0,.55556mm"/>
                  <v:textbox style="mso-fit-shape-to-text:t">
                    <w:txbxContent>
                      <w:p w14:paraId="5A2206AB"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34" o:spid="_x0000_s1634" style="position:absolute;left:56521;top:15567;width:2143;height: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rKcYA&#10;AADcAAAADwAAAGRycy9kb3ducmV2LnhtbESPT2vCQBTE70K/w/IKXkQ35uCf1FVECFRvGqHt7TX7&#10;uglm34bsVuO3dwsFj8PM/IZZbXrbiCt1vnasYDpJQBCXTtdsFJyLfLwA4QOyxsYxKbiTh836ZbDC&#10;TLsbH+l6CkZECPsMFVQhtJmUvqzIop+4ljh6P66zGKLsjNQd3iLcNjJNkpm0WHNcqLClXUXl5fRr&#10;FRRGfqbn/GNf5tP08GUu8+Iw+lZq+Npv30AE6sMz/N9+1wrm6RL+zsQj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RrKc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75D81A51"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v:textbox>
                </v:oval>
                <v:shape id="TextBox 203" o:spid="_x0000_s1635" type="#_x0000_t202" style="position:absolute;left:65365;top:1900;width:6096;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5XL4A&#10;AADcAAAADwAAAGRycy9kb3ducmV2LnhtbERPvQrCMBDeBd8hnOAimqqgUo0iguCiYBW6Hs3ZFptL&#10;aWKtb28GwfHj+9/sOlOJlhpXWlYwnUQgiDOrS84V3G/H8QqE88gaK8uk4EMOdtt+b4Oxtm++Upv4&#10;XIQQdjEqKLyvYyldVpBBN7E1ceAetjHoA2xyqRt8h3BTyVkULaTBkkNDgTUdCsqeycsoGE0vbXpO&#10;OjLz+/P8Ol0fqU2lUsNBt1+D8NT5v/jnPmkFy3mYH86EIyC3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tmeVy+AAAA3AAAAA8AAAAAAAAAAAAAAAAAmAIAAGRycy9kb3ducmV2&#10;LnhtbFBLBQYAAAAABAAEAPUAAACD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711F12C4"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v:textbox>
                </v:shape>
                <v:shape id="Elbow Connector 242" o:spid="_x0000_s1636" type="#_x0000_t34" style="position:absolute;left:60608;top:-3234;width:2671;height:1293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RI8YAAADcAAAADwAAAGRycy9kb3ducmV2LnhtbESPQWvCQBSE74L/YXkFL1I3tmJL6ipt&#10;IVDpRdMUenzNvibB7Nuwu8b4792C4HGYmW+Y1WYwrejJ+caygvksAUFcWt1wpaD4yu6fQfiArLG1&#10;TArO5GGzHo9WmGp74j31eahEhLBPUUEdQpdK6cuaDPqZ7Yij92edwRClq6R2eIpw08qHJFlKgw3H&#10;hRo7eq+pPORHo+B78cPZ7lxM+7zJtp9uUfDvW6HU5G54fQERaAi38LX9oRU8Pc7h/0w8AnJ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f0SPGAAAA3AAAAA8AAAAAAAAA&#10;AAAAAAAAoQIAAGRycy9kb3ducmV2LnhtbFBLBQYAAAAABAAEAPkAAACUAwAAAAA=&#10;" adj="-18485" strokecolor="black [3040]">
                  <v:stroke startarrow="open" endarrow="open"/>
                </v:shape>
                <v:group id="קבוצה 732" o:spid="_x0000_s1637" style="position:absolute;left:9643;top:39138;width:10002;height:7393" coordorigin="9643,39138" coordsize="10001,7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2p9cYAAADcAAAADwAAAGRycy9kb3ducmV2LnhtbESPT2vCQBTE7wW/w/IK&#10;vdXNH2wldQ0itngQoSqU3h7ZZxKSfRuy2yR++25B6HGYmd8wq3wyrRiod7VlBfE8AkFcWF1zqeBy&#10;fn9egnAeWWNrmRTcyEG+nj2sMNN25E8aTr4UAcIuQwWV910mpSsqMujmtiMO3tX2Bn2QfSl1j2OA&#10;m1YmUfQiDdYcFirsaFtR0Zx+jIKPEcdNGu+GQ3Pd3r7Pi+PXISalnh6nzRsIT5P/D9/be63gN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an1xgAAANwA&#10;AAAPAAAAAAAAAAAAAAAAAKoCAABkcnMvZG93bnJldi54bWxQSwUGAAAAAAQABAD6AAAAnQMAAAAA&#10;">
                  <v:shape id="TextBox 13" o:spid="_x0000_s1638" type="#_x0000_t202" style="position:absolute;left:9643;top:39138;width:10002;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hUYcQA&#10;AADcAAAADwAAAGRycy9kb3ducmV2LnhtbESPT4vCMBTE78J+h/AWvGm6HlapRtEFwdvin6LHR/Ns&#10;qs1LaWKt++k3guBxmJnfMLNFZyvRUuNLxwq+hgkI4tzpkgsFh/16MAHhA7LGyjEpeJCHxfyjN8NU&#10;uztvqd2FQkQI+xQVmBDqVEqfG7Loh64mjt7ZNRZDlE0hdYP3CLeVHCXJt7RYclwwWNOPofy6u1kF&#10;f7+ZybW/ruz51B5Pj/qSbfiiVP+zW05BBOrCO/xqb7SC8WQEz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4VGHEAAAA3AAAAA8AAAAAAAAAAAAAAAAAmAIAAGRycy9k&#10;b3ducmV2LnhtbFBLBQYAAAAABAAEAPUAAACJAw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391CCF4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v:textbox>
                  </v:shape>
                  <v:shape id="TextBox 249" o:spid="_x0000_s1639" type="#_x0000_t202" style="position:absolute;left:1202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wwsYA&#10;AADcAAAADwAAAGRycy9kb3ducmV2LnhtbESPT2vCQBTE7wW/w/IEb3WjlippNlIKgm0P/qWlt0f2&#10;mQ1m34bsVlM/vSsUPA4z8xsmm3e2FidqfeVYwWiYgCAunK64VLDfLR5nIHxA1lg7JgV/5GGe9x4y&#10;TLU784ZO21CKCGGfogITQpNK6QtDFv3QNcTRO7jWYoiyLaVu8RzhtpbjJHmWFiuOCwYbejNUHLe/&#10;VoEcafP0vrusv8cfvP9cFY23Xz9KDfrd6wuIQF24h//bS61gOpvA7Uw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6jwws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4A850E43"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group>
                <v:group id="קבוצה 733" o:spid="_x0000_s1640" style="position:absolute;left:65264;top:63824;width:12859;height:2869" coordorigin="65264,63824" coordsize="12858,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shape id="TextBox 184" o:spid="_x0000_s1641" type="#_x0000_t202" style="position:absolute;left:65264;top:63824;width:12859;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7JcMA&#10;AADcAAAADwAAAGRycy9kb3ducmV2LnhtbESPQYvCMBSE78L+h/AW9qapglarUUQQvK3agtdH82yr&#10;zUtJonb//UZY2OMwM98wq01vWvEk5xvLCsajBARxaXXDlYIi3w/nIHxA1thaJgU/5GGz/hisMNP2&#10;xSd6nkMlIoR9hgrqELpMSl/WZNCPbEccvat1BkOUrpLa4SvCTSsnSTKTBhuOCzV2tKupvJ8fRsHE&#10;JYvieioOaZlPZ9/3/HLbH1mpr89+uwQRqA//4b/2QStI0wW8z8Qj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X7JcMAAADcAAAADwAAAAAAAAAAAAAAAACYAgAAZHJzL2Rv&#10;d25yZXYueG1sUEsFBgAAAAAEAAQA9QAAAIgDAAAAAA==&#10;" fillcolor="red" strokecolor="#795d9b [3047]">
                    <v:shadow on="t" color="black" opacity="24903f" origin=",.5" offset="0,.55556mm"/>
                    <v:textbox style="mso-fit-shape-to-text:t">
                      <w:txbxContent>
                        <w:p w14:paraId="27B2D15E"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v:textbox>
                  </v:shape>
                  <v:shape id="Isosceles Triangle 159" o:spid="_x0000_s1642" type="#_x0000_t5" style="position:absolute;left:64908;top:64192;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eC378A&#10;AADcAAAADwAAAGRycy9kb3ducmV2LnhtbERPy4rCMBTdC/MP4Q64kTEdRadUoxRlwK0PcHtJrk2Z&#10;5qY0sda/nywEl4fzXm8H14ieulB7VvA9zUAQa29qrhRczr9fOYgQkQ02nknBkwJsNx+jNRbGP/hI&#10;/SlWIoVwKFCBjbEtpAzaksMw9S1x4m6+cxgT7CppOnykcNfIWZYtpcOaU4PFlnaW9N/p7hTofD4P&#10;58N1sXe6tZPdrLSxL5Uafw7lCkSkIb7FL/fBKPjJ0/x0Jh0Buf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J4LfvwAAANwAAAAPAAAAAAAAAAAAAAAAAJgCAABkcnMvZG93bnJl&#10;di54bWxQSwUGAAAAAAQABAD1AAAAhAMAAAAA&#10;" fillcolor="black [1632]" stroked="f">
                    <v:fill color2="black [3008]" rotate="t" angle="180" focus="80%" type="gradient">
                      <o:fill v:ext="view" type="gradientUnscaled"/>
                    </v:fill>
                    <v:shadow on="t" color="black" opacity="22937f" origin=",.5" offset="0,.63889mm"/>
                    <v:textbox>
                      <w:txbxContent>
                        <w:p w14:paraId="4889A049" w14:textId="77777777" w:rsidR="00A92B1F" w:rsidRDefault="00A92B1F" w:rsidP="00A92B1F">
                          <w:pPr>
                            <w:bidi w:val="0"/>
                            <w:rPr>
                              <w:rFonts w:eastAsia="Times New Roman"/>
                            </w:rPr>
                          </w:pPr>
                        </w:p>
                      </w:txbxContent>
                    </v:textbox>
                  </v:shape>
                  <v:shape id="Isosceles Triangle 160" o:spid="_x0000_s1643" type="#_x0000_t5" style="position:absolute;left:64912;top:65622;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Up8YA&#10;AADcAAAADwAAAGRycy9kb3ducmV2LnhtbESPQWvCQBSE7wX/w/KE3uom0tYYXUVEoYcqGEU8PrPP&#10;JJh9G7Krpv++Wyh4HGbmG2Y670wt7tS6yrKCeBCBIM6trrhQcNiv3xIQziNrrC2Tgh9yMJ/1XqaY&#10;avvgHd0zX4gAYZeigtL7JpXS5SUZdAPbEAfvYluDPsi2kLrFR4CbWg6j6FMarDgslNjQsqT8mt2M&#10;guNwc9bvcbL5PmUf48Vol21Xx6VSr/1uMQHhqfPP8H/7SysYJTH8nQ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Up8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3F3931C6" w14:textId="77777777" w:rsidR="00A92B1F" w:rsidRDefault="00A92B1F" w:rsidP="00A92B1F">
                          <w:pPr>
                            <w:bidi w:val="0"/>
                            <w:rPr>
                              <w:rFonts w:eastAsia="Times New Roman"/>
                            </w:rPr>
                          </w:pPr>
                        </w:p>
                      </w:txbxContent>
                    </v:textbox>
                  </v:shape>
                </v:group>
                <v:group id="קבוצה 734" o:spid="_x0000_s1644" style="position:absolute;left:83939;top:58864;width:7144;height:5232" coordorigin="83939,58864" coordsize="7143,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shape id="TextBox 35" o:spid="_x0000_s1645" type="#_x0000_t202" style="position:absolute;left:83939;top:58864;width:7144;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IcMA&#10;AADcAAAADwAAAGRycy9kb3ducmV2LnhtbESPQWsCMRSE7wX/Q3iCt5pVa3fdGkUEsdfaQq+P5HV3&#10;dfMSNtFd/70pFHocZuYbZr0dbCtu1IXGsYLZNANBrJ1puFLw9Xl4LkCEiGywdUwK7hRguxk9rbE0&#10;rucPup1iJRKEQ4kK6hh9KWXQNVkMU+eJk/fjOosxya6SpsM+wW0r51n2Ki02nBZq9LSvSV9OV6vg&#10;/L084Hnhl6viuHrp/b3QYdBKTcbD7g1EpCH+h//a70ZBnufweyYd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gIcMAAADcAAAADwAAAAAAAAAAAAAAAACYAgAAZHJzL2Rv&#10;d25yZXYueG1sUEsFBgAAAAAEAAQA9QAAAIgDAAAAAA==&#10;" filled="f" strokecolor="#795d9b [3047]">
                    <v:shadow on="t" color="black" opacity="24903f" origin=",.5" offset="0,.55556mm"/>
                    <v:textbox style="mso-fit-shape-to-text:t">
                      <w:txbxContent>
                        <w:p w14:paraId="4100260B"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3DC0563A"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v:textbox>
                  </v:shape>
                  <v:shape id="Isosceles Triangle 164" o:spid="_x0000_s1646" type="#_x0000_t5" style="position:absolute;left:83582;top:62079;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fNa8AA&#10;AADcAAAADwAAAGRycy9kb3ducmV2LnhtbERPzYrCMBC+C75DGMGLaKoHlWoUd0EoexCsPsCYjG2x&#10;mdQm1vr2m8PCHj++/+2+t7XoqPWVYwXzWQKCWDtTcaHgejlO1yB8QDZYOyYFH/Kw3w0HW0yNe/OZ&#10;ujwUIoawT1FBGUKTSul1SRb9zDXEkbu71mKIsC2kafEdw20tF0mylBYrjg0lNvRdkn7kL6vAVZMs&#10;0+b21T+PPx8ru5POrxOlxqP+sAERqA//4j93ZhSsVnFtPBOPgN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TfNa8AAAADcAAAADwAAAAAAAAAAAAAAAACYAgAAZHJzL2Rvd25y&#10;ZXYueG1sUEsFBgAAAAAEAAQA9QAAAIUDAAAAAA==&#10;" filled="f" stroked="f">
                    <v:shadow on="t" color="black" opacity="22937f" origin=",.5" offset="0,.63889mm"/>
                    <v:textbox>
                      <w:txbxContent>
                        <w:p w14:paraId="05C32DBD" w14:textId="77777777" w:rsidR="00A92B1F" w:rsidRDefault="00A92B1F" w:rsidP="00A92B1F">
                          <w:pPr>
                            <w:bidi w:val="0"/>
                            <w:rPr>
                              <w:rFonts w:eastAsia="Times New Roman"/>
                            </w:rPr>
                          </w:pPr>
                        </w:p>
                      </w:txbxContent>
                    </v:textbox>
                  </v:shape>
                </v:group>
                <v:group id="Group 191" o:spid="_x0000_s1647" style="position:absolute;left:85368;top:66008;width:7144;height:3386" coordorigin="85368,66008"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shape id="TextBox 170" o:spid="_x0000_s1648" type="#_x0000_t202" style="position:absolute;left:85368;top:66008;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ExhsYA&#10;AADcAAAADwAAAGRycy9kb3ducmV2LnhtbESPQWvCQBSE74X+h+UVequ7lZpodJViKVRaEKMg3h7Z&#10;ZxLMvg3ZrcZ/7wqFHoeZ+YaZLXrbiDN1vnas4XWgQBAXztRcathtP1/GIHxANtg4Jg1X8rCYPz7M&#10;MDPuwhs656EUEcI+Qw1VCG0mpS8qsugHriWO3tF1FkOUXSlNh5cIt40cKpVIizXHhQpbWlZUnPJf&#10;q+GgcvXRr5N9IkfX1SSdnL7bn53Wz0/9+xREoD78h//aX0ZDmr7B/U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ExhsYAAADcAAAADwAAAAAAAAAAAAAAAACYAgAAZHJz&#10;L2Rvd25yZXYueG1sUEsFBgAAAAAEAAQA9QAAAIsDAAAAAA==&#10;" fillcolor="white [3201]" strokecolor="black [3200]" strokeweight="2pt">
                    <v:textbox style="mso-fit-shape-to-text:t">
                      <w:txbxContent>
                        <w:p w14:paraId="78B638F3"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01B3C328"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v:textbox>
                  </v:shape>
                  <v:shape id="Isosceles Triangle 186" o:spid="_x0000_s1649" type="#_x0000_t5" style="position:absolute;left:85343;top:6672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VRYMIA&#10;AADcAAAADwAAAGRycy9kb3ducmV2LnhtbESPT4vCMBTE74LfIbyFvYimKv6hGqUoC15XBa+P5NmU&#10;bV5KE2v3228EYY/DzPyG2e57V4uO2lB5VjCdZCCItTcVlwqul6/xGkSIyAZrz6TglwLsd8PBFnPj&#10;n/xN3TmWIkE45KjAxtjkUgZtyWGY+IY4eXffOoxJtqU0LT4T3NVylmVL6bDitGCxoYMl/XN+OAV6&#10;PZ+Hy+m2ODrd2NFhVtjYFUp9fvTFBkSkPv6H3+2TUbBaLeB1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VFg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w:txbxContent>
                        <w:p w14:paraId="2B4F9CBC" w14:textId="77777777" w:rsidR="00A92B1F" w:rsidRDefault="00A92B1F" w:rsidP="00A92B1F">
                          <w:pPr>
                            <w:bidi w:val="0"/>
                            <w:rPr>
                              <w:rFonts w:eastAsia="Times New Roman"/>
                            </w:rPr>
                          </w:pPr>
                        </w:p>
                      </w:txbxContent>
                    </v:textbox>
                  </v:shape>
                  <v:shape id="Isosceles Triangle 187" o:spid="_x0000_s1650" type="#_x0000_t5" style="position:absolute;left:85367;top:6803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M89MYA&#10;AADcAAAADwAAAGRycy9kb3ducmV2LnhtbESPQWvCQBSE70L/w/IK3nSjtMamWUWkggcVTEvo8TX7&#10;moRm34bsqum/dwXB4zAz3zDpsjeNOFPnassKJuMIBHFhdc2lgq/PzWgOwnlkjY1lUvBPDpaLp0GK&#10;ibYXPtI586UIEHYJKqi8bxMpXVGRQTe2LXHwfm1n0AfZlVJ3eAlw08hpFM2kwZrDQoUtrSsq/rKT&#10;UZBP9z/6ZTLf776z17dVfMwOH/laqeFzv3oH4an3j/C9vdUK4ngGtzPh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M89M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5F257C70" w14:textId="77777777" w:rsidR="00A92B1F" w:rsidRDefault="00A92B1F" w:rsidP="00A92B1F">
                          <w:pPr>
                            <w:bidi w:val="0"/>
                            <w:rPr>
                              <w:rFonts w:eastAsia="Times New Roman"/>
                            </w:rPr>
                          </w:pPr>
                        </w:p>
                      </w:txbxContent>
                    </v:textbox>
                  </v:shape>
                </v:group>
                <v:shape id="Elbow Connector 264" o:spid="_x0000_s1651" type="#_x0000_t34" style="position:absolute;left:63552;top:-7243;width:3736;height:19892;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eWvcUAAADcAAAADwAAAGRycy9kb3ducmV2LnhtbESPT2sCMRTE7wW/Q3hCbzWrgspqFPEf&#10;pXipevD42Dw3q5uXdZPqtp/eCEKPw8z8hpnMGluKG9W+cKyg20lAEGdOF5wrOOzXHyMQPiBrLB2T&#10;gl/yMJu23iaYanfnb7rtQi4ihH2KCkwIVSqlzwxZ9B1XEUfv5GqLIco6l7rGe4TbUvaSZCAtFhwX&#10;DFa0MJRddj9WgV0W3U1iLotzs/WrP3f8KjfDq1Lv7WY+BhGoCf/hV/tTKxj2B/A8E4+A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eWvcUAAADcAAAADwAAAAAAAAAA&#10;AAAAAAChAgAAZHJzL2Rvd25yZXYueG1sUEsFBgAAAAAEAAQA+QAAAJMDAAAAAA==&#10;" adj="-5506" strokecolor="black [3040]">
                  <v:stroke startarrow="open" endarrow="open"/>
                </v:shape>
                <v:shape id="TextBox 7" o:spid="_x0000_s1652" type="#_x0000_t202" style="position:absolute;left:-10358;top:13858;width:7272;height: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iyMMA&#10;AADcAAAADwAAAGRycy9kb3ducmV2LnhtbESPQWvCQBSE74L/YXlCb7rRUi2pq4htwUMvxnh/ZF+z&#10;odm3Iftq4r/vFgo9DjPzDbPdj75VN+pjE9jAcpGBIq6Cbbg2UF7e58+goiBbbAOTgTtF2O+mky3m&#10;Ngx8plshtUoQjjkacCJdrnWsHHmMi9ARJ+8z9B4lyb7WtschwX2rV1m21h4bTgsOOzo6qr6Kb29A&#10;xB6W9/LNx9N1/HgdXFY9YWnMw2w8vIASGuU//Nc+WQObxw3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oiyMMAAADcAAAADwAAAAAAAAAAAAAAAACYAgAAZHJzL2Rv&#10;d25yZXYueG1sUEsFBgAAAAAEAAQA9QAAAIgDAAAAAA==&#10;" filled="f" stroked="f">
                  <v:textbox style="mso-fit-shape-to-text:t">
                    <w:txbxContent>
                      <w:p w14:paraId="01CECD8F"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75B091A8"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v:textbox>
                </v:shape>
                <v:shape id="Elbow Connector 200" o:spid="_x0000_s1653" type="#_x0000_t34" style="position:absolute;left:91083;top:61480;width:4280;height:303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MWMEAAADcAAAADwAAAGRycy9kb3ducmV2LnhtbERPy2oCMRTdC/2HcAvdiGZs8cFolCJY&#10;3InaFrq7TK6TocnNkERn+vfNQnB5OO/VpndW3CjExrOCybgAQVx53XCt4PO8Gy1AxISs0XomBX8U&#10;YbN+Gqyw1L7jI91OqRY5hGOJCkxKbSllrAw5jGPfEmfu4oPDlGGopQ7Y5XBn5WtRzKTDhnODwZa2&#10;hqrf09UpGPb6h/c2fE/NR/XVWSkX7fGg1Mtz/74EkahPD/HdvdcK5m95bT6Tj4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hMxYwQAAANwAAAAPAAAAAAAAAAAAAAAA&#10;AKECAABkcnMvZG93bnJldi54bWxQSwUGAAAAAAQABAD5AAAAjwMAAAAA&#10;" strokecolor="red" strokeweight="2pt">
                  <v:stroke endarrow="open"/>
                  <v:shadow on="t" color="black" opacity="24903f" origin=",.5" offset="0,.55556mm"/>
                </v:shape>
                <v:shape id="Picture 216" o:spid="_x0000_s1654" type="#_x0000_t75" alt="MC900391480.WMF" style="position:absolute;left:95363;top:60875;width:6055;height:7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SqybHAAAA3AAAAA8AAABkcnMvZG93bnJldi54bWxEj1trAjEUhN8F/0M4Qt9q1hZbXY0itReh&#10;IHgBfTxsjpvVzcmySXXrrzeFgo/DzHzDjKeNLcWZal84VtDrJiCIM6cLzhVsNx+PAxA+IGssHZOC&#10;X/IwnbRbY0y1u/CKzuuQiwhhn6ICE0KVSukzQxZ911XE0Tu42mKIss6lrvES4baUT0nyIi0WHBcM&#10;VvRmKDutf6yCxfvXzs+3/e9Pc9wfmuDn/eX1qtRDp5mNQARqwj38315oBa/PQ/g7E4+AnN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bSqybHAAAA3AAAAA8AAAAAAAAAAAAA&#10;AAAAnwIAAGRycy9kb3ducmV2LnhtbFBLBQYAAAAABAAEAPcAAACTAwAAAAA=&#10;">
                  <v:imagedata r:id="rId51" o:title="MC900391480"/>
                  <v:path arrowok="t"/>
                </v:shape>
                <v:shape id="TextBox 4" o:spid="_x0000_s1655" type="#_x0000_t202" style="position:absolute;left:93226;top:55823;width:9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XJwcAA&#10;AADcAAAADwAAAGRycy9kb3ducmV2LnhtbERPTWvCQBC9F/wPyxR6042l1RKzEVELHnqppvchO2ZD&#10;s7MhOzXx33cPhR4f77vYTr5TNxpiG9jAcpGBIq6DbbkxUF3e52+goiBb7AKTgTtF2JazhwJzG0b+&#10;pNtZGpVCOOZowIn0udaxduQxLkJPnLhrGDxKgkOj7YBjCvedfs6ylfbYcmpw2NPeUf19/vEGROxu&#10;ea+OPp6+po/D6LL6FStjnh6n3QaU0CT/4j/3yRpYv6T5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vXJwcAAAADcAAAADwAAAAAAAAAAAAAAAACYAgAAZHJzL2Rvd25y&#10;ZXYueG1sUEsFBgAAAAAEAAQA9QAAAIUDAAAAAA==&#10;" filled="f" stroked="f">
                  <v:textbox style="mso-fit-shape-to-text:t">
                    <w:txbxContent>
                      <w:p w14:paraId="36B2CAF3"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0420921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v:textbox>
                </v:shape>
                <v:shape id="תמונה 741" o:spid="_x0000_s1656" type="#_x0000_t75" alt="memory_chip_3.jpg" style="position:absolute;left:-1071;top:59579;width:11449;height:82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9Y8DEAAAA3AAAAA8AAABkcnMvZG93bnJldi54bWxEj9FqAjEURN8L/YdwC32rWaVYuxpFhJUK&#10;0lbrB1w3183i5mZJUnf9eyMU+jjMzBlmtuhtIy7kQ+1YwXCQgSAuna65UnD4KV4mIEJE1tg4JgVX&#10;CrCYPz7MMNeu4x1d9rESCcIhRwUmxjaXMpSGLIaBa4mTd3LeYkzSV1J77BLcNnKUZWNpsea0YLCl&#10;laHyvP+1ifJpXPG123RHf16XffyeNO/FVqnnp345BRGpj//hv/aHVvD2OoT7mXQE5Pw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w9Y8DEAAAA3AAAAA8AAAAAAAAAAAAAAAAA&#10;nwIAAGRycy9kb3ducmV2LnhtbFBLBQYAAAAABAAEAPcAAACQAwAAAAA=&#10;">
                  <v:imagedata r:id="rId52" o:title="memory_chip_3" blacklevel="1311f"/>
                  <v:path arrowok="t"/>
                </v:shape>
                <v:shape id="TextBox 241" o:spid="_x0000_s1657" type="#_x0000_t202" style="position:absolute;left:-1778;top:64969;width:12156;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vyLcMA&#10;AADcAAAADwAAAGRycy9kb3ducmV2LnhtbESPQWvCQBSE7wX/w/IEb3Wj2Faiq4hV8NBLbbw/ss9s&#10;MPs2ZF9N/PfdQqHHYWa+YdbbwTfqTl2sAxuYTTNQxGWwNVcGiq/j8xJUFGSLTWAy8KAI283oaY25&#10;DT1/0v0slUoQjjkacCJtrnUsHXmM09ASJ+8aOo+SZFdp22Gf4L7R8yx71R5rTgsOW9o7Km/nb29A&#10;xO5mj+Lg4+kyfLz3LitfsDBmMh52K1BCg/yH/9ona+BtM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vyLcMAAADcAAAADwAAAAAAAAAAAAAAAACYAgAAZHJzL2Rv&#10;d25yZXYueG1sUEsFBgAAAAAEAAQA9QAAAIgDAAAAAA==&#10;" filled="f" stroked="f">
                  <v:textbox style="mso-fit-shape-to-text:t">
                    <w:txbxContent>
                      <w:p w14:paraId="53702E9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v:textbox>
                </v:shape>
                <v:shape id="Elbow Connector 243" o:spid="_x0000_s1658" type="#_x0000_t34" style="position:absolute;left:7607;top:62150;width:6429;height:1786;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dzfsUAAADcAAAADwAAAGRycy9kb3ducmV2LnhtbESP0WoCMRRE3wv+Q7hC32pWa9VujSKi&#10;pSA+qP2Ay+Z2E9zcrJusu/37plDo4zAzZ5jluneVuFMTrGcF41EGgrjw2nKp4POyf1qACBFZY+WZ&#10;FHxTgPVq8LDEXPuOT3Q/x1IkCIccFZgY61zKUBhyGEa+Jk7el28cxiSbUuoGuwR3lZxk2Uw6tJwW&#10;DNa0NVRcz61TcOtsa3Z0sebdv7aLQ32czl+OSj0O+80biEh9/A//tT+0gvn0GX7Pp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dzfsUAAADcAAAADwAAAAAAAAAA&#10;AAAAAAChAgAAZHJzL2Rvd25yZXYueG1sUEsFBgAAAAAEAAQA+QAAAJMDAAAAAA==&#10;" strokecolor="red" strokeweight="3pt">
                  <v:stroke startarrow="open" endarrow="open"/>
                  <v:shadow on="t" color="black" opacity="24903f" origin=",.5" offset="0,.55556mm"/>
                </v:shape>
                <v:shape id="TextBox 175" o:spid="_x0000_s1659" type="#_x0000_t202" style="position:absolute;left:72509;top:988;width:6429;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sMIsIA&#10;AADcAAAADwAAAGRycy9kb3ducmV2LnhtbESPQYvCMBSE74L/ITxhL6Kpq6hUo4iw4EXBKvT6aJ5t&#10;sXkpTazdf28EweMwM98w621nKtFS40rLCibjCARxZnXJuYLr5W+0BOE8ssbKMin4JwfbTb+3xljb&#10;J5+pTXwuAoRdjAoK7+tYSpcVZNCNbU0cvJttDPogm1zqBp8Bbir5G0VzabDksFBgTfuCsnvyMAqG&#10;k1ObHpOOzPR6Pz4O51tqU6nUz6DbrUB46vw3/GkftILFbAbvM+EI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Wwwi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310B7D6A"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v:textbox>
                </v:shape>
                <v:shape id="TextBox 180" o:spid="_x0000_s1660" type="#_x0000_t202" style="position:absolute;left:57973;top:6469;width:465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epucUA&#10;AADcAAAADwAAAGRycy9kb3ducmV2LnhtbESPW2vCQBSE3wv+h+UIfSm6sReV6CpSKOQlBVMhr4fs&#10;MQlmz4bs5uK/dwuFPg4z8w2zP06mEQN1rrasYLWMQBAXVtdcKrj8fC22IJxH1thYJgV3cnA8zJ72&#10;GGs78pmGzJciQNjFqKDyvo2ldEVFBt3StsTBu9rOoA+yK6XucAxw08jXKFpLgzWHhQpb+qyouGW9&#10;UfCy+h7yNJvIvF1uaZ+cr7nNpVLP8+m0A+Fp8v/hv3aiFWzeP+D3TDgC8vA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6m5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4F4FB3D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v:textbox>
                </v:shape>
                <v:shape id="Elbow Connector 185" o:spid="_x0000_s1661" type="#_x0000_t34" style="position:absolute;left:56938;top:3107;width:1898;height:482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FEZMUAAADcAAAADwAAAGRycy9kb3ducmV2LnhtbESP0WrCQBRE34X+w3ILvkjdKGrb1FVE&#10;VPJQCtp+wG32NgnN3g3ZNRv/3hUEH4eZOcMs172pRUetqywrmIwTEMS51RUXCn6+9y9vIJxH1lhb&#10;JgUXcrBePQ2WmGob+EjdyRciQtilqKD0vkmldHlJBt3YNsTR+7OtQR9lW0jdYohwU8tpkiykwYrj&#10;QokNbUvK/09no2CkD5/z3VF+ha4/y+w3C837JSg1fO43HyA89f4RvrczreB1toDbmXg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FEZMUAAADcAAAADwAAAAAAAAAA&#10;AAAAAAChAgAAZHJzL2Rvd25yZXYueG1sUEsFBgAAAAAEAAQA+QAAAJMDAAAAAA==&#10;" adj="74433" strokecolor="black [3040]">
                  <v:stroke startarrow="open" endarrow="open"/>
                </v:shape>
                <v:shape id="TextBox 233" o:spid="_x0000_s1662" type="#_x0000_t202" style="position:absolute;left:58221;top:2417;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mSVcUA&#10;AADcAAAADwAAAGRycy9kb3ducmV2LnhtbESPT2vCQBTE7wW/w/IEL8VstKVKdBOkUPBiwVTI9ZF9&#10;+YPZtyG7xvjt3UKhx2FmfsPss8l0YqTBtZYVrKIYBHFpdcu1gsvP13ILwnlkjZ1lUvAgB1k6e9lj&#10;ou2dzzTmvhYBwi5BBY33fSKlKxsy6CLbEwevsoNBH+RQSz3gPcBNJ9dx/CENthwWGuzps6Hymt+M&#10;gtfV91ic8onM2+V6uh3PVWELqdRiPh12IDxN/j/81z5qBZv3DfyeCUdAp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iZJV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5161B239"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group id="Group 161" o:spid="_x0000_s1663" style="position:absolute;left:32038;top:52506;width:7144;height:3386" coordorigin="32038,52506"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shape id="TextBox 189" o:spid="_x0000_s1664" type="#_x0000_t202" style="position:absolute;left:32038;top:52506;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aSHsYA&#10;AADcAAAADwAAAGRycy9kb3ducmV2LnhtbESPQWvCQBSE74X+h+UVvNVdhSYaXUWUQotCaRRKb4/s&#10;Mwlm34bsqvHfu0Khx2FmvmHmy9424kKdrx1rGA0VCOLCmZpLDYf9++sEhA/IBhvHpOFGHpaL56c5&#10;ZsZd+ZsueShFhLDPUEMVQptJ6YuKLPqha4mjd3SdxRBlV0rT4TXCbSPHSiXSYs1xocKW1hUVp/xs&#10;NfyqXG36r+QnkW+3z2k6PW3b3UHrwUu/moEI1If/8F/7w2hI0xE8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aSHsYAAADcAAAADwAAAAAAAAAAAAAAAACYAgAAZHJz&#10;L2Rvd25yZXYueG1sUEsFBgAAAAAEAAQA9QAAAIsDAAAAAA==&#10;" fillcolor="white [3201]" strokecolor="black [3200]" strokeweight="2pt">
                    <v:textbox style="mso-fit-shape-to-text:t">
                      <w:txbxContent>
                        <w:p w14:paraId="4AE45D27"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35D6747D"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v:textbox>
                  </v:shape>
                  <v:shape id="Isosceles Triangle 193" o:spid="_x0000_s1665" type="#_x0000_t5" style="position:absolute;left:32015;top:53220;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tWIcQA&#10;AADcAAAADwAAAGRycy9kb3ducmV2LnhtbESPQWsCMRSE7wX/Q3hCbzWrFC2rUeqC6KmgttDjY/Pc&#10;bN28LJvoxn/fCILHYWa+YRaraBtxpc7XjhWMRxkI4tLpmisF38fN2wcIH5A1No5JwY08rJaDlwXm&#10;2vW8p+shVCJB2OeowITQ5lL60pBFP3ItcfJOrrMYkuwqqTvsE9w2cpJlU2mx5rRgsKXCUHk+XKyC&#10;9TZe+vHftKiaaIofvfk9f/G7Uq/D+DkHESiGZ/jR3mkFs9kE7mfS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LViH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3083583B" w14:textId="77777777" w:rsidR="00A92B1F" w:rsidRDefault="00A92B1F" w:rsidP="00A92B1F">
                          <w:pPr>
                            <w:bidi w:val="0"/>
                            <w:rPr>
                              <w:rFonts w:eastAsia="Times New Roman"/>
                            </w:rPr>
                          </w:pPr>
                        </w:p>
                      </w:txbxContent>
                    </v:textbox>
                  </v:shape>
                  <v:shape id="Isosceles Triangle 195" o:spid="_x0000_s1666" type="#_x0000_t5" style="position:absolute;left:32037;top:54531;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IOI8UA&#10;AADcAAAADwAAAGRycy9kb3ducmV2LnhtbESP3UoDMRSE7wXfIRzBG2mzW6lbtk2LtApFqPT3/rA5&#10;blY3J0sS2/XtTUHwcpiZb5jZoretOJMPjWMF+TADQVw53XCt4Hh4HUxAhIissXVMCn4owGJ+ezPD&#10;UrsL7+i8j7VIEA4lKjAxdqWUoTJkMQxdR5y8D+ctxiR9LbXHS4LbVo6y7ElabDgtGOxoaaj62n9b&#10;Bdvc4MNmW7z5A7+b9efyNH5Z5Urd3/XPUxCR+vgf/muvtYKieITrmXQ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g4j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7BD7B845" w14:textId="77777777" w:rsidR="00A92B1F" w:rsidRDefault="00A92B1F" w:rsidP="00A92B1F">
                          <w:pPr>
                            <w:bidi w:val="0"/>
                            <w:rPr>
                              <w:rFonts w:eastAsia="Times New Roman"/>
                            </w:rPr>
                          </w:pPr>
                        </w:p>
                      </w:txbxContent>
                    </v:textbox>
                  </v:shape>
                </v:group>
                <v:shape id="Isosceles Triangle 197" o:spid="_x0000_s1667" type="#_x0000_t5" style="position:absolute;left:15101;top:65967;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CvTMIA&#10;AADcAAAADwAAAGRycy9kb3ducmV2LnhtbESPQYvCMBSE74L/ITxhL6KpInatTUWUBT2uLnh9NM+2&#10;2LyUJrbdf78RhD0OM/MNk+4GU4uOWldZVrCYRyCIc6srLhT8XL9mnyCcR9ZYWyYFv+Rgl41HKSba&#10;9vxN3cUXIkDYJaig9L5JpHR5SQbd3DbEwbvb1qAPsi2kbrEPcFPLZRStpcGKw0KJDR1Kyh+Xp1Fg&#10;UPZT0x0XN2y6c3y6Yqxva6U+JsN+C8LT4P/D7/ZJK4hXG3idCUdAZ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K9MwgAAANwAAAAPAAAAAAAAAAAAAAAAAJgCAABkcnMvZG93&#10;bnJldi54bWxQSwUGAAAAAAQABAD1AAAAhwMAAAAA&#10;" fillcolor="#7030a0" stroked="f">
                  <v:shadow on="t" color="black" opacity="22937f" origin=",.5" offset="0,.63889mm"/>
                  <v:textbox>
                    <w:txbxContent>
                      <w:p w14:paraId="1C80F563" w14:textId="77777777" w:rsidR="00A92B1F" w:rsidRDefault="00A92B1F" w:rsidP="00A92B1F">
                        <w:pPr>
                          <w:bidi w:val="0"/>
                          <w:rPr>
                            <w:rFonts w:eastAsia="Times New Roman"/>
                          </w:rPr>
                        </w:pPr>
                      </w:p>
                    </w:txbxContent>
                  </v:textbox>
                </v:shape>
                <v:shape id="Isosceles Triangle 201" o:spid="_x0000_s1668" type="#_x0000_t5" style="position:absolute;left:9512;top:39847;width:1151;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AxrcEA&#10;AADcAAAADwAAAGRycy9kb3ducmV2LnhtbERPy2oCMRTdF/oP4Rbc1YxiVUajtAOiq0J9gMvL5DoZ&#10;ndwMk+jEv28WhS4P571cR9uIB3W+dqxgNMxAEJdO11wpOB4273MQPiBrbByTgid5WK9eX5aYa9fz&#10;Dz32oRIphH2OCkwIbS6lLw1Z9EPXEifu4jqLIcGukrrDPoXbRo6zbCot1pwaDLZUGCpv+7tV8LWN&#10;9350nRZVE01x0pvz7ZsnSg3e4ucCRKAY/sV/7p1WMPtI89OZd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gMa3BAAAA3AAAAA8AAAAAAAAAAAAAAAAAmAIAAGRycy9kb3du&#10;cmV2LnhtbFBLBQYAAAAABAAEAPUAAACGAwAAAAA=&#10;" fillcolor="#413253 [1639]" stroked="f">
                  <v:fill color2="#775c99 [3015]" rotate="t" angle="180" colors="0 #5d417e;52429f #7b58a6;1 #7b57a8" focus="100%" type="gradient">
                    <o:fill v:ext="view" type="gradientUnscaled"/>
                  </v:fill>
                  <v:shadow on="t" color="black" opacity="22937f" origin=",.5" offset="0,.63889mm"/>
                  <v:textbox>
                    <w:txbxContent>
                      <w:p w14:paraId="2BA0FDA3" w14:textId="77777777" w:rsidR="00A92B1F" w:rsidRDefault="00A92B1F" w:rsidP="00A92B1F">
                        <w:pPr>
                          <w:bidi w:val="0"/>
                          <w:rPr>
                            <w:rFonts w:eastAsia="Times New Roman"/>
                          </w:rPr>
                        </w:pPr>
                      </w:p>
                    </w:txbxContent>
                  </v:textbox>
                </v:shape>
                <v:shape id="Isosceles Triangle 202" o:spid="_x0000_s1669" type="#_x0000_t5" style="position:absolute;left:9429;top:40998;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lpr8UA&#10;AADcAAAADwAAAGRycy9kb3ducmV2LnhtbESP3WoCMRSE7wu+QzhCb4pmV7DK1iiiFqRQ8ae9P2xO&#10;N6ubkyVJdfv2TaHg5TAz3zCzRWcbcSUfascK8mEGgrh0uuZKwcfpdTAFESKyxsYxKfihAIt572GG&#10;hXY3PtD1GCuRIBwKVGBibAspQ2nIYhi6ljh5X85bjEn6SmqPtwS3jRxl2bO0WHNaMNjSylB5OX5b&#10;Bfvc4NP7fvLmT7wz2/Pqc7xZ50o99rvlC4hIXbyH/9tbrWAyzuHv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SWmv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309F9C98" w14:textId="77777777" w:rsidR="00A92B1F" w:rsidRDefault="00A92B1F" w:rsidP="00A92B1F">
                        <w:pPr>
                          <w:bidi w:val="0"/>
                          <w:rPr>
                            <w:rFonts w:eastAsia="Times New Roman"/>
                          </w:rPr>
                        </w:pPr>
                      </w:p>
                    </w:txbxContent>
                  </v:textbox>
                </v:shape>
                <v:shape id="Isosceles Triangle 205" o:spid="_x0000_s1670" type="#_x0000_t5" style="position:absolute;left:25354;top:39558;width:1152;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KQcUA&#10;AADcAAAADwAAAGRycy9kb3ducmV2LnhtbESPT2sCMRTE7wW/Q3iF3mpWqX9YjWIXpD0J1RY8PjbP&#10;zdbNy7KJbvrtjVDwOMzMb5jlOtpGXKnztWMFo2EGgrh0uuZKwfdh+zoH4QOyxsYxKfgjD+vV4GmJ&#10;uXY9f9F1HyqRIOxzVGBCaHMpfWnIoh+6ljh5J9dZDEl2ldQd9gluGznOsqm0WHNaMNhSYag87y9W&#10;wftHvPSj32lRNdEUP3p7PO/4TamX57hZgAgUwyP83/7UCmaTMdz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gpB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w:txbxContent>
                      <w:p w14:paraId="6FB5337D" w14:textId="77777777" w:rsidR="00A92B1F" w:rsidRDefault="00A92B1F" w:rsidP="00A92B1F">
                        <w:pPr>
                          <w:bidi w:val="0"/>
                          <w:rPr>
                            <w:rFonts w:eastAsia="Times New Roman"/>
                          </w:rPr>
                        </w:pPr>
                      </w:p>
                    </w:txbxContent>
                  </v:textbox>
                </v:shape>
                <v:shape id="Isosceles Triangle 214" o:spid="_x0000_s1671" type="#_x0000_t5" style="position:absolute;left:25354;top:40567;width:1151;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dSQ8UA&#10;AADcAAAADwAAAGRycy9kb3ducmV2LnhtbESPQWsCMRSE70L/Q3iFXqRmt8VatkYRbUGEFqvt/bF5&#10;3axuXpYk1fXfG0HwOMzMN8x42tlGHMiH2rGCfJCBIC6drrlS8LP9eHwFESKyxsYxKThRgOnkrjfG&#10;Qrsjf9NhEyuRIBwKVGBibAspQ2nIYhi4ljh5f85bjEn6SmqPxwS3jXzKshdpsea0YLCluaFyv/m3&#10;Cta5wf7nerTyW/4yy938d/i+yJV6uO9mbyAidfEWvraXWsFo+AyXM+kIyM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1JD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73DCA91E" w14:textId="77777777" w:rsidR="00A92B1F" w:rsidRDefault="00A92B1F" w:rsidP="00A92B1F">
                        <w:pPr>
                          <w:bidi w:val="0"/>
                          <w:rPr>
                            <w:rFonts w:eastAsia="Times New Roman"/>
                          </w:rPr>
                        </w:pPr>
                      </w:p>
                    </w:txbxContent>
                  </v:textbox>
                </v:shape>
                <v:shape id="Isosceles Triangle 230" o:spid="_x0000_s1672" type="#_x0000_t5" style="position:absolute;left:17150;top:48345;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s3rsQA&#10;AADcAAAADwAAAGRycy9kb3ducmV2LnhtbESPT2sCMRTE7wW/Q3iF3mrW4j9Wo9gFaU9CtQWPj81z&#10;s3Xzsmyim357IxQ8DjPzG2a5jrYRV+p87VjBaJiBIC6drrlS8H3Yvs5B+ICssXFMCv7Iw3o1eFpi&#10;rl3PX3Tdh0okCPscFZgQ2lxKXxqy6IeuJU7eyXUWQ5JdJXWHfYLbRr5l2VRarDktGGypMFSe9xer&#10;4P0jXvrR77SommiKH709nnc8VurlOW4WIALF8Aj/tz+1gtlkDPcz6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bN67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74C09FFF" w14:textId="77777777" w:rsidR="00A92B1F" w:rsidRDefault="00A92B1F" w:rsidP="00A92B1F">
                        <w:pPr>
                          <w:bidi w:val="0"/>
                          <w:rPr>
                            <w:rFonts w:eastAsia="Times New Roman"/>
                          </w:rPr>
                        </w:pPr>
                      </w:p>
                    </w:txbxContent>
                  </v:textbox>
                </v:shape>
                <v:shape id="TextBox 244" o:spid="_x0000_s1673" type="#_x0000_t202" style="position:absolute;left:67668;top:22311;width:23034;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xTuMUA&#10;AADcAAAADwAAAGRycy9kb3ducmV2LnhtbESPQWvCQBSE74X+h+UVeim6aSGxpK5SFLHgyVjq9TX7&#10;TILZt2F3TeK/7wpCj8PMfMPMl6NpRU/ON5YVvE4TEMSl1Q1XCr4Pm8k7CB+QNbaWScGVPCwXjw9z&#10;zLUdeE99ESoRIexzVFCH0OVS+rImg35qO+LonawzGKJ0ldQOhwg3rXxLkkwabDgu1NjRqqbyXFyM&#10;Anfscc2r7Xr2077o8jeTu8P5pNTz0/j5ASLQGP7D9/aXVjBLU7idi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FO4xQAAANwAAAAPAAAAAAAAAAAAAAAAAJgCAABkcnMv&#10;ZG93bnJldi54bWxQSwUGAAAAAAQABAD1AAAAigMAAAAA&#10;" fillcolor="white [3201]" strokecolor="black [3200]" strokeweight="2pt">
                  <v:textbox style="mso-fit-shape-to-text:t">
                    <w:txbxContent>
                      <w:p w14:paraId="4E7AED0A"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v:textbox>
                </v:shape>
                <v:shape id="TextBox 214" o:spid="_x0000_s1674" type="#_x0000_t202" style="position:absolute;left:60121;top:57332;width:7921;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9/HcYA&#10;AADcAAAADwAAAGRycy9kb3ducmV2LnhtbESPT2vCQBTE7wW/w/IEb3WjWJU0GykFwbYH/9LS2yP7&#10;zAazb0N2q6mf3hUKPQ4z8xsmW3S2FmdqfeVYwWiYgCAunK64VHDYLx/nIHxA1lg7JgW/5GGR9x4y&#10;TLW78JbOu1CKCGGfogITQpNK6QtDFv3QNcTRO7rWYoiyLaVu8RLhtpbjJJlKixXHBYMNvRoqTrsf&#10;q0COtJm87a+br/E7Hz7WRePt57dSg3738gwiUBf+w3/tlVYwe5rC/Uw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b9/Hc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59519364"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v:textbox>
                </v:shape>
                <v:shape id="TextBox 217" o:spid="_x0000_s1675" type="#_x0000_t202" style="position:absolute;left:68762;top:50154;width:9361;height:8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1UPsMA&#10;AADcAAAADwAAAGRycy9kb3ducmV2LnhtbESPS2sCMRSF94X+h3AL7mqmgg+mRpFqQVfS0UWXl8l1&#10;Mji5GZN0HP+9EYQuD+fxcebL3jaiIx9qxwo+hhkI4tLpmisFx8P3+wxEiMgaG8ek4EYBlovXlznm&#10;2l35h7oiViKNcMhRgYmxzaUMpSGLYeha4uSdnLcYk/SV1B6vadw2cpRlE2mx5kQw2NKXofJc/NnE&#10;ZXk5737NetfvN+OujcFzM1Nq8NavPkFE6uN/+NneagXT8RQeZ9IR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1UPsMAAADcAAAADwAAAAAAAAAAAAAAAACYAgAAZHJzL2Rv&#10;d25yZXYueG1sUEsFBgAAAAAEAAQA9QAAAIgDAAAAAA==&#10;" fillcolor="red" stroked="f">
                  <v:shadow on="t" color="black" opacity="22937f" origin=",.5" offset="0,.63889mm"/>
                  <v:textbox style="mso-fit-shape-to-text:t">
                    <w:txbxContent>
                      <w:p w14:paraId="67B5071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v:textbox>
                </v:shape>
                <v:shape id="Elbow Connector 196" o:spid="_x0000_s1676" type="#_x0000_t35" style="position:absolute;left:66111;top:57931;width:6492;height:817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T/BsMAAADcAAAADwAAAGRycy9kb3ducmV2LnhtbERPz2vCMBS+D/wfwhN2m6nKNqlGEUEn&#10;Xoad4vXZvLVlzUtJUlv315vDYMeP7/di1Zta3Mj5yrKC8SgBQZxbXXGh4PS1fZmB8AFZY22ZFNzJ&#10;w2o5eFpgqm3HR7ploRAxhH2KCsoQmlRKn5dk0I9sQxy5b+sMhghdIbXDLoabWk6S5E0arDg2lNjQ&#10;pqT8J2uNgv20/XWfu834yoePLrvca71rz0o9D/v1HESgPvyL/9x7reD9Na6NZ+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E/wbDAAAA3AAAAA8AAAAAAAAAAAAA&#10;AAAAoQIAAGRycy9kb3ducmV2LnhtbFBLBQYAAAAABAAEAPkAAACRAwAAAAA=&#10;" adj="11394,27642" strokecolor="red" strokeweight="3.5pt">
                  <v:stroke endarrow="open"/>
                  <v:shadow on="t" color="black" opacity="24903f" origin=",.5" offset="0,.55556mm"/>
                </v:shape>
                <v:shape id="Shape 194" o:spid="_x0000_s1677" type="#_x0000_t33" style="position:absolute;left:80616;top:51970;width:4401;height:9388;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9EMYAAADcAAAADwAAAGRycy9kb3ducmV2LnhtbESPQWvCQBSE7wX/w/KE3upGwa1GV1FB&#10;6KWlWik9vmafSTD7Nma3Sfz33ULB4zAz3zDLdW8r0VLjS8caxqMEBHHmTMm5htPH/mkGwgdkg5Vj&#10;0nAjD+vV4GGJqXEdH6g9hlxECPsUNRQh1KmUPivIoh+5mjh6Z9dYDFE2uTQNdhFuKzlJEiUtlhwX&#10;CqxpV1B2Of5YDeqru37mt8tJvW3n72qr5Ov3uNX6cdhvFiAC9eEe/m+/GA3P0zn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HPRDGAAAA3AAAAA8AAAAAAAAA&#10;AAAAAAAAoQIAAGRycy9kb3ducmV2LnhtbFBLBQYAAAAABAAEAPkAAACUAwAAAAA=&#10;" strokecolor="black [3040]">
                  <v:stroke endarrow="open"/>
                </v:shape>
                <v:shape id="Shape 20" o:spid="_x0000_s1678" type="#_x0000_t34" style="position:absolute;left:44074;top:23043;width:4946;height:10494;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cWO8EAAADcAAAADwAAAGRycy9kb3ducmV2LnhtbERPPW/CMBDdkfofrKvEBk47QBUwUUQV&#10;CdhIycB2io8kEJ/T2ED493hAYnx638tkMK24Ue8aywq+phEI4tLqhisFh79s8gPCeWSNrWVS8CAH&#10;yepjtMRY2zvv6Zb7SoQQdjEqqL3vYildWZNBN7UdceBOtjfoA+wrqXu8h3DTyu8omkmDDYeGGjta&#10;11Re8qtRkO5k9HvcZnlWFGZ9Pv7vTV4OSo0/h3QBwtPg3+KXe6MVzGdhfjgTjoB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VxY7wQAAANwAAAAPAAAAAAAAAAAAAAAA&#10;AKECAABkcnMvZG93bnJldi54bWxQSwUGAAAAAAQABAD5AAAAjwMAAAAA&#10;" adj="-15977" strokecolor="red" strokeweight="3pt">
                  <v:stroke startarrow="open" endarrow="open"/>
                  <v:shadow on="t" color="black" opacity="24903f" origin=",.5" offset="0,.55556mm"/>
                </v:shape>
                <v:shape id="TextBox 182" o:spid="_x0000_s1679" type="#_x0000_t202" style="position:absolute;left:68762;top:44371;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nz2sMA&#10;AADcAAAADwAAAGRycy9kb3ducmV2LnhtbESPQYvCMBSE74L/ITxhL2LTKrhLbZRlQfCiYBV6fTTP&#10;tti8lCbW7r/fLAgeh5n5hsl2o2nFQL1rLCtIohgEcWl1w5WC62W/+ALhPLLG1jIp+CUHu+10kmGq&#10;7ZPPNOS+EgHCLkUFtfddKqUrazLoItsRB+9me4M+yL6SusdngJtWLuN4LQ02HBZq7OinpvKeP4yC&#10;eXIaimM+klld78fH4XwrbCGV+piN3xsQnkb/Dr/aB63gc53A/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nz2sMAAADcAAAADwAAAAAAAAAAAAAAAACYAgAAZHJzL2Rv&#10;d25yZXYueG1sUEsFBgAAAAAEAAQA9QAAAIgDA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6A4F982B"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v:textbox>
                </v:shape>
                <v:oval id="Oval 256" o:spid="_x0000_s1680" style="position:absolute;left:44999;top:46531;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nB5MUA&#10;AADcAAAADwAAAGRycy9kb3ducmV2LnhtbESPQWsCMRSE70L/Q3iF3mpSCyqrUVpB6KGHVkX09tw8&#10;N6ublyWJuv33TaHgcZiZb5jpvHONuFKItWcNL30Fgrj0puZKw2a9fB6DiAnZYOOZNPxQhPnsoTfF&#10;wvgbf9N1lSqRIRwL1GBTagspY2nJYez7ljh7Rx8cpixDJU3AW4a7Rg6UGkqHNecFiy0tLJXn1cVp&#10;2C/2X++qDtvXrTpdRp/L3aGxXuunx+5tAiJRl+7h//aH0TAaDuDvTD4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qcHkxQAAANwAAAAPAAAAAAAAAAAAAAAAAJgCAABkcnMv&#10;ZG93bnJldi54bWxQSwUGAAAAAAQABAD1AAAAigMAAAAA&#10;" fillcolor="yellow" stroked="f">
                  <v:shadow on="t" color="black" opacity="22937f" origin=",.5" offset="0,.63889mm"/>
                  <v:textbox>
                    <w:txbxContent>
                      <w:p w14:paraId="139D664F"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5</w:t>
                        </w:r>
                      </w:p>
                    </w:txbxContent>
                  </v:textbox>
                </v:oval>
                <v:oval id="Oval 256" o:spid="_x0000_s1681" style="position:absolute;left:63001;top:52292;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Vkf8UA&#10;AADcAAAADwAAAGRycy9kb3ducmV2LnhtbESPQWsCMRSE74X+h/AKvdWkFVRWo7SC0IMHqyJ6e26e&#10;m9XNy5JE3f77plDocZiZb5jJrHONuFGItWcNrz0Fgrj0puZKw3azeBmBiAnZYOOZNHxThNn08WGC&#10;hfF3/qLbOlUiQzgWqMGm1BZSxtKSw9jzLXH2Tj44TFmGSpqA9wx3jXxTaiAd1pwXLLY0t1Re1len&#10;4TA/rD5UHXb9nTpfh8vF/thYr/XzU/c+BpGoS//hv/an0TAc9OH3TD4Ccv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5WR/xQAAANwAAAAPAAAAAAAAAAAAAAAAAJgCAABkcnMv&#10;ZG93bnJldi54bWxQSwUGAAAAAAQABAD1AAAAigMAAAAA&#10;" fillcolor="yellow" stroked="f">
                  <v:shadow on="t" color="black" opacity="22937f" origin=",.5" offset="0,.63889mm"/>
                  <v:textbox>
                    <w:txbxContent>
                      <w:p w14:paraId="078F49EC"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5</w:t>
                        </w:r>
                      </w:p>
                    </w:txbxContent>
                  </v:textbox>
                </v:oval>
                <v:shape id="Shape 20" o:spid="_x0000_s1682" type="#_x0000_t33" style="position:absolute;left:30638;top:35407;width:9123;height:4451;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4SMYAAADcAAAADwAAAGRycy9kb3ducmV2LnhtbESPT2sCMRTE7wW/Q3hCL0WzilhZjVIr&#10;yh560frn+tg8d9duXpYk6vrtm0LB4zAzv2Fmi9bU4kbOV5YVDPoJCOLc6ooLBfvvdW8CwgdkjbVl&#10;UvAgD4t552WGqbZ33tJtFwoRIexTVFCG0KRS+rwkg75vG+Lona0zGKJ0hdQO7xFuajlMkrE0WHFc&#10;KLGhz5Lyn93VKMg2cnVZDd8uy1O9Puzd0WVfZ6fUa7f9mIII1IZn+L+daQXv4xH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8OEjGAAAA3AAAAA8AAAAAAAAA&#10;AAAAAAAAoQIAAGRycy9kb3ducmV2LnhtbFBLBQYAAAAABAAEAPkAAACUAwAAAAA=&#10;" strokecolor="red" strokeweight="3pt">
                  <v:stroke startarrow="open" endarrow="open"/>
                  <v:shadow on="t" color="black" opacity="24903f" origin=",.5" offset="0,.55556mm"/>
                </v:shape>
                <v:shape id="Shape 20" o:spid="_x0000_s1683" type="#_x0000_t35" style="position:absolute;left:50363;top:37433;width:1431;height:17502;rotation:18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acccMAAADcAAAADwAAAGRycy9kb3ducmV2LnhtbESP3YrCMBSE74V9h3AWvNPUBf+qURZB&#10;1BvB6gMcm2Pb3eakJLHWtzfCwl4OM/MNs1x3phYtOV9ZVjAaJiCIc6srLhRcztvBDIQPyBpry6Tg&#10;SR7Wq4/eElNtH3yiNguFiBD2KSooQ2hSKX1ekkE/tA1x9G7WGQxRukJqh48IN7X8SpKJNFhxXCix&#10;oU1J+W92Nwqy0c+xm9IxObTN/To/u13YnHZK9T+77wWIQF34D/+191rBdDKG95l4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2nHHDAAAA3AAAAA8AAAAAAAAAAAAA&#10;AAAAoQIAAGRycy9kb3ducmV2LnhtbFBLBQYAAAAABAAEAPkAAACRAwAAAAA=&#10;" adj="-34516,14194" strokecolor="red" strokeweight="3pt">
                  <v:stroke startarrow="open" endarrow="open"/>
                  <v:shadow on="t" color="black" opacity="24903f" origin=",.5" offset="0,.55556mm"/>
                </v:shape>
                <v:shape id="Shape 20" o:spid="_x0000_s1684" type="#_x0000_t34" style="position:absolute;left:53441;top:54935;width:6680;height:3705;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WMhsUAAADcAAAADwAAAGRycy9kb3ducmV2LnhtbESPUWvCMBSF3wf+h3AF32bq0Oo6o8jQ&#10;MRg+TPcDLs1dE2xuapPa7t+bwWCPh3POdzjr7eBqcaM2WM8KZtMMBHHpteVKwdf58LgCESKyxtoz&#10;KfihANvN6GGNhfY9f9LtFCuRIBwKVGBibAopQ2nIYZj6hjh53751GJNsK6lb7BPc1fIpy3Lp0HJa&#10;MNjQq6HycuqcgmtvO7OnszVv/rlbfTTH+XJxVGoyHnYvICIN8T/8137XCpZ5Dr9n0hG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WMhsUAAADcAAAADwAAAAAAAAAA&#10;AAAAAAChAgAAZHJzL2Rvd25yZXYueG1sUEsFBgAAAAAEAAQA+QAAAJMDAAAAAA==&#10;" strokecolor="red" strokeweight="3pt">
                  <v:stroke startarrow="open" endarrow="open"/>
                  <v:shadow on="t" color="black" opacity="24903f" origin=",.5" offset="0,.55556mm"/>
                </v:shape>
                <v:shape id="Shape 20" o:spid="_x0000_s1685" type="#_x0000_t33" style="position:absolute;left:64987;top:53558;width:2869;height:4680;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IQfcYAAADcAAAADwAAAGRycy9kb3ducmV2LnhtbESPzWrDMBCE74W+g9hCb43sHJzgRAnB&#10;pKbQXJqW0uNibWwTa+Va8t/bV4FCjsPMfMNs95NpxECdqy0riBcRCOLC6ppLBV+fry9rEM4ja2ws&#10;k4KZHOx3jw9bTLUd+YOGsy9FgLBLUUHlfZtK6YqKDLqFbYmDd7GdQR9kV0rd4RjgppHLKEqkwZrD&#10;QoUtZRUV13NvFLzn7TKL5mv+e/yJkz7/LvB4OCn1/DQdNiA8Tf4e/m+/aQWrZAW3M+EIyN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iEH3GAAAA3AAAAA8AAAAAAAAA&#10;AAAAAAAAoQIAAGRycy9kb3ducmV2LnhtbFBLBQYAAAAABAAEAPkAAACUAwAAAAA=&#10;" strokecolor="red" strokeweight="3pt">
                  <v:stroke startarrow="open" endarrow="open"/>
                  <v:shadow on="t" color="black" opacity="24903f" origin=",.5" offset="0,.55556mm"/>
                </v:shape>
                <v:oval id="Oval 256" o:spid="_x0000_s1686" style="position:absolute;left:44279;top:2276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H2DsIA&#10;AADcAAAADwAAAGRycy9kb3ducmV2LnhtbERPTWsCMRC9C/6HMEJvmrSCytYorSB46MGqSL1NN9PN&#10;tpvJkkRd/31zEDw+3vd82blGXCjE2rOG55ECQVx6U3Ol4bBfD2cgYkI22HgmDTeKsFz0e3MsjL/y&#10;J112qRI5hGOBGmxKbSFlLC05jCPfEmfuxweHKcNQSRPwmsNdI1+UmkiHNecGiy2tLJV/u7PTcFqd&#10;tu+qDsfxUf2epx/rr+/Geq2fBt3bK4hEXXqI7+6N0TCd5LX5TD4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QfYOwgAAANwAAAAPAAAAAAAAAAAAAAAAAJgCAABkcnMvZG93&#10;bnJldi54bWxQSwUGAAAAAAQABAD1AAAAhwMAAAAA&#10;" fillcolor="yellow" stroked="f">
                  <v:shadow on="t" color="black" opacity="22937f" origin=",.5" offset="0,.63889mm"/>
                  <v:textbox>
                    <w:txbxContent>
                      <w:p w14:paraId="62B237CC"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5</w:t>
                        </w:r>
                      </w:p>
                    </w:txbxContent>
                  </v:textbox>
                </v:oval>
                <v:oval id="Oval 256" o:spid="_x0000_s1687" style="position:absolute;left:60121;top:62373;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1TlcYA&#10;AADcAAAADwAAAGRycy9kb3ducmV2LnhtbESPQWsCMRSE74X+h/AK3mrSClpXo7SC4MFDa0X09tw8&#10;N9tuXpYk6vbfNwWhx2FmvmGm88414kIh1p41PPUVCOLSm5orDdvP5eMLiJiQDTaeScMPRZjP7u+m&#10;WBh/5Q+6bFIlMoRjgRpsSm0hZSwtOYx93xJn7+SDw5RlqKQJeM1w18hnpYbSYc15wWJLC0vl9+bs&#10;NBwWh/c3VYfdYKe+zqP1cn9srNe699C9TkAk6tJ/+NZeGQ2j4Rj+zu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1TlcYAAADcAAAADwAAAAAAAAAAAAAAAACYAgAAZHJz&#10;L2Rvd25yZXYueG1sUEsFBgAAAAAEAAQA9QAAAIsDAAAAAA==&#10;" fillcolor="yellow" stroked="f">
                  <v:shadow on="t" color="black" opacity="22937f" origin=",.5" offset="0,.63889mm"/>
                  <v:textbox>
                    <w:txbxContent>
                      <w:p w14:paraId="6E3457FC"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6</w:t>
                        </w:r>
                      </w:p>
                    </w:txbxContent>
                  </v:textbox>
                </v:oval>
                <v:oval id="Oval 256" o:spid="_x0000_s1688" style="position:absolute;left:91440;top:58772;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5s1cMA&#10;AADcAAAADwAAAGRycy9kb3ducmV2LnhtbERPy2oCMRTdC/2HcAV3NbFCp0yN0gpCFy58IXV3O7md&#10;TDu5GZKo0783i4LLw3nPFr1rxYVCbDxrmIwVCOLKm4ZrDYf96vEFREzIBlvPpOGPIizmD4MZlsZf&#10;eUuXXapFDuFYogabUldKGStLDuPYd8SZ+/bBYcow1NIEvOZw18onpZ6lw4Zzg8WOlpaq393ZaTgt&#10;T5t31YTj9Kh+zsV69fnVWq/1aNi/vYJI1Ke7+N/9YTQURZ6fz+Qj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5s1cMAAADcAAAADwAAAAAAAAAAAAAAAACYAgAAZHJzL2Rv&#10;d25yZXYueG1sUEsFBgAAAAAEAAQA9QAAAIgDAAAAAA==&#10;" fillcolor="yellow" stroked="f">
                  <v:shadow on="t" color="black" opacity="22937f" origin=",.5" offset="0,.63889mm"/>
                  <v:textbox>
                    <w:txbxContent>
                      <w:p w14:paraId="62B31ABE"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text1"/>
                            <w:kern w:val="24"/>
                            <w:rtl/>
                          </w:rPr>
                          <w:t>6</w:t>
                        </w:r>
                      </w:p>
                    </w:txbxContent>
                  </v:textbox>
                </v:oval>
                <w10:wrap anchorx="page"/>
                <w10:anchorlock/>
              </v:group>
            </w:pict>
          </mc:Fallback>
        </mc:AlternateContent>
      </w:r>
    </w:p>
    <w:p w14:paraId="45D6F065" w14:textId="77777777" w:rsidR="00BF3A85" w:rsidRDefault="00FE1CDC" w:rsidP="00FE1CDC">
      <w:pPr>
        <w:pStyle w:val="a7"/>
        <w:bidi w:val="0"/>
      </w:pPr>
      <w:bookmarkStart w:id="41" w:name="_Toc353555284"/>
      <w:r>
        <w:t xml:space="preserve">Figure </w:t>
      </w:r>
      <w:r w:rsidR="00A92B1F">
        <w:fldChar w:fldCharType="begin"/>
      </w:r>
      <w:r w:rsidR="00A92B1F">
        <w:instrText xml:space="preserve"> SEQ Figure \* ARABIC </w:instrText>
      </w:r>
      <w:r w:rsidR="00A92B1F">
        <w:fldChar w:fldCharType="separate"/>
      </w:r>
      <w:r w:rsidR="00BE3243">
        <w:rPr>
          <w:noProof/>
        </w:rPr>
        <w:t>8</w:t>
      </w:r>
      <w:r w:rsidR="00A92B1F">
        <w:rPr>
          <w:noProof/>
        </w:rPr>
        <w:fldChar w:fldCharType="end"/>
      </w:r>
      <w:r>
        <w:rPr>
          <w:noProof/>
        </w:rPr>
        <w:t xml:space="preserve"> - </w:t>
      </w:r>
      <w:r w:rsidRPr="00F42E86">
        <w:rPr>
          <w:noProof/>
        </w:rPr>
        <w:t>Detailed stages – (5), (6)</w:t>
      </w:r>
      <w:bookmarkEnd w:id="41"/>
    </w:p>
    <w:p w14:paraId="45D6F066" w14:textId="77777777" w:rsidR="00BF3A85" w:rsidRPr="004F7F8E" w:rsidRDefault="00BF3A85" w:rsidP="00BF3A85">
      <w:pPr>
        <w:bidi w:val="0"/>
      </w:pPr>
    </w:p>
    <w:p w14:paraId="45D6F067" w14:textId="77777777" w:rsidR="00781679" w:rsidRDefault="00781679" w:rsidP="00D111B3">
      <w:pPr>
        <w:pStyle w:val="1"/>
        <w:numPr>
          <w:ilvl w:val="0"/>
          <w:numId w:val="4"/>
        </w:numPr>
        <w:bidi w:val="0"/>
        <w:ind w:left="0" w:firstLine="0"/>
      </w:pPr>
      <w:bookmarkStart w:id="42" w:name="_Toc353554994"/>
      <w:r>
        <w:lastRenderedPageBreak/>
        <w:t>HW Implementation</w:t>
      </w:r>
      <w:bookmarkEnd w:id="30"/>
      <w:r>
        <w:t xml:space="preserve"> and Integration</w:t>
      </w:r>
      <w:bookmarkEnd w:id="31"/>
      <w:bookmarkEnd w:id="32"/>
      <w:bookmarkEnd w:id="42"/>
    </w:p>
    <w:p w14:paraId="45D6F068" w14:textId="77777777" w:rsidR="00781679" w:rsidRDefault="00781679" w:rsidP="00D111B3">
      <w:pPr>
        <w:pStyle w:val="2"/>
        <w:numPr>
          <w:ilvl w:val="1"/>
          <w:numId w:val="4"/>
        </w:numPr>
        <w:bidi w:val="0"/>
        <w:ind w:left="0" w:firstLine="0"/>
      </w:pPr>
      <w:bookmarkStart w:id="43" w:name="_Toc326782283"/>
      <w:bookmarkStart w:id="44" w:name="_Toc352942893"/>
      <w:bookmarkStart w:id="45" w:name="_Toc352943182"/>
      <w:bookmarkStart w:id="46" w:name="_Toc353554995"/>
      <w:r>
        <w:t>Top Architecture</w:t>
      </w:r>
      <w:bookmarkEnd w:id="43"/>
      <w:bookmarkEnd w:id="44"/>
      <w:bookmarkEnd w:id="45"/>
      <w:bookmarkEnd w:id="46"/>
    </w:p>
    <w:p w14:paraId="45D6F069" w14:textId="77777777" w:rsidR="00AA4615" w:rsidRDefault="00AA4615" w:rsidP="00AA4615">
      <w:pPr>
        <w:bidi w:val="0"/>
      </w:pPr>
      <w:bookmarkStart w:id="47" w:name="_Toc352942894"/>
      <w:bookmarkStart w:id="48" w:name="_Toc352943183"/>
      <w:r>
        <w:t>Following is the top architecture of the Symbol Generator project:</w:t>
      </w:r>
    </w:p>
    <w:p w14:paraId="45D6F06A" w14:textId="7BE14BC4" w:rsidR="00AA4615" w:rsidRDefault="00A92B1F" w:rsidP="00747ADA">
      <w:pPr>
        <w:keepNext/>
        <w:tabs>
          <w:tab w:val="right" w:pos="2694"/>
        </w:tabs>
        <w:bidi w:val="0"/>
      </w:pPr>
      <w:r>
        <w:rPr>
          <w:noProof/>
        </w:rPr>
        <mc:AlternateContent>
          <mc:Choice Requires="wps">
            <w:drawing>
              <wp:anchor distT="0" distB="0" distL="114300" distR="114300" simplePos="0" relativeHeight="251684864" behindDoc="0" locked="0" layoutInCell="1" allowOverlap="1" wp14:anchorId="45D6F3A5" wp14:editId="6060C7E3">
                <wp:simplePos x="0" y="0"/>
                <wp:positionH relativeFrom="column">
                  <wp:posOffset>3810</wp:posOffset>
                </wp:positionH>
                <wp:positionV relativeFrom="paragraph">
                  <wp:posOffset>3578860</wp:posOffset>
                </wp:positionV>
                <wp:extent cx="5274310" cy="266700"/>
                <wp:effectExtent l="3810" t="0" r="0" b="1270"/>
                <wp:wrapTopAndBottom/>
                <wp:docPr id="163"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4D" w14:textId="77777777" w:rsidR="00296552" w:rsidRDefault="00296552" w:rsidP="00747ADA">
                            <w:pPr>
                              <w:pStyle w:val="a7"/>
                              <w:bidi w:val="0"/>
                              <w:rPr>
                                <w:noProof/>
                              </w:rPr>
                            </w:pPr>
                            <w:bookmarkStart w:id="49" w:name="_Toc353555285"/>
                            <w:r>
                              <w:t xml:space="preserve">Figure </w:t>
                            </w:r>
                            <w:r w:rsidR="00A92B1F">
                              <w:fldChar w:fldCharType="begin"/>
                            </w:r>
                            <w:r w:rsidR="00A92B1F">
                              <w:instrText xml:space="preserve"> SEQ Figure \* ARABIC </w:instrText>
                            </w:r>
                            <w:r w:rsidR="00A92B1F">
                              <w:fldChar w:fldCharType="separate"/>
                            </w:r>
                            <w:r>
                              <w:rPr>
                                <w:noProof/>
                              </w:rPr>
                              <w:t>9</w:t>
                            </w:r>
                            <w:r w:rsidR="00A92B1F">
                              <w:rPr>
                                <w:noProof/>
                              </w:rPr>
                              <w:fldChar w:fldCharType="end"/>
                            </w:r>
                            <w:r>
                              <w:rPr>
                                <w:noProof/>
                              </w:rPr>
                              <w:t xml:space="preserve"> - </w:t>
                            </w:r>
                            <w:r w:rsidRPr="009964E5">
                              <w:rPr>
                                <w:noProof/>
                              </w:rPr>
                              <w:t>Top Architecture</w:t>
                            </w:r>
                            <w:bookmarkEnd w:id="49"/>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4" o:spid="_x0000_s1689" type="#_x0000_t202" style="position:absolute;margin-left:.3pt;margin-top:281.8pt;width:415.3pt;height:2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" stroked="f">
                <v:textbox style="mso-fit-shape-to-text:t" inset="0,0,0,0">
                  <w:txbxContent>
                    <w:p w14:paraId="45D6F44D" w14:textId="77777777" w:rsidR="00296552" w:rsidRDefault="00296552" w:rsidP="00747ADA">
                      <w:pPr>
                        <w:pStyle w:val="a7"/>
                        <w:bidi w:val="0"/>
                        <w:rPr>
                          <w:noProof/>
                        </w:rPr>
                      </w:pPr>
                      <w:bookmarkStart w:id="50" w:name="_Toc353555285"/>
                      <w:r>
                        <w:t xml:space="preserve">Figure </w:t>
                      </w:r>
                      <w:r w:rsidR="00A92B1F">
                        <w:fldChar w:fldCharType="begin"/>
                      </w:r>
                      <w:r w:rsidR="00A92B1F">
                        <w:instrText xml:space="preserve"> SEQ Figure \* ARABIC </w:instrText>
                      </w:r>
                      <w:r w:rsidR="00A92B1F">
                        <w:fldChar w:fldCharType="separate"/>
                      </w:r>
                      <w:r>
                        <w:rPr>
                          <w:noProof/>
                        </w:rPr>
                        <w:t>9</w:t>
                      </w:r>
                      <w:r w:rsidR="00A92B1F">
                        <w:rPr>
                          <w:noProof/>
                        </w:rPr>
                        <w:fldChar w:fldCharType="end"/>
                      </w:r>
                      <w:r>
                        <w:rPr>
                          <w:noProof/>
                        </w:rPr>
                        <w:t xml:space="preserve"> - </w:t>
                      </w:r>
                      <w:r w:rsidRPr="009964E5">
                        <w:rPr>
                          <w:noProof/>
                        </w:rPr>
                        <w:t>Top Architecture</w:t>
                      </w:r>
                      <w:bookmarkEnd w:id="50"/>
                    </w:p>
                  </w:txbxContent>
                </v:textbox>
                <w10:wrap type="topAndBottom"/>
              </v:shape>
            </w:pict>
          </mc:Fallback>
        </mc:AlternateContent>
      </w:r>
      <w:r w:rsidR="00AA4615">
        <w:rPr>
          <w:noProof/>
        </w:rPr>
        <mc:AlternateContent>
          <mc:Choice Requires="wpg">
            <w:drawing>
              <wp:anchor distT="0" distB="0" distL="114300" distR="114300" simplePos="0" relativeHeight="251682816" behindDoc="0" locked="0" layoutInCell="1" allowOverlap="1" wp14:anchorId="45D6F3A6" wp14:editId="45D6F3A7">
                <wp:simplePos x="0" y="0"/>
                <wp:positionH relativeFrom="column">
                  <wp:posOffset>3810</wp:posOffset>
                </wp:positionH>
                <wp:positionV relativeFrom="paragraph">
                  <wp:posOffset>52705</wp:posOffset>
                </wp:positionV>
                <wp:extent cx="5274310" cy="3469005"/>
                <wp:effectExtent l="285750" t="419100" r="6022340" b="4017645"/>
                <wp:wrapTopAndBottom/>
                <wp:docPr id="100" name="קבוצה 100"/>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1358610" cy="7471202"/>
                          <a:chOff x="-1107305" y="-314336"/>
                          <a:chExt cx="11358610" cy="7471202"/>
                        </a:xfrm>
                      </wpg:grpSpPr>
                      <pic:pic xmlns:pic="http://schemas.openxmlformats.org/drawingml/2006/picture">
                        <pic:nvPicPr>
                          <pic:cNvPr id="784" name="Picture 163" descr="C:\Program Files\Microsoft Office\MEDIA\CAGCAT10\j0285750.wmf"/>
                          <pic:cNvPicPr>
                            <a:picLocks noChangeAspect="1" noChangeArrowheads="1"/>
                          </pic:cNvPicPr>
                        </pic:nvPicPr>
                        <pic:blipFill>
                          <a:blip r:embed="rId47" cstate="print"/>
                          <a:srcRect/>
                          <a:stretch>
                            <a:fillRect/>
                          </a:stretch>
                        </pic:blipFill>
                        <pic:spPr bwMode="auto">
                          <a:xfrm>
                            <a:off x="-1107305" y="600064"/>
                            <a:ext cx="1053790" cy="781233"/>
                          </a:xfrm>
                          <a:prstGeom prst="rect">
                            <a:avLst/>
                          </a:prstGeom>
                          <a:noFill/>
                        </pic:spPr>
                      </pic:pic>
                      <wps:wsp>
                        <wps:cNvPr id="785" name="Rectangle 23"/>
                        <wps:cNvSpPr/>
                        <wps:spPr>
                          <a:xfrm>
                            <a:off x="0" y="3140968"/>
                            <a:ext cx="3929090" cy="242889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A96A55" w14:textId="77777777" w:rsidR="00A92B1F" w:rsidRDefault="00A92B1F" w:rsidP="00A92B1F">
                              <w:pPr>
                                <w:bidi w:val="0"/>
                                <w:rPr>
                                  <w:rFonts w:eastAsia="Times New Roman"/>
                                </w:rPr>
                              </w:pPr>
                            </w:p>
                          </w:txbxContent>
                        </wps:txbx>
                        <wps:bodyPr rtlCol="1" anchor="ctr"/>
                      </wps:wsp>
                      <wps:wsp>
                        <wps:cNvPr id="786" name="Rectangle 12"/>
                        <wps:cNvSpPr/>
                        <wps:spPr>
                          <a:xfrm>
                            <a:off x="392893" y="171436"/>
                            <a:ext cx="3571900" cy="1143008"/>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4D14BD3" w14:textId="77777777" w:rsidR="00A92B1F" w:rsidRDefault="00A92B1F" w:rsidP="00A92B1F">
                              <w:pPr>
                                <w:bidi w:val="0"/>
                                <w:rPr>
                                  <w:rFonts w:eastAsia="Times New Roman"/>
                                </w:rPr>
                              </w:pPr>
                            </w:p>
                          </w:txbxContent>
                        </wps:txbx>
                        <wps:bodyPr rtlCol="1" anchor="ctr"/>
                      </wps:wsp>
                      <wps:wsp>
                        <wps:cNvPr id="787" name="TextBox 3"/>
                        <wps:cNvSpPr txBox="1"/>
                        <wps:spPr>
                          <a:xfrm>
                            <a:off x="854795" y="725081"/>
                            <a:ext cx="684803" cy="261610"/>
                          </a:xfrm>
                          <a:prstGeom prst="rect">
                            <a:avLst/>
                          </a:prstGeom>
                        </wps:spPr>
                        <wps:style>
                          <a:lnRef idx="1">
                            <a:schemeClr val="dk1"/>
                          </a:lnRef>
                          <a:fillRef idx="2">
                            <a:schemeClr val="dk1"/>
                          </a:fillRef>
                          <a:effectRef idx="1">
                            <a:schemeClr val="dk1"/>
                          </a:effectRef>
                          <a:fontRef idx="minor">
                            <a:schemeClr val="dk1"/>
                          </a:fontRef>
                        </wps:style>
                        <wps:txbx>
                          <w:txbxContent>
                            <w:p w14:paraId="385CA7D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wps:txbx>
                        <wps:bodyPr wrap="none" rtlCol="1">
                          <a:spAutoFit/>
                        </wps:bodyPr>
                      </wps:wsp>
                      <wps:wsp>
                        <wps:cNvPr id="788" name="TextBox 6"/>
                        <wps:cNvSpPr txBox="1"/>
                        <wps:spPr>
                          <a:xfrm>
                            <a:off x="2066335" y="725081"/>
                            <a:ext cx="625491" cy="261610"/>
                          </a:xfrm>
                          <a:prstGeom prst="rect">
                            <a:avLst/>
                          </a:prstGeom>
                        </wps:spPr>
                        <wps:style>
                          <a:lnRef idx="1">
                            <a:schemeClr val="dk1"/>
                          </a:lnRef>
                          <a:fillRef idx="2">
                            <a:schemeClr val="dk1"/>
                          </a:fillRef>
                          <a:effectRef idx="1">
                            <a:schemeClr val="dk1"/>
                          </a:effectRef>
                          <a:fontRef idx="minor">
                            <a:schemeClr val="dk1"/>
                          </a:fontRef>
                        </wps:style>
                        <wps:txbx>
                          <w:txbxContent>
                            <w:p w14:paraId="4FE589A7"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wps:txbx>
                        <wps:bodyPr wrap="none" rtlCol="1">
                          <a:spAutoFit/>
                        </wps:bodyPr>
                      </wps:wsp>
                      <wps:wsp>
                        <wps:cNvPr id="789" name="Elbow Connector 8"/>
                        <wps:cNvCnPr>
                          <a:stCxn id="787" idx="3"/>
                          <a:endCxn id="788" idx="1"/>
                        </wps:cNvCnPr>
                        <wps:spPr>
                          <a:xfrm>
                            <a:off x="1539598" y="855886"/>
                            <a:ext cx="52673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790" name="Elbow Connector 85"/>
                        <wps:cNvCnPr>
                          <a:endCxn id="787" idx="1"/>
                        </wps:cNvCnPr>
                        <wps:spPr>
                          <a:xfrm flipV="1">
                            <a:off x="-178611" y="855886"/>
                            <a:ext cx="1033406" cy="10136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g:grpSp>
                        <wpg:cNvPr id="791" name="Group 60"/>
                        <wpg:cNvGrpSpPr/>
                        <wpg:grpSpPr>
                          <a:xfrm>
                            <a:off x="1393025" y="5793013"/>
                            <a:ext cx="1428760" cy="1165033"/>
                            <a:chOff x="1393025" y="5793013"/>
                            <a:chExt cx="1428760" cy="1165033"/>
                          </a:xfrm>
                        </wpg:grpSpPr>
                        <wpg:grpSp>
                          <wpg:cNvPr id="908" name="Group 47"/>
                          <wpg:cNvGrpSpPr/>
                          <wpg:grpSpPr>
                            <a:xfrm>
                              <a:off x="1393025" y="6029352"/>
                              <a:ext cx="1428760" cy="928694"/>
                              <a:chOff x="1393025" y="6029352"/>
                              <a:chExt cx="1428760" cy="928694"/>
                            </a:xfrm>
                          </wpg:grpSpPr>
                          <wps:wsp>
                            <wps:cNvPr id="910" name="TextBox 24"/>
                            <wps:cNvSpPr txBox="1"/>
                            <wps:spPr>
                              <a:xfrm>
                                <a:off x="1535901" y="6172228"/>
                                <a:ext cx="1214446" cy="646331"/>
                              </a:xfrm>
                              <a:prstGeom prst="rect">
                                <a:avLst/>
                              </a:prstGeom>
                            </wps:spPr>
                            <wps:style>
                              <a:lnRef idx="0">
                                <a:schemeClr val="accent4"/>
                              </a:lnRef>
                              <a:fillRef idx="3">
                                <a:schemeClr val="accent4"/>
                              </a:fillRef>
                              <a:effectRef idx="3">
                                <a:schemeClr val="accent4"/>
                              </a:effectRef>
                              <a:fontRef idx="minor">
                                <a:schemeClr val="lt1"/>
                              </a:fontRef>
                            </wps:style>
                            <wps:txbx>
                              <w:txbxContent>
                                <w:p w14:paraId="3884738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wps:txbx>
                            <wps:bodyPr wrap="square" rtlCol="1">
                              <a:spAutoFit/>
                            </wps:bodyPr>
                          </wps:wsp>
                          <wps:wsp>
                            <wps:cNvPr id="911" name="Rectangle 28"/>
                            <wps:cNvSpPr/>
                            <wps:spPr>
                              <a:xfrm>
                                <a:off x="1393025" y="6029352"/>
                                <a:ext cx="1428760" cy="928694"/>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F8B3921" w14:textId="77777777" w:rsidR="00A92B1F" w:rsidRDefault="00A92B1F" w:rsidP="00A92B1F">
                                  <w:pPr>
                                    <w:bidi w:val="0"/>
                                    <w:rPr>
                                      <w:rFonts w:eastAsia="Times New Roman"/>
                                    </w:rPr>
                                  </w:pPr>
                                </w:p>
                              </w:txbxContent>
                            </wps:txbx>
                            <wps:bodyPr rtlCol="1" anchor="ctr"/>
                          </wps:wsp>
                        </wpg:grpSp>
                        <wps:wsp>
                          <wps:cNvPr id="909" name="TextBox 54"/>
                          <wps:cNvSpPr txBox="1"/>
                          <wps:spPr>
                            <a:xfrm>
                              <a:off x="1678777" y="5793013"/>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22B853A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g:grpSp>
                      <wps:wsp>
                        <wps:cNvPr id="792" name="TextBox 56"/>
                        <wps:cNvSpPr txBox="1"/>
                        <wps:spPr>
                          <a:xfrm>
                            <a:off x="3321851" y="6741368"/>
                            <a:ext cx="1601721" cy="415498"/>
                          </a:xfrm>
                          <a:prstGeom prst="rect">
                            <a:avLst/>
                          </a:prstGeom>
                        </wps:spPr>
                        <wps:style>
                          <a:lnRef idx="2">
                            <a:schemeClr val="dk1"/>
                          </a:lnRef>
                          <a:fillRef idx="1">
                            <a:schemeClr val="lt1"/>
                          </a:fillRef>
                          <a:effectRef idx="0">
                            <a:schemeClr val="dk1"/>
                          </a:effectRef>
                          <a:fontRef idx="minor">
                            <a:schemeClr val="dk1"/>
                          </a:fontRef>
                        </wps:style>
                        <wps:txbx>
                          <w:txbxContent>
                            <w:p w14:paraId="409436E6"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110AF83D"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wps:txbx>
                        <wps:bodyPr wrap="none" rtlCol="1">
                          <a:spAutoFit/>
                        </wps:bodyPr>
                      </wps:wsp>
                      <wps:wsp>
                        <wps:cNvPr id="793" name="Elbow Connector 63"/>
                        <wps:cNvCnPr>
                          <a:stCxn id="795" idx="2"/>
                          <a:endCxn id="909" idx="0"/>
                        </wps:cNvCnPr>
                        <wps:spPr>
                          <a:xfrm rot="5400000">
                            <a:off x="1950801" y="5493532"/>
                            <a:ext cx="491805" cy="107157"/>
                          </a:xfrm>
                          <a:prstGeom prst="bentConnector3">
                            <a:avLst>
                              <a:gd name="adj1" fmla="val 50000"/>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794" name="TextBox 14"/>
                        <wps:cNvSpPr txBox="1"/>
                        <wps:spPr>
                          <a:xfrm>
                            <a:off x="2563756"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15D9889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wps:txbx>
                        <wps:bodyPr wrap="square" rtlCol="1">
                          <a:spAutoFit/>
                        </wps:bodyPr>
                      </wps:wsp>
                      <wps:wsp>
                        <wps:cNvPr id="795" name="TextBox 15"/>
                        <wps:cNvSpPr txBox="1"/>
                        <wps:spPr>
                          <a:xfrm>
                            <a:off x="1750215" y="4777988"/>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583DB9F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wps:txbx>
                        <wps:bodyPr wrap="square" rtlCol="1">
                          <a:spAutoFit/>
                        </wps:bodyPr>
                      </wps:wsp>
                      <wps:wsp>
                        <wps:cNvPr id="796" name="Shape 19"/>
                        <wps:cNvCnPr>
                          <a:stCxn id="906" idx="2"/>
                          <a:endCxn id="795" idx="1"/>
                        </wps:cNvCnPr>
                        <wps:spPr>
                          <a:xfrm rot="16200000" flipH="1">
                            <a:off x="1420020" y="4709403"/>
                            <a:ext cx="386462" cy="273928"/>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797" name="Shape 20"/>
                        <wps:cNvCnPr>
                          <a:stCxn id="830" idx="2"/>
                          <a:endCxn id="795" idx="3"/>
                        </wps:cNvCnPr>
                        <wps:spPr>
                          <a:xfrm rot="5400000">
                            <a:off x="2694080" y="4709403"/>
                            <a:ext cx="386462" cy="273928"/>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798" name="TextBox 104"/>
                        <wps:cNvSpPr txBox="1"/>
                        <wps:spPr>
                          <a:xfrm rot="5400000">
                            <a:off x="3613470" y="3386828"/>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14F0505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799" name="Rectangle 81"/>
                        <wps:cNvSpPr/>
                        <wps:spPr>
                          <a:xfrm>
                            <a:off x="5607867" y="-42878"/>
                            <a:ext cx="3571900" cy="135732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E37FC8B" w14:textId="77777777" w:rsidR="00A92B1F" w:rsidRDefault="00A92B1F" w:rsidP="00A92B1F">
                              <w:pPr>
                                <w:bidi w:val="0"/>
                                <w:rPr>
                                  <w:rFonts w:eastAsia="Times New Roman"/>
                                </w:rPr>
                              </w:pPr>
                            </w:p>
                          </w:txbxContent>
                        </wps:txbx>
                        <wps:bodyPr rtlCol="1" anchor="ctr"/>
                      </wps:wsp>
                      <wps:wsp>
                        <wps:cNvPr id="800" name="TextBox 84"/>
                        <wps:cNvSpPr txBox="1"/>
                        <wps:spPr>
                          <a:xfrm>
                            <a:off x="7295737" y="671502"/>
                            <a:ext cx="611065" cy="261610"/>
                          </a:xfrm>
                          <a:prstGeom prst="rect">
                            <a:avLst/>
                          </a:prstGeom>
                        </wps:spPr>
                        <wps:style>
                          <a:lnRef idx="1">
                            <a:schemeClr val="dk1"/>
                          </a:lnRef>
                          <a:fillRef idx="2">
                            <a:schemeClr val="dk1"/>
                          </a:fillRef>
                          <a:effectRef idx="1">
                            <a:schemeClr val="dk1"/>
                          </a:effectRef>
                          <a:fontRef idx="minor">
                            <a:schemeClr val="dk1"/>
                          </a:fontRef>
                        </wps:style>
                        <wps:txbx>
                          <w:txbxContent>
                            <w:p w14:paraId="52DFEE1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wps:txbx>
                        <wps:bodyPr wrap="none" rtlCol="1">
                          <a:spAutoFit/>
                        </wps:bodyPr>
                      </wps:wsp>
                      <wps:wsp>
                        <wps:cNvPr id="801" name="TextBox 87"/>
                        <wps:cNvSpPr txBox="1"/>
                        <wps:spPr>
                          <a:xfrm>
                            <a:off x="8373209" y="671502"/>
                            <a:ext cx="733244" cy="261610"/>
                          </a:xfrm>
                          <a:prstGeom prst="rect">
                            <a:avLst/>
                          </a:prstGeom>
                        </wps:spPr>
                        <wps:style>
                          <a:lnRef idx="1">
                            <a:schemeClr val="dk1"/>
                          </a:lnRef>
                          <a:fillRef idx="2">
                            <a:schemeClr val="dk1"/>
                          </a:fillRef>
                          <a:effectRef idx="1">
                            <a:schemeClr val="dk1"/>
                          </a:effectRef>
                          <a:fontRef idx="minor">
                            <a:schemeClr val="dk1"/>
                          </a:fontRef>
                        </wps:style>
                        <wps:txbx>
                          <w:txbxContent>
                            <w:p w14:paraId="3E7D69A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wps:txbx>
                        <wps:bodyPr wrap="square" rtlCol="1">
                          <a:spAutoFit/>
                        </wps:bodyPr>
                      </wps:wsp>
                      <wps:wsp>
                        <wps:cNvPr id="802" name="Elbow Connector 89"/>
                        <wps:cNvCnPr>
                          <a:stCxn id="800" idx="3"/>
                          <a:endCxn id="801" idx="1"/>
                        </wps:cNvCnPr>
                        <wps:spPr>
                          <a:xfrm>
                            <a:off x="7906802" y="802307"/>
                            <a:ext cx="466407" cy="1588"/>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803" name="TextBox 114"/>
                        <wps:cNvSpPr txBox="1"/>
                        <wps:spPr>
                          <a:xfrm>
                            <a:off x="5822181" y="1243006"/>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63565E3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804" name="Shape 119"/>
                        <wps:cNvCnPr>
                          <a:stCxn id="798" idx="0"/>
                        </wps:cNvCnPr>
                        <wps:spPr>
                          <a:xfrm flipV="1">
                            <a:off x="4231706" y="3040650"/>
                            <a:ext cx="335165" cy="500067"/>
                          </a:xfrm>
                          <a:prstGeom prst="bentConnector5">
                            <a:avLst>
                              <a:gd name="adj1" fmla="val 68205"/>
                              <a:gd name="adj2" fmla="val 43958"/>
                              <a:gd name="adj3" fmla="val 31795"/>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805" name="Shape 121"/>
                        <wps:cNvCnPr>
                          <a:stCxn id="845" idx="0"/>
                          <a:endCxn id="816" idx="0"/>
                        </wps:cNvCnPr>
                        <wps:spPr>
                          <a:xfrm>
                            <a:off x="4977067" y="3162536"/>
                            <a:ext cx="59297" cy="2331031"/>
                          </a:xfrm>
                          <a:prstGeom prst="bentConnector5">
                            <a:avLst>
                              <a:gd name="adj1" fmla="val 385517"/>
                              <a:gd name="adj2" fmla="val 37584"/>
                              <a:gd name="adj3" fmla="val -285517"/>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s:wsp>
                        <wps:cNvPr id="806" name="Elbow Connector 140"/>
                        <wps:cNvCnPr>
                          <a:stCxn id="799" idx="3"/>
                          <a:endCxn id="784" idx="1"/>
                        </wps:cNvCnPr>
                        <wps:spPr>
                          <a:xfrm flipH="1">
                            <a:off x="-1107305" y="635783"/>
                            <a:ext cx="10287072" cy="354898"/>
                          </a:xfrm>
                          <a:prstGeom prst="bentConnector5">
                            <a:avLst>
                              <a:gd name="adj1" fmla="val -2222"/>
                              <a:gd name="adj2" fmla="val -376809"/>
                              <a:gd name="adj3" fmla="val 102222"/>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807" name="TextBox 143"/>
                        <wps:cNvSpPr txBox="1"/>
                        <wps:spPr>
                          <a:xfrm>
                            <a:off x="1821653" y="1220981"/>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7A0F3166"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wps:txbx>
                        <wps:bodyPr wrap="square" rtlCol="1">
                          <a:spAutoFit/>
                        </wps:bodyPr>
                      </wps:wsp>
                      <wps:wsp>
                        <wps:cNvPr id="808" name="Elbow Connector 147"/>
                        <wps:cNvCnPr>
                          <a:stCxn id="788" idx="2"/>
                          <a:endCxn id="807" idx="0"/>
                        </wps:cNvCnPr>
                        <wps:spPr>
                          <a:xfrm rot="5400000">
                            <a:off x="2215396" y="1057296"/>
                            <a:ext cx="234290" cy="93081"/>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809" name="TextBox 150"/>
                        <wps:cNvSpPr txBox="1"/>
                        <wps:spPr>
                          <a:xfrm rot="16200000">
                            <a:off x="5083095" y="76764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384C48B2"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810" name="Elbow Connector 153"/>
                        <wps:cNvCnPr>
                          <a:stCxn id="803" idx="0"/>
                          <a:endCxn id="800" idx="2"/>
                        </wps:cNvCnPr>
                        <wps:spPr>
                          <a:xfrm rot="5400000" flipH="1" flipV="1">
                            <a:off x="6788952" y="430688"/>
                            <a:ext cx="309894" cy="1314742"/>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811" name="TextBox 156"/>
                        <wps:cNvSpPr txBox="1"/>
                        <wps:spPr>
                          <a:xfrm>
                            <a:off x="970601" y="1885948"/>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38C3AA8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812" name="Elbow Connector 158"/>
                        <wps:cNvCnPr>
                          <a:stCxn id="807" idx="2"/>
                          <a:endCxn id="811" idx="0"/>
                        </wps:cNvCnPr>
                        <wps:spPr>
                          <a:xfrm rot="5400000">
                            <a:off x="1740106" y="1340054"/>
                            <a:ext cx="357190" cy="734599"/>
                          </a:xfrm>
                          <a:prstGeom prst="bentConnector3">
                            <a:avLst>
                              <a:gd name="adj1" fmla="val 50000"/>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s:wsp>
                        <wps:cNvPr id="813" name="Elbow Connector 162"/>
                        <wps:cNvCnPr>
                          <a:stCxn id="809" idx="0"/>
                        </wps:cNvCnPr>
                        <wps:spPr>
                          <a:xfrm rot="10800000" flipV="1">
                            <a:off x="2107406" y="921536"/>
                            <a:ext cx="3286149" cy="1035850"/>
                          </a:xfrm>
                          <a:prstGeom prst="bentConnector3">
                            <a:avLst>
                              <a:gd name="adj1" fmla="val 35797"/>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814" name="Rectangle 43"/>
                        <wps:cNvSpPr/>
                        <wps:spPr>
                          <a:xfrm>
                            <a:off x="5148064" y="4149080"/>
                            <a:ext cx="3995936" cy="2708920"/>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E424287" w14:textId="77777777" w:rsidR="00A92B1F" w:rsidRDefault="00A92B1F" w:rsidP="00A92B1F">
                              <w:pPr>
                                <w:bidi w:val="0"/>
                                <w:rPr>
                                  <w:rFonts w:eastAsia="Times New Roman"/>
                                </w:rPr>
                              </w:pPr>
                            </w:p>
                          </w:txbxContent>
                        </wps:txbx>
                        <wps:bodyPr rtlCol="1" anchor="ctr"/>
                      </wps:wsp>
                      <wps:wsp>
                        <wps:cNvPr id="815" name="TextBox 42"/>
                        <wps:cNvSpPr txBox="1"/>
                        <wps:spPr>
                          <a:xfrm>
                            <a:off x="7884368" y="5085184"/>
                            <a:ext cx="873509" cy="276999"/>
                          </a:xfrm>
                          <a:prstGeom prst="rect">
                            <a:avLst/>
                          </a:prstGeom>
                          <a:noFill/>
                        </wps:spPr>
                        <wps:txbx>
                          <w:txbxContent>
                            <w:p w14:paraId="3F25DC86"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wps:txbx>
                        <wps:bodyPr wrap="none" rtlCol="1">
                          <a:spAutoFit/>
                        </wps:bodyPr>
                      </wps:wsp>
                      <wps:wsp>
                        <wps:cNvPr id="816" name="TextBox 103"/>
                        <wps:cNvSpPr txBox="1"/>
                        <wps:spPr>
                          <a:xfrm rot="16200000">
                            <a:off x="4725905" y="5339678"/>
                            <a:ext cx="928694" cy="307777"/>
                          </a:xfrm>
                          <a:prstGeom prst="rect">
                            <a:avLst/>
                          </a:prstGeom>
                        </wps:spPr>
                        <wps:style>
                          <a:lnRef idx="0">
                            <a:schemeClr val="dk1"/>
                          </a:lnRef>
                          <a:fillRef idx="3">
                            <a:schemeClr val="dk1"/>
                          </a:fillRef>
                          <a:effectRef idx="3">
                            <a:schemeClr val="dk1"/>
                          </a:effectRef>
                          <a:fontRef idx="minor">
                            <a:schemeClr val="lt1"/>
                          </a:fontRef>
                        </wps:style>
                        <wps:txbx>
                          <w:txbxContent>
                            <w:p w14:paraId="09401E6A"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wps:txbx>
                        <wps:bodyPr wrap="square" rtlCol="1">
                          <a:spAutoFit/>
                        </wps:bodyPr>
                      </wps:wsp>
                      <wps:wsp>
                        <wps:cNvPr id="817" name="Elbow Connector 196"/>
                        <wps:cNvCnPr>
                          <a:stCxn id="902" idx="3"/>
                          <a:endCxn id="900" idx="1"/>
                        </wps:cNvCnPr>
                        <wps:spPr>
                          <a:xfrm flipV="1">
                            <a:off x="7668344" y="6148086"/>
                            <a:ext cx="725605" cy="372882"/>
                          </a:xfrm>
                          <a:prstGeom prst="bentConnector3">
                            <a:avLst>
                              <a:gd name="adj1" fmla="val 50000"/>
                            </a:avLst>
                          </a:prstGeom>
                          <a:ln>
                            <a:tailEnd type="arrow"/>
                          </a:ln>
                        </wps:spPr>
                        <wps:style>
                          <a:lnRef idx="2">
                            <a:schemeClr val="accent4"/>
                          </a:lnRef>
                          <a:fillRef idx="0">
                            <a:schemeClr val="accent4"/>
                          </a:fillRef>
                          <a:effectRef idx="1">
                            <a:schemeClr val="accent4"/>
                          </a:effectRef>
                          <a:fontRef idx="minor">
                            <a:schemeClr val="tx1"/>
                          </a:fontRef>
                        </wps:style>
                        <wps:bodyPr/>
                      </wps:wsp>
                      <wps:wsp>
                        <wps:cNvPr id="818" name="TextBox 204"/>
                        <wps:cNvSpPr txBox="1"/>
                        <wps:spPr>
                          <a:xfrm>
                            <a:off x="1691680" y="2833191"/>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553ED07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819" name="Shape 208"/>
                        <wps:cNvCnPr>
                          <a:stCxn id="818" idx="2"/>
                          <a:endCxn id="905" idx="0"/>
                        </wps:cNvCnPr>
                        <wps:spPr>
                          <a:xfrm rot="5400000">
                            <a:off x="1423783" y="3181648"/>
                            <a:ext cx="772924" cy="691564"/>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820" name="Elbow Connector 210"/>
                        <wps:cNvCnPr>
                          <a:stCxn id="818" idx="0"/>
                          <a:endCxn id="811" idx="1"/>
                        </wps:cNvCnPr>
                        <wps:spPr>
                          <a:xfrm rot="16200000" flipV="1">
                            <a:off x="1182026" y="1859190"/>
                            <a:ext cx="762577" cy="1185426"/>
                          </a:xfrm>
                          <a:prstGeom prst="bentConnector4">
                            <a:avLst>
                              <a:gd name="adj1" fmla="val 37892"/>
                              <a:gd name="adj2" fmla="val 119284"/>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821" name="Elbow Connector 217"/>
                        <wps:cNvCnPr>
                          <a:stCxn id="883" idx="1"/>
                          <a:endCxn id="816" idx="2"/>
                        </wps:cNvCnPr>
                        <wps:spPr>
                          <a:xfrm rot="10800000">
                            <a:off x="5344142" y="5493567"/>
                            <a:ext cx="379987" cy="370494"/>
                          </a:xfrm>
                          <a:prstGeom prst="bentConnector3">
                            <a:avLst>
                              <a:gd name="adj1" fmla="val 50000"/>
                            </a:avLst>
                          </a:prstGeom>
                          <a:ln>
                            <a:headEnd type="arrow"/>
                            <a:tailEnd type="arrow"/>
                          </a:ln>
                        </wps:spPr>
                        <wps:style>
                          <a:lnRef idx="2">
                            <a:schemeClr val="accent4"/>
                          </a:lnRef>
                          <a:fillRef idx="0">
                            <a:schemeClr val="accent4"/>
                          </a:fillRef>
                          <a:effectRef idx="1">
                            <a:schemeClr val="accent4"/>
                          </a:effectRef>
                          <a:fontRef idx="minor">
                            <a:schemeClr val="tx1"/>
                          </a:fontRef>
                        </wps:style>
                        <wps:bodyPr/>
                      </wps:wsp>
                      <wps:wsp>
                        <wps:cNvPr id="822" name="Oval 218"/>
                        <wps:cNvSpPr/>
                        <wps:spPr>
                          <a:xfrm>
                            <a:off x="1619672" y="27106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52928F8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wps:txbx>
                        <wps:bodyPr rtlCol="1" anchor="ctr"/>
                      </wps:wsp>
                      <wps:wsp>
                        <wps:cNvPr id="823" name="Oval 219"/>
                        <wps:cNvSpPr/>
                        <wps:spPr>
                          <a:xfrm>
                            <a:off x="4036231" y="381477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5CB45CD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wps:txbx>
                        <wps:bodyPr rtlCol="1" anchor="ctr"/>
                      </wps:wsp>
                      <wps:wsp>
                        <wps:cNvPr id="824" name="Oval 220"/>
                        <wps:cNvSpPr/>
                        <wps:spPr>
                          <a:xfrm>
                            <a:off x="2464595" y="567216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A2FCD5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3</w:t>
                              </w:r>
                            </w:p>
                          </w:txbxContent>
                        </wps:txbx>
                        <wps:bodyPr rtlCol="1" anchor="ctr"/>
                      </wps:wsp>
                      <wps:wsp>
                        <wps:cNvPr id="825" name="Oval 221"/>
                        <wps:cNvSpPr/>
                        <wps:spPr>
                          <a:xfrm>
                            <a:off x="267890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29205B6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A</w:t>
                              </w:r>
                            </w:p>
                          </w:txbxContent>
                        </wps:txbx>
                        <wps:bodyPr rtlCol="1" anchor="ctr"/>
                      </wps:wsp>
                      <wps:wsp>
                        <wps:cNvPr id="826" name="Oval 223"/>
                        <wps:cNvSpPr/>
                        <wps:spPr>
                          <a:xfrm>
                            <a:off x="4893487" y="58150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D7F5947"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E</w:t>
                              </w:r>
                            </w:p>
                          </w:txbxContent>
                        </wps:txbx>
                        <wps:bodyPr rtlCol="1" anchor="ctr"/>
                      </wps:wsp>
                      <wps:wsp>
                        <wps:cNvPr id="827" name="Oval 225"/>
                        <wps:cNvSpPr/>
                        <wps:spPr>
                          <a:xfrm>
                            <a:off x="5250677" y="131444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B2482AF"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5</w:t>
                              </w:r>
                            </w:p>
                          </w:txbxContent>
                        </wps:txbx>
                        <wps:bodyPr rtlCol="1" anchor="ctr"/>
                      </wps:wsp>
                      <wps:wsp>
                        <wps:cNvPr id="828" name="Oval 226"/>
                        <wps:cNvSpPr/>
                        <wps:spPr>
                          <a:xfrm>
                            <a:off x="6607999" y="1385882"/>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AFB2F00"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D</w:t>
                              </w:r>
                            </w:p>
                          </w:txbxContent>
                        </wps:txbx>
                        <wps:bodyPr rtlCol="1" anchor="ctr"/>
                      </wps:wsp>
                      <wps:wsp>
                        <wps:cNvPr id="829" name="Elbow Connector 123"/>
                        <wps:cNvCnPr>
                          <a:stCxn id="803" idx="2"/>
                          <a:endCxn id="852" idx="0"/>
                        </wps:cNvCnPr>
                        <wps:spPr>
                          <a:xfrm rot="5400000">
                            <a:off x="5605669" y="1705154"/>
                            <a:ext cx="835231" cy="526489"/>
                          </a:xfrm>
                          <a:prstGeom prst="bentConnector3">
                            <a:avLst>
                              <a:gd name="adj1" fmla="val 50000"/>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830" name="TextBox 251"/>
                        <wps:cNvSpPr txBox="1"/>
                        <wps:spPr>
                          <a:xfrm>
                            <a:off x="2750347"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320C6B2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831" name="Oval 255"/>
                        <wps:cNvSpPr/>
                        <wps:spPr>
                          <a:xfrm>
                            <a:off x="3178975"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45C9C6E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wps:txbx>
                        <wps:bodyPr rtlCol="1" anchor="ctr"/>
                      </wps:wsp>
                      <wps:wsp>
                        <wps:cNvPr id="832" name="Oval 256"/>
                        <wps:cNvSpPr/>
                        <wps:spPr>
                          <a:xfrm>
                            <a:off x="821521" y="181451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0A120AD"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wps:txbx>
                        <wps:bodyPr rtlCol="1" anchor="ctr"/>
                      </wps:wsp>
                      <wps:wsp>
                        <wps:cNvPr id="833" name="Elbow Connector 209"/>
                        <wps:cNvCnPr>
                          <a:stCxn id="905" idx="3"/>
                          <a:endCxn id="794" idx="1"/>
                        </wps:cNvCnPr>
                        <wps:spPr>
                          <a:xfrm>
                            <a:off x="1964529" y="4175502"/>
                            <a:ext cx="599227" cy="12700"/>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s:wsp>
                        <wps:cNvPr id="834" name="TextBox 117"/>
                        <wps:cNvSpPr txBox="1"/>
                        <wps:spPr>
                          <a:xfrm>
                            <a:off x="3036099" y="183531"/>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6C1BBDF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835" name="Elbow Connector 125"/>
                        <wps:cNvCnPr>
                          <a:stCxn id="834" idx="2"/>
                          <a:endCxn id="788" idx="0"/>
                        </wps:cNvCnPr>
                        <wps:spPr>
                          <a:xfrm rot="5400000">
                            <a:off x="2762065" y="62158"/>
                            <a:ext cx="279940" cy="1045907"/>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836" name="TextBox 137"/>
                        <wps:cNvSpPr txBox="1"/>
                        <wps:spPr>
                          <a:xfrm>
                            <a:off x="8114703" y="188640"/>
                            <a:ext cx="777777" cy="261610"/>
                          </a:xfrm>
                          <a:prstGeom prst="rect">
                            <a:avLst/>
                          </a:prstGeom>
                        </wps:spPr>
                        <wps:style>
                          <a:lnRef idx="1">
                            <a:schemeClr val="dk1"/>
                          </a:lnRef>
                          <a:fillRef idx="2">
                            <a:schemeClr val="dk1"/>
                          </a:fillRef>
                          <a:effectRef idx="1">
                            <a:schemeClr val="dk1"/>
                          </a:effectRef>
                          <a:fontRef idx="minor">
                            <a:schemeClr val="dk1"/>
                          </a:fontRef>
                        </wps:style>
                        <wps:txbx>
                          <w:txbxContent>
                            <w:p w14:paraId="56B523E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wps:txbx>
                        <wps:bodyPr wrap="none" rtlCol="1">
                          <a:spAutoFit/>
                        </wps:bodyPr>
                      </wps:wsp>
                      <wps:wsp>
                        <wps:cNvPr id="837" name="Elbow Connector 139"/>
                        <wps:cNvCnPr>
                          <a:stCxn id="836" idx="2"/>
                          <a:endCxn id="800" idx="0"/>
                        </wps:cNvCnPr>
                        <wps:spPr>
                          <a:xfrm rot="5400000">
                            <a:off x="7941805" y="109715"/>
                            <a:ext cx="221252" cy="902322"/>
                          </a:xfrm>
                          <a:prstGeom prst="bentConnector3">
                            <a:avLst>
                              <a:gd name="adj1" fmla="val 50000"/>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838" name="Rounded Rectangle 144"/>
                        <wps:cNvSpPr/>
                        <wps:spPr>
                          <a:xfrm>
                            <a:off x="2678909" y="-257192"/>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2824093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wps:txbx>
                        <wps:bodyPr rtlCol="1" anchor="ctr"/>
                      </wps:wsp>
                      <wps:wsp>
                        <wps:cNvPr id="839" name="Rounded Rectangle 145"/>
                        <wps:cNvSpPr/>
                        <wps:spPr>
                          <a:xfrm>
                            <a:off x="7893883" y="-314336"/>
                            <a:ext cx="128588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1C43B78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wps:txbx>
                        <wps:bodyPr rtlCol="1" anchor="ctr"/>
                      </wps:wsp>
                      <wps:wsp>
                        <wps:cNvPr id="840" name="Rounded Rectangle 146"/>
                        <wps:cNvSpPr/>
                        <wps:spPr>
                          <a:xfrm>
                            <a:off x="7380312" y="3878762"/>
                            <a:ext cx="1928794" cy="41433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1CF114E5"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wps:txbx>
                        <wps:bodyPr rtlCol="1" anchor="ctr"/>
                      </wps:wsp>
                      <wps:wsp>
                        <wps:cNvPr id="841" name="Rounded Rectangle 148"/>
                        <wps:cNvSpPr/>
                        <wps:spPr>
                          <a:xfrm>
                            <a:off x="-178611" y="5243534"/>
                            <a:ext cx="1785918" cy="57150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1C84A77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28184EA7"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wps:txbx>
                        <wps:bodyPr rtlCol="1" anchor="ctr"/>
                      </wps:wsp>
                      <wps:wsp>
                        <wps:cNvPr id="842" name="TextBox 128"/>
                        <wps:cNvSpPr txBox="1"/>
                        <wps:spPr>
                          <a:xfrm>
                            <a:off x="6036495" y="4057327"/>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2329897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843" name="Oval 132"/>
                        <wps:cNvSpPr/>
                        <wps:spPr>
                          <a:xfrm>
                            <a:off x="5940152" y="393476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611DE54B"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4</w:t>
                              </w:r>
                            </w:p>
                          </w:txbxContent>
                        </wps:txbx>
                        <wps:bodyPr rtlCol="1" anchor="ctr"/>
                      </wps:wsp>
                      <wps:wsp>
                        <wps:cNvPr id="844" name="Elbow Connector 133"/>
                        <wps:cNvCnPr>
                          <a:stCxn id="842" idx="0"/>
                        </wps:cNvCnPr>
                        <wps:spPr>
                          <a:xfrm rot="16200000" flipV="1">
                            <a:off x="3279286" y="835770"/>
                            <a:ext cx="2049677" cy="4393437"/>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845" name="TextBox 141"/>
                        <wps:cNvSpPr txBox="1"/>
                        <wps:spPr>
                          <a:xfrm rot="5400000">
                            <a:off x="4211601" y="2977870"/>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03B050D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846" name="Oval 166"/>
                        <wps:cNvSpPr/>
                        <wps:spPr>
                          <a:xfrm>
                            <a:off x="4536297" y="367189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FC0CC4B"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wps:txbx>
                        <wps:bodyPr rtlCol="1" anchor="ctr"/>
                      </wps:wsp>
                      <wps:wsp>
                        <wps:cNvPr id="847" name="TextBox 167"/>
                        <wps:cNvSpPr txBox="1"/>
                        <wps:spPr>
                          <a:xfrm>
                            <a:off x="178579" y="3162454"/>
                            <a:ext cx="42862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398A1BA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0253E130"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848" name="Shape 179"/>
                        <wps:cNvCnPr>
                          <a:stCxn id="818" idx="2"/>
                          <a:endCxn id="847" idx="3"/>
                        </wps:cNvCnPr>
                        <wps:spPr>
                          <a:xfrm rot="5400000">
                            <a:off x="1286236" y="2461939"/>
                            <a:ext cx="190763" cy="1548821"/>
                          </a:xfrm>
                          <a:prstGeom prst="bentConnector2">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849" name="TextBox 182"/>
                        <wps:cNvSpPr txBox="1"/>
                        <wps:spPr>
                          <a:xfrm>
                            <a:off x="5580112" y="4653136"/>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418423C6"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s:wsp>
                        <wps:cNvPr id="850" name="Shape 236"/>
                        <wps:cNvCnPr>
                          <a:stCxn id="809" idx="3"/>
                          <a:endCxn id="874" idx="1"/>
                        </wps:cNvCnPr>
                        <wps:spPr>
                          <a:xfrm rot="5400000" flipH="1" flipV="1">
                            <a:off x="5630951" y="265959"/>
                            <a:ext cx="107723" cy="274738"/>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851" name="TextBox 129"/>
                        <wps:cNvSpPr txBox="1"/>
                        <wps:spPr>
                          <a:xfrm>
                            <a:off x="178579" y="3501008"/>
                            <a:ext cx="428627" cy="461665"/>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2E2D356C"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176735C5"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852" name="TextBox 127"/>
                        <wps:cNvSpPr txBox="1"/>
                        <wps:spPr>
                          <a:xfrm>
                            <a:off x="5179239" y="2386014"/>
                            <a:ext cx="1161600" cy="369332"/>
                          </a:xfrm>
                          <a:prstGeom prst="rect">
                            <a:avLst/>
                          </a:prstGeom>
                        </wps:spPr>
                        <wps:style>
                          <a:lnRef idx="1">
                            <a:schemeClr val="dk1"/>
                          </a:lnRef>
                          <a:fillRef idx="2">
                            <a:schemeClr val="dk1"/>
                          </a:fillRef>
                          <a:effectRef idx="1">
                            <a:schemeClr val="dk1"/>
                          </a:effectRef>
                          <a:fontRef idx="minor">
                            <a:schemeClr val="dk1"/>
                          </a:fontRef>
                        </wps:style>
                        <wps:txbx>
                          <w:txbxContent>
                            <w:p w14:paraId="5A117036"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wps:txbx>
                        <wps:bodyPr wrap="none" rtlCol="1">
                          <a:spAutoFit/>
                        </wps:bodyPr>
                      </wps:wsp>
                      <wps:wsp>
                        <wps:cNvPr id="853" name="Oval 134"/>
                        <wps:cNvSpPr/>
                        <wps:spPr>
                          <a:xfrm>
                            <a:off x="6250809" y="23145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0FC41F2A"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wps:txbx>
                        <wps:bodyPr rtlCol="1" anchor="ctr"/>
                      </wps:wsp>
                      <wps:wsp>
                        <wps:cNvPr id="854" name="Elbow Connector 136"/>
                        <wps:cNvCnPr>
                          <a:stCxn id="852" idx="2"/>
                        </wps:cNvCnPr>
                        <wps:spPr>
                          <a:xfrm rot="5400000">
                            <a:off x="5261396" y="2458875"/>
                            <a:ext cx="202172" cy="795114"/>
                          </a:xfrm>
                          <a:prstGeom prst="bentConnector2">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855" name="Elbow Connector 133"/>
                        <wps:cNvCnPr>
                          <a:stCxn id="852" idx="1"/>
                          <a:endCxn id="811" idx="3"/>
                        </wps:cNvCnPr>
                        <wps:spPr>
                          <a:xfrm rot="10800000">
                            <a:off x="2132201" y="2070614"/>
                            <a:ext cx="3047038" cy="500066"/>
                          </a:xfrm>
                          <a:prstGeom prst="bentConnector3">
                            <a:avLst>
                              <a:gd name="adj1" fmla="val 561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s:wsp>
                        <wps:cNvPr id="856" name="TextBox 203"/>
                        <wps:cNvSpPr txBox="1"/>
                        <wps:spPr>
                          <a:xfrm>
                            <a:off x="6536561" y="190072"/>
                            <a:ext cx="609579"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E42135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wps:txbx>
                        <wps:bodyPr wrap="square" rtlCol="1">
                          <a:spAutoFit/>
                        </wps:bodyPr>
                      </wps:wsp>
                      <wps:wsp>
                        <wps:cNvPr id="857" name="Elbow Connector 242"/>
                        <wps:cNvCnPr>
                          <a:stCxn id="856" idx="0"/>
                          <a:endCxn id="809" idx="3"/>
                        </wps:cNvCnPr>
                        <wps:spPr>
                          <a:xfrm rot="16200000" flipH="1" flipV="1">
                            <a:off x="6060838" y="-323324"/>
                            <a:ext cx="267117" cy="1293908"/>
                          </a:xfrm>
                          <a:prstGeom prst="bentConnector3">
                            <a:avLst>
                              <a:gd name="adj1" fmla="val -85580"/>
                            </a:avLst>
                          </a:prstGeom>
                          <a:ln>
                            <a:headEnd type="arrow"/>
                            <a:tailEnd type="arrow"/>
                          </a:ln>
                        </wps:spPr>
                        <wps:style>
                          <a:lnRef idx="1">
                            <a:schemeClr val="dk1"/>
                          </a:lnRef>
                          <a:fillRef idx="0">
                            <a:schemeClr val="dk1"/>
                          </a:fillRef>
                          <a:effectRef idx="0">
                            <a:schemeClr val="dk1"/>
                          </a:effectRef>
                          <a:fontRef idx="minor">
                            <a:schemeClr val="tx1"/>
                          </a:fontRef>
                        </wps:style>
                        <wps:bodyPr/>
                      </wps:wsp>
                      <wpg:grpSp>
                        <wpg:cNvPr id="858" name="קבוצה 858"/>
                        <wpg:cNvGrpSpPr/>
                        <wpg:grpSpPr>
                          <a:xfrm>
                            <a:off x="964397" y="3913892"/>
                            <a:ext cx="1000132" cy="883260"/>
                            <a:chOff x="964397" y="3913892"/>
                            <a:chExt cx="1000132" cy="883260"/>
                          </a:xfrm>
                        </wpg:grpSpPr>
                        <wps:wsp>
                          <wps:cNvPr id="905" name="TextBox 13"/>
                          <wps:cNvSpPr txBox="1"/>
                          <wps:spPr>
                            <a:xfrm>
                              <a:off x="964397" y="391389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5208EC13"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wps:txbx>
                          <wps:bodyPr wrap="square" rtlCol="1">
                            <a:spAutoFit/>
                          </wps:bodyPr>
                        </wps:wsp>
                        <wps:wsp>
                          <wps:cNvPr id="906" name="TextBox 249"/>
                          <wps:cNvSpPr txBox="1"/>
                          <wps:spPr>
                            <a:xfrm>
                              <a:off x="1202359" y="4391526"/>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0839FEA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907" name="Oval 222"/>
                          <wps:cNvSpPr/>
                          <wps:spPr>
                            <a:xfrm>
                              <a:off x="1107273" y="45828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08C6546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wps:txbx>
                          <wps:bodyPr rtlCol="1" anchor="ctr"/>
                        </wps:wsp>
                      </wpg:grpSp>
                      <wpg:grpSp>
                        <wpg:cNvPr id="859" name="קבוצה 859"/>
                        <wpg:cNvGrpSpPr/>
                        <wpg:grpSpPr>
                          <a:xfrm>
                            <a:off x="6382460" y="6382468"/>
                            <a:ext cx="1285884" cy="286892"/>
                            <a:chOff x="6382460" y="6382468"/>
                            <a:chExt cx="1285884" cy="286892"/>
                          </a:xfrm>
                        </wpg:grpSpPr>
                        <wps:wsp>
                          <wps:cNvPr id="902" name="TextBox 184"/>
                          <wps:cNvSpPr txBox="1"/>
                          <wps:spPr>
                            <a:xfrm>
                              <a:off x="6382460" y="6382468"/>
                              <a:ext cx="1285884" cy="276999"/>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771C1532"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wps:txbx>
                          <wps:bodyPr wrap="square" rtlCol="1">
                            <a:spAutoFit/>
                          </wps:bodyPr>
                        </wps:wsp>
                        <wps:wsp>
                          <wps:cNvPr id="903" name="Isosceles Triangle 159"/>
                          <wps:cNvSpPr/>
                          <wps:spPr>
                            <a:xfrm rot="5400000">
                              <a:off x="6346741" y="641932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5757D50E" w14:textId="77777777" w:rsidR="00A92B1F" w:rsidRDefault="00A92B1F" w:rsidP="00A92B1F">
                                <w:pPr>
                                  <w:bidi w:val="0"/>
                                  <w:rPr>
                                    <w:rFonts w:eastAsia="Times New Roman"/>
                                  </w:rPr>
                                </w:pPr>
                              </w:p>
                            </w:txbxContent>
                          </wps:txbx>
                          <wps:bodyPr rtlCol="1" anchor="ctr"/>
                        </wps:wsp>
                        <wps:wsp>
                          <wps:cNvPr id="904" name="Isosceles Triangle 160"/>
                          <wps:cNvSpPr/>
                          <wps:spPr>
                            <a:xfrm rot="5400000">
                              <a:off x="6347311" y="6562203"/>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451A8188" w14:textId="77777777" w:rsidR="00A92B1F" w:rsidRDefault="00A92B1F" w:rsidP="00A92B1F">
                                <w:pPr>
                                  <w:bidi w:val="0"/>
                                  <w:rPr>
                                    <w:rFonts w:eastAsia="Times New Roman"/>
                                  </w:rPr>
                                </w:pPr>
                              </w:p>
                            </w:txbxContent>
                          </wps:txbx>
                          <wps:bodyPr rtlCol="1" anchor="ctr"/>
                        </wps:wsp>
                      </wpg:grpSp>
                      <wpg:grpSp>
                        <wpg:cNvPr id="860" name="קבוצה 860"/>
                        <wpg:cNvGrpSpPr/>
                        <wpg:grpSpPr>
                          <a:xfrm>
                            <a:off x="8393949" y="5886476"/>
                            <a:ext cx="714380" cy="523220"/>
                            <a:chOff x="8393949" y="5886476"/>
                            <a:chExt cx="714380" cy="523220"/>
                          </a:xfrm>
                        </wpg:grpSpPr>
                        <wps:wsp>
                          <wps:cNvPr id="900" name="TextBox 35"/>
                          <wps:cNvSpPr txBox="1"/>
                          <wps:spPr>
                            <a:xfrm>
                              <a:off x="8393949" y="5886476"/>
                              <a:ext cx="714380" cy="523220"/>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62A1D518"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7578E264"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wps:txbx>
                          <wps:bodyPr wrap="square" rtlCol="1">
                            <a:spAutoFit/>
                          </wps:bodyPr>
                        </wps:wsp>
                        <wps:wsp>
                          <wps:cNvPr id="901" name="Isosceles Triangle 164"/>
                          <wps:cNvSpPr/>
                          <wps:spPr>
                            <a:xfrm rot="5400000">
                              <a:off x="8358230" y="6207947"/>
                              <a:ext cx="214314" cy="142876"/>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66DE2281" w14:textId="77777777" w:rsidR="00A92B1F" w:rsidRDefault="00A92B1F" w:rsidP="00A92B1F">
                                <w:pPr>
                                  <w:bidi w:val="0"/>
                                  <w:rPr>
                                    <w:rFonts w:eastAsia="Times New Roman"/>
                                  </w:rPr>
                                </w:pPr>
                              </w:p>
                            </w:txbxContent>
                          </wps:txbx>
                          <wps:bodyPr rtlCol="1" anchor="ctr"/>
                        </wps:wsp>
                      </wpg:grpSp>
                      <wps:wsp>
                        <wps:cNvPr id="861" name="Shape 194"/>
                        <wps:cNvCnPr>
                          <a:stCxn id="842" idx="2"/>
                          <a:endCxn id="849" idx="3"/>
                        </wps:cNvCnPr>
                        <wps:spPr>
                          <a:xfrm rot="5400000">
                            <a:off x="6147390" y="4407406"/>
                            <a:ext cx="395754" cy="311151"/>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g:grpSp>
                        <wpg:cNvPr id="862" name="Group 191"/>
                        <wpg:cNvGrpSpPr/>
                        <wpg:grpSpPr>
                          <a:xfrm>
                            <a:off x="8536825" y="6600856"/>
                            <a:ext cx="714380" cy="338554"/>
                            <a:chOff x="8536825" y="6600856"/>
                            <a:chExt cx="714380" cy="338554"/>
                          </a:xfrm>
                        </wpg:grpSpPr>
                        <wps:wsp>
                          <wps:cNvPr id="897" name="TextBox 170"/>
                          <wps:cNvSpPr txBox="1"/>
                          <wps:spPr>
                            <a:xfrm>
                              <a:off x="8536825" y="660085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334C57A7"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12CB675B"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wps:txbx>
                          <wps:bodyPr wrap="square" rtlCol="1">
                            <a:spAutoFit/>
                          </wps:bodyPr>
                        </wps:wsp>
                        <wps:wsp>
                          <wps:cNvPr id="898" name="Isosceles Triangle 186"/>
                          <wps:cNvSpPr/>
                          <wps:spPr>
                            <a:xfrm rot="5400000">
                              <a:off x="8534429" y="6672297"/>
                              <a:ext cx="142876" cy="71438"/>
                            </a:xfrm>
                            <a:prstGeom prst="triangle">
                              <a:avLst/>
                            </a:prstGeom>
                          </wps:spPr>
                          <wps:style>
                            <a:lnRef idx="0">
                              <a:schemeClr val="dk1"/>
                            </a:lnRef>
                            <a:fillRef idx="3">
                              <a:schemeClr val="dk1"/>
                            </a:fillRef>
                            <a:effectRef idx="3">
                              <a:schemeClr val="dk1"/>
                            </a:effectRef>
                            <a:fontRef idx="minor">
                              <a:schemeClr val="lt1"/>
                            </a:fontRef>
                          </wps:style>
                          <wps:txbx>
                            <w:txbxContent>
                              <w:p w14:paraId="41632392" w14:textId="77777777" w:rsidR="00A92B1F" w:rsidRDefault="00A92B1F" w:rsidP="00A92B1F">
                                <w:pPr>
                                  <w:bidi w:val="0"/>
                                  <w:rPr>
                                    <w:rFonts w:eastAsia="Times New Roman"/>
                                  </w:rPr>
                                </w:pPr>
                              </w:p>
                            </w:txbxContent>
                          </wps:txbx>
                          <wps:bodyPr rtlCol="1" anchor="ctr"/>
                        </wps:wsp>
                        <wps:wsp>
                          <wps:cNvPr id="899" name="Isosceles Triangle 187"/>
                          <wps:cNvSpPr/>
                          <wps:spPr>
                            <a:xfrm rot="5400000">
                              <a:off x="8536810" y="6803266"/>
                              <a:ext cx="142876" cy="71438"/>
                            </a:xfrm>
                            <a:prstGeom prst="triangle">
                              <a:avLst/>
                            </a:prstGeom>
                          </wps:spPr>
                          <wps:style>
                            <a:lnRef idx="0">
                              <a:schemeClr val="accent6"/>
                            </a:lnRef>
                            <a:fillRef idx="3">
                              <a:schemeClr val="accent6"/>
                            </a:fillRef>
                            <a:effectRef idx="3">
                              <a:schemeClr val="accent6"/>
                            </a:effectRef>
                            <a:fontRef idx="minor">
                              <a:schemeClr val="lt1"/>
                            </a:fontRef>
                          </wps:style>
                          <wps:txbx>
                            <w:txbxContent>
                              <w:p w14:paraId="04CDA992" w14:textId="77777777" w:rsidR="00A92B1F" w:rsidRDefault="00A92B1F" w:rsidP="00A92B1F">
                                <w:pPr>
                                  <w:bidi w:val="0"/>
                                  <w:rPr>
                                    <w:rFonts w:eastAsia="Times New Roman"/>
                                  </w:rPr>
                                </w:pPr>
                              </w:p>
                            </w:txbxContent>
                          </wps:txbx>
                          <wps:bodyPr rtlCol="1" anchor="ctr"/>
                        </wps:wsp>
                      </wpg:grpSp>
                      <wps:wsp>
                        <wps:cNvPr id="863" name="Elbow Connector 264"/>
                        <wps:cNvCnPr>
                          <a:endCxn id="809" idx="3"/>
                        </wps:cNvCnPr>
                        <wps:spPr>
                          <a:xfrm rot="16200000" flipH="1" flipV="1">
                            <a:off x="6355225" y="-724279"/>
                            <a:ext cx="373686" cy="1989250"/>
                          </a:xfrm>
                          <a:prstGeom prst="bentConnector3">
                            <a:avLst>
                              <a:gd name="adj1" fmla="val -25489"/>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864" name="TextBox 7"/>
                        <wps:cNvSpPr txBox="1"/>
                        <wps:spPr>
                          <a:xfrm>
                            <a:off x="-1035867" y="1385882"/>
                            <a:ext cx="727263" cy="461665"/>
                          </a:xfrm>
                          <a:prstGeom prst="rect">
                            <a:avLst/>
                          </a:prstGeom>
                          <a:noFill/>
                        </wps:spPr>
                        <wps:txbx>
                          <w:txbxContent>
                            <w:p w14:paraId="1ACF4BF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1DA2FCC2"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wps:txbx>
                        <wps:bodyPr wrap="square" rtlCol="1">
                          <a:spAutoFit/>
                        </wps:bodyPr>
                      </wps:wsp>
                      <wps:wsp>
                        <wps:cNvPr id="865" name="Elbow Connector 200"/>
                        <wps:cNvCnPr>
                          <a:stCxn id="900" idx="3"/>
                          <a:endCxn id="866" idx="1"/>
                        </wps:cNvCnPr>
                        <wps:spPr>
                          <a:xfrm>
                            <a:off x="9108329" y="6148086"/>
                            <a:ext cx="428058" cy="303255"/>
                          </a:xfrm>
                          <a:prstGeom prst="bentConnector3">
                            <a:avLst>
                              <a:gd name="adj1" fmla="val 50000"/>
                            </a:avLst>
                          </a:prstGeom>
                          <a:ln>
                            <a:tailEnd type="arrow"/>
                          </a:ln>
                        </wps:spPr>
                        <wps:style>
                          <a:lnRef idx="2">
                            <a:schemeClr val="accent4"/>
                          </a:lnRef>
                          <a:fillRef idx="0">
                            <a:schemeClr val="accent4"/>
                          </a:fillRef>
                          <a:effectRef idx="1">
                            <a:schemeClr val="accent4"/>
                          </a:effectRef>
                          <a:fontRef idx="minor">
                            <a:schemeClr val="tx1"/>
                          </a:fontRef>
                        </wps:style>
                        <wps:bodyPr/>
                      </wps:wsp>
                      <pic:pic xmlns:pic="http://schemas.openxmlformats.org/drawingml/2006/picture">
                        <pic:nvPicPr>
                          <pic:cNvPr id="866" name="Picture 216" descr="MC900391480.WMF"/>
                          <pic:cNvPicPr>
                            <a:picLocks noChangeAspect="1"/>
                          </pic:cNvPicPr>
                        </pic:nvPicPr>
                        <pic:blipFill>
                          <a:blip r:embed="rId48" cstate="print"/>
                          <a:stretch>
                            <a:fillRect/>
                          </a:stretch>
                        </pic:blipFill>
                        <pic:spPr>
                          <a:xfrm>
                            <a:off x="9536387" y="6087512"/>
                            <a:ext cx="605464" cy="727658"/>
                          </a:xfrm>
                          <a:prstGeom prst="rect">
                            <a:avLst/>
                          </a:prstGeom>
                        </pic:spPr>
                      </pic:pic>
                      <wps:wsp>
                        <wps:cNvPr id="867" name="TextBox 4"/>
                        <wps:cNvSpPr txBox="1"/>
                        <wps:spPr>
                          <a:xfrm>
                            <a:off x="9322611" y="5582316"/>
                            <a:ext cx="928694" cy="461665"/>
                          </a:xfrm>
                          <a:prstGeom prst="rect">
                            <a:avLst/>
                          </a:prstGeom>
                          <a:noFill/>
                        </wps:spPr>
                        <wps:txbx>
                          <w:txbxContent>
                            <w:p w14:paraId="0E417FE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01D5983F"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wps:txbx>
                        <wps:bodyPr wrap="square" rtlCol="1">
                          <a:spAutoFit/>
                        </wps:bodyPr>
                      </wps:wsp>
                      <pic:pic xmlns:pic="http://schemas.openxmlformats.org/drawingml/2006/picture">
                        <pic:nvPicPr>
                          <pic:cNvPr id="868" name="תמונה 868" descr="memory_chip_3.jpg"/>
                          <pic:cNvPicPr>
                            <a:picLocks noChangeAspect="1"/>
                          </pic:cNvPicPr>
                        </pic:nvPicPr>
                        <pic:blipFill>
                          <a:blip r:embed="rId49" cstate="print">
                            <a:lum bright="5000"/>
                          </a:blip>
                          <a:stretch>
                            <a:fillRect/>
                          </a:stretch>
                        </pic:blipFill>
                        <pic:spPr>
                          <a:xfrm>
                            <a:off x="-107173" y="5957914"/>
                            <a:ext cx="1145071" cy="827424"/>
                          </a:xfrm>
                          <a:prstGeom prst="rect">
                            <a:avLst/>
                          </a:prstGeom>
                        </pic:spPr>
                      </pic:pic>
                      <wps:wsp>
                        <wps:cNvPr id="869" name="TextBox 241"/>
                        <wps:cNvSpPr txBox="1"/>
                        <wps:spPr>
                          <a:xfrm>
                            <a:off x="-177839" y="6496901"/>
                            <a:ext cx="1215737" cy="461665"/>
                          </a:xfrm>
                          <a:prstGeom prst="rect">
                            <a:avLst/>
                          </a:prstGeom>
                          <a:noFill/>
                        </wps:spPr>
                        <wps:txbx>
                          <w:txbxContent>
                            <w:p w14:paraId="679BE5E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wps:txbx>
                        <wps:bodyPr wrap="square" rtlCol="1">
                          <a:spAutoFit/>
                        </wps:bodyPr>
                      </wps:wsp>
                      <wps:wsp>
                        <wps:cNvPr id="870" name="Elbow Connector 243"/>
                        <wps:cNvCnPr>
                          <a:stCxn id="911" idx="1"/>
                        </wps:cNvCnPr>
                        <wps:spPr>
                          <a:xfrm rot="10800000">
                            <a:off x="750083" y="6315105"/>
                            <a:ext cx="642942" cy="178595"/>
                          </a:xfrm>
                          <a:prstGeom prst="bentConnector3">
                            <a:avLst>
                              <a:gd name="adj1" fmla="val 50000"/>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871" name="TextBox 175"/>
                        <wps:cNvSpPr txBox="1"/>
                        <wps:spPr>
                          <a:xfrm>
                            <a:off x="7250941" y="98892"/>
                            <a:ext cx="642942"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26BBD102"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wps:txbx>
                        <wps:bodyPr wrap="square" rtlCol="1">
                          <a:spAutoFit/>
                        </wps:bodyPr>
                      </wps:wsp>
                      <wps:wsp>
                        <wps:cNvPr id="872" name="TextBox 180"/>
                        <wps:cNvSpPr txBox="1"/>
                        <wps:spPr>
                          <a:xfrm>
                            <a:off x="5797382" y="646992"/>
                            <a:ext cx="46539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11842E52"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wps:txbx>
                        <wps:bodyPr wrap="square" rtlCol="1">
                          <a:spAutoFit/>
                        </wps:bodyPr>
                      </wps:wsp>
                      <wps:wsp>
                        <wps:cNvPr id="873" name="Elbow Connector 185"/>
                        <wps:cNvCnPr>
                          <a:stCxn id="872" idx="0"/>
                          <a:endCxn id="809" idx="3"/>
                        </wps:cNvCnPr>
                        <wps:spPr>
                          <a:xfrm rot="16200000" flipV="1">
                            <a:off x="5693861" y="310772"/>
                            <a:ext cx="189803" cy="482638"/>
                          </a:xfrm>
                          <a:prstGeom prst="bentConnector3">
                            <a:avLst>
                              <a:gd name="adj1" fmla="val 344595"/>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874" name="TextBox 233"/>
                        <wps:cNvSpPr txBox="1"/>
                        <wps:spPr>
                          <a:xfrm>
                            <a:off x="5822181" y="241744"/>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32E6861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wps:txbx>
                        <wps:bodyPr wrap="square" rtlCol="1">
                          <a:spAutoFit/>
                        </wps:bodyPr>
                      </wps:wsp>
                      <wpg:grpSp>
                        <wpg:cNvPr id="875" name="Group 161"/>
                        <wpg:cNvGrpSpPr/>
                        <wpg:grpSpPr>
                          <a:xfrm>
                            <a:off x="3203848" y="5250686"/>
                            <a:ext cx="714380" cy="338554"/>
                            <a:chOff x="3203848" y="5250686"/>
                            <a:chExt cx="714380" cy="338554"/>
                          </a:xfrm>
                        </wpg:grpSpPr>
                        <wps:wsp>
                          <wps:cNvPr id="894" name="TextBox 189"/>
                          <wps:cNvSpPr txBox="1"/>
                          <wps:spPr>
                            <a:xfrm>
                              <a:off x="3203848" y="525068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16958C8C"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023D883E"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wps:txbx>
                          <wps:bodyPr wrap="square" rtlCol="1">
                            <a:spAutoFit/>
                          </wps:bodyPr>
                        </wps:wsp>
                        <wps:wsp>
                          <wps:cNvPr id="895" name="Isosceles Triangle 193"/>
                          <wps:cNvSpPr/>
                          <wps:spPr>
                            <a:xfrm rot="5400000">
                              <a:off x="3201452" y="5322127"/>
                              <a:ext cx="142876" cy="71438"/>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06D5C2E1" w14:textId="77777777" w:rsidR="00A92B1F" w:rsidRDefault="00A92B1F" w:rsidP="00A92B1F">
                                <w:pPr>
                                  <w:bidi w:val="0"/>
                                  <w:rPr>
                                    <w:rFonts w:eastAsia="Times New Roman"/>
                                  </w:rPr>
                                </w:pPr>
                              </w:p>
                            </w:txbxContent>
                          </wps:txbx>
                          <wps:bodyPr rtlCol="1" anchor="ctr"/>
                        </wps:wsp>
                        <wps:wsp>
                          <wps:cNvPr id="896" name="Isosceles Triangle 195"/>
                          <wps:cNvSpPr/>
                          <wps:spPr>
                            <a:xfrm rot="5400000">
                              <a:off x="3203833" y="5453096"/>
                              <a:ext cx="142876" cy="71438"/>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6DD66E72" w14:textId="77777777" w:rsidR="00A92B1F" w:rsidRDefault="00A92B1F" w:rsidP="00A92B1F">
                                <w:pPr>
                                  <w:bidi w:val="0"/>
                                  <w:rPr>
                                    <w:rFonts w:eastAsia="Times New Roman"/>
                                  </w:rPr>
                                </w:pPr>
                              </w:p>
                            </w:txbxContent>
                          </wps:txbx>
                          <wps:bodyPr rtlCol="1" anchor="ctr"/>
                        </wps:wsp>
                      </wpg:grpSp>
                      <wps:wsp>
                        <wps:cNvPr id="876" name="Isosceles Triangle 197"/>
                        <wps:cNvSpPr/>
                        <wps:spPr>
                          <a:xfrm rot="5400000">
                            <a:off x="1510133" y="6596781"/>
                            <a:ext cx="214314" cy="142876"/>
                          </a:xfrm>
                          <a:prstGeom prst="triangle">
                            <a:avLst/>
                          </a:prstGeom>
                          <a:solidFill>
                            <a:srgbClr val="7030A0"/>
                          </a:solidFill>
                        </wps:spPr>
                        <wps:style>
                          <a:lnRef idx="0">
                            <a:schemeClr val="accent4"/>
                          </a:lnRef>
                          <a:fillRef idx="3">
                            <a:schemeClr val="accent4"/>
                          </a:fillRef>
                          <a:effectRef idx="3">
                            <a:schemeClr val="accent4"/>
                          </a:effectRef>
                          <a:fontRef idx="minor">
                            <a:schemeClr val="lt1"/>
                          </a:fontRef>
                        </wps:style>
                        <wps:txbx>
                          <w:txbxContent>
                            <w:p w14:paraId="0125A425" w14:textId="77777777" w:rsidR="00A92B1F" w:rsidRDefault="00A92B1F" w:rsidP="00A92B1F">
                              <w:pPr>
                                <w:bidi w:val="0"/>
                                <w:rPr>
                                  <w:rFonts w:eastAsia="Times New Roman"/>
                                </w:rPr>
                              </w:pPr>
                            </w:p>
                          </w:txbxContent>
                        </wps:txbx>
                        <wps:bodyPr rtlCol="1" anchor="ctr"/>
                      </wps:wsp>
                      <wps:wsp>
                        <wps:cNvPr id="877" name="Isosceles Triangle 201"/>
                        <wps:cNvSpPr/>
                        <wps:spPr>
                          <a:xfrm rot="5400000">
                            <a:off x="951247" y="3984711"/>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07CB2632" w14:textId="77777777" w:rsidR="00A92B1F" w:rsidRDefault="00A92B1F" w:rsidP="00A92B1F">
                              <w:pPr>
                                <w:bidi w:val="0"/>
                                <w:rPr>
                                  <w:rFonts w:eastAsia="Times New Roman"/>
                                </w:rPr>
                              </w:pPr>
                            </w:p>
                          </w:txbxContent>
                        </wps:txbx>
                        <wps:bodyPr rtlCol="1" anchor="ctr"/>
                      </wps:wsp>
                      <wps:wsp>
                        <wps:cNvPr id="878" name="Isosceles Triangle 202"/>
                        <wps:cNvSpPr/>
                        <wps:spPr>
                          <a:xfrm rot="5400000">
                            <a:off x="942980" y="4099882"/>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683D8726" w14:textId="77777777" w:rsidR="00A92B1F" w:rsidRDefault="00A92B1F" w:rsidP="00A92B1F">
                              <w:pPr>
                                <w:bidi w:val="0"/>
                                <w:rPr>
                                  <w:rFonts w:eastAsia="Times New Roman"/>
                                </w:rPr>
                              </w:pPr>
                            </w:p>
                          </w:txbxContent>
                        </wps:txbx>
                        <wps:bodyPr rtlCol="1" anchor="ctr"/>
                      </wps:wsp>
                      <wps:wsp>
                        <wps:cNvPr id="879" name="Isosceles Triangle 205"/>
                        <wps:cNvSpPr/>
                        <wps:spPr>
                          <a:xfrm rot="5400000">
                            <a:off x="2535423" y="3955866"/>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6F1A9CEE" w14:textId="77777777" w:rsidR="00A92B1F" w:rsidRDefault="00A92B1F" w:rsidP="00A92B1F">
                              <w:pPr>
                                <w:bidi w:val="0"/>
                                <w:rPr>
                                  <w:rFonts w:eastAsia="Times New Roman"/>
                                </w:rPr>
                              </w:pPr>
                            </w:p>
                          </w:txbxContent>
                        </wps:txbx>
                        <wps:bodyPr rtlCol="1" anchor="ctr"/>
                      </wps:wsp>
                      <wps:wsp>
                        <wps:cNvPr id="880" name="Isosceles Triangle 214"/>
                        <wps:cNvSpPr/>
                        <wps:spPr>
                          <a:xfrm rot="5400000">
                            <a:off x="2535423" y="4056719"/>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1B63C2B4" w14:textId="77777777" w:rsidR="00A92B1F" w:rsidRDefault="00A92B1F" w:rsidP="00A92B1F">
                              <w:pPr>
                                <w:bidi w:val="0"/>
                                <w:rPr>
                                  <w:rFonts w:eastAsia="Times New Roman"/>
                                </w:rPr>
                              </w:pPr>
                            </w:p>
                          </w:txbxContent>
                        </wps:txbx>
                        <wps:bodyPr rtlCol="1" anchor="ctr"/>
                      </wps:wsp>
                      <wps:wsp>
                        <wps:cNvPr id="881" name="Isosceles Triangle 230"/>
                        <wps:cNvSpPr/>
                        <wps:spPr>
                          <a:xfrm rot="5400000">
                            <a:off x="1715069" y="4834581"/>
                            <a:ext cx="214314" cy="142876"/>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24D71752" w14:textId="77777777" w:rsidR="00A92B1F" w:rsidRDefault="00A92B1F" w:rsidP="00A92B1F">
                              <w:pPr>
                                <w:bidi w:val="0"/>
                                <w:rPr>
                                  <w:rFonts w:eastAsia="Times New Roman"/>
                                </w:rPr>
                              </w:pPr>
                            </w:p>
                          </w:txbxContent>
                        </wps:txbx>
                        <wps:bodyPr rtlCol="1" anchor="ctr"/>
                      </wps:wsp>
                      <wps:wsp>
                        <wps:cNvPr id="882" name="TextBox 244"/>
                        <wps:cNvSpPr txBox="1"/>
                        <wps:spPr>
                          <a:xfrm>
                            <a:off x="6766835" y="2231168"/>
                            <a:ext cx="2303451" cy="369332"/>
                          </a:xfrm>
                          <a:prstGeom prst="rect">
                            <a:avLst/>
                          </a:prstGeom>
                        </wps:spPr>
                        <wps:style>
                          <a:lnRef idx="2">
                            <a:schemeClr val="dk1"/>
                          </a:lnRef>
                          <a:fillRef idx="1">
                            <a:schemeClr val="lt1"/>
                          </a:fillRef>
                          <a:effectRef idx="0">
                            <a:schemeClr val="dk1"/>
                          </a:effectRef>
                          <a:fontRef idx="minor">
                            <a:schemeClr val="dk1"/>
                          </a:fontRef>
                        </wps:style>
                        <wps:txbx>
                          <w:txbxContent>
                            <w:p w14:paraId="214B08DB"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wps:txbx>
                        <wps:bodyPr wrap="none" rtlCol="1">
                          <a:spAutoFit/>
                        </wps:bodyPr>
                      </wps:wsp>
                      <wps:wsp>
                        <wps:cNvPr id="883" name="TextBox 214"/>
                        <wps:cNvSpPr txBox="1"/>
                        <wps:spPr>
                          <a:xfrm>
                            <a:off x="5724128" y="5733256"/>
                            <a:ext cx="792088" cy="261610"/>
                          </a:xfrm>
                          <a:prstGeom prst="rect">
                            <a:avLst/>
                          </a:prstGeom>
                        </wps:spPr>
                        <wps:style>
                          <a:lnRef idx="0">
                            <a:schemeClr val="dk1"/>
                          </a:lnRef>
                          <a:fillRef idx="3">
                            <a:schemeClr val="dk1"/>
                          </a:fillRef>
                          <a:effectRef idx="3">
                            <a:schemeClr val="dk1"/>
                          </a:effectRef>
                          <a:fontRef idx="minor">
                            <a:schemeClr val="lt1"/>
                          </a:fontRef>
                        </wps:style>
                        <wps:txbx>
                          <w:txbxContent>
                            <w:p w14:paraId="2E55B03A"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wps:txbx>
                        <wps:bodyPr wrap="square" rtlCol="1">
                          <a:spAutoFit/>
                        </wps:bodyPr>
                      </wps:wsp>
                      <wps:wsp>
                        <wps:cNvPr id="884" name="TextBox 217"/>
                        <wps:cNvSpPr txBox="1"/>
                        <wps:spPr>
                          <a:xfrm>
                            <a:off x="6876256" y="4871482"/>
                            <a:ext cx="936104" cy="861774"/>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59C78A7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wps:txbx>
                        <wps:bodyPr wrap="square" rtlCol="1">
                          <a:spAutoFit/>
                        </wps:bodyPr>
                      </wps:wsp>
                      <wps:wsp>
                        <wps:cNvPr id="885" name="Shape 194"/>
                        <wps:cNvCnPr>
                          <a:stCxn id="842" idx="3"/>
                          <a:endCxn id="892" idx="0"/>
                        </wps:cNvCnPr>
                        <wps:spPr>
                          <a:xfrm>
                            <a:off x="6965189" y="4211216"/>
                            <a:ext cx="215857" cy="225896"/>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886" name="Elbow Connector 196"/>
                        <wps:cNvCnPr>
                          <a:stCxn id="884" idx="2"/>
                          <a:endCxn id="904" idx="2"/>
                        </wps:cNvCnPr>
                        <wps:spPr>
                          <a:xfrm rot="5400000">
                            <a:off x="6467055" y="5649231"/>
                            <a:ext cx="793228" cy="961278"/>
                          </a:xfrm>
                          <a:prstGeom prst="bentConnector4">
                            <a:avLst>
                              <a:gd name="adj1" fmla="val 52251"/>
                              <a:gd name="adj2" fmla="val 123781"/>
                            </a:avLst>
                          </a:prstGeom>
                          <a:ln>
                            <a:tailEnd type="arrow"/>
                          </a:ln>
                        </wps:spPr>
                        <wps:style>
                          <a:lnRef idx="2">
                            <a:schemeClr val="accent4"/>
                          </a:lnRef>
                          <a:fillRef idx="0">
                            <a:schemeClr val="accent4"/>
                          </a:fillRef>
                          <a:effectRef idx="1">
                            <a:schemeClr val="accent4"/>
                          </a:effectRef>
                          <a:fontRef idx="minor">
                            <a:schemeClr val="tx1"/>
                          </a:fontRef>
                        </wps:style>
                        <wps:bodyPr/>
                      </wps:wsp>
                      <wps:wsp>
                        <wps:cNvPr id="887" name="Shape 194"/>
                        <wps:cNvCnPr>
                          <a:stCxn id="900" idx="0"/>
                          <a:endCxn id="884" idx="3"/>
                        </wps:cNvCnPr>
                        <wps:spPr>
                          <a:xfrm rot="16200000" flipV="1">
                            <a:off x="7989697" y="5125033"/>
                            <a:ext cx="584107" cy="938779"/>
                          </a:xfrm>
                          <a:prstGeom prst="bent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888" name="Elbow Connector 217"/>
                        <wps:cNvCnPr>
                          <a:stCxn id="883" idx="0"/>
                          <a:endCxn id="884" idx="1"/>
                        </wps:cNvCnPr>
                        <wps:spPr>
                          <a:xfrm rot="5400000" flipH="1" flipV="1">
                            <a:off x="6282771" y="5139771"/>
                            <a:ext cx="430887" cy="756084"/>
                          </a:xfrm>
                          <a:prstGeom prst="bentConnector2">
                            <a:avLst/>
                          </a:prstGeom>
                          <a:ln>
                            <a:headEnd type="arrow"/>
                            <a:tailEnd type="arrow"/>
                          </a:ln>
                        </wps:spPr>
                        <wps:style>
                          <a:lnRef idx="2">
                            <a:schemeClr val="accent4"/>
                          </a:lnRef>
                          <a:fillRef idx="0">
                            <a:schemeClr val="accent4"/>
                          </a:fillRef>
                          <a:effectRef idx="1">
                            <a:schemeClr val="accent4"/>
                          </a:effectRef>
                          <a:fontRef idx="minor">
                            <a:schemeClr val="tx1"/>
                          </a:fontRef>
                        </wps:style>
                        <wps:bodyPr/>
                      </wps:wsp>
                      <wps:wsp>
                        <wps:cNvPr id="889" name="Shape 179"/>
                        <wps:cNvCnPr>
                          <a:stCxn id="818" idx="2"/>
                        </wps:cNvCnPr>
                        <wps:spPr>
                          <a:xfrm rot="5400000">
                            <a:off x="1131765" y="2620764"/>
                            <a:ext cx="504058" cy="1544467"/>
                          </a:xfrm>
                          <a:prstGeom prst="bentConnector2">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890" name="Shape 20"/>
                        <wps:cNvCnPr>
                          <a:stCxn id="798" idx="2"/>
                          <a:endCxn id="794" idx="3"/>
                        </wps:cNvCnPr>
                        <wps:spPr>
                          <a:xfrm rot="10800000" flipV="1">
                            <a:off x="3563889" y="3540716"/>
                            <a:ext cx="360041" cy="634785"/>
                          </a:xfrm>
                          <a:prstGeom prst="bentConnector3">
                            <a:avLst>
                              <a:gd name="adj1" fmla="val 50000"/>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891" name="Shape 131"/>
                        <wps:cNvCnPr/>
                        <wps:spPr>
                          <a:xfrm flipV="1">
                            <a:off x="611560" y="3356992"/>
                            <a:ext cx="3312368" cy="432049"/>
                          </a:xfrm>
                          <a:prstGeom prst="bentConnector3">
                            <a:avLst>
                              <a:gd name="adj1" fmla="val 50000"/>
                            </a:avLst>
                          </a:prstGeom>
                          <a:ln>
                            <a:headEnd type="arrow"/>
                            <a:tailEnd type="arrow"/>
                          </a:ln>
                        </wps:spPr>
                        <wps:style>
                          <a:lnRef idx="1">
                            <a:schemeClr val="accent2"/>
                          </a:lnRef>
                          <a:fillRef idx="0">
                            <a:schemeClr val="accent2"/>
                          </a:fillRef>
                          <a:effectRef idx="0">
                            <a:schemeClr val="accent2"/>
                          </a:effectRef>
                          <a:fontRef idx="minor">
                            <a:schemeClr val="tx1"/>
                          </a:fontRef>
                        </wps:style>
                        <wps:bodyPr/>
                      </wps:wsp>
                      <wps:wsp>
                        <wps:cNvPr id="892" name="TextBox 182"/>
                        <wps:cNvSpPr txBox="1"/>
                        <wps:spPr>
                          <a:xfrm>
                            <a:off x="6876256" y="4437112"/>
                            <a:ext cx="609579" cy="21544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6365B2BD"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wps:txbx>
                        <wps:bodyPr wrap="square" rtlCol="1">
                          <a:spAutoFit/>
                        </wps:bodyPr>
                      </wps:wsp>
                      <wps:wsp>
                        <wps:cNvPr id="893" name="Shape 194"/>
                        <wps:cNvCnPr>
                          <a:stCxn id="892" idx="2"/>
                          <a:endCxn id="884" idx="0"/>
                        </wps:cNvCnPr>
                        <wps:spPr>
                          <a:xfrm rot="16200000" flipH="1">
                            <a:off x="7153214" y="4680388"/>
                            <a:ext cx="218926" cy="163262"/>
                          </a:xfrm>
                          <a:prstGeom prst="bentConnector3">
                            <a:avLst>
                              <a:gd name="adj1" fmla="val 50000"/>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קבוצה 100" o:spid="_x0000_s1690" style="position:absolute;margin-left:.3pt;margin-top:4.15pt;width:415.3pt;height:273.15pt;z-index:251682816;mso-position-horizontal-relative:text;mso-position-vertical-relative:text" coordorigin="-11073,-3143" coordsize="113586,74712" o:gfxdata="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">
                <v:shape id="Picture 163" o:spid="_x0000_s1691" type="#_x0000_t75" style="position:absolute;left:-11073;top:6000;width:10538;height:7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u4O7BAAAA3AAAAA8AAABkcnMvZG93bnJldi54bWxEj9GKwjAURN8X/IdwBd80VRaVapQiCD4t&#10;6O4HXJvbptjclCZq9OuNIOzjMDNnmPU22lbcqPeNYwXTSQaCuHS64VrB3+9+vAThA7LG1jEpeJCH&#10;7WbwtcZcuzsf6XYKtUgQ9jkqMCF0uZS+NGTRT1xHnLzK9RZDkn0tdY/3BLetnGXZXFpsOC0Y7Ghn&#10;qLycrlYBHR9P+RN386rQ9bk4XKOrKqPUaBiLFYhAMfyHP+2DVrBYfsP7TDoCcvM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u4O7BAAAA3AAAAA8AAAAAAAAAAAAAAAAAnwIA&#10;AGRycy9kb3ducmV2LnhtbFBLBQYAAAAABAAEAPcAAACNAwAAAAA=&#10;">
                  <v:imagedata r:id="rId50" o:title="j0285750"/>
                </v:shape>
                <v:rect id="Rectangle 23" o:spid="_x0000_s1692" style="position:absolute;top:31409;width:39290;height:24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Eu8UA&#10;AADcAAAADwAAAGRycy9kb3ducmV2LnhtbESPQWvCQBSE74L/YXkFb7qpYhujq4hgsUe1WHp7ZJ/Z&#10;YPZtyK4m9de7hYLHYWa+YRarzlbiRo0vHSt4HSUgiHOnSy4UfB23wxSED8gaK8ek4Jc8rJb93gIz&#10;7Vre0+0QChEh7DNUYEKoMyl9bsiiH7maOHpn11gMUTaF1A22EW4rOU6SN2mx5LhgsKaNofxyuFoF&#10;7pJ+03T3cV+fruf2NJn9pGb/qdTgpVvPQQTqwjP8395pBe/pF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S7xQAAANwAAAAPAAAAAAAAAAAAAAAAAJgCAABkcnMv&#10;ZG93bnJldi54bWxQSwUGAAAAAAQABAD1AAAAigMAAAAA&#10;" fillcolor="#4f81bd [3204]" strokecolor="#243f60 [1604]" strokeweight="2pt">
                  <v:fill opacity="12336f"/>
                  <v:textbox>
                    <w:txbxContent>
                      <w:p w14:paraId="5BA96A55" w14:textId="77777777" w:rsidR="00A92B1F" w:rsidRDefault="00A92B1F" w:rsidP="00A92B1F">
                        <w:pPr>
                          <w:bidi w:val="0"/>
                          <w:rPr>
                            <w:rFonts w:eastAsia="Times New Roman"/>
                          </w:rPr>
                        </w:pPr>
                      </w:p>
                    </w:txbxContent>
                  </v:textbox>
                </v:rect>
                <v:rect id="Rectangle 12" o:spid="_x0000_s1693" style="position:absolute;left:3928;top:1714;width:35719;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azMUA&#10;AADcAAAADwAAAGRycy9kb3ducmV2LnhtbESPQWvCQBSE74L/YXkFb7qpUhujq4ig2KO2WHp7ZJ/Z&#10;YPZtyK4m9td3BaHHYWa+YRarzlbiRo0vHSt4HSUgiHOnSy4UfH1uhykIH5A1Vo5JwZ08rJb93gIz&#10;7Vo+0O0YChEh7DNUYEKoMyl9bsiiH7maOHpn11gMUTaF1A22EW4rOU6SqbRYclwwWNPGUH45Xq0C&#10;d0m/6W2/+12fruf2NJn9pObwodTgpVvPQQTqwn/42d5rBe/pFB5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5rMxQAAANwAAAAPAAAAAAAAAAAAAAAAAJgCAABkcnMv&#10;ZG93bnJldi54bWxQSwUGAAAAAAQABAD1AAAAigMAAAAA&#10;" fillcolor="#4f81bd [3204]" strokecolor="#243f60 [1604]" strokeweight="2pt">
                  <v:fill opacity="12336f"/>
                  <v:textbox>
                    <w:txbxContent>
                      <w:p w14:paraId="14D14BD3" w14:textId="77777777" w:rsidR="00A92B1F" w:rsidRDefault="00A92B1F" w:rsidP="00A92B1F">
                        <w:pPr>
                          <w:bidi w:val="0"/>
                          <w:rPr>
                            <w:rFonts w:eastAsia="Times New Roman"/>
                          </w:rPr>
                        </w:pPr>
                      </w:p>
                    </w:txbxContent>
                  </v:textbox>
                </v:rect>
                <v:shape id="TextBox 3" o:spid="_x0000_s1694" type="#_x0000_t202" style="position:absolute;left:8547;top:7250;width:684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vBm8UA&#10;AADcAAAADwAAAGRycy9kb3ducmV2LnhtbESPQWvCQBSE7wX/w/IKXkLd6CGR1FWKtLQHQaL+gMfu&#10;Mwlm34bdrab++m5B6HGYmW+Y1Wa0vbiSD51jBfNZDoJYO9Nxo+B0/HhZgggR2WDvmBT8UIDNevK0&#10;wsq4G9d0PcRGJAiHChW0MQ6VlEG3ZDHM3ECcvLPzFmOSvpHG4y3BbS8XeV5Iix2nhRYH2rakL4dv&#10;q+A+v2Q6243F7tO/u/p+zvYlZ0pNn8e3VxCRxvgffrS/jIJyWcLfmXQ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u8Gb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385CA7D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UART RX</w:t>
                        </w:r>
                      </w:p>
                    </w:txbxContent>
                  </v:textbox>
                </v:shape>
                <v:shape id="TextBox 6" o:spid="_x0000_s1695" type="#_x0000_t202" style="position:absolute;left:20663;top:7250;width:625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RV6cAA&#10;AADcAAAADwAAAGRycy9kb3ducmV2LnhtbERPzYrCMBC+L/gOYQQvRVM9qFSjiLjoQVisPsDQjG2x&#10;mZQkq9WnNwfB48f3v1x3phF3cr62rGA8SkEQF1bXXCq4nH+HcxA+IGtsLJOCJ3lYr3o/S8y0ffCJ&#10;7nkoRQxhn6GCKoQ2k9IXFRn0I9sSR+5qncEQoSuldviI4aaRkzSdSoM1x4YKW9pWVNzyf6PgNb4l&#10;RXLspse929nT65r8zThRatDvNgsQgbrwFX/cB61gNo9r45l4BOTq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CRV6cAAAADcAAAADwAAAAAAAAAAAAAAAACYAgAAZHJzL2Rvd25y&#10;ZXYueG1sUEsFBgAAAAAEAAQA9QAAAIUDAAAAAA==&#10;" fillcolor="gray [1616]" strokecolor="black [3040]">
                  <v:fill color2="#d9d9d9 [496]" rotate="t" angle="180" colors="0 #bcbcbc;22938f #d0d0d0;1 #ededed" focus="100%" type="gradient"/>
                  <v:shadow on="t" color="black" opacity="24903f" origin=",.5" offset="0,.55556mm"/>
                  <v:textbox style="mso-fit-shape-to-text:t">
                    <w:txbxContent>
                      <w:p w14:paraId="4FE589A7"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Dec</w:t>
                        </w:r>
                      </w:p>
                    </w:txbxContent>
                  </v:textbox>
                </v:shape>
                <v:shape id="Elbow Connector 8" o:spid="_x0000_s1696" type="#_x0000_t34" style="position:absolute;left:15395;top:8558;width:5268;height:1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OvIcIAAADcAAAADwAAAGRycy9kb3ducmV2LnhtbESPT2sCMRTE70K/Q3gFb5q1h6pbo0hB&#10;2mtXDz0+ktdNcPOy3aT759ubguBxmJnfMLvD6BvRUxddYAWrZQGCWAfjuFZwOZ8WGxAxIRtsApOC&#10;iSIc9k+zHZYmDPxFfZVqkSEcS1RgU2pLKaO25DEuQ0ucvZ/QeUxZdrU0HQ4Z7hv5UhSv0qPjvGCx&#10;pXdL+lr9eQXuw1bD6TqNfd3ryW2/f6M+o1Lz5/H4BiLRmB7he/vTKFhvtvB/Jh8Bub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1OvIcIAAADcAAAADwAAAAAAAAAAAAAA&#10;AAChAgAAZHJzL2Rvd25yZXYueG1sUEsFBgAAAAAEAAQA+QAAAJADAAAAAA==&#10;" strokecolor="#4f81bd [3204]" strokeweight="2pt">
                  <v:stroke endarrow="open"/>
                  <v:shadow on="t" color="black" opacity="24903f" origin=",.5" offset="0,.55556mm"/>
                </v:shape>
                <v:shape id="Elbow Connector 85" o:spid="_x0000_s1697" type="#_x0000_t34" style="position:absolute;left:-1786;top:8558;width:10333;height:1014;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aS18AAAADcAAAADwAAAGRycy9kb3ducmV2LnhtbERPTWvCQBC9C/6HZQRvuqlCtamrSEDw&#10;2iSHHofsmKTNzobsqtFf3zkUPD7e9+4wuk7daAitZwNvywQUceVty7WBsjgttqBCRLbYeSYDDwpw&#10;2E8nO0ytv/MX3fJYKwnhkKKBJsY+1TpUDTkMS98TC3fxg8MocKi1HfAu4a7TqyR51w5bloYGe8oa&#10;qn7zq5OSrHz+FP5UFuM2X6/W35c2K7Qx89l4/AQVaYwv8b/7bA1sPmS+nJEjoP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LGktfAAAAA3AAAAA8AAAAAAAAAAAAAAAAA&#10;oQIAAGRycy9kb3ducmV2LnhtbFBLBQYAAAAABAAEAPkAAACOAwAAAAA=&#10;" strokecolor="#4f81bd [3204]" strokeweight="2pt">
                  <v:stroke endarrow="open"/>
                  <v:shadow on="t" color="black" opacity="24903f" origin=",.5" offset="0,.55556mm"/>
                </v:shape>
                <v:group id="Group 60" o:spid="_x0000_s1698" style="position:absolute;left:13930;top:57930;width:14287;height:11650" coordorigin="13930,57930" coordsize="14287,1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group id="Group 47" o:spid="_x0000_s1699" style="position:absolute;left:13930;top:60293;width:14287;height:9287" coordorigin="13930,60293" coordsize="14287,9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zPacIAAADcAAAADwAAAGRycy9kb3ducmV2LnhtbERPTYvCMBC9C/sfwizs&#10;TdO6KG41ioiKBxGswuJtaMa22ExKE9v6781hYY+P971Y9aYSLTWutKwgHkUgiDOrS84VXC+74QyE&#10;88gaK8uk4EUOVsuPwQITbTs+U5v6XIQQdgkqKLyvEyldVpBBN7I1ceDutjHoA2xyqRvsQrip5DiK&#10;ptJgyaGhwJo2BWWP9GkU7Dvs1t/xtj0+7pvX7TI5/R5jUurrs1/PQXjq/b/4z33QCn6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Osz2nCAAAA3AAAAA8A&#10;AAAAAAAAAAAAAAAAqgIAAGRycy9kb3ducmV2LnhtbFBLBQYAAAAABAAEAPoAAACZAwAAAAA=&#10;">
                    <v:shape id="TextBox 24" o:spid="_x0000_s1700" type="#_x0000_t202" style="position:absolute;left:15359;top:61722;width:12144;height:6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C8cIA&#10;AADcAAAADwAAAGRycy9kb3ducmV2LnhtbERPz2vCMBS+D/Y/hDfwNtN6mFpNyxgIMnFiNzw/mmdb&#10;bF5qEm3975fDYMeP7/e6GE0n7uR8a1lBOk1AEFdWt1wr+PnevC5A+ICssbNMCh7kocifn9aYaTvw&#10;ke5lqEUMYZ+hgiaEPpPSVw0Z9FPbE0fubJ3BEKGrpXY4xHDTyVmSvEmDLceGBnv6aKi6lDej4ODa&#10;+WkoP1Fuvq677rbfp7N+qdTkZXxfgQg0hn/xn3urFSzTOD+eiUdA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XILxwgAAANwAAAAPAAAAAAAAAAAAAAAAAJgCAABkcnMvZG93&#10;bnJldi54bWxQSwUGAAAAAAQABAD1AAAAhwM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14:paraId="3884738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DRAM Controller</w:t>
                            </w:r>
                          </w:p>
                        </w:txbxContent>
                      </v:textbox>
                    </v:shape>
                    <v:rect id="Rectangle 28" o:spid="_x0000_s1701" style="position:absolute;left:13930;top:60293;width:14287;height:9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0M9MUA&#10;AADcAAAADwAAAGRycy9kb3ducmV2LnhtbESPQWvCQBSE7wX/w/IK3uomFUtMXUWEih61xdLbI/vM&#10;BrNvQ3Y10V/vCkKPw8x8w8wWva3FhVpfOVaQjhIQxIXTFZcKfr6/3jIQPiBrrB2Tgit5WMwHLzPM&#10;tet4R5d9KEWEsM9RgQmhyaX0hSGLfuQa4ugdXWsxRNmWUrfYRbit5XuSfEiLFccFgw2tDBWn/dkq&#10;cKfslyab9W15OB+7w3j6l5ndVqnha7/8BBGoD//hZ3ujFUzTFB5n4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Qz0xQAAANwAAAAPAAAAAAAAAAAAAAAAAJgCAABkcnMv&#10;ZG93bnJldi54bWxQSwUGAAAAAAQABAD1AAAAigMAAAAA&#10;" fillcolor="#4f81bd [3204]" strokecolor="#243f60 [1604]" strokeweight="2pt">
                      <v:fill opacity="12336f"/>
                      <v:textbox>
                        <w:txbxContent>
                          <w:p w14:paraId="4F8B3921" w14:textId="77777777" w:rsidR="00A92B1F" w:rsidRDefault="00A92B1F" w:rsidP="00A92B1F">
                            <w:pPr>
                              <w:bidi w:val="0"/>
                              <w:rPr>
                                <w:rFonts w:eastAsia="Times New Roman"/>
                              </w:rPr>
                            </w:pPr>
                          </w:p>
                        </w:txbxContent>
                      </v:textbox>
                    </v:rect>
                  </v:group>
                  <v:shape id="TextBox 54" o:spid="_x0000_s1702" type="#_x0000_t202" style="position:absolute;left:16787;top:579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IadMUA&#10;AADcAAAADwAAAGRycy9kb3ducmV2LnhtbESPS4vCQBCE74L/YWjBi+hEA4tGRxHBx018HHJsMr1J&#10;2ExPyIwx7q/fEYQ9FlX1FbXadKYSLTWutKxgOolAEGdWl5wruN/24zkI55E1VpZJwYscbNb93goT&#10;bZ98ofbqcxEg7BJUUHhfJ1K6rCCDbmJr4uB928agD7LJpW7wGeCmkrMo+pIGSw4LBda0Kyj7uT6M&#10;gnTuR9XRzo7nOL5f2sM03f/GqVLDQbddgvDU+f/wp33SChbRAt5nw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Qhp0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22B853A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group>
                <v:shape id="TextBox 56" o:spid="_x0000_s1703" type="#_x0000_t202" style="position:absolute;left:33218;top:67413;width:16017;height:41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xxVsUA&#10;AADcAAAADwAAAGRycy9kb3ducmV2LnhtbESPQWvCQBSE7wX/w/IKvRTd1EOsqRsRpbTgqSp6fWaf&#10;SUj2bdjdJum/7wqFHoeZ+YZZrUfTip6cry0reJklIIgLq2suFZyO79NXED4ga2wtk4If8rDOJw8r&#10;zLQd+Iv6QyhFhLDPUEEVQpdJ6YuKDPqZ7Yijd7POYIjSlVI7HCLctHKeJKk0WHNcqLCjbUVFc/g2&#10;Ctylxx1vP3aLc/usi2sq98fmptTT47h5AxFoDP/hv/anVrBYzuF+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3HFWxQAAANwAAAAPAAAAAAAAAAAAAAAAAJgCAABkcnMv&#10;ZG93bnJldi54bWxQSwUGAAAAAAQABAD1AAAAigMAAAAA&#10;" fillcolor="white [3201]" strokecolor="black [3200]" strokeweight="2pt">
                  <v:textbox style="mso-fit-shape-to-text:t">
                    <w:txbxContent>
                      <w:p w14:paraId="409436E6" w14:textId="77777777" w:rsidR="00A92B1F" w:rsidRDefault="00A92B1F" w:rsidP="00A92B1F">
                        <w:pPr>
                          <w:pStyle w:val="NormalWeb"/>
                          <w:bidi/>
                          <w:spacing w:before="0" w:beforeAutospacing="0" w:after="0" w:afterAutospacing="0"/>
                          <w:jc w:val="right"/>
                        </w:pPr>
                        <w:r>
                          <w:rPr>
                            <w:rFonts w:asciiTheme="minorHAnsi" w:hAnsi="Calibri" w:cstheme="minorBidi"/>
                            <w:b/>
                            <w:bCs/>
                            <w:color w:val="000000" w:themeColor="dark1"/>
                            <w:kern w:val="24"/>
                            <w:sz w:val="21"/>
                            <w:szCs w:val="21"/>
                            <w:u w:val="single"/>
                          </w:rPr>
                          <w:t>WBM</w:t>
                        </w:r>
                        <w:r>
                          <w:rPr>
                            <w:rFonts w:asciiTheme="minorHAnsi" w:hAnsi="Calibri" w:cstheme="minorBidi"/>
                            <w:b/>
                            <w:bCs/>
                            <w:color w:val="000000" w:themeColor="dark1"/>
                            <w:kern w:val="24"/>
                            <w:sz w:val="21"/>
                            <w:szCs w:val="21"/>
                          </w:rPr>
                          <w:t xml:space="preserve"> </w:t>
                        </w:r>
                        <w:r>
                          <w:rPr>
                            <w:rFonts w:asciiTheme="minorHAnsi" w:hAnsi="Calibri" w:cstheme="minorBidi"/>
                            <w:color w:val="000000" w:themeColor="dark1"/>
                            <w:kern w:val="24"/>
                            <w:sz w:val="21"/>
                            <w:szCs w:val="21"/>
                          </w:rPr>
                          <w:t>– Wishbone Master</w:t>
                        </w:r>
                      </w:p>
                      <w:p w14:paraId="110AF83D" w14:textId="77777777" w:rsidR="00A92B1F" w:rsidRDefault="00A92B1F" w:rsidP="00A92B1F">
                        <w:pPr>
                          <w:pStyle w:val="NormalWeb"/>
                          <w:bidi/>
                          <w:spacing w:before="0" w:beforeAutospacing="0" w:after="0" w:afterAutospacing="0"/>
                          <w:jc w:val="right"/>
                          <w:rPr>
                            <w:rtl/>
                          </w:rPr>
                        </w:pPr>
                        <w:r>
                          <w:rPr>
                            <w:rFonts w:asciiTheme="minorHAnsi" w:hAnsi="Calibri" w:cstheme="minorBidi"/>
                            <w:b/>
                            <w:bCs/>
                            <w:color w:val="000000" w:themeColor="dark1"/>
                            <w:kern w:val="24"/>
                            <w:sz w:val="21"/>
                            <w:szCs w:val="21"/>
                            <w:u w:val="single"/>
                          </w:rPr>
                          <w:t>WBS</w:t>
                        </w:r>
                        <w:r>
                          <w:rPr>
                            <w:rFonts w:asciiTheme="minorHAnsi" w:hAnsi="Calibri" w:cstheme="minorBidi"/>
                            <w:color w:val="000000" w:themeColor="dark1"/>
                            <w:kern w:val="24"/>
                            <w:sz w:val="21"/>
                            <w:szCs w:val="21"/>
                          </w:rPr>
                          <w:t xml:space="preserve"> – Wishbone Slave</w:t>
                        </w:r>
                      </w:p>
                    </w:txbxContent>
                  </v:textbox>
                </v:shape>
                <v:shape id="Elbow Connector 63" o:spid="_x0000_s1704" type="#_x0000_t34" style="position:absolute;left:19508;top:54935;width:4918;height:107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vdSsUAAADcAAAADwAAAGRycy9kb3ducmV2LnhtbESPQWvCQBSE74X+h+UJvelGBW2jqxSL&#10;qAcFbS69PbOvSWj2bdhdY/z3riD0OMzMN8x82ZlatOR8ZVnBcJCAIM6trrhQkH2v++8gfEDWWFsm&#10;BTfysFy8vswx1fbKR2pPoRARwj5FBWUITSqlz0sy6Ae2IY7er3UGQ5SukNrhNcJNLUdJMpEGK44L&#10;JTa0Kin/O12MgvFBnze3r2y0xp+sXe1cV+32R6Xeet3nDESgLvyHn+2tVjD9GMP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vdSsUAAADcAAAADwAAAAAAAAAA&#10;AAAAAAChAgAAZHJzL2Rvd25yZXYueG1sUEsFBgAAAAAEAAQA+QAAAJMDAAAAAA==&#10;" strokecolor="black [3200]" strokeweight="2pt">
                  <v:stroke startarrow="open" endarrow="open"/>
                  <v:shadow on="t" color="black" opacity="24903f" origin=",.5" offset="0,.55556mm"/>
                </v:shape>
                <v:shape id="TextBox 14" o:spid="_x0000_s1705" type="#_x0000_t202" style="position:absolute;left:25637;top:39138;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T/U8QA&#10;AADcAAAADwAAAGRycy9kb3ducmV2LnhtbESPQWvCQBSE74X+h+UJ3nSjFG1TV6lCwZtoG+rxkX1m&#10;o9m3IbvG6K93BaHHYWa+YWaLzlaipcaXjhWMhgkI4tzpkgsFvz/fg3cQPiBrrByTgit5WMxfX2aY&#10;anfhLbW7UIgIYZ+iAhNCnUrpc0MW/dDVxNE7uMZiiLIppG7wEuG2kuMkmUiLJccFgzWtDOWn3dkq&#10;uG0yk2t/WtrDvv3bX+tjtuajUv1e9/UJIlAX/sPP9lormH68we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E/1PEAAAA3AAAAA8AAAAAAAAAAAAAAAAAmAIAAGRycy9k&#10;b3ducmV2LnhtbFBLBQYAAAAABAAEAPUAAACJAw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15D9889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v:textbox>
                </v:shape>
                <v:shape id="TextBox 15" o:spid="_x0000_s1706" type="#_x0000_t202" style="position:absolute;left:17502;top:47779;width:10001;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hayMQA&#10;AADcAAAADwAAAGRycy9kb3ducmV2LnhtbESPQWvCQBSE74X+h+UJ3nSjUG1TV6lCwZtoG+rxkX1m&#10;o9m3IbvG6K93BaHHYWa+YWaLzlaipcaXjhWMhgkI4tzpkgsFvz/fg3cQPiBrrByTgit5WMxfX2aY&#10;anfhLbW7UIgIYZ+iAhNCnUrpc0MW/dDVxNE7uMZiiLIppG7wEuG2kuMkmUiLJccFgzWtDOWn3dkq&#10;uG0yk2t/WtrDvv3bX+tjtuajUv1e9/UJIlAX/sPP9lormH68we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IWsjEAAAA3AAAAA8AAAAAAAAAAAAAAAAAmAIAAGRycy9k&#10;b3ducmV2LnhtbFBLBQYAAAAABAAEAPUAAACJAw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583DB9FE"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v:textbox>
                </v:shape>
                <v:shape id="Shape 19" o:spid="_x0000_s1707" type="#_x0000_t33" style="position:absolute;left:14200;top:47093;width:3864;height:274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evo8QAAADcAAAADwAAAGRycy9kb3ducmV2LnhtbESPzW7CMBCE75X6DtZW6q045ZCWgEE0&#10;UhFXUtTzNl7iQLxOYzc/b48rIXEczcw3mtVmtI3oqfO1YwWvswQEcel0zZWC49fnyzsIH5A1No5J&#10;wUQeNuvHhxVm2g18oL4IlYgQ9hkqMCG0mZS+NGTRz1xLHL2T6yyGKLtK6g6HCLeNnCdJKi3WHBcM&#10;tpQbKi/Fn1WQ/w67tJiT+VnsP6bzd5Pv+u2k1PPTuF2CCDSGe/jW3msFb4sU/s/E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d6+jxAAAANwAAAAPAAAAAAAAAAAA&#10;AAAAAKECAABkcnMvZG93bnJldi54bWxQSwUGAAAAAAQABAD5AAAAkgMAAAAA&#10;" strokecolor="black [3200]" strokeweight="2pt">
                  <v:stroke startarrow="open" endarrow="open"/>
                  <v:shadow on="t" color="black" opacity="24903f" origin=",.5" offset="0,.55556mm"/>
                </v:shape>
                <v:shape id="Shape 20" o:spid="_x0000_s1708" type="#_x0000_t33" style="position:absolute;left:26941;top:47093;width:3864;height:273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9ym8QAAADcAAAADwAAAGRycy9kb3ducmV2LnhtbESPQWvCQBSE7wX/w/IEb3VjD9pEVxFp&#10;QLCXRtHrI/tMotm3YXc16b/vFgo9DjPzDbPaDKYVT3K+saxgNk1AEJdWN1wpOB3z13cQPiBrbC2T&#10;gm/ysFmPXlaYadvzFz2LUIkIYZ+hgjqELpPSlzUZ9FPbEUfvap3BEKWrpHbYR7hp5VuSzKXBhuNC&#10;jR3tairvxcMoON8aX+YPKg53n3x+bPP00rtUqcl42C5BBBrCf/ivvdcKFukCfs/E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33KbxAAAANwAAAAPAAAAAAAAAAAA&#10;AAAAAKECAABkcnMvZG93bnJldi54bWxQSwUGAAAAAAQABAD5AAAAkgMAAAAA&#10;" strokecolor="black [3200]" strokeweight="2pt">
                  <v:stroke startarrow="open" endarrow="open"/>
                  <v:shadow on="t" color="black" opacity="24903f" origin=",.5" offset="0,.55556mm"/>
                </v:shape>
                <v:shape id="TextBox 104" o:spid="_x0000_s1709" type="#_x0000_t202" style="position:absolute;left:36134;top:33868;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HK58EA&#10;AADcAAAADwAAAGRycy9kb3ducmV2LnhtbERPz2vCMBS+D/wfwhO8rUk9uLUaRYXB2G3thtdH82yL&#10;zUtpUlv/e3MY7Pjx/d4dZtuJOw2+dawhTRQI4sqZlmsNP+XH6zsIH5ANdo5Jw4M8HPaLlx3mxk38&#10;Tfci1CKGsM9RQxNCn0vpq4Ys+sT1xJG7usFiiHCopRlwiuG2k2ulNtJiy7GhwZ7ODVW3YrQabpWa&#10;youyx6/x0q/H3yxtT5RqvVrOxy2IQHP4F/+5P42GtyyujWfiEZ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ByufBAAAA3AAAAA8AAAAAAAAAAAAAAAAAmAIAAGRycy9kb3du&#10;cmV2LnhtbFBLBQYAAAAABAAEAPUAAACGAw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14F0505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rect id="Rectangle 81" o:spid="_x0000_s1710" style="position:absolute;left:56078;top:-428;width:35719;height:1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2YY8UA&#10;AADcAAAADwAAAGRycy9kb3ducmV2LnhtbESPQWvCQBSE7wX/w/IEb3WjYptEVxFBsUdtsfT2yD6z&#10;wezbkF1N7K/vFgo9DjPzDbNc97YWd2p95VjBZJyAIC6crrhU8PG+e05B+ICssXZMCh7kYb0aPC0x&#10;167jI91PoRQRwj5HBSaEJpfSF4Ys+rFriKN3ca3FEGVbSt1iF+G2ltMkeZEWK44LBhvaGiqup5tV&#10;4K7pJ80P++/N+XbpzrPsKzXHN6VGw36zABGoD//hv/ZBK3jNMvg9E4+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ZhjxQAAANwAAAAPAAAAAAAAAAAAAAAAAJgCAABkcnMv&#10;ZG93bnJldi54bWxQSwUGAAAAAAQABAD1AAAAigMAAAAA&#10;" fillcolor="#4f81bd [3204]" strokecolor="#243f60 [1604]" strokeweight="2pt">
                  <v:fill opacity="12336f"/>
                  <v:textbox>
                    <w:txbxContent>
                      <w:p w14:paraId="5E37FC8B" w14:textId="77777777" w:rsidR="00A92B1F" w:rsidRDefault="00A92B1F" w:rsidP="00A92B1F">
                        <w:pPr>
                          <w:bidi w:val="0"/>
                          <w:rPr>
                            <w:rFonts w:eastAsia="Times New Roman"/>
                          </w:rPr>
                        </w:pPr>
                      </w:p>
                    </w:txbxContent>
                  </v:textbox>
                </v:rect>
                <v:shape id="TextBox 84" o:spid="_x0000_s1711" type="#_x0000_t202" style="position:absolute;left:72957;top:6715;width:6111;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O48IA&#10;AADcAAAADwAAAGRycy9kb3ducmV2LnhtbERPzWrCQBC+C32HZQq9hLpJDyqpm1CKYg+CmPYBhuyY&#10;hGRnw+6qqU/vHgSPH9//upzMIC7kfGdZQTZPQRDXVnfcKPj73b6vQPiArHGwTAr+yUNZvMzWmGt7&#10;5SNdqtCIGMI+RwVtCGMupa9bMujndiSO3Mk6gyFC10jt8BrDzSA/0nQhDXYcG1oc6buluq/ORsEt&#10;65M62U+L/c5t7PF2Sg5LTpR6e52+PkEEmsJT/HD/aAWrNM6PZ+IR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Nc7jwgAAANwAAAAPAAAAAAAAAAAAAAAAAJgCAABkcnMvZG93&#10;bnJldi54bWxQSwUGAAAAAAQABAD1AAAAhwMAAAAA&#10;" fillcolor="gray [1616]" strokecolor="black [3040]">
                  <v:fill color2="#d9d9d9 [496]" rotate="t" angle="180" colors="0 #bcbcbc;22938f #d0d0d0;1 #ededed" focus="100%" type="gradient"/>
                  <v:shadow on="t" color="black" opacity="24903f" origin=",.5" offset="0,.55556mm"/>
                  <v:textbox style="mso-fit-shape-to-text:t">
                    <w:txbxContent>
                      <w:p w14:paraId="52DFEE1E"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MP Enc</w:t>
                        </w:r>
                      </w:p>
                    </w:txbxContent>
                  </v:textbox>
                </v:shape>
                <v:shape id="TextBox 87" o:spid="_x0000_s1712" type="#_x0000_t202" style="position:absolute;left:83732;top:6715;width:7332;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0GfcMA&#10;AADcAAAADwAAAGRycy9kb3ducmV2LnhtbESPQYvCMBSE7wv+h/AEL6KpwkqpRhFB8KCHdT14fDTP&#10;trvNS0mijf/eCAt7HGbmG2a1iaYVD3K+saxgNs1AEJdWN1wpuHzvJzkIH5A1tpZJwZM8bNaDjxUW&#10;2vb8RY9zqESCsC9QQR1CV0jpy5oM+qntiJN3s85gSNJVUjvsE9y0cp5lC2mw4bRQY0e7msrf890o&#10;OMb5z4Gv46dZOLuv+k8dxyet1GgYt0sQgWL4D/+1D1pBns3gfSYd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0GfcMAAADcAAAADwAAAAAAAAAAAAAAAACYAgAAZHJzL2Rv&#10;d25yZXYueG1sUEsFBgAAAAAEAAQA9QAAAIgDAAAAAA==&#10;" fillcolor="gray [1616]" strokecolor="black [3040]">
                  <v:fill color2="#d9d9d9 [496]" rotate="t" angle="180" colors="0 #bcbcbc;22938f #d0d0d0;1 #ededed" focus="100%" type="gradient"/>
                  <v:shadow on="t" color="black" opacity="24903f" origin=",.5" offset="0,.55556mm"/>
                  <v:textbox style="mso-fit-shape-to-text:t">
                    <w:txbxContent>
                      <w:p w14:paraId="3E7D69A5"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dark1"/>
                            <w:kern w:val="24"/>
                            <w:sz w:val="22"/>
                            <w:szCs w:val="22"/>
                          </w:rPr>
                          <w:t>UART TX</w:t>
                        </w:r>
                      </w:p>
                    </w:txbxContent>
                  </v:textbox>
                </v:shape>
                <v:shape id="Elbow Connector 89" o:spid="_x0000_s1713" type="#_x0000_t34" style="position:absolute;left:79068;top:8023;width:4664;height: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CqXMEAAADcAAAADwAAAGRycy9kb3ducmV2LnhtbESPT2sCMRTE7wW/Q3hCbzWrh2JXo4gg&#10;7dW1hx4fyXMT3Lysm7h/vr0pFHocZuY3zHY/+kb01EUXWMFyUYAg1sE4rhV8X05vaxAxIRtsApOC&#10;iSLsd7OXLZYmDHymvkq1yBCOJSqwKbWllFFb8hgXoSXO3jV0HlOWXS1Nh0OG+0auiuJdenScFyy2&#10;dLSkb9XDK3CfthpOt2ns615P7uPnHvUFlXqdj4cNiERj+g//tb+MgnWxgt8z+QjI3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KpcwQAAANwAAAAPAAAAAAAAAAAAAAAA&#10;AKECAABkcnMvZG93bnJldi54bWxQSwUGAAAAAAQABAD5AAAAjwMAAAAA&#10;" strokecolor="#4f81bd [3204]" strokeweight="2pt">
                  <v:stroke endarrow="open"/>
                  <v:shadow on="t" color="black" opacity="24903f" origin=",.5" offset="0,.55556mm"/>
                </v:shape>
                <v:shape id="TextBox 114" o:spid="_x0000_s1714" type="#_x0000_t202" style="position:absolute;left:58221;top:12430;width:9287;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9nzsYA&#10;AADcAAAADwAAAGRycy9kb3ducmV2LnhtbESPQWvCQBSE7wX/w/KE3upGWyTEbEQEweqhVkXx9si+&#10;ZkOzb0N2q2l/fbcg9DjMzDdMPu9tI67U+dqxgvEoAUFcOl1zpeB4WD2lIHxA1tg4JgXf5GFeDB5y&#10;zLS78Ttd96ESEcI+QwUmhDaT0peGLPqRa4mj9+E6iyHKrpK6w1uE20ZOkmQqLdYcFwy2tDRUfu6/&#10;rAI51ubl9fCzO082fNy+la23p4tSj8N+MQMRqA//4Xt7rRWkyTP8nYlHQB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9nzs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63565E37"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Shape 119" o:spid="_x0000_s1715" type="#_x0000_t36" style="position:absolute;left:42317;top:30406;width:3351;height:500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gEMQAAADcAAAADwAAAGRycy9kb3ducmV2LnhtbESPQWvCQBSE74L/YXmF3nSTUkSim9AK&#10;lvZoqp4f2Wc2TfZtml1N/PfdQqHHYWa+YbbFZDtxo8E3jhWkywQEceV0w7WC4+d+sQbhA7LGzjEp&#10;uJOHIp/PtphpN/KBbmWoRYSwz1CBCaHPpPSVIYt+6Xri6F3cYDFEOdRSDzhGuO3kU5KspMWG44LB&#10;nnaGqra8WgXXS4mnr/bcpmNj7qfv1y79eNsr9fgwvWxABJrCf/iv/a4VrJNn+D0Tj4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2AQxAAAANwAAAAPAAAAAAAAAAAA&#10;AAAAAKECAABkcnMvZG93bnJldi54bWxQSwUGAAAAAAQABAD5AAAAkgMAAAAA&#10;" adj="14732,9495,6868" strokecolor="black [3200]" strokeweight="2pt">
                  <v:stroke startarrow="open" endarrow="open"/>
                  <v:shadow on="t" color="black" opacity="24903f" origin=",.5" offset="0,.55556mm"/>
                </v:shape>
                <v:shape id="Shape 121" o:spid="_x0000_s1716" type="#_x0000_t36" style="position:absolute;left:49770;top:31625;width:593;height:2331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Hoe8QAAADcAAAADwAAAGRycy9kb3ducmV2LnhtbESPQYvCMBSE78L+h/AEb5qqrJSuUURQ&#10;hD0s1u790TzbavNSmqzt+uuNIHgcZuYbZrnuTS1u1LrKsoLpJAJBnFtdcaEgO+3GMQjnkTXWlknB&#10;PzlYrz4GS0y07fhIt9QXIkDYJaig9L5JpHR5SQbdxDbEwTvb1qAPsi2kbrELcFPLWRQtpMGKw0KJ&#10;DW1Lyq/pn1GAWbe/7Dfz37S4Z7uf7ynPtou5UqNhv/kC4an37/CrfdAK4ugTnmfC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ceh7xAAAANwAAAAPAAAAAAAAAAAA&#10;AAAAAKECAABkcnMvZG93bnJldi54bWxQSwUGAAAAAAQABAD5AAAAkgMAAAAA&#10;" adj="83272,8118,-61672" strokecolor="#4f81bd [3204]" strokeweight="2pt">
                  <v:stroke startarrow="open" endarrow="open"/>
                  <v:shadow on="t" color="black" opacity="24903f" origin=",.5" offset="0,.55556mm"/>
                </v:shape>
                <v:shape id="Elbow Connector 140" o:spid="_x0000_s1717" type="#_x0000_t36" style="position:absolute;left:-11073;top:6357;width:102870;height:354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VcYAAADcAAAADwAAAGRycy9kb3ducmV2LnhtbESPQWvCQBSE74X+h+UVvNVNRERS11AK&#10;inqwqKX0+Jp9zabNvg3ZVRN/vVsQPA4z8w0zyztbixO1vnKsIB0mIIgLpysuFXwcFs9TED4ga6wd&#10;k4KePOTzx4cZZtqdeUenfShFhLDPUIEJocmk9IUhi37oGuLo/bjWYoiyLaVu8RzhtpajJJlIixXH&#10;BYMNvRkq/vZHqyAUx+/1tnvfLC/9b2W+xstNn34qNXjqXl9ABOrCPXxrr7SCaTKB/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vmFXGAAAA3AAAAA8AAAAAAAAA&#10;AAAAAAAAoQIAAGRycy9kb3ducmV2LnhtbFBLBQYAAAAABAAEAPkAAACUAwAAAAA=&#10;" adj="-480,-81391,22080" strokecolor="#4f81bd [3204]" strokeweight="2pt">
                  <v:stroke endarrow="open"/>
                  <v:shadow on="t" color="black" opacity="24903f" origin=",.5" offset="0,.55556mm"/>
                </v:shape>
                <v:shape id="TextBox 143" o:spid="_x0000_s1718" type="#_x0000_t202" style="position:absolute;left:18216;top:12209;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zcYA&#10;AADcAAAADwAAAGRycy9kb3ducmV2LnhtbESPQWvCQBSE7wX/w/KE3upGKTXEbEQEweqhVkXx9si+&#10;ZkOzb0N2q2l/fbcg9DjMzDdMPu9tI67U+dqxgvEoAUFcOl1zpeB4WD2lIHxA1tg4JgXf5GFeDB5y&#10;zLS78Ttd96ESEcI+QwUmhDaT0peGLPqRa4mj9+E6iyHKrpK6w1uE20ZOkuRFWqw5LhhsaWmo/Nx/&#10;WQVyrM3z6+Fnd55s+Lh9K1tvTxelHof9YgYiUB/+w/f2WitIkyn8nYlHQB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hzc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7A0F3166"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M</w:t>
                        </w:r>
                      </w:p>
                    </w:txbxContent>
                  </v:textbox>
                </v:shape>
                <v:shape id="Elbow Connector 147" o:spid="_x0000_s1719" type="#_x0000_t34" style="position:absolute;left:22153;top:10573;width:2343;height:93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jLsEAAADcAAAADwAAAGRycy9kb3ducmV2LnhtbERPTYvCMBC9L+x/CLPgbU1cYdVqFHER&#10;PKyCVfA6NmNbbCaliVr99eYgeHy878mstZW4UuNLxxp6XQWCOHOm5FzDfrf8HoLwAdlg5Zg03MnD&#10;bPr5McHEuBtv6ZqGXMQQ9glqKEKoEyl9VpBF33U1ceROrrEYImxyaRq8xXBbyR+lfqXFkmNDgTUt&#10;CsrO6cVqUIv1YfPPx3SwPs/7VW0fo97mT+vOVzsfgwjUhrf45V4ZDUMV18Yz8QjI6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rGMuwQAAANwAAAAPAAAAAAAAAAAAAAAA&#10;AKECAABkcnMvZG93bnJldi54bWxQSwUGAAAAAAQABAD5AAAAjwMAAAAA&#10;" strokecolor="black [3040]">
                  <v:stroke endarrow="open"/>
                </v:shape>
                <v:shape id="TextBox 150" o:spid="_x0000_s1720" type="#_x0000_t202" style="position:absolute;left:50830;top:7676;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GvccQA&#10;AADcAAAADwAAAGRycy9kb3ducmV2LnhtbESPzW7CMBCE70i8g7VIvYHdHCIaMKgg0b9TAzzAKl6S&#10;iHgdYjdJ+/R1pUocRzPzjWa9HW0jeup87VjD40KBIC6cqbnUcD4d5ksQPiAbbByThm/ysN1MJ2vM&#10;jBs4p/4YShEh7DPUUIXQZlL6oiKLfuFa4uhdXGcxRNmV0nQ4RLhtZKJUKi3WHBcqbGlfUXE9flkN&#10;733SWPd6S3bpD58+P3boX/Kb1g+z8XkFItAY7uH/9pvRsFRP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Br3HEAAAA3AAAAA8AAAAAAAAAAAAAAAAAmAIAAGRycy9k&#10;b3ducmV2LnhtbFBLBQYAAAAABAAEAPUAAACJAw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384C48B2"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Elbow Connector 153" o:spid="_x0000_s1721" type="#_x0000_t34" style="position:absolute;left:67889;top:4307;width:3099;height:131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SIv8AAAADcAAAADwAAAGRycy9kb3ducmV2LnhtbERPy4rCMBTdD/gP4QruxlQXTqlGUUHR&#10;zYgPXF+aa1tsbmoTbfv3ZiG4PJz3bNGaUryodoVlBaNhBII4tbrgTMHlvPmNQTiPrLG0TAo6crCY&#10;935mmGjb8JFeJ5+JEMIuQQW591UipUtzMuiGtiIO3M3WBn2AdSZ1jU0IN6UcR9FEGiw4NORY0Tqn&#10;9H56GgX/4+6xXMn40F3+musk3VRPt90rNei3yykIT63/ij/unVYQj8L8cCYcAT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PEiL/AAAAA3AAAAA8AAAAAAAAAAAAAAAAA&#10;oQIAAGRycy9kb3ducmV2LnhtbFBLBQYAAAAABAAEAPkAAACOAwAAAAA=&#10;" strokecolor="black [3200]" strokeweight="2pt">
                  <v:stroke endarrow="open"/>
                  <v:shadow on="t" color="black" opacity="24903f" origin=",.5" offset="0,.55556mm"/>
                </v:shape>
                <v:shape id="TextBox 156" o:spid="_x0000_s1722" type="#_x0000_t202" style="position:absolute;left:9706;top:18859;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D9pcYA&#10;AADcAAAADwAAAGRycy9kb3ducmV2LnhtbESPzWrDMBCE74W+g9hCLyaR3YMb3CimhITmYCj5eYDF&#10;2tgm1spIiuPm6aNCocdhZr5hluVkejGS851lBdk8BUFcW91xo+B03M4WIHxA1thbJgU/5KFcPT8t&#10;sdD2xnsaD6EREcK+QAVtCEMhpa9bMujndiCO3tk6gyFK10jt8BbhppdvaZpLgx3HhRYHWrdUXw5X&#10;o+CeXZI6qaa8+nIbu7+fk+93TpR6fZk+P0AEmsJ/+K+90woWWQa/Z+IR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D9pcYAAADcAAAADwAAAAAAAAAAAAAAAACYAgAAZHJz&#10;L2Rvd25yZXYueG1sUEsFBgAAAAAEAAQA9QAAAIsDAAAAAA==&#10;" fillcolor="gray [1616]" strokecolor="black [3040]">
                  <v:fill color2="#d9d9d9 [496]" rotate="t" angle="180" colors="0 #bcbcbc;22938f #d0d0d0;1 #ededed" focus="100%" type="gradient"/>
                  <v:shadow on="t" color="black" opacity="24903f" origin=",.5" offset="0,.55556mm"/>
                  <v:textbox style="mso-fit-shape-to-text:t">
                    <w:txbxContent>
                      <w:p w14:paraId="38C3AA8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shape id="Elbow Connector 158" o:spid="_x0000_s1723" type="#_x0000_t34" style="position:absolute;left:17401;top:13400;width:3572;height:734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n3WcAAAADcAAAADwAAAGRycy9kb3ducmV2LnhtbESP3YrCMBCF7xd8hzCCd2tqESnVKCqK&#10;sndbfYChGZtqMylN1Pr2ZkHYy8P5+TiLVW8b8aDO144VTMYJCOLS6ZorBefT/jsD4QOyxsYxKXiR&#10;h9Vy8LXAXLsn/9KjCJWII+xzVGBCaHMpfWnIoh+7ljh6F9dZDFF2ldQdPuO4bWSaJDNpseZIMNjS&#10;1lB5K+42ctH8+DS97g76XkyJ683GZL1So2G/noMI1If/8Kd91AqySQp/Z+IRkM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UZ91nAAAAA3AAAAA8AAAAAAAAAAAAAAAAA&#10;oQIAAGRycy9kb3ducmV2LnhtbFBLBQYAAAAABAAEAPkAAACOAwAAAAA=&#10;" strokecolor="#4f81bd [3204]" strokeweight="2pt">
                  <v:stroke startarrow="open" endarrow="open"/>
                  <v:shadow on="t" color="black" opacity="24903f" origin=",.5" offset="0,.55556mm"/>
                </v:shape>
                <v:shape id="Elbow Connector 162" o:spid="_x0000_s1724" type="#_x0000_t34" style="position:absolute;left:21074;top:9215;width:32861;height:1035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7fC8UAAADcAAAADwAAAGRycy9kb3ducmV2LnhtbESPT2vCQBTE7wW/w/KE3urGCpJGN0Et&#10;BQ+l0FTF4yP78gezb0N2jfHbdwsFj8PM/IZZZ6NpxUC9aywrmM8iEMSF1Q1XCg4/Hy8xCOeRNbaW&#10;ScGdHGTp5GmNibY3/qYh95UIEHYJKqi97xIpXVGTQTezHXHwStsb9EH2ldQ93gLctPI1ipbSYMNh&#10;ocaOdjUVl/xqFJzLZfm2HRan/Ci/rg1W8fvpM1bqeTpuViA8jf4R/m/vtYJ4voC/M+EIy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7fC8UAAADcAAAADwAAAAAAAAAA&#10;AAAAAAChAgAAZHJzL2Rvd25yZXYueG1sUEsFBgAAAAAEAAQA+QAAAJMDAAAAAA==&#10;" adj="7732" strokecolor="black [3200]" strokeweight="2pt">
                  <v:stroke startarrow="open" endarrow="open"/>
                  <v:shadow on="t" color="black" opacity="24903f" origin=",.5" offset="0,.55556mm"/>
                </v:shape>
                <v:rect id="Rectangle 43" o:spid="_x0000_s1725" style="position:absolute;left:51480;top:41490;width:39960;height:27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ug8cUA&#10;AADcAAAADwAAAGRycy9kb3ducmV2LnhtbESPT2vCQBTE74V+h+UVeqsb/5U0dRURLHpUi6W3R/aZ&#10;DWbfhuxqop/eFQSPw8z8hpnMOluJMzW+dKyg30tAEOdOl1wo+N0tP1IQPiBrrByTggt5mE1fXyaY&#10;adfyhs7bUIgIYZ+hAhNCnUnpc0MWfc/VxNE7uMZiiLIppG6wjXBbyUGSfEqLJccFgzUtDOXH7ckq&#10;cMf0j8arn+t8fzq0++HXf2o2a6Xe37r5N4hAXXiGH+2VVpD2R3A/E4+A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6DxxQAAANwAAAAPAAAAAAAAAAAAAAAAAJgCAABkcnMv&#10;ZG93bnJldi54bWxQSwUGAAAAAAQABAD1AAAAigMAAAAA&#10;" fillcolor="#4f81bd [3204]" strokecolor="#243f60 [1604]" strokeweight="2pt">
                  <v:fill opacity="12336f"/>
                  <v:textbox>
                    <w:txbxContent>
                      <w:p w14:paraId="4E424287" w14:textId="77777777" w:rsidR="00A92B1F" w:rsidRDefault="00A92B1F" w:rsidP="00A92B1F">
                        <w:pPr>
                          <w:bidi w:val="0"/>
                          <w:rPr>
                            <w:rFonts w:eastAsia="Times New Roman"/>
                          </w:rPr>
                        </w:pPr>
                      </w:p>
                    </w:txbxContent>
                  </v:textbox>
                </v:rect>
                <v:shape id="TextBox 42" o:spid="_x0000_s1726" type="#_x0000_t202" style="position:absolute;left:78843;top:50851;width:8735;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EHsMA&#10;AADcAAAADwAAAGRycy9kb3ducmV2LnhtbESP0WrCQBRE34X+w3ILfdNNpIpGVym2Bd+q0Q+4ZK/Z&#10;mOzdkN1q6td3BcHHYebMMMt1bxtxoc5XjhWkowQEceF0xaWC4+F7OAPhA7LGxjEp+CMP69XLYImZ&#10;dlfe0yUPpYgl7DNUYEJoMyl9YciiH7mWOHon11kMUXal1B1eY7lt5DhJptJixXHBYEsbQ0Wd/1oF&#10;s8T+1PV8vPP2/ZZOzObTfbVnpd5e+48FiEB9eIYf9FZHLp3A/U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OEHsMAAADcAAAADwAAAAAAAAAAAAAAAACYAgAAZHJzL2Rv&#10;d25yZXYueG1sUEsFBgAAAAAEAAQA9QAAAIgDAAAAAA==&#10;" filled="f" stroked="f">
                  <v:textbox style="mso-fit-shape-to-text:t">
                    <w:txbxContent>
                      <w:p w14:paraId="3F25DC86"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rPr>
                          <w:t>req_ln_trig</w:t>
                        </w:r>
                      </w:p>
                    </w:txbxContent>
                  </v:textbox>
                </v:shape>
                <v:shape id="TextBox 103" o:spid="_x0000_s1727" type="#_x0000_t202" style="position:absolute;left:47258;top:53397;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5S4cIA&#10;AADcAAAADwAAAGRycy9kb3ducmV2LnhtbESPQYvCMBSE78L+h/AWvIimeihSjUVkRT2uiudH82xr&#10;m5eSZG3992ZhYY/DzHzDrPPBtOJJzteWFcxnCQjiwuqaSwXXy366BOEDssbWMil4kYd88zFaY6Zt&#10;z9/0PIdSRAj7DBVUIXSZlL6oyKCf2Y44enfrDIYoXSm1wz7CTSsXSZJKgzXHhQo72lVUNOcfo8C1&#10;Ju2bYfGYnA6v054nZvt1vyk1/hy2KxCBhvAf/msftYLlPIXfM/EIyM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3lLh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style="mso-fit-shape-to-text:t">
                    <w:txbxContent>
                      <w:p w14:paraId="09401E6A" w14:textId="77777777" w:rsidR="00A92B1F" w:rsidRDefault="00A92B1F" w:rsidP="00A92B1F">
                        <w:pPr>
                          <w:pStyle w:val="NormalWeb"/>
                          <w:bidi/>
                          <w:spacing w:before="0" w:beforeAutospacing="0" w:after="0" w:afterAutospacing="0"/>
                          <w:jc w:val="center"/>
                        </w:pPr>
                        <w:r>
                          <w:rPr>
                            <w:rFonts w:asciiTheme="minorHAnsi" w:hAnsi="Calibri" w:cstheme="minorBidi"/>
                            <w:b/>
                            <w:bCs/>
                            <w:color w:val="FFFFFF" w:themeColor="light1"/>
                            <w:kern w:val="24"/>
                            <w:sz w:val="28"/>
                            <w:szCs w:val="28"/>
                          </w:rPr>
                          <w:t>WBM</w:t>
                        </w:r>
                      </w:p>
                    </w:txbxContent>
                  </v:textbox>
                </v:shape>
                <v:shape id="Elbow Connector 196" o:spid="_x0000_s1728" type="#_x0000_t34" style="position:absolute;left:76683;top:61480;width:7256;height:3729;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614sQAAADcAAAADwAAAGRycy9kb3ducmV2LnhtbESPQWsCMRSE70L/Q3hCb5rVQ5XVKGJt&#10;8VJqrYjHR/LcrG5elk2q6783BcHjMDPfMNN56ypxoSaUnhUM+hkIYu1NyYWC3e9HbwwiRGSDlWdS&#10;cKMA89lLZ4q58Vf+ocs2FiJBOOSowMZY51IGbclh6PuaOHlH3ziMSTaFNA1eE9xVcphlb9JhyWnB&#10;Yk1LS/q8/XMKDu9f+409SG8W6+NJ67Nbfd8+lXrttosJiEhtfIYf7bVRMB6M4P9MO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rXixAAAANwAAAAPAAAAAAAAAAAA&#10;AAAAAKECAABkcnMvZG93bnJldi54bWxQSwUGAAAAAAQABAD5AAAAkgMAAAAA&#10;" strokecolor="#8064a2 [3207]" strokeweight="2pt">
                  <v:stroke endarrow="open"/>
                  <v:shadow on="t" color="black" opacity="24903f" origin=",.5" offset="0,.55556mm"/>
                </v:shape>
                <v:shape id="TextBox 204" o:spid="_x0000_s1729" type="#_x0000_t202" style="position:absolute;left:16916;top:28331;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Ymr8IA&#10;AADcAAAADwAAAGRycy9kb3ducmV2LnhtbERPTYvCMBC9L/gfwgheFk1rQUrXKIug7k3UHnocmtm2&#10;bDMpTazVX785CB4f73u9HU0rBupdY1lBvIhAEJdWN1wpyK/7eQrCeWSNrWVS8CAH283kY42Ztnc+&#10;03DxlQgh7DJUUHvfZVK6siaDbmE74sD92t6gD7CvpO7xHsJNK5dRtJIGGw4NNXa0q6n8u9yMgiL1&#10;n+3RLo+nJMnPwyEu9s+kUGo2Hb+/QHga/Vv8cv9oBWkc1oYz4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NiavwgAAANwAAAAPAAAAAAAAAAAAAAAAAJgCAABkcnMvZG93&#10;bnJldi54bWxQSwUGAAAAAAQABAD1AAAAhw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553ED07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Shape 208" o:spid="_x0000_s1730" type="#_x0000_t34" style="position:absolute;left:14237;top:31816;width:7729;height:691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6pcsUAAADcAAAADwAAAGRycy9kb3ducmV2LnhtbESPQWvCQBSE7wX/w/IEL1I3UWo1uooI&#10;Sg8iGO2ht0f2mUSzb0N21fTfuwWhx2FmvmHmy9ZU4k6NKy0riAcRCOLM6pJzBafj5n0CwnlkjZVl&#10;UvBLDpaLztscE20ffKB76nMRIOwSVFB4XydSuqwgg25ga+LgnW1j0AfZ5FI3+AhwU8lhFI2lwZLD&#10;QoE1rQvKrunNKNjE2/X2++dzZNOPUyBE+4vc9ZXqddvVDISn1v+HX+0vrWAST+Hv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6pcsUAAADcAAAADwAAAAAAAAAA&#10;AAAAAAChAgAAZHJzL2Rvd25yZXYueG1sUEsFBgAAAAAEAAQA+QAAAJMDAAAAAA==&#10;" strokecolor="black [3200]" strokeweight="2pt">
                  <v:stroke endarrow="open"/>
                  <v:shadow on="t" color="black" opacity="24903f" origin=",.5" offset="0,.55556mm"/>
                </v:shape>
                <v:shape id="Elbow Connector 210" o:spid="_x0000_s1731" type="#_x0000_t35" style="position:absolute;left:11820;top:18592;width:7625;height:11854;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D/lMAAAADcAAAADwAAAGRycy9kb3ducmV2LnhtbERPz2vCMBS+D/wfwhN2m6kehtRGEUGc&#10;COJqL94eybOtNi+lydr63y+HwY4f3+9sM9pG9NT52rGC+SwBQaydqblUUFz3H0sQPiAbbByTghd5&#10;2Kwnbxmmxg38TX0eShFD2KeooAqhTaX0uiKLfuZa4sjdXWcxRNiV0nQ4xHDbyEWSfEqLNceGClva&#10;VaSf+Y9VwLcTPtw5T/orDcfirg8XvrBS79NxuwIRaAz/4j/3l1GwXMT58Uw8AnL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Q/5TAAAAA3AAAAA8AAAAAAAAAAAAAAAAA&#10;oQIAAGRycy9kb3ducmV2LnhtbFBLBQYAAAAABAAEAPkAAACOAwAAAAA=&#10;" adj="8185,25765" strokecolor="black [3200]" strokeweight="2pt">
                  <v:stroke startarrow="open" endarrow="open"/>
                  <v:shadow on="t" color="black" opacity="24903f" origin=",.5" offset="0,.55556mm"/>
                </v:shape>
                <v:shape id="Elbow Connector 217" o:spid="_x0000_s1732" type="#_x0000_t34" style="position:absolute;left:53441;top:54935;width:3800;height:3705;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BssMEAAADcAAAADwAAAGRycy9kb3ducmV2LnhtbESPT4vCMBTE7wt+h/AEb2uqqEi3qYiw&#10;sAcv/rs/mmeTtXkpTbT12xthYY/DzPyGKTaDa8SDumA9K5hNMxDEldeWawXn0/fnGkSIyBobz6Tg&#10;SQE25eijwFz7ng/0OMZaJAiHHBWYGNtcylAZchimviVO3tV3DmOSXS11h32Cu0bOs2wlHVpOCwZb&#10;2hmqbse7UyDdYWn3bJd9aK6LyymYX3MZlJqMh+0XiEhD/A//tX+0gvV8Bu8z6QjI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kGywwQAAANwAAAAPAAAAAAAAAAAAAAAA&#10;AKECAABkcnMvZG93bnJldi54bWxQSwUGAAAAAAQABAD5AAAAjwMAAAAA&#10;" strokecolor="#8064a2 [3207]" strokeweight="2pt">
                  <v:stroke startarrow="open" endarrow="open"/>
                  <v:shadow on="t" color="black" opacity="24903f" origin=",.5" offset="0,.55556mm"/>
                </v:shape>
                <v:oval id="Oval 218" o:spid="_x0000_s1733" style="position:absolute;left:16196;top:27106;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RtDsUA&#10;AADcAAAADwAAAGRycy9kb3ducmV2LnhtbESPQWsCMRSE74X+h/AKXopmzaHK1iilsKDe6gq2t+fm&#10;Nbu4eVk2Udd/bwoFj8PMfMMsVoNrxYX60HjWMJ1kIIgrbxq2GvZlMZ6DCBHZYOuZNNwowGr5/LTA&#10;3Pgrf9FlF61IEA45aqhj7HIpQ1WTwzDxHXHyfn3vMCbZW2l6vCa4a6XKsjfpsOG0UGNHnzVVp93Z&#10;aSit/Fb74rCpiqna/tjTrNy+HrUevQwf7yAiDfER/m+vjYa5UvB3Jh0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G0O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52928F8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v:textbox>
                </v:oval>
                <v:oval id="Oval 219" o:spid="_x0000_s1734" style="position:absolute;left:40362;top:38147;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IlcUA&#10;AADcAAAADwAAAGRycy9kb3ducmV2LnhtbESPQWvCQBSE70L/w/IEL6IbU6iSukopBNRbjaDeXrPP&#10;TTD7NmS3Gv99t1DwOMzMN8xy3dtG3KjztWMFs2kCgrh0umaj4FDkkwUIH5A1No5JwYM8rFcvgyVm&#10;2t35i277YESEsM9QQRVCm0npy4os+qlriaN3cZ3FEGVnpO7wHuG2kWmSvEmLNceFClv6rKi87n+s&#10;gsLIU3rIj9syn6W7s7nOi934W6nRsP94BxGoD8/wf3ujFSzS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KMiV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5CB45CDC"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v:textbox>
                </v:oval>
                <v:oval id="Oval 220" o:spid="_x0000_s1735" style="position:absolute;left:24645;top:56721;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FQ4cUA&#10;AADcAAAADwAAAGRycy9kb3ducmV2LnhtbESPQWvCQBSE70L/w/IEL6IbQ6mSukopBNRbjaDeXrPP&#10;TTD7NmS3Gv99t1DwOMzMN8xy3dtG3KjztWMFs2kCgrh0umaj4FDkkwUIH5A1No5JwYM8rFcvgyVm&#10;2t35i277YESEsM9QQRVCm0npy4os+qlriaN3cZ3FEGVnpO7wHuG2kWmSvEmLNceFClv6rKi87n+s&#10;gsLIU3rIj9syn6W7s7nOi934W6nRsP94BxGoD8/wf3ujFSzS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VDh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4A2FCD5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3</w:t>
                        </w:r>
                      </w:p>
                    </w:txbxContent>
                  </v:textbox>
                </v:oval>
                <v:oval id="Oval 221" o:spid="_x0000_s1736" style="position:absolute;left:26789;top:1385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31esUA&#10;AADcAAAADwAAAGRycy9kb3ducmV2LnhtbESPQWvCQBSE70L/w/IEL6IbA62SukopBNRbjaDeXrPP&#10;TTD7NmS3Gv99t1DwOMzMN8xy3dtG3KjztWMFs2kCgrh0umaj4FDkkwUIH5A1No5JwYM8rFcvgyVm&#10;2t35i277YESEsM9QQRVCm0npy4os+qlriaN3cZ3FEGVnpO7wHuG2kWmSvEmLNceFClv6rKi87n+s&#10;gsLIU3rIj9syn6W7s7nOi934W6nRsP94BxGoD8/wf3ujFSzS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jfV6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29205B69"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A</w:t>
                        </w:r>
                      </w:p>
                    </w:txbxContent>
                  </v:textbox>
                </v:oval>
                <v:oval id="Oval 223" o:spid="_x0000_s1737" style="position:absolute;left:48934;top:58150;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rDcUA&#10;AADcAAAADwAAAGRycy9kb3ducmV2LnhtbESPQWvCQBSE74X+h+UVvJS6MQcr0VWKEFBvGkF7e2Zf&#10;N8Hs25BdNf57VxB6HGbmG2a26G0jrtT52rGC0TABQVw6XbNRsC/yrwkIH5A1No5JwZ08LObvbzPM&#10;tLvxlq67YESEsM9QQRVCm0npy4os+qFriaP35zqLIcrOSN3hLcJtI9MkGUuLNceFCltaVlSedxer&#10;oDDymO7zw7rMR+nm15y/i83nSanBR/8zBRGoD//hV3ulFUzSMTzPx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X2sN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4D7F5947"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E</w:t>
                        </w:r>
                      </w:p>
                    </w:txbxContent>
                  </v:textbox>
                </v:oval>
                <v:oval id="Oval 225" o:spid="_x0000_s1738" style="position:absolute;left:52506;top:13144;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POlsUA&#10;AADcAAAADwAAAGRycy9kb3ducmV2LnhtbESPQWvCQBSE74X+h+UVeim6MQeV6CpSCLTeNIJ6e2af&#10;m2D2bchuNf33riB4HGbmG2a+7G0jrtT52rGC0TABQVw6XbNRsCvywRSED8gaG8ek4J88LBfvb3PM&#10;tLvxhq7bYESEsM9QQRVCm0npy4os+qFriaN3dp3FEGVnpO7wFuG2kWmSjKXFmuNChS19V1Retn9W&#10;QWHkId3l+98yH6Xro7lMivXXSanPj341AxGoD6/ws/2jFU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86W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1B2482AF"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5</w:t>
                        </w:r>
                      </w:p>
                    </w:txbxContent>
                  </v:textbox>
                </v:oval>
                <v:oval id="Oval 226" o:spid="_x0000_s1739" style="position:absolute;left:66079;top:13858;width:2144;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xa5MEA&#10;AADcAAAADwAAAGRycy9kb3ducmV2LnhtbERPTYvCMBC9L/gfwgheFk3tQaVrlEUoqDetsOtttplN&#10;i82kNFHrvzcHwePjfS/XvW3EjTpfO1YwnSQgiEunazYKTkU+XoDwAVlj45gUPMjDejX4WGKm3Z0P&#10;dDsGI2II+wwVVCG0mZS+rMiin7iWOHL/rrMYIuyM1B3eY7htZJokM2mx5thQYUubisrL8WoVFEb+&#10;pqf8Z1fm03R/Npd5sf/8U2o07L+/QATqw1v8cm+1gkUa18Y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MWuTBAAAA3A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14:paraId="6AFB2F00"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D</w:t>
                        </w:r>
                      </w:p>
                    </w:txbxContent>
                  </v:textbox>
                </v:oval>
                <v:shape id="Elbow Connector 123" o:spid="_x0000_s1740" type="#_x0000_t34" style="position:absolute;left:56056;top:17051;width:8353;height:526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mWGsMAAADcAAAADwAAAGRycy9kb3ducmV2LnhtbESP3YrCMBSE7wXfIRzBO00VFK1GEWFB&#10;EZH1B28PzbGtNielydb69kZY8HKYmW+Y+bIxhaipcrllBYN+BII4sTrnVMH59NObgHAeWWNhmRS8&#10;yMFy0W7NMdb2yb9UH30qAoRdjAoy78tYSpdkZND1bUkcvJutDPogq1TqCp8Bbgo5jKKxNJhzWMiw&#10;pHVGyeP4ZxRsN6v93e5uySjamVof/GV8PRdKdTvNagbCU+O/4f/2RiuYDKfwOROOgFy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JlhrDAAAA3AAAAA8AAAAAAAAAAAAA&#10;AAAAoQIAAGRycy9kb3ducmV2LnhtbFBLBQYAAAAABAAEAPkAAACRAwAAAAA=&#10;" strokecolor="#4f81bd [3204]" strokeweight="2pt">
                  <v:stroke endarrow="open"/>
                  <v:shadow on="t" color="black" opacity="24903f" origin=",.5" offset="0,.55556mm"/>
                </v:shape>
                <v:shape id="TextBox 251" o:spid="_x0000_s1741" type="#_x0000_t202" style="position:absolute;left:2750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zBMMA&#10;AADcAAAADwAAAGRycy9kb3ducmV2LnhtbERPy2rCQBTdF/yH4Qru6iSxFImOIoLQx6I1EcXdJXPN&#10;BDN3Qmaqab++syh0eTjv5XqwrbhR7xvHCtJpAoK4crrhWsGh3D3OQfiArLF1TAq+ycN6NXpYYq7d&#10;nfd0K0ItYgj7HBWYELpcSl8ZsuinriOO3MX1FkOEfS11j/cYbluZJcmztNhwbDDY0dZQdS2+rAKZ&#10;avP0Wv58nrI3Prx/VJ23x7NSk/GwWYAINIR/8Z/7RSuYz+L8eCYe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EzBMMAAADcAAAADwAAAAAAAAAAAAAAAACYAgAAZHJzL2Rv&#10;d25yZXYueG1sUEsFBgAAAAAEAAQA9QAAAIgDAAAAAA==&#10;" fillcolor="black [1632]" stroked="f">
                  <v:fill color2="black [3008]" rotate="t" angle="180" focus="80%" type="gradient">
                    <o:fill v:ext="view" type="gradientUnscaled"/>
                  </v:fill>
                  <v:shadow on="t" color="black" opacity="22937f" origin=",.5" offset="0,.63889mm"/>
                  <v:textbox style="mso-fit-shape-to-text:t">
                    <w:txbxContent>
                      <w:p w14:paraId="320C6B2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55" o:spid="_x0000_s1742" style="position:absolute;left:31789;top:4582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9lpMUA&#10;AADcAAAADwAAAGRycy9kb3ducmV2LnhtbESPQWvCQBSE74L/YXkFL1I3ScFK6ipSCFhvGkF7e82+&#10;boLZtyG71fTfdwWhx2FmvmGW68G24kq9bxwrSGcJCOLK6YaNgmNZPC9A+ICssXVMCn7Jw3o1Hi0x&#10;1+7Ge7oeghERwj5HBXUIXS6lr2qy6GeuI47et+sthih7I3WPtwi3rcySZC4tNhwXauzovabqcvix&#10;Ckojz9mxOH1URZrtPs3ltdxNv5SaPA2bNxCBhvAffrS3WsHiJYX7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b2Wk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45C9C6E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v:textbox>
                </v:oval>
                <v:oval id="Oval 256" o:spid="_x0000_s1743" style="position:absolute;left:8215;top:18145;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3708UA&#10;AADcAAAADwAAAGRycy9kb3ducmV2LnhtbESPQWvCQBSE70L/w/IEL6IbU6iSukopBNRbjaDeXrPP&#10;TTD7NmS3Gv99t1DwOMzMN8xy3dtG3KjztWMFs2kCgrh0umaj4FDkkwUIH5A1No5JwYM8rFcvgyVm&#10;2t35i277YESEsM9QQRVCm0npy4os+qlriaN3cZ3FEGVnpO7wHuG2kWmSvEmLNceFClv6rKi87n+s&#10;gsLIU3rIj9syn6W7s7nOi934W6nRsP94BxGoD8/wf3ujFSxeU/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fvT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70A120AD"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Z</w:t>
                        </w:r>
                      </w:p>
                    </w:txbxContent>
                  </v:textbox>
                </v:oval>
                <v:shape id="Elbow Connector 209" o:spid="_x0000_s1744" type="#_x0000_t34" style="position:absolute;left:19645;top:41755;width:5992;height:1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UCF8YAAADcAAAADwAAAGRycy9kb3ducmV2LnhtbESPQWvCQBSE7wX/w/KE3urGCm2IrqKW&#10;gvTW2B56e80+k7S7b0P2qbG/vlsoeBxm5htmsRq8UyfqYxvYwHSSgSKugm25NvC2f77LQUVBtugC&#10;k4ELRVgtRzcLLGw48yudSqlVgnAs0EAj0hVax6ohj3ESOuLkHULvUZLsa217PCe4d/o+yx60x5bT&#10;QoMdbRuqvsujN/DyuH8qp7nbufftx+ZTLl8yHH+MuR0P6zkooUGu4f/2zhrIZzP4O5OOgF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lAhfGAAAA3AAAAA8AAAAAAAAA&#10;AAAAAAAAoQIAAGRycy9kb3ducmV2LnhtbFBLBQYAAAAABAAEAPkAAACUAwAAAAA=&#10;" strokecolor="black [3040]">
                  <v:stroke endarrow="open"/>
                </v:shape>
                <v:shape id="TextBox 117" o:spid="_x0000_s1745" type="#_x0000_t202" style="position:absolute;left:30360;top:1835;width:777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ICXcUA&#10;AADcAAAADwAAAGRycy9kb3ducmV2LnhtbESP3YrCMBSE7wXfIRzBm7Km/uBKNcqyKO6FsOj6AIfm&#10;2Babk5JErT79RhC8HGbmG2axak0truR8ZVnBcJCCIM6trrhQcPzbfMxA+ICssbZMCu7kYbXsdhaY&#10;aXvjPV0PoRARwj5DBWUITSalz0sy6Ae2IY7eyTqDIUpXSO3wFuGmlqM0nUqDFceFEhv6Lik/Hy5G&#10;wWN4TvJk1053W7e2+8cp+f3kRKl+r/2agwjUhnf41f7RCmbjCTzPxCM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gJd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6C1BBDFD"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25" o:spid="_x0000_s1746" type="#_x0000_t34" style="position:absolute;left:27620;top:621;width:2799;height:1045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6yHMUAAADcAAAADwAAAGRycy9kb3ducmV2LnhtbESPX2vCMBTF3wd+h3AF32aqbrNUo8hA&#10;cIw9TAXp26W5NsXmJjSZ1n36ZTDY4+H8+XGW69624kpdaBwrmIwzEMSV0w3XCo6H7WMOIkRkja1j&#10;UnCnAOvV4GGJhXY3/qTrPtYijXAoUIGJ0RdShsqQxTB2njh5Z9dZjEl2tdQd3tK4beU0y16kxYYT&#10;waCnV0PVZf9lE+T05LU5vHkdLvPpfPteftuPUqnRsN8sQETq43/4r73TCvLZM/yeSUd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6yHMUAAADcAAAADwAAAAAAAAAA&#10;AAAAAAChAgAAZHJzL2Rvd25yZXYueG1sUEsFBgAAAAAEAAQA+QAAAJMDAAAAAA==&#10;" strokecolor="black [3040]">
                  <v:stroke startarrow="open" endarrow="open"/>
                </v:shape>
                <v:shape id="TextBox 137" o:spid="_x0000_s1747" type="#_x0000_t202" style="position:absolute;left:81147;top:1886;width:777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5scYA&#10;AADcAAAADwAAAGRycy9kb3ducmV2LnhtbESPwWrDMBBE74X+g9hCLyaR3YAb3CimlIT2YChJ8wGL&#10;tbFNrJWR1MT111eBQI7DzLxhVuVoenEm5zvLCrJ5CoK4trrjRsHhZztbgvABWWNvmRT8kYdy/fiw&#10;wkLbC+/ovA+NiBD2BSpoQxgKKX3dkkE/twNx9I7WGQxRukZqh5cIN718SdNcGuw4LrQ40EdL9Wn/&#10;axRM2Smpk2rMq0+3sbvpmHy/cqLU89P4/gYi0Bju4Vv7SytYLnK4no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5scYAAADcAAAADwAAAAAAAAAAAAAAAACYAgAAZHJz&#10;L2Rvd25yZXYueG1sUEsFBgAAAAAEAAQA9QAAAIsDAAAAAA==&#10;" fillcolor="gray [1616]" strokecolor="black [3040]">
                  <v:fill color2="#d9d9d9 [496]" rotate="t" angle="180" colors="0 #bcbcbc;22938f #d0d0d0;1 #ededed" focus="100%" type="gradient"/>
                  <v:shadow on="t" color="black" opacity="24903f" origin=",.5" offset="0,.55556mm"/>
                  <v:textbox style="mso-fit-shape-to-text:t">
                    <w:txbxContent>
                      <w:p w14:paraId="56B523E3"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22"/>
                            <w:szCs w:val="22"/>
                          </w:rPr>
                          <w:t>CheckSum</w:t>
                        </w:r>
                      </w:p>
                    </w:txbxContent>
                  </v:textbox>
                </v:shape>
                <v:shape id="Elbow Connector 139" o:spid="_x0000_s1748" type="#_x0000_t34" style="position:absolute;left:79417;top:1097;width:2213;height:902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CJ8MQAAADcAAAADwAAAGRycy9kb3ducmV2LnhtbESPzWoCMRSF9wXfIVzBXc2opSOjUaQg&#10;KKWLqiDuLpPrZHByEyapjj59Uyi4PJyfjzNfdrYRV2pD7VjBaJiBIC6drrlScNivX6cgQkTW2Dgm&#10;BXcKsFz0XuZYaHfjb7ruYiXSCIcCFZgYfSFlKA1ZDEPniZN3dq3FmGRbSd3iLY3bRo6z7F1arDkR&#10;DHr6MFRedj82QY5vXpv91utwycf5+vP0sF8npQb9bjUDEamLz/B/e6MVTCc5/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YInwxAAAANwAAAAPAAAAAAAAAAAA&#10;AAAAAKECAABkcnMvZG93bnJldi54bWxQSwUGAAAAAAQABAD5AAAAkgMAAAAA&#10;" strokecolor="black [3040]">
                  <v:stroke startarrow="open" endarrow="open"/>
                </v:shape>
                <v:roundrect id="Rounded Rectangle 144" o:spid="_x0000_s1749" style="position:absolute;left:26789;top:-2571;width:12858;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x298EA&#10;AADcAAAADwAAAGRycy9kb3ducmV2LnhtbERPyWrDMBC9F/IPYgK9NbIbKMaJErI0YOilWSDXwZpY&#10;ItbIWHLi/n11KPT4ePtyPbpWPKgP1rOCfJaBIK69ttwouJwPbwWIEJE1tp5JwQ8FWK8mL0sstX/y&#10;kR6n2IgUwqFEBSbGrpQy1IYchpnviBN3873DmGDfSN3jM4W7Vr5n2Yd0aDk1GOxoZ6i+nwan4L79&#10;3puLvVZy+LJjHpvj5rMzSr1Ox80CRKQx/ov/3JVWUMzT2nQmHQ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MdvfBAAAA3A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14:paraId="2824093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RX Path</w:t>
                        </w:r>
                      </w:p>
                    </w:txbxContent>
                  </v:textbox>
                </v:roundrect>
                <v:roundrect id="Rounded Rectangle 145" o:spid="_x0000_s1750" style="position:absolute;left:78938;top:-3143;width:12859;height:41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DTbMUA&#10;AADcAAAADwAAAGRycy9kb3ducmV2LnhtbESPQWvCQBSE7wX/w/KE3urGFopGV1HbQqCXJgpeH9ln&#10;djH7NmRXk/77bqHQ4zAz3zDr7ehacac+WM8K5rMMBHHtteVGwen48bQAESKyxtYzKfimANvN5GGN&#10;ufYDl3SvYiMShEOOCkyMXS5lqA05DDPfESfv4nuHMcm+kbrHIcFdK5+z7FU6tJwWDHZ0MFRfq5tT&#10;cN1/vZmTPRfy9mnHeWzK3XtnlHqcjrsViEhj/A//tQutYPGyhN8z6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NNs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1C43B78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TX Path</w:t>
                        </w:r>
                      </w:p>
                    </w:txbxContent>
                  </v:textbox>
                </v:roundrect>
                <v:roundrect id="Rounded Rectangle 146" o:spid="_x0000_s1751" style="position:absolute;left:73803;top:38787;width:19288;height:4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JjMEA&#10;AADcAAAADwAAAGRycy9kb3ducmV2LnhtbERPyWrDMBC9F/IPYgK9NbJLKMaJErI0YOilWSDXwZpY&#10;ItbIWHLi/n11KPT4ePtyPbpWPKgP1rOCfJaBIK69ttwouJwPbwWIEJE1tp5JwQ8FWK8mL0sstX/y&#10;kR6n2IgUwqFEBSbGrpQy1IYchpnviBN3873DmGDfSN3jM4W7Vr5n2Yd0aDk1GOxoZ6i+nwan4L79&#10;3puLvVZy+LJjHpvj5rMzSr1Ox80CRKQx/ov/3JVWUMzT/HQmHQ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8CYzBAAAA3A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14:paraId="1CF114E5"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isplay Controller</w:t>
                        </w:r>
                      </w:p>
                    </w:txbxContent>
                  </v:textbox>
                </v:roundrect>
                <v:roundrect id="Rounded Rectangle 148" o:spid="_x0000_s1752" style="position:absolute;left:-1786;top:52435;width:17859;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sF8MA&#10;AADcAAAADwAAAGRycy9kb3ducmV2LnhtbESPT4vCMBTE74LfITzBm6ZdZJFqFHUVhL2sf8Dro3k2&#10;wealNFHrtzcLC3scZuY3zHzZuVo8qA3Ws4J8nIEgLr22XCk4n3ajKYgQkTXWnknBiwIsF/3eHAvt&#10;n3ygxzFWIkE4FKjAxNgUUobSkMMw9g1x8q6+dRiTbCupW3wmuKvlR5Z9SoeW04LBhjaGytvx7hTc&#10;1j9f5mwve3n/tl0eq8Nq2xilhoNuNQMRqYv/4b/2XiuYTnL4PZOOgF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CsF8MAAADcAAAADwAAAAAAAAAAAAAAAACYAgAAZHJzL2Rv&#10;d25yZXYueG1sUEsFBgAAAAAEAAQA9QAAAIgDAAAAAA==&#10;" fillcolor="#652523 [1637]" stroked="f">
                  <v:fill color2="#ba4442 [3013]" rotate="t" angle="180" colors="0 #9b2d2a;52429f #cb3d3a;1 #ce3b37" focus="100%" type="gradient">
                    <o:fill v:ext="view" type="gradientUnscaled"/>
                  </v:fill>
                  <v:shadow on="t" color="black" opacity="22937f" origin=",.5" offset="0,.63889mm"/>
                  <v:textbox>
                    <w:txbxContent>
                      <w:p w14:paraId="1C84A77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28184EA7"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v:textbox>
                </v:roundrect>
                <v:shape id="TextBox 128" o:spid="_x0000_s1753" type="#_x0000_t202" style="position:absolute;left:60364;top:40573;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0+WMUA&#10;AADcAAAADwAAAGRycy9kb3ducmV2LnhtbESPQWvCQBSE7wX/w/IEL0U3JqWE6CoiqL0VrYccH9ln&#10;Esy+Ddk1Rn+9Wyj0OMzMN8xyPZhG9NS52rKC+SwCQVxYXXOp4Pyzm6YgnEfW2FgmBQ9ysF6N3paY&#10;aXvnI/UnX4oAYZehgsr7NpPSFRUZdDPbEgfvYjuDPsiulLrDe4CbRsZR9CkN1hwWKmxpW1FxPd2M&#10;gjz1783BxofvJDkf+/083z2TXKnJeNgsQHga/H/4r/2lFaQfMfyeCU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bT5YxQAAANw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23298973"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8"/>
                            <w:szCs w:val="28"/>
                          </w:rPr>
                          <w:t>WBS</w:t>
                        </w:r>
                      </w:p>
                    </w:txbxContent>
                  </v:textbox>
                </v:shape>
                <v:oval id="Oval 132" o:spid="_x0000_s1754" style="position:absolute;left:59401;top:39347;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tNcYA&#10;AADcAAAADwAAAGRycy9kb3ducmV2LnhtbESPQWvCQBSE7wX/w/IKvZS6MYqV1FWkEKjeNILt7TX7&#10;uglm34bsVuO/dwXB4zAz3zDzZW8bcaLO144VjIYJCOLS6ZqNgn2Rv81A+ICssXFMCi7kYbkYPM0x&#10;0+7MWzrtghERwj5DBVUIbSalLyuy6IeuJY7en+sshig7I3WH5wi3jUyTZCot1hwXKmzps6LyuPu3&#10;Cgojv9N9fliX+Sjd/Jjje7F5/VXq5blffYAI1IdH+N7+0gpmkzHczs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tNc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611DE54B"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tl/>
                          </w:rPr>
                          <w:t>4</w:t>
                        </w:r>
                      </w:p>
                    </w:txbxContent>
                  </v:textbox>
                </v:oval>
                <v:shape id="Elbow Connector 133" o:spid="_x0000_s1755" type="#_x0000_t33" style="position:absolute;left:32792;top:8358;width:20497;height:43934;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0sXsQAAADcAAAADwAAAGRycy9kb3ducmV2LnhtbESPT2vCQBTE74V+h+UVvNVNRcSmrmID&#10;ildj6fk1+5qNZt/G7Jo/394tFDwOM/MbZrUZbC06an3lWMHbNAFBXDhdcang67R7XYLwAVlj7ZgU&#10;jORhs35+WmGqXc9H6vJQighhn6ICE0KTSukLQxb91DXE0ft1rcUQZVtK3WIf4baWsyRZSIsVxwWD&#10;DWWGikt+swqya79f5DMyP++Hz/H8XWf7bjsqNXkZth8gAg3hEf5vH7SC5XwOf2fiEZ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PSxexAAAANwAAAAPAAAAAAAAAAAA&#10;AAAAAKECAABkcnMvZG93bnJldi54bWxQSwUGAAAAAAQABAD5AAAAkgMAAAAA&#10;" strokecolor="black [3200]" strokeweight="2pt">
                  <v:stroke startarrow="open" endarrow="open"/>
                  <v:shadow on="t" color="black" opacity="24903f" origin=",.5" offset="0,.55556mm"/>
                </v:shape>
                <v:shape id="TextBox 141" o:spid="_x0000_s1756" type="#_x0000_t202" style="position:absolute;left:42116;top:29778;width:11616;height:369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1gcsUA&#10;AADcAAAADwAAAGRycy9kb3ducmV2LnhtbESPQWsCMRSE7wX/Q3iCt5pVbNGtUURt8VAPrtL2+Ng8&#10;d4Obl2WT6uqvN4WCx2FmvmGm89ZW4kyNN44VDPoJCOLcacOFgsP+/XkMwgdkjZVjUnAlD/NZ52mK&#10;qXYX3tE5C4WIEPYpKihDqFMpfV6SRd93NXH0jq6xGKJsCqkbvES4reQwSV6lRcNxocSaliXlp+zX&#10;Klhvc2NuH98Te/jBVZ19UvFlSKlet128gQjUhkf4v73RCsajF/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PWByxQAAANwAAAAPAAAAAAAAAAAAAAAAAJgCAABkcnMv&#10;ZG93bnJldi54bWxQSwUGAAAAAAQABAD1AAAAigMAAAAA&#10;" fillcolor="gray [1616]" strokecolor="black [3040]">
                  <v:fill color2="#d9d9d9 [496]" rotate="t" angle="180" colors="0 #bcbcbc;22938f #d0d0d0;1 #ededed" focus="100%" type="gradient"/>
                  <v:shadow on="t" color="black" opacity="24903f" origin=",.5" offset="0,.55556mm"/>
                  <v:textbox style="mso-fit-shape-to-text:t">
                    <w:txbxContent>
                      <w:p w14:paraId="03B050D4"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66" o:spid="_x0000_s1757" style="position:absolute;left:45362;top:36718;width:2144;height: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COrcUA&#10;AADcAAAADwAAAGRycy9kb3ducmV2LnhtbESPQWvCQBSE70L/w/IKvUjdGEQldRURAtabRrC9vWZf&#10;N8Hs25BdNf57t1DwOMzMN8xi1dtGXKnztWMF41ECgrh0umaj4Fjk73MQPiBrbByTgjt5WC1fBgvM&#10;tLvxnq6HYESEsM9QQRVCm0npy4os+pFriaP36zqLIcrOSN3hLcJtI9MkmUqLNceFClvaVFSeDxer&#10;oDDyKz3mp88yH6e7b3OeFbvhj1Jvr/36A0SgPjzD/+2tVjCfTOHvTD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gI6t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1FC0CC4B"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Y</w:t>
                        </w:r>
                      </w:p>
                    </w:txbxContent>
                  </v:textbox>
                </v:oval>
                <v:shape id="TextBox 167" o:spid="_x0000_s1758" type="#_x0000_t202" style="position:absolute;left:1785;top:31624;width:4287;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0GA8QA&#10;AADcAAAADwAAAGRycy9kb3ducmV2LnhtbESPQYvCMBSE78L+h/CEvciauoortVEWQfCiYBV6fTTP&#10;trR5KU2s3X+/EQSPw8x8wyTbwTSip85VlhXMphEI4tzqigsF18v+awXCeWSNjWVS8EcOtpuPUYKx&#10;tg8+U5/6QgQIuxgVlN63sZQuL8mgm9qWOHg32xn0QXaF1B0+Atw08juKltJgxWGhxJZ2JeV1ejcK&#10;JrNTnx3Tgcz8Wh/vh/Mts5lU6nM8/K5BeBr8O/xqH7SC1eIHnmfC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9BgP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398A1BA8"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0253E130"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Shape 179" o:spid="_x0000_s1759" type="#_x0000_t33" style="position:absolute;left:12862;top:24619;width:1908;height:1548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A4rsIAAADcAAAADwAAAGRycy9kb3ducmV2LnhtbERPTWvCQBC9F/wPywi9NRvF1hCzigQt&#10;LaWHRr0P2TEJZmdjdpuk/757KPT4eN/ZbjKtGKh3jWUFiygGQVxa3XCl4Hw6PiUgnEfW2FomBT/k&#10;YLedPWSYajvyFw2Fr0QIYZeigtr7LpXSlTUZdJHtiAN3tb1BH2BfSd3jGMJNK5dx/CINNhwaauwo&#10;r6m8Fd9GweXeFIt1fvtMhqQtDq8f71z5Z6Ue59N+A8LT5P/Ff+43rSBZhbXhTDgC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A4rsIAAADcAAAADwAAAAAAAAAAAAAA&#10;AAChAgAAZHJzL2Rvd25yZXYueG1sUEsFBgAAAAAEAAQA+QAAAJADAAAAAA==&#10;" strokecolor="#bc4542 [3045]">
                  <v:stroke endarrow="open"/>
                </v:shape>
                <v:shape id="TextBox 182" o:spid="_x0000_s1760" type="#_x0000_t202" style="position:absolute;left:55801;top:46531;width:6095;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436sUA&#10;AADcAAAADwAAAGRycy9kb3ducmV2LnhtbESPT2vCQBTE7wW/w/IEL8VstKVodBOkUPBiwVTI9ZF9&#10;+YPZtyG7xvjt3UKhx2FmfsPss8l0YqTBtZYVrKIYBHFpdcu1gsvP13IDwnlkjZ1lUvAgB1k6e9lj&#10;ou2dzzTmvhYBwi5BBY33fSKlKxsy6CLbEwevsoNBH+RQSz3gPcBNJ9dx/CENthwWGuzps6Hymt+M&#10;gtfV91ic8onM2+V6uh3PVWELqdRiPh12IDxN/j/81z5qBZv3LfyeCUdAp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jfq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418423C6"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shape id="Shape 236" o:spid="_x0000_s1761" type="#_x0000_t33" style="position:absolute;left:56309;top:2659;width:1077;height:274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wxzcEAAADcAAAADwAAAGRycy9kb3ducmV2LnhtbERPTYvCMBC9C/sfwix401RBt9Smsq6I&#10;Hl0VxNvQjG21mZQmat1fvzkIHh/vO513phZ3al1lWcFoGIEgzq2uuFBw2K8GMQjnkTXWlknBkxzM&#10;s49eiom2D/6l+84XIoSwS1BB6X2TSOnykgy6oW2IA3e2rUEfYFtI3eIjhJtajqNoKg1WHBpKbOin&#10;pPy6uxkFdXwym7E9Lhbb4zrOr3+XEX0tlep/dt8zEJ46/xa/3ButIJ6E+eFMOAI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vDHNwQAAANwAAAAPAAAAAAAAAAAAAAAA&#10;AKECAABkcnMvZG93bnJldi54bWxQSwUGAAAAAAQABAD5AAAAjwMAAAAA&#10;" strokecolor="black [3040]">
                  <v:stroke endarrow="open"/>
                </v:shape>
                <v:shape id="TextBox 129" o:spid="_x0000_s1762" type="#_x0000_t202" style="position:absolute;left:1785;top:35010;width:4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GtMcQA&#10;AADcAAAADwAAAGRycy9kb3ducmV2LnhtbESPQWuDQBSE74X+h+UVcinJakpCsFmlBAJeLMQEvD7c&#10;F5W4b8XdGPvvu4VCjsPMfMPss9n0YqLRdZYVxKsIBHFtdceNgsv5uNyBcB5ZY2+ZFPyQgyx9fdlj&#10;ou2DTzSVvhEBwi5BBa33QyKlq1sy6FZ2IA7e1Y4GfZBjI/WIjwA3vVxH0VYa7DgstDjQoaX6Vt6N&#10;gvf4e6qKcibzcbkV9/x0rWwllVq8zV+fIDzN/hn+b+dawW4Tw9+Zc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BrTH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2E2D356C"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176735C5"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TextBox 127" o:spid="_x0000_s1763" type="#_x0000_t202" style="position:absolute;left:51792;top:23860;width:11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jaEsYA&#10;AADcAAAADwAAAGRycy9kb3ducmV2LnhtbESP0WrCQBRE3wv9h+UWfAm6UaiG6CaIVNoHoRj9gEv2&#10;mgSzd8PuVlO/vlso9HGYmTPMphxNL27kfGdZwXyWgiCure64UXA+7acZCB+QNfaWScE3eSiL56cN&#10;5tre+Ui3KjQiQtjnqKANYcil9HVLBv3MDsTRu1hnMETpGqkd3iPc9HKRpktpsOO40OJAu5bqa/Vl&#10;FDzm16RODuPy8O7e7PFxST5XnCg1eRm3axCBxvAf/mt/aAXZ6wJ+z8QjI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jaEsYAAADcAAAADwAAAAAAAAAAAAAAAACYAgAAZHJz&#10;L2Rvd25yZXYueG1sUEsFBgAAAAAEAAQA9QAAAIsDAAAAAA==&#10;" fillcolor="gray [1616]" strokecolor="black [3040]">
                  <v:fill color2="#d9d9d9 [496]" rotate="t" angle="180" colors="0 #bcbcbc;22938f #d0d0d0;1 #ededed" focus="100%" type="gradient"/>
                  <v:shadow on="t" color="black" opacity="24903f" origin=",.5" offset="0,.55556mm"/>
                  <v:textbox style="mso-fit-shape-to-text:t">
                    <w:txbxContent>
                      <w:p w14:paraId="5A117036" w14:textId="77777777" w:rsidR="00A92B1F" w:rsidRDefault="00A92B1F" w:rsidP="00A92B1F">
                        <w:pPr>
                          <w:pStyle w:val="NormalWeb"/>
                          <w:bidi/>
                          <w:spacing w:before="0" w:beforeAutospacing="0" w:after="0" w:afterAutospacing="0"/>
                        </w:pPr>
                        <w:r>
                          <w:rPr>
                            <w:rFonts w:asciiTheme="minorHAnsi" w:hAnsi="Calibri" w:cstheme="minorBidi"/>
                            <w:color w:val="000000" w:themeColor="dark1"/>
                            <w:kern w:val="24"/>
                            <w:sz w:val="36"/>
                            <w:szCs w:val="36"/>
                          </w:rPr>
                          <w:t>INTERCON</w:t>
                        </w:r>
                      </w:p>
                    </w:txbxContent>
                  </v:textbox>
                </v:shape>
                <v:oval id="Oval 134" o:spid="_x0000_s1764" style="position:absolute;left:62508;top:23145;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6MYA&#10;AADcAAAADwAAAGRycy9kb3ducmV2LnhtbESPQWvCQBSE7wX/w/IKvZS6MaKV1FWkEKjeNILt7TX7&#10;uglm34bsVuO/dwXB4zAz3zDzZW8bcaLO144VjIYJCOLS6ZqNgn2Rv81A+ICssXFMCi7kYbkYPM0x&#10;0+7MWzrtghERwj5DBVUIbSalLyuy6IeuJY7en+sshig7I3WH5wi3jUyTZCot1hwXKmzps6LyuPu3&#10;Cgojv9N9fliX+Sjd/Jjje7F5/VXq5blffYAI1IdH+N7+0gpmkzHczs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76M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0FC41F2A" w14:textId="77777777" w:rsidR="00A92B1F" w:rsidRDefault="00A92B1F" w:rsidP="00A92B1F">
                        <w:pPr>
                          <w:pStyle w:val="NormalWeb"/>
                          <w:bidi/>
                          <w:spacing w:before="0" w:beforeAutospacing="0" w:after="0" w:afterAutospacing="0"/>
                          <w:jc w:val="right"/>
                        </w:pPr>
                        <w:r>
                          <w:rPr>
                            <w:rFonts w:asciiTheme="minorHAnsi" w:hAnsi="Calibri" w:cstheme="minorBidi"/>
                            <w:color w:val="FFFFFF" w:themeColor="light1"/>
                            <w:kern w:val="24"/>
                          </w:rPr>
                          <w:t>X</w:t>
                        </w:r>
                      </w:p>
                    </w:txbxContent>
                  </v:textbox>
                </v:oval>
                <v:shape id="Elbow Connector 136" o:spid="_x0000_s1765" type="#_x0000_t33" style="position:absolute;left:52614;top:24588;width:2022;height:795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q8Y8gAAADcAAAADwAAAGRycy9kb3ducmV2LnhtbESPT0vDQBTE74LfYXlCb3Zj0Rpit8FW&#10;WlvEotGLt2f25U+bfRuya5p++64geBxm5jfMLB1MI3rqXG1Zwc04AkGcW11zqeDzY3Udg3AeWWNj&#10;mRScyEE6v7yYYaLtkd+pz3wpAoRdggoq79tESpdXZNCNbUscvMJ2Bn2QXSl1h8cAN42cRNFUGqw5&#10;LFTY0rKi/JD9GAX3i6fJ9nX1Xb89Z9jsd7t+/fJVKDW6Gh4fQHga/H/4r73RCuK7W/g9E46AnJ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Nq8Y8gAAADcAAAADwAAAAAA&#10;AAAAAAAAAAChAgAAZHJzL2Rvd25yZXYueG1sUEsFBgAAAAAEAAQA+QAAAJYDAAAAAA==&#10;" strokecolor="#4f81bd [3204]" strokeweight="2pt">
                  <v:stroke endarrow="open"/>
                  <v:shadow on="t" color="black" opacity="24903f" origin=",.5" offset="0,.55556mm"/>
                </v:shape>
                <v:shape id="Elbow Connector 133" o:spid="_x0000_s1766" type="#_x0000_t34" style="position:absolute;left:21322;top:20706;width:30470;height:500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QJDMQAAADcAAAADwAAAGRycy9kb3ducmV2LnhtbESPQWvCQBSE74L/YXlCb7pRsGjqKqIE&#10;vFSphp4f2WcSzL4Nu2tM/fXdgtDjMDPfMKtNbxrRkfO1ZQXTSQKCuLC65lJBfsnGCxA+IGtsLJOC&#10;H/KwWQ8HK0y1ffAXdedQighhn6KCKoQ2ldIXFRn0E9sSR+9qncEQpSuldviIcNPIWZK8S4M1x4UK&#10;W9pVVNzOd6PgeXy6zLhlV3wes93t+5Rn232u1Nuo336ACNSH//CrfdAKFvM5/J2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tAkMxAAAANwAAAAPAAAAAAAAAAAA&#10;AAAAAKECAABkcnMvZG93bnJldi54bWxQSwUGAAAAAAQABAD5AAAAkgMAAAAA&#10;" adj="1212" strokecolor="#4f81bd [3204]" strokeweight="2pt">
                  <v:stroke startarrow="open" endarrow="open"/>
                  <v:shadow on="t" color="black" opacity="24903f" origin=",.5" offset="0,.55556mm"/>
                </v:shape>
                <v:shape id="TextBox 203" o:spid="_x0000_s1767" type="#_x0000_t202" style="position:absolute;left:65365;top:1900;width:6096;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g1RcQA&#10;AADcAAAADwAAAGRycy9kb3ducmV2LnhtbESPQYvCMBSE74L/IbyFvYimrmyRbqPIwoIXBavQ66N5&#10;tqXNS2lirf/eCMIeh5n5hkm3o2nFQL2rLStYLiIQxIXVNZcKLue/+RqE88gaW8uk4EEOtpvpJMVE&#10;2zufaMh8KQKEXYIKKu+7REpXVGTQLWxHHLyr7Q36IPtS6h7vAW5a+RVFsTRYc1iosKPfioomuxkF&#10;s+VxyA/ZSGZ1aQ63/ema21wq9fkx7n5AeBr9f/jd3msF6+8YXmfCEZ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NUX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E42135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Rd Burst Len</w:t>
                        </w:r>
                      </w:p>
                    </w:txbxContent>
                  </v:textbox>
                </v:shape>
                <v:shape id="Elbow Connector 242" o:spid="_x0000_s1768" type="#_x0000_t34" style="position:absolute;left:60608;top:-3234;width:2671;height:1293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GdOsYAAADcAAAADwAAAGRycy9kb3ducmV2LnhtbESPQWvCQBSE7wX/w/KEXkrdKLZKdJUq&#10;BFq82JhCj6/ZZxKafRt2tzH+e7dQ6HGYmW+Y9XYwrejJ+caygukkAUFcWt1wpaA4ZY9LED4ga2wt&#10;k4IredhuRndrTLW98Dv1eahEhLBPUUEdQpdK6cuaDPqJ7Yijd7bOYIjSVVI7vES4aeUsSZ6lwYbj&#10;Qo0d7Wsqv/Mfo+Bj/snZ8Vo89HmTvR3cvOCvXaHU/Xh4WYEINIT/8F/7VStYPi3g90w8An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RnTrGAAAA3AAAAA8AAAAAAAAA&#10;AAAAAAAAoQIAAGRycy9kb3ducmV2LnhtbFBLBQYAAAAABAAEAPkAAACUAwAAAAA=&#10;" adj="-18485" strokecolor="black [3040]">
                  <v:stroke startarrow="open" endarrow="open"/>
                </v:shape>
                <v:group id="קבוצה 858" o:spid="_x0000_s1769" style="position:absolute;left:9643;top:39138;width:10002;height:8833" coordorigin="9643,39138" coordsize="10001,8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7v6cIAAADcAAAADwAAAGRycy9kb3ducmV2LnhtbERPy4rCMBTdC/5DuII7&#10;TTuDIh1TEZkZXIjgA2R2l+baljY3pcm09e/NQnB5OO/1ZjC16Kh1pWUF8TwCQZxZXXKu4Hr5ma1A&#10;OI+ssbZMCh7kYJOOR2tMtO35RN3Z5yKEsEtQQeF9k0jpsoIMurltiAN3t61BH2CbS91iH8JNLT+i&#10;aCkNlhwaCmxoV1BWnf+Ngt8e++1n/N0dqvvu8XdZHG+HmJSaTobtFwhPg3+LX+69VrBahL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7+nCAAAA3AAAAA8A&#10;AAAAAAAAAAAAAAAAqgIAAGRycy9kb3ducmV2LnhtbFBLBQYAAAAABAAEAPoAAACZAwAAAAA=&#10;">
                  <v:shape id="TextBox 13" o:spid="_x0000_s1770" type="#_x0000_t202" style="position:absolute;left:9643;top:39138;width:10002;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dUhMMA&#10;AADcAAAADwAAAGRycy9kb3ducmV2LnhtbESPT4vCMBTE78J+h/CEvWmqsOJ2jbIrCN7Ef6zHR/Ns&#10;qs1LaWKtfnojCB6HmfkNM5m1thQN1b5wrGDQT0AQZ04XnCvYbRe9MQgfkDWWjknBjTzMph+dCaba&#10;XXlNzSbkIkLYp6jAhFClUvrMkEXfdxVx9I6uthiirHOpa7xGuC3lMElG0mLBccFgRXND2XlzsQru&#10;q73JtD//2eOh+T/cqtN+ySelPrvt7w+IQG14h1/tpVbwnXzB80w8An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dUhM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5208EC13"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v:textbox>
                  </v:shape>
                  <v:shape id="TextBox 249" o:spid="_x0000_s1771" type="#_x0000_t202" style="position:absolute;left:12023;top:43915;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nLy8YA&#10;AADcAAAADwAAAGRycy9kb3ducmV2LnhtbESPT2vCQBTE74LfYXlCb2ajFGljNiKCYNtD/Yfi7ZF9&#10;zYZm34bsVtN++q5Q6HGYmd8w+aK3jbhS52vHCiZJCoK4dLrmSsHxsB4/gfABWWPjmBR8k4dFMRzk&#10;mGl34x1d96ESEcI+QwUmhDaT0peGLPrEtcTR+3CdxRBlV0nd4S3CbSOnaTqTFmuOCwZbWhkqP/df&#10;VoGcaPP4cvjZnqevfHx7L1tvTxelHkb9cg4iUB/+w3/tjVbwnM7gfiYe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nLy8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0839FEA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22" o:spid="_x0000_s1772" style="position:absolute;left:11072;top:4582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eda8YA&#10;AADcAAAADwAAAGRycy9kb3ducmV2LnhtbESPQWvCQBSE74X+h+UVvBTdmEOtaVYRIaDeaoS2t9fs&#10;6yaYfRuya0z/fVcQehxm5hsmX4+2FQP1vnGsYD5LQBBXTjdsFJzKYvoKwgdkja1jUvBLHtarx4cc&#10;M+2u/E7DMRgRIewzVFCH0GVS+qomi37mOuLo/bjeYoiyN1L3eI1w28o0SV6kxYbjQo0dbWuqzseL&#10;VVAa+Zmeio99VczTw5c5L8rD87dSk6dx8wYi0Bj+w/f2TitYJgu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eda8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08C65462"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v:textbox>
                  </v:oval>
                </v:group>
                <v:group id="קבוצה 859" o:spid="_x0000_s1773" style="position:absolute;left:63824;top:63824;width:12859;height:2869" coordorigin="63824,63824" coordsize="12858,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JKcsYAAADcAAAADwAAAGRycy9kb3ducmV2LnhtbESPT2vCQBTE7wW/w/IK&#10;3uomSoqmriJSpQcpNBFKb4/sMwlm34bsNn++fbdQ6HGYmd8w2/1oGtFT52rLCuJFBIK4sLrmUsE1&#10;Pz2tQTiPrLGxTAomcrDfzR62mGo78Af1mS9FgLBLUUHlfZtK6YqKDLqFbYmDd7OdQR9kV0rd4RDg&#10;ppHLKHqWBmsOCxW2dKyouGffRsF5wOGwil/7y/12nL7y5P3zEpNS88fx8ALC0+j/w3/tN61gnWz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skpyxgAAANwA&#10;AAAPAAAAAAAAAAAAAAAAAKoCAABkcnMvZG93bnJldi54bWxQSwUGAAAAAAQABAD6AAAAnQMAAAAA&#10;">
                  <v:shape id="TextBox 184" o:spid="_x0000_s1774" type="#_x0000_t202" style="position:absolute;left:63824;top:63824;width:12859;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Z8scA&#10;AADcAAAADwAAAGRycy9kb3ducmV2LnhtbESPQUsDMRSE74X+h/AKXsRmrSDdtWlRQeilSLcF29tz&#10;89wNbl6WJHZXf70pFHocZuYbZrEabCtO5INxrOB+moEgrpw2XCvY797u5iBCRNbYOiYFvxRgtRyP&#10;Flho1/OWTmWsRYJwKFBBE2NXSBmqhiyGqeuIk/flvMWYpK+l9tgnuG3lLMsepUXDaaHBjl4bqr7L&#10;H6ugejH9Or7fuuPf50f54HljDvlGqZvJ8PwEItIQr+FLe60V5NkMzmfS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4mfLHAAAA3AAAAA8AAAAAAAAAAAAAAAAAmAIAAGRy&#10;cy9kb3ducmV2LnhtbFBLBQYAAAAABAAEAPUAAACMAwAAAAA=&#10;" fillcolor="#bfb1d0 [1623]" strokecolor="#795d9b [3047]">
                    <v:fill color2="#ece7f1 [503]" rotate="t" angle="180" colors="0 #c9b5e8;22938f #d9cbee;1 #f0eaf9" focus="100%" type="gradient"/>
                    <v:shadow on="t" color="black" opacity="24903f" origin=",.5" offset="0,.55556mm"/>
                    <v:textbox style="mso-fit-shape-to-text:t">
                      <w:txbxContent>
                        <w:p w14:paraId="771C1532"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rPr>
                            <w:t>Dual Clk FIFO</w:t>
                          </w:r>
                        </w:p>
                      </w:txbxContent>
                    </v:textbox>
                  </v:shape>
                  <v:shape id="Isosceles Triangle 159" o:spid="_x0000_s1775" type="#_x0000_t5" style="position:absolute;left:63467;top:64193;width:1428;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OEOcIA&#10;AADcAAAADwAAAGRycy9kb3ducmV2LnhtbESPQYvCMBSE74L/ITzBi6zpWnbRrlGKInhdXdjrI3k2&#10;ZZuX0mRr/fdGEDwOM/MNs94OrhE9daH2rOB9noEg1t7UXCn4OR/eliBCRDbYeCYFNwqw3YxHayyM&#10;v/I39adYiQThUKACG2NbSBm0JYdh7lvi5F185zAm2VXSdHhNcNfIRZZ9Soc1pwWLLe0s6b/Tv1Og&#10;l3kezsffj73TrZ3tFqWNfanUdDKUXyAiDfEVfraPRsEqy+FxJh0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c4Q5wgAAANwAAAAPAAAAAAAAAAAAAAAAAJgCAABkcnMvZG93&#10;bnJldi54bWxQSwUGAAAAAAQABAD1AAAAhwMAAAAA&#10;" fillcolor="black [1632]" stroked="f">
                    <v:fill color2="black [3008]" rotate="t" angle="180" focus="80%" type="gradient">
                      <o:fill v:ext="view" type="gradientUnscaled"/>
                    </v:fill>
                    <v:shadow on="t" color="black" opacity="22937f" origin=",.5" offset="0,.63889mm"/>
                    <v:textbox>
                      <w:txbxContent>
                        <w:p w14:paraId="5757D50E" w14:textId="77777777" w:rsidR="00A92B1F" w:rsidRDefault="00A92B1F" w:rsidP="00A92B1F">
                          <w:pPr>
                            <w:bidi w:val="0"/>
                            <w:rPr>
                              <w:rFonts w:eastAsia="Times New Roman"/>
                            </w:rPr>
                          </w:pPr>
                        </w:p>
                      </w:txbxContent>
                    </v:textbox>
                  </v:shape>
                  <v:shape id="Isosceles Triangle 160" o:spid="_x0000_s1776" type="#_x0000_t5" style="position:absolute;left:63472;top:65622;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7vrscA&#10;AADcAAAADwAAAGRycy9kb3ducmV2LnhtbESPQWvCQBSE70L/w/IK3nSjpNZEV5FgoQctmJbQ4zP7&#10;moRm34bsVuO/7xaEHoeZ+YZZbwfTigv1rrGsYDaNQBCXVjdcKfh4f5ksQTiPrLG1TApu5GC7eRit&#10;MdX2yie65L4SAcIuRQW1910qpStrMuimtiMO3pftDfog+0rqHq8Bblo5j6KFNNhwWKixo6ym8jv/&#10;MQqK+fGs49nyePjMn5Ld8yl/2xeZUuPHYbcC4Wnw/+F7+1UrSKIY/s6EI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e767HAAAA3AAAAA8AAAAAAAAAAAAAAAAAmAIAAGRy&#10;cy9kb3ducmV2LnhtbFBLBQYAAAAABAAEAPUAAACMAwAAAAA=&#10;" fillcolor="#9a4906 [1641]" stroked="f">
                    <v:fill color2="#f68a32 [3017]" rotate="t" angle="180" colors="0 #cb6c1d;52429f #ff8f2a;1 #ff8f26" focus="100%" type="gradient">
                      <o:fill v:ext="view" type="gradientUnscaled"/>
                    </v:fill>
                    <v:shadow on="t" color="black" opacity="22937f" origin=",.5" offset="0,.63889mm"/>
                    <v:textbox>
                      <w:txbxContent>
                        <w:p w14:paraId="451A8188" w14:textId="77777777" w:rsidR="00A92B1F" w:rsidRDefault="00A92B1F" w:rsidP="00A92B1F">
                          <w:pPr>
                            <w:bidi w:val="0"/>
                            <w:rPr>
                              <w:rFonts w:eastAsia="Times New Roman"/>
                            </w:rPr>
                          </w:pPr>
                        </w:p>
                      </w:txbxContent>
                    </v:textbox>
                  </v:shape>
                </v:group>
                <v:group id="קבוצה 860" o:spid="_x0000_s1777" style="position:absolute;left:83939;top:58864;width:7144;height:5232" coordorigin="83939,58864" coordsize="7143,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QpUsIAAADcAAAADwAAAGRycy9kb3ducmV2LnhtbERPy4rCMBTdC/5DuII7&#10;TTuDIh1TEZkZXIjgA2R2l+baljY3pcm09e/NQnB5OO/1ZjC16Kh1pWUF8TwCQZxZXXKu4Hr5ma1A&#10;OI+ssbZMCh7kYJOOR2tMtO35RN3Z5yKEsEtQQeF9k0jpsoIMurltiAN3t61BH2CbS91iH8JNLT+i&#10;aCkNlhwaCmxoV1BWnf+Ngt8e++1n/N0dqvvu8XdZHG+HmJSaTobtFwhPg3+LX+69VrBahv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kKVLCAAAA3AAAAA8A&#10;AAAAAAAAAAAAAAAAqgIAAGRycy9kb3ducmV2LnhtbFBLBQYAAAAABAAEAPoAAACZAwAAAAA=&#10;">
                  <v:shape id="TextBox 35" o:spid="_x0000_s1778" type="#_x0000_t202" style="position:absolute;left:83939;top:58864;width:7144;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iHsMA&#10;AADcAAAADwAAAGRycy9kb3ducmV2LnhtbERPz2vCMBS+D/Y/hDfwMjTVwZidUVQQvIisDtTbW/PW&#10;hjUvJYm2869fDgOPH9/v2aK3jbiSD8axgvEoA0FcOm24UvB52AzfQISIrLFxTAp+KcBi/vgww1y7&#10;jj/oWsRKpBAOOSqoY2xzKUNZk8Uwci1x4r6dtxgT9JXUHrsUbhs5ybJXadFwaqixpXVN5U9xsQrK&#10;lem2cf/szrevY/HieWdO051Sg6d++Q4iUh/v4n/3ViuYZml+OpOO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aiHsMAAADcAAAADwAAAAAAAAAAAAAAAACYAgAAZHJzL2Rv&#10;d25yZXYueG1sUEsFBgAAAAAEAAQA9QAAAIgDAAAAAA==&#10;" fillcolor="#bfb1d0 [1623]" strokecolor="#795d9b [3047]">
                    <v:fill color2="#ece7f1 [503]" rotate="t" angle="180" colors="0 #c9b5e8;22938f #d9cbee;1 #f0eaf9" focus="100%" type="gradient"/>
                    <v:shadow on="t" color="black" opacity="24903f" origin=",.5" offset="0,.55556mm"/>
                    <v:textbox style="mso-fit-shape-to-text:t">
                      <w:txbxContent>
                        <w:p w14:paraId="62A1D518"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28"/>
                              <w:szCs w:val="28"/>
                            </w:rPr>
                            <w:t>VESA</w:t>
                          </w:r>
                        </w:p>
                        <w:p w14:paraId="7578E264" w14:textId="77777777" w:rsidR="00A92B1F" w:rsidRDefault="00A92B1F" w:rsidP="00A92B1F">
                          <w:pPr>
                            <w:pStyle w:val="NormalWeb"/>
                            <w:bidi/>
                            <w:spacing w:before="0" w:beforeAutospacing="0" w:after="0" w:afterAutospacing="0"/>
                            <w:jc w:val="center"/>
                            <w:rPr>
                              <w:rtl/>
                            </w:rPr>
                          </w:pPr>
                          <w:r>
                            <w:rPr>
                              <w:rFonts w:asciiTheme="minorHAnsi" w:hAnsi="Calibri" w:cstheme="minorBidi"/>
                              <w:color w:val="000000" w:themeColor="dark1"/>
                              <w:kern w:val="24"/>
                              <w:sz w:val="28"/>
                              <w:szCs w:val="28"/>
                            </w:rPr>
                            <w:t>Ctrl.</w:t>
                          </w:r>
                        </w:p>
                      </w:txbxContent>
                    </v:textbox>
                  </v:shape>
                  <v:shape id="Isosceles Triangle 164" o:spid="_x0000_s1779" type="#_x0000_t5" style="position:absolute;left:83582;top:62079;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lMNsYA&#10;AADcAAAADwAAAGRycy9kb3ducmV2LnhtbESPQWvCQBSE7wX/w/KE3uomUjVGVxGx4KEKpkV6fM0+&#10;k2D2bchuNf33riB4HGbmG2a+7EwtLtS6yrKCeBCBIM6trrhQ8P318ZaAcB5ZY22ZFPyTg+Wi9zLH&#10;VNsrH+iS+UIECLsUFZTeN6mULi/JoBvYhjh4J9sa9EG2hdQtXgPc1HIYRWNpsOKwUGJD65Lyc/Zn&#10;FByHu1/9Hie7z59sNF1NDtl+c1wr9drvVjMQnjr/DD/aW61gGsVwP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lMNs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66DE2281" w14:textId="77777777" w:rsidR="00A92B1F" w:rsidRDefault="00A92B1F" w:rsidP="00A92B1F">
                          <w:pPr>
                            <w:bidi w:val="0"/>
                            <w:rPr>
                              <w:rFonts w:eastAsia="Times New Roman"/>
                            </w:rPr>
                          </w:pPr>
                        </w:p>
                      </w:txbxContent>
                    </v:textbox>
                  </v:shape>
                </v:group>
                <v:shape id="Shape 194" o:spid="_x0000_s1780" type="#_x0000_t33" style="position:absolute;left:61473;top:44074;width:3957;height:3112;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LFH8UAAADcAAAADwAAAGRycy9kb3ducmV2LnhtbESPUUvDQBCE3wX/w7GCb3ZTkVpir0UU&#10;QZA+2JbWxyW7JtHcXri7tqm/3hOEPg4z8w0zWwyuMwcJsfVqYTwqwIhWnlutLWzWLzdTMDGRMnVe&#10;xcJJIizmlxczKtkf9V0Oq1SbDNFYkoUmpb5EjFUjjuLI96LZ+/TBUcoy1MiBjhnuOrwtigk6ajUv&#10;NNTLUyPV92rvLCzf9lgwP693/HX3E+53uP1gtPb6anh8AJNkSOfwf/uVLUwnY/g7k48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LFH8UAAADcAAAADwAAAAAAAAAA&#10;AAAAAAChAgAAZHJzL2Rvd25yZXYueG1sUEsFBgAAAAAEAAQA+QAAAJMDAAAAAA==&#10;" strokecolor="black [3040]">
                  <v:stroke endarrow="open"/>
                </v:shape>
                <v:group id="Group 191" o:spid="_x0000_s1781" style="position:absolute;left:85368;top:66008;width:7144;height:3386" coordorigin="85368,66008"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oSvsQAAADcAAAADwAAAGRycy9kb3ducmV2LnhtbESPT4vCMBTE78J+h/AW&#10;vGlaZUW6RhFR8SCCf0D29miebbF5KU1s67c3C4LHYWZ+w8wWnSlFQ7UrLCuIhxEI4tTqgjMFl/Nm&#10;MAXhPLLG0jIpeJKDxfyrN8NE25aP1Jx8JgKEXYIKcu+rREqX5mTQDW1FHLybrQ36IOtM6hrbADel&#10;HEXRRBosOCzkWNEqp/R+ehgF2xbb5TheN/v7bfX8O/8crvuYlOp/d8tfEJ46/wm/2zutYDoZ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oSvsQAAADcAAAA&#10;DwAAAAAAAAAAAAAAAACqAgAAZHJzL2Rvd25yZXYueG1sUEsFBgAAAAAEAAQA+gAAAJsDAAAAAA==&#10;">
                  <v:shape id="TextBox 170" o:spid="_x0000_s1782" type="#_x0000_t202" style="position:absolute;left:85368;top:66008;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dXcYA&#10;AADcAAAADwAAAGRycy9kb3ducmV2LnhtbESPQWvCQBSE7wX/w/KE3uquBaOJriIWoaVCaRTE2yP7&#10;TILZtyG71fjvu0Khx2FmvmEWq9424kqdrx1rGI8UCOLCmZpLDYf99mUGwgdkg41j0nAnD6vl4GmB&#10;mXE3/qZrHkoRIewz1FCF0GZS+qIii37kWuLonV1nMUTZldJ0eItw28hXpRJpsea4UGFLm4qKS/5j&#10;NZxUrt76r+SYyMn9I52ml892d9D6ediv5yAC9eE//Nd+Nxpm6RQe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vdXcYAAADcAAAADwAAAAAAAAAAAAAAAACYAgAAZHJz&#10;L2Rvd25yZXYueG1sUEsFBgAAAAAEAAQA9QAAAIsDAAAAAA==&#10;" fillcolor="white [3201]" strokecolor="black [3200]" strokeweight="2pt">
                    <v:textbox style="mso-fit-shape-to-text:t">
                      <w:txbxContent>
                        <w:p w14:paraId="334C57A7"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00 MHz</w:t>
                          </w:r>
                        </w:p>
                        <w:p w14:paraId="12CB675B"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40 MHz</w:t>
                          </w:r>
                        </w:p>
                      </w:txbxContent>
                    </v:textbox>
                  </v:shape>
                  <v:shape id="Isosceles Triangle 186" o:spid="_x0000_s1783" type="#_x0000_t5" style="position:absolute;left:85343;top:6672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yMUr8A&#10;AADcAAAADwAAAGRycy9kb3ducmV2LnhtbERPy4rCMBTdC/MP4Q64kTEdRelUoxRlwK0PcHtJrk2Z&#10;5qY0sda/nywEl4fzXm8H14ieulB7VvA9zUAQa29qrhRczr9fOYgQkQ02nknBkwJsNx+jNRbGP/hI&#10;/SlWIoVwKFCBjbEtpAzaksMw9S1x4m6+cxgT7CppOnykcNfIWZYtpcOaU4PFlnaW9N/p7hTofD4P&#10;58N1sXe6tZPdrLSxL5Uafw7lCkSkIb7FL/fBKMh/0tp0Jh0Buf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PIxSvwAAANwAAAAPAAAAAAAAAAAAAAAAAJgCAABkcnMvZG93bnJl&#10;di54bWxQSwUGAAAAAAQABAD1AAAAhAMAAAAA&#10;" fillcolor="black [1632]" stroked="f">
                    <v:fill color2="black [3008]" rotate="t" angle="180" focus="80%" type="gradient">
                      <o:fill v:ext="view" type="gradientUnscaled"/>
                    </v:fill>
                    <v:shadow on="t" color="black" opacity="22937f" origin=",.5" offset="0,.63889mm"/>
                    <v:textbox>
                      <w:txbxContent>
                        <w:p w14:paraId="41632392" w14:textId="77777777" w:rsidR="00A92B1F" w:rsidRDefault="00A92B1F" w:rsidP="00A92B1F">
                          <w:pPr>
                            <w:bidi w:val="0"/>
                            <w:rPr>
                              <w:rFonts w:eastAsia="Times New Roman"/>
                            </w:rPr>
                          </w:pPr>
                        </w:p>
                      </w:txbxContent>
                    </v:textbox>
                  </v:shape>
                  <v:shape id="Isosceles Triangle 187" o:spid="_x0000_s1784" type="#_x0000_t5" style="position:absolute;left:85367;top:68033;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TaKsYA&#10;AADcAAAADwAAAGRycy9kb3ducmV2LnhtbESPQWvCQBSE7wX/w/KE3upGaWsSXUVEoYcqGEU8PrPP&#10;JJh9G7Krpv++Wyh4HGbmG2Y670wt7tS6yrKC4SACQZxbXXGh4LBfv8UgnEfWWFsmBT/kYD7rvUwx&#10;1fbBO7pnvhABwi5FBaX3TSqly0sy6Aa2IQ7exbYGfZBtIXWLjwA3tRxF0ac0WHFYKLGhZUn5NbsZ&#10;BcfR5qzfh/Hm+5R9JIvxLtuujkulXvvdYgLCU+ef4f/2l1YQJwn8nQ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TaKsYAAADcAAAADwAAAAAAAAAAAAAAAACYAgAAZHJz&#10;L2Rvd25yZXYueG1sUEsFBgAAAAAEAAQA9QAAAIsDAAAAAA==&#10;" fillcolor="#9a4906 [1641]" stroked="f">
                    <v:fill color2="#f68a32 [3017]" rotate="t" angle="180" colors="0 #cb6c1d;52429f #ff8f2a;1 #ff8f26" focus="100%" type="gradient">
                      <o:fill v:ext="view" type="gradientUnscaled"/>
                    </v:fill>
                    <v:shadow on="t" color="black" opacity="22937f" origin=",.5" offset="0,.63889mm"/>
                    <v:textbox>
                      <w:txbxContent>
                        <w:p w14:paraId="04CDA992" w14:textId="77777777" w:rsidR="00A92B1F" w:rsidRDefault="00A92B1F" w:rsidP="00A92B1F">
                          <w:pPr>
                            <w:bidi w:val="0"/>
                            <w:rPr>
                              <w:rFonts w:eastAsia="Times New Roman"/>
                            </w:rPr>
                          </w:pPr>
                        </w:p>
                      </w:txbxContent>
                    </v:textbox>
                  </v:shape>
                </v:group>
                <v:shape id="Elbow Connector 264" o:spid="_x0000_s1785" type="#_x0000_t34" style="position:absolute;left:63552;top:-7243;width:3736;height:19892;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ObsUAAADcAAAADwAAAGRycy9kb3ducmV2LnhtbESPT2sCMRTE74LfITyhN83agspqFPEf&#10;Ir1UPXh8bJ6b1c3LdhN1209vCkKPw8z8hpnMGluKO9W+cKyg30tAEGdOF5wrOB7W3REIH5A1lo5J&#10;wQ95mE3brQmm2j34i+77kIsIYZ+iAhNClUrpM0MWfc9VxNE7u9piiLLOpa7xEeG2lO9JMpAWC44L&#10;BitaGMqu+5tVYJdFf5OY6+LSfPrVrzvtys3wW6m3TjMfgwjUhP/wq73VCkaDD/g7E4+An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ObsUAAADcAAAADwAAAAAAAAAA&#10;AAAAAAChAgAAZHJzL2Rvd25yZXYueG1sUEsFBgAAAAAEAAQA+QAAAJMDAAAAAA==&#10;" adj="-5506" strokecolor="black [3040]">
                  <v:stroke startarrow="open" endarrow="open"/>
                </v:shape>
                <v:shape id="TextBox 7" o:spid="_x0000_s1786" type="#_x0000_t202" style="position:absolute;left:-10358;top:13858;width:7272;height: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8H9MIA&#10;AADcAAAADwAAAGRycy9kb3ducmV2LnhtbESPQWvCQBSE7wX/w/IK3urGYkVSVxGr4KEXNd4f2dds&#10;aPZtyD5N/PduoeBxmJlvmOV68I26URfrwAamkwwUcRlszZWB4rx/W4CKgmyxCUwG7hRhvRq9LDG3&#10;oecj3U5SqQThmKMBJ9LmWsfSkcc4CS1x8n5C51GS7CptO+wT3Df6Pcvm2mPNacFhS1tH5e/p6g2I&#10;2M30Xux8PFyG76/eZeUHFsaMX4fNJyihQZ7h//bBGljMZ/B3Jh0Bv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zwf0wgAAANwAAAAPAAAAAAAAAAAAAAAAAJgCAABkcnMvZG93&#10;bnJldi54bWxQSwUGAAAAAAQABAD1AAAAhwMAAAAA&#10;" filled="f" stroked="f">
                  <v:textbox style="mso-fit-shape-to-text:t">
                    <w:txbxContent>
                      <w:p w14:paraId="1ACF4BF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Host</w:t>
                        </w:r>
                      </w:p>
                      <w:p w14:paraId="1DA2FCC2"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Matlab)</w:t>
                        </w:r>
                      </w:p>
                    </w:txbxContent>
                  </v:textbox>
                </v:shape>
                <v:shape id="Elbow Connector 200" o:spid="_x0000_s1787" type="#_x0000_t34" style="position:absolute;left:91083;top:61480;width:4280;height:303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teUsQAAADcAAAADwAAAGRycy9kb3ducmV2LnhtbESPzWrDMBCE74W+g9hCbo3sgI1xo4QQ&#10;GujRdkqgt8Xa2qbWyrVU/7x9VCj0OMzMN8z+uJheTDS6zrKCeBuBIK6t7rhR8H69PGcgnEfW2Fsm&#10;BSs5OB4eH/aYaztzSVPlGxEg7HJU0Ho/5FK6uiWDbmsH4uB92tGgD3JspB5xDnDTy10UpdJgx2Gh&#10;xYHOLdVf1Y9RUGYF36bzxzV2r8Uk5Vok3+tJqc3TcnoB4Wnx/+G/9ptWkKUJ/J4JR0Ae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615SxAAAANwAAAAPAAAAAAAAAAAA&#10;AAAAAKECAABkcnMvZG93bnJldi54bWxQSwUGAAAAAAQABAD5AAAAkgMAAAAA&#10;" strokecolor="#8064a2 [3207]" strokeweight="2pt">
                  <v:stroke endarrow="open"/>
                  <v:shadow on="t" color="black" opacity="24903f" origin=",.5" offset="0,.55556mm"/>
                </v:shape>
                <v:shape id="Picture 216" o:spid="_x0000_s1788" type="#_x0000_t75" alt="MC900391480.WMF" style="position:absolute;left:95363;top:60875;width:6055;height:7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KhB/FAAAA3AAAAA8AAABkcnMvZG93bnJldi54bWxEj0FrAjEUhO+C/yE8oTfNWnCR1SiitgqF&#10;QlXQ42Pz3KxuXpZN1K2/vikUehxm5htmOm9tJe7U+NKxguEgAUGcO11yoeCwf+uPQfiArLFyTAq+&#10;ycN81u1MMdPuwV9034VCRAj7DBWYEOpMSp8bsugHriaO3tk1FkOUTSF1g48It5V8TZJUWiw5Lhis&#10;aWkov+5uVsF2vTn61WH08W4up3Mb/Gr0+Xwq9dJrFxMQgdrwH/5rb7WCcZrC75l4BOTs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SoQfxQAAANwAAAAPAAAAAAAAAAAAAAAA&#10;AJ8CAABkcnMvZG93bnJldi54bWxQSwUGAAAAAAQABAD3AAAAkQMAAAAA&#10;">
                  <v:imagedata r:id="rId51" o:title="MC900391480"/>
                  <v:path arrowok="t"/>
                </v:shape>
                <v:shape id="TextBox 4" o:spid="_x0000_s1789" type="#_x0000_t202" style="position:absolute;left:93226;top:55823;width:9287;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2Zg8MA&#10;AADcAAAADwAAAGRycy9kb3ducmV2LnhtbESPT2vCQBTE7wW/w/IKvdWNglaiq4h/wEMvten9kX1m&#10;Q7NvQ/Zp4rfvFgSPw8z8hlltBt+oG3WxDmxgMs5AEZfB1lwZKL6P7wtQUZAtNoHJwJ0ibNajlxXm&#10;NvT8RbezVCpBOOZowIm0udaxdOQxjkNLnLxL6DxKkl2lbYd9gvtGT7Nsrj3WnBYctrRzVP6er96A&#10;iN1O7sXBx9PP8LnvXVbOsDDm7XXYLkEJDfIMP9ona2Ax/4D/M+kI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2Zg8MAAADcAAAADwAAAAAAAAAAAAAAAACYAgAAZHJzL2Rv&#10;d25yZXYueG1sUEsFBgAAAAAEAAQA9QAAAIgDAAAAAA==&#10;" filled="f" stroked="f">
                  <v:textbox style="mso-fit-shape-to-text:t">
                    <w:txbxContent>
                      <w:p w14:paraId="0E417FE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VGA</w:t>
                        </w:r>
                      </w:p>
                      <w:p w14:paraId="01D5983F"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rPr>
                          <w:t xml:space="preserve"> Display</w:t>
                        </w:r>
                      </w:p>
                    </w:txbxContent>
                  </v:textbox>
                </v:shape>
                <v:shape id="תמונה 868" o:spid="_x0000_s1790" type="#_x0000_t75" alt="memory_chip_3.jpg" style="position:absolute;left:-1071;top:59579;width:11449;height:82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GAmvEAAAA3AAAAA8AAABkcnMvZG93bnJldi54bWxEj8FOwzAMhu9Ie4fIk7ixdBymUpZN06RO&#10;ICFgGw9gGtNUa5wqCWt5e3xA4mj9/j/7W28n36srxdQFNrBcFKCIm2A7bg18nOu7ElTKyBb7wGTg&#10;hxJsN7ObNVY2jHyk6ym3SiCcKjTgch4qrVPjyGNahIFYsq8QPWYZY6ttxFHgvtf3RbHSHjuWCw4H&#10;2jtqLqdvL5RXF+q34/P4GS+HZsrvZf9QvxhzO592j6AyTfl/+a/9ZA2UK/lWZEQE9OY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AGAmvEAAAA3AAAAA8AAAAAAAAAAAAAAAAA&#10;nwIAAGRycy9kb3ducmV2LnhtbFBLBQYAAAAABAAEAPcAAACQAwAAAAA=&#10;">
                  <v:imagedata r:id="rId52" o:title="memory_chip_3" blacklevel="1311f"/>
                  <v:path arrowok="t"/>
                </v:shape>
                <v:shape id="TextBox 241" o:spid="_x0000_s1791" type="#_x0000_t202" style="position:absolute;left:-1778;top:64969;width:12156;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6oasMA&#10;AADcAAAADwAAAGRycy9kb3ducmV2LnhtbESPT2vCQBTE7wW/w/IEb3VjQbHRVcQ/4KEXbbw/sq/Z&#10;0OzbkH018dt3CwWPw8z8hllvB9+oO3WxDmxgNs1AEZfB1lwZKD5Pr0tQUZAtNoHJwIMibDejlzXm&#10;NvR8oftVKpUgHHM04ETaXOtYOvIYp6ElTt5X6DxKkl2lbYd9gvtGv2XZQnusOS04bGnvqPy+/ngD&#10;InY3exRHH8+34ePQu6ycY2HMZDzsVqCEBnmG/9tna2C5eIe/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6oasMAAADcAAAADwAAAAAAAAAAAAAAAACYAgAAZHJzL2Rv&#10;d25yZXYueG1sUEsFBgAAAAAEAAQA9QAAAIgDAAAAAA==&#10;" filled="f" stroked="f">
                  <v:textbox style="mso-fit-shape-to-text:t">
                    <w:txbxContent>
                      <w:p w14:paraId="679BE5E1"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rPr>
                          <w:t>IS42S16400 SDRAM</w:t>
                        </w:r>
                      </w:p>
                    </w:txbxContent>
                  </v:textbox>
                </v:shape>
                <v:shape id="Elbow Connector 243" o:spid="_x0000_s1792" type="#_x0000_t34" style="position:absolute;left:7500;top:63151;width:6430;height:1786;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IyUMIAAADcAAAADwAAAGRycy9kb3ducmV2LnhtbERPz2vCMBS+D/wfwhO8zXQKTjpj2QqC&#10;nsqqsOujeWs7m5esiW3dX78cBjt+fL932WQ6MVDvW8sKnpYJCOLK6pZrBZfz4XELwgdkjZ1lUnAn&#10;D9l+9rDDVNuR32koQy1iCPsUFTQhuFRKXzVk0C+tI47cp+0Nhgj7WuoexxhuOrlKko002HJsaNBR&#10;3lB1LW9GwY87Hcr1m8P1V6Hzj+tZfhebQqnFfHp9ARFoCv/iP/dRK9g+x/nxTDwCcv8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IyUMIAAADcAAAADwAAAAAAAAAAAAAA&#10;AAChAgAAZHJzL2Rvd25yZXYueG1sUEsFBgAAAAAEAAQA+QAAAJADAAAAAA==&#10;" strokecolor="black [3200]" strokeweight="2pt">
                  <v:stroke startarrow="open" endarrow="open"/>
                  <v:shadow on="t" color="black" opacity="24903f" origin=",.5" offset="0,.55556mm"/>
                </v:shape>
                <v:shape id="TextBox 175" o:spid="_x0000_s1793" type="#_x0000_t202" style="position:absolute;left:72509;top:988;width:6429;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TxUcQA&#10;AADcAAAADwAAAGRycy9kb3ducmV2LnhtbESPQWuDQBSE74X+h+UVcinJagpJsFmlBAJeLMQEvD7c&#10;F5W4b8XdGPvvu4VCjsPMfMPss9n0YqLRdZYVxKsIBHFtdceNgsv5uNyBcB5ZY2+ZFPyQgyx9fdlj&#10;ou2DTzSVvhEBwi5BBa33QyKlq1sy6FZ2IA7e1Y4GfZBjI/WIjwA3vVxH0UYa7DgstDjQoaX6Vt6N&#10;gvf4e6qKcibzcbkV9/x0rWwllVq8zV+fIDzN/hn+b+dawW4bw9+Zc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08VH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26BBD102"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DBG Command</w:t>
                        </w:r>
                      </w:p>
                    </w:txbxContent>
                  </v:textbox>
                </v:shape>
                <v:shape id="TextBox 180" o:spid="_x0000_s1794" type="#_x0000_t202" style="position:absolute;left:57973;top:6469;width:465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ZvJsQA&#10;AADcAAAADwAAAGRycy9kb3ducmV2LnhtbESPT2vCQBTE7wW/w/IEL0U3WmhDdBURBC8pJBVyfWRf&#10;/mD2bciuMX57t1DocZiZ3zC7w2Q6MdLgWssK1qsIBHFpdcu1guvPeRmDcB5ZY2eZFDzJwWE/e9th&#10;ou2DMxpzX4sAYZeggsb7PpHSlQ0ZdCvbEwevsoNBH+RQSz3gI8BNJzdR9CkNthwWGuzp1FB5y+9G&#10;wfv6eyzSfCLzcb2l90tWFbaQSi3m03ELwtPk/8N/7YtWEH9t4PdMO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mbyb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11842E52"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Reg Addr</w:t>
                        </w:r>
                      </w:p>
                    </w:txbxContent>
                  </v:textbox>
                </v:shape>
                <v:shape id="Elbow Connector 185" o:spid="_x0000_s1795" type="#_x0000_t34" style="position:absolute;left:56938;top:3107;width:1898;height:4826;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65F8UAAADcAAAADwAAAGRycy9kb3ducmV2LnhtbESP0WrCQBRE34X+w3ILvkjdqNja1FVE&#10;VPJQCtp+wG32NgnN3g3ZNRv/3hUEH4eZOcMs172pRUetqywrmIwTEMS51RUXCn6+9y8LEM4ja6wt&#10;k4ILOVivngZLTLUNfKTu5AsRIexSVFB636RSurwkg25sG+Lo/dnWoI+yLaRuMUS4qeU0SV6lwYrj&#10;QokNbUvK/09no2CkD5/z3VF+ha4/y+w3C837JSg1fO43HyA89f4RvrczrWDxNoPbmXg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65F8UAAADcAAAADwAAAAAAAAAA&#10;AAAAAAChAgAAZHJzL2Rvd25yZXYueG1sUEsFBgAAAAAEAAQA+QAAAJMDAAAAAA==&#10;" adj="74433" strokecolor="black [3040]">
                  <v:stroke startarrow="open" endarrow="open"/>
                </v:shape>
                <v:shape id="TextBox 233" o:spid="_x0000_s1796" type="#_x0000_t202" style="position:absolute;left:58221;top:2417;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NSycQA&#10;AADcAAAADwAAAGRycy9kb3ducmV2LnhtbESPQYvCMBSE78L+h/CEvciauoortVEWQfCiYBV6fTTP&#10;trR5KU2s3X+/EQSPw8x8wyTbwTSip85VlhXMphEI4tzqigsF18v+awXCeWSNjWVS8EcOtpuPUYKx&#10;tg8+U5/6QgQIuxgVlN63sZQuL8mgm9qWOHg32xn0QXaF1B0+Atw08juKltJgxWGhxJZ2JeV1ejcK&#10;JrNTnx3Tgcz8Wh/vh/Mts5lU6nM8/K5BeBr8O/xqH7SC1c8CnmfC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DUsn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32E68611"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text1"/>
                            <w:kern w:val="24"/>
                            <w:sz w:val="16"/>
                            <w:szCs w:val="16"/>
                          </w:rPr>
                          <w:t>TYPE Reg</w:t>
                        </w:r>
                      </w:p>
                    </w:txbxContent>
                  </v:textbox>
                </v:shape>
                <v:group id="Group 161" o:spid="_x0000_s1797" style="position:absolute;left:32038;top:52506;width:7144;height:3386" coordorigin="32038,52506"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ocF8UAAADcAAAADwAAAGRycy9kb3ducmV2LnhtbESPS4vCQBCE78L+h6EX&#10;vOkkKz6IjiKyu+xBBB8g3ppMmwQzPSEzm8R/7wiCx6KqvqIWq86UoqHaFZYVxMMIBHFqdcGZgtPx&#10;ZzAD4TyyxtIyKbiTg9Xyo7fARNuW99QcfCYChF2CCnLvq0RKl+Zk0A1tRRy8q60N+iDrTOoa2wA3&#10;pfyKook0WHBYyLGiTU7p7fBvFPy22K5H8XezvV0398txvDtvY1Kq/9mt5yA8df4dfrX/tILZd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HBfFAAAA3AAA&#10;AA8AAAAAAAAAAAAAAAAAqgIAAGRycy9kb3ducmV2LnhtbFBLBQYAAAAABAAEAPoAAACcAwAAAAA=&#10;">
                  <v:shape id="TextBox 189" o:spid="_x0000_s1798" type="#_x0000_t202" style="position:absolute;left:32038;top:52506;width:7144;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DKsYA&#10;AADcAAAADwAAAGRycy9kb3ducmV2LnhtbESPQWvCQBSE7wX/w/IEb3W3YlMTXUWUQqWCNBWKt0f2&#10;NQlm34bsVuO/dwuFHoeZ+YZZrHrbiAt1vnas4WmsQBAXztRcajh+vj7OQPiAbLBxTBpu5GG1HDws&#10;MDPuyh90yUMpIoR9hhqqENpMSl9UZNGPXUscvW/XWQxRdqU0HV4j3DZyolQiLdYcFypsaVNRcc5/&#10;rIaTytW2PyRfiXy+7dKX9Pze7o9aj4b9eg4iUB/+w3/tN6Nhlk7h90w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lDKsYAAADcAAAADwAAAAAAAAAAAAAAAACYAgAAZHJz&#10;L2Rvd25yZXYueG1sUEsFBgAAAAAEAAQA9QAAAIsDAAAAAA==&#10;" fillcolor="white [3201]" strokecolor="black [3200]" strokeweight="2pt">
                    <v:textbox style="mso-fit-shape-to-text:t">
                      <w:txbxContent>
                        <w:p w14:paraId="16958C8C"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023D883E"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v:textbox>
                  </v:shape>
                  <v:shape id="Isosceles Triangle 193" o:spid="_x0000_s1799" type="#_x0000_t5" style="position:absolute;left:32015;top:53220;width:1428;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q8+cQA&#10;AADcAAAADwAAAGRycy9kb3ducmV2LnhtbESPQWsCMRSE70L/Q3iF3jRracWuRtEFaU9C1YLHx+a5&#10;Wd28LJvopv++EQoeh5n5hpkvo23EjTpfO1YwHmUgiEuna64UHPab4RSED8gaG8ek4Jc8LBdPgznm&#10;2vX8TbddqESCsM9RgQmhzaX0pSGLfuRa4uSdXGcxJNlVUnfYJ7ht5GuWTaTFmtOCwZYKQ+Vld7UK&#10;1p/x2o/Pk6Jqoil+9OZ42fKbUi/PcTUDESiGR/i//aUVTD/e4X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avPn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06D5C2E1" w14:textId="77777777" w:rsidR="00A92B1F" w:rsidRDefault="00A92B1F" w:rsidP="00A92B1F">
                          <w:pPr>
                            <w:bidi w:val="0"/>
                            <w:rPr>
                              <w:rFonts w:eastAsia="Times New Roman"/>
                            </w:rPr>
                          </w:pPr>
                        </w:p>
                      </w:txbxContent>
                    </v:textbox>
                  </v:shape>
                  <v:shape id="Isosceles Triangle 195" o:spid="_x0000_s1800" type="#_x0000_t5" style="position:absolute;left:32037;top:54531;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3fF8UA&#10;AADcAAAADwAAAGRycy9kb3ducmV2LnhtbESPQWsCMRSE70L/Q3iFXqRmt1Brt0YRbUGEFqvt/bF5&#10;3axuXpYk1fXfG0HwOMzMN8x42tlGHMiH2rGCfJCBIC6drrlS8LP9eByBCBFZY+OYFJwowHRy1xtj&#10;od2Rv+mwiZVIEA4FKjAxtoWUoTRkMQxcS5y8P+ctxiR9JbXHY4LbRj5l2VBarDktGGxpbqjcb/6t&#10;gnVusP+5fln5LX+Z5W7++/y+yJV6uO9mbyAidfEWvraXWsHodQiXM+kIyM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rd8X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6DD66E72" w14:textId="77777777" w:rsidR="00A92B1F" w:rsidRDefault="00A92B1F" w:rsidP="00A92B1F">
                          <w:pPr>
                            <w:bidi w:val="0"/>
                            <w:rPr>
                              <w:rFonts w:eastAsia="Times New Roman"/>
                            </w:rPr>
                          </w:pPr>
                        </w:p>
                      </w:txbxContent>
                    </v:textbox>
                  </v:shape>
                </v:group>
                <v:shape id="Isosceles Triangle 197" o:spid="_x0000_s1801" type="#_x0000_t5" style="position:absolute;left:15101;top:65967;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l1cIA&#10;AADcAAAADwAAAGRycy9kb3ducmV2LnhtbESPQWuDQBSE74X+h+UVcinJag4qxo2UhkB6bBLw+nBf&#10;VOK+FXej5t93C4Ueh5n5hinKxfRiotF1lhXEmwgEcW11x42C6+W4zkA4j6yxt0wKnuSg3L++FJhr&#10;O/M3TWffiABhl6OC1vshl9LVLRl0GzsQB+9mR4M+yLGResQ5wE0vt1GUSIMdh4UWB/psqb6fH0aB&#10;QTm/m+kQVzhMX+npgqmuEqVWb8vHDoSnxf+H/9onrSBLE/g9E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Z2XVwgAAANwAAAAPAAAAAAAAAAAAAAAAAJgCAABkcnMvZG93&#10;bnJldi54bWxQSwUGAAAAAAQABAD1AAAAhwMAAAAA&#10;" fillcolor="#7030a0" stroked="f">
                  <v:shadow on="t" color="black" opacity="22937f" origin=",.5" offset="0,.63889mm"/>
                  <v:textbox>
                    <w:txbxContent>
                      <w:p w14:paraId="0125A425" w14:textId="77777777" w:rsidR="00A92B1F" w:rsidRDefault="00A92B1F" w:rsidP="00A92B1F">
                        <w:pPr>
                          <w:bidi w:val="0"/>
                          <w:rPr>
                            <w:rFonts w:eastAsia="Times New Roman"/>
                          </w:rPr>
                        </w:pPr>
                      </w:p>
                    </w:txbxContent>
                  </v:textbox>
                </v:shape>
                <v:shape id="Isosceles Triangle 201" o:spid="_x0000_s1802" type="#_x0000_t5" style="position:absolute;left:9512;top:39847;width:1151;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h78QA&#10;AADcAAAADwAAAGRycy9kb3ducmV2LnhtbESPT2sCMRTE74V+h/CE3mrWUlRWo9gFqaeC/8DjY/Pc&#10;rG5elk1047dvhEKPw8z8hpkvo23EnTpfO1YwGmYgiEuna64UHPbr9ykIH5A1No5JwYM8LBevL3PM&#10;tet5S/ddqESCsM9RgQmhzaX0pSGLfuha4uSdXWcxJNlVUnfYJ7ht5EeWjaXFmtOCwZYKQ+V1d7MK&#10;vr7jrR9dxkXVRFMc9fp0/eFPpd4GcTUDESiG//Bfe6MVTCcTeJ5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IYe/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07CB2632" w14:textId="77777777" w:rsidR="00A92B1F" w:rsidRDefault="00A92B1F" w:rsidP="00A92B1F">
                        <w:pPr>
                          <w:bidi w:val="0"/>
                          <w:rPr>
                            <w:rFonts w:eastAsia="Times New Roman"/>
                          </w:rPr>
                        </w:pPr>
                      </w:p>
                    </w:txbxContent>
                  </v:textbox>
                </v:shape>
                <v:shape id="Isosceles Triangle 202" o:spid="_x0000_s1803" type="#_x0000_t5" style="position:absolute;left:9429;top:40998;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IIBMIA&#10;AADcAAAADwAAAGRycy9kb3ducmV2LnhtbERPy2oCMRTdF/yHcAtuimamYJWpUUQrSMHic3+Z3E6m&#10;Tm6GJOr0782i0OXhvKfzzjbiRj7UjhXkwwwEcel0zZWC03E9mIAIEVlj45gU/FKA+az3NMVCuzvv&#10;6XaIlUghHApUYGJsCylDachiGLqWOHHfzluMCfpKao/3FG4b+Zplb9JizanBYEtLQ+XlcLUKdrnB&#10;l+1u/OmP/GU2P8vz6GOVK9V/7hbvICJ18V/8595oBZNxWpvOpCM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ggE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14:paraId="683D8726" w14:textId="77777777" w:rsidR="00A92B1F" w:rsidRDefault="00A92B1F" w:rsidP="00A92B1F">
                        <w:pPr>
                          <w:bidi w:val="0"/>
                          <w:rPr>
                            <w:rFonts w:eastAsia="Times New Roman"/>
                          </w:rPr>
                        </w:pPr>
                      </w:p>
                    </w:txbxContent>
                  </v:textbox>
                </v:shape>
                <v:shape id="Isosceles Triangle 205" o:spid="_x0000_s1804" type="#_x0000_t5" style="position:absolute;left:25354;top:39558;width:1152;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tQBsUA&#10;AADcAAAADwAAAGRycy9kb3ducmV2LnhtbESPT2sCMRTE74V+h/AKvdWspahdjaIL0p4E/xQ8PjbP&#10;zermZdlEN/32plDwOMzMb5jZItpG3KjztWMFw0EGgrh0uuZKwWG/fpuA8AFZY+OYFPySh8X8+WmG&#10;uXY9b+m2C5VIEPY5KjAhtLmUvjRk0Q9cS5y8k+sshiS7SuoO+wS3jXzPspG0WHNaMNhSYai87K5W&#10;weorXvvheVRUTTTFj14fLxv+UOr1JS6nIALF8Aj/t7+1gsn4E/7Op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1AG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w:txbxContent>
                      <w:p w14:paraId="6F1A9CEE" w14:textId="77777777" w:rsidR="00A92B1F" w:rsidRDefault="00A92B1F" w:rsidP="00A92B1F">
                        <w:pPr>
                          <w:bidi w:val="0"/>
                          <w:rPr>
                            <w:rFonts w:eastAsia="Times New Roman"/>
                          </w:rPr>
                        </w:pPr>
                      </w:p>
                    </w:txbxContent>
                  </v:textbox>
                </v:shape>
                <v:shape id="Isosceles Triangle 214" o:spid="_x0000_s1805" type="#_x0000_t5" style="position:absolute;left:25354;top:40567;width:1151;height:6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F0JcIA&#10;AADcAAAADwAAAGRycy9kb3ducmV2LnhtbERPW2vCMBR+H+w/hDPYi2jawWapRhG3gQgTr++H5qzp&#10;bE5Kkmn3782DsMeP7z6d97YVF/KhcawgH2UgiCunG64VHA+fwwJEiMgaW8ek4I8CzGePD1Mstbvy&#10;ji77WIsUwqFEBSbGrpQyVIYshpHriBP37bzFmKCvpfZ4TeG2lS9Z9iYtNpwaDHa0NFSd979WwTY3&#10;OPjajtf+wBuz+lmeXj/ec6Wen/rFBESkPv6L7+6VVlAUaX46k46An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0XQl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w:txbxContent>
                      <w:p w14:paraId="1B63C2B4" w14:textId="77777777" w:rsidR="00A92B1F" w:rsidRDefault="00A92B1F" w:rsidP="00A92B1F">
                        <w:pPr>
                          <w:bidi w:val="0"/>
                          <w:rPr>
                            <w:rFonts w:eastAsia="Times New Roman"/>
                          </w:rPr>
                        </w:pPr>
                      </w:p>
                    </w:txbxContent>
                  </v:textbox>
                </v:shape>
                <v:shape id="Isosceles Triangle 230" o:spid="_x0000_s1806" type="#_x0000_t5" style="position:absolute;left:17150;top:48345;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sJ8QA&#10;AADcAAAADwAAAGRycy9kb3ducmV2LnhtbESPQWvCQBSE74X+h+UVvNVNikhIXcUGpD0JVQs9PrKv&#10;2Wj2bciuZv33XUHwOMzMN8xiFW0nLjT41rGCfJqBIK6dbrlRcNhvXgsQPiBr7ByTgit5WC2fnxZY&#10;ajfyN112oREJwr5EBSaEvpTS14Ys+qnriZP35waLIcmhkXrAMcFtJ9+ybC4ttpwWDPZUGapPu7NV&#10;8PEZz2N+nFdNF031oze/py3PlJq8xPU7iEAxPML39pdWUBQ53M6k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4LCf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24D71752" w14:textId="77777777" w:rsidR="00A92B1F" w:rsidRDefault="00A92B1F" w:rsidP="00A92B1F">
                        <w:pPr>
                          <w:bidi w:val="0"/>
                          <w:rPr>
                            <w:rFonts w:eastAsia="Times New Roman"/>
                          </w:rPr>
                        </w:pPr>
                      </w:p>
                    </w:txbxContent>
                  </v:textbox>
                </v:shape>
                <v:shape id="TextBox 244" o:spid="_x0000_s1807" type="#_x0000_t202" style="position:absolute;left:67668;top:22311;width:23034;height:3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z3cUA&#10;AADcAAAADwAAAGRycy9kb3ducmV2LnhtbESPzWrDMBCE74W8g9hAL6WRk4NrHCshJIQWemoSkuvW&#10;Wv8Qa2Uk1XbfvioUehxm5hum2E6mEwM531pWsFwkIIhLq1uuFVzOx+cMhA/IGjvLpOCbPGw3s4cC&#10;c21H/qDhFGoRIexzVNCE0OdS+rIhg35he+LoVdYZDFG6WmqHY4SbTq6SJJUGW44LDfa0b6i8n76M&#10;Ancb8MD718PLtXvS5Wcq38/3SqnH+bRbgwg0hf/wX/tNK8iyF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XPdxQAAANwAAAAPAAAAAAAAAAAAAAAAAJgCAABkcnMv&#10;ZG93bnJldi54bWxQSwUGAAAAAAQABAD1AAAAigMAAAAA&#10;" fillcolor="white [3201]" strokecolor="black [3200]" strokeweight="2pt">
                  <v:textbox style="mso-fit-shape-to-text:t">
                    <w:txbxContent>
                      <w:p w14:paraId="214B08DB" w14:textId="77777777" w:rsidR="00A92B1F" w:rsidRDefault="00A92B1F" w:rsidP="00A92B1F">
                        <w:pPr>
                          <w:pStyle w:val="NormalWeb"/>
                          <w:bidi/>
                          <w:spacing w:before="0" w:beforeAutospacing="0" w:after="0" w:afterAutospacing="0"/>
                          <w:jc w:val="right"/>
                        </w:pPr>
                        <w:r>
                          <w:rPr>
                            <w:rFonts w:asciiTheme="minorHAnsi" w:hAnsi="Calibri" w:cstheme="minorBidi"/>
                            <w:color w:val="000000" w:themeColor="dark1"/>
                            <w:kern w:val="24"/>
                            <w:sz w:val="36"/>
                            <w:szCs w:val="36"/>
                          </w:rPr>
                          <w:t>System Clock: 100MHz</w:t>
                        </w:r>
                      </w:p>
                    </w:txbxContent>
                  </v:textbox>
                </v:shape>
                <v:shape id="TextBox 214" o:spid="_x0000_s1808" type="#_x0000_t202" style="position:absolute;left:57241;top:57332;width:7921;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xklMYA&#10;AADcAAAADwAAAGRycy9kb3ducmV2LnhtbESPW2vCQBSE3wX/w3KEvulGW0qIboIIhV4erBdafDtk&#10;T7Oh2bMhu9XUX+8Kgo/DzHzDLIreNuJIna8dK5hOEhDEpdM1Vwr2u5dxCsIHZI2NY1LwTx6KfDhY&#10;YKbdiTd03IZKRAj7DBWYENpMSl8asugnriWO3o/rLIYou0rqDk8Rbhs5S5JnabHmuGCwpZWh8nf7&#10;ZxXIqTZPb7vz5/fsnfcf67L19uug1MOoX85BBOrDPXxrv2oFafoI1zPxCMj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xklM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2E55B03A"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22"/>
                            <w:szCs w:val="22"/>
                          </w:rPr>
                          <w:t>SG WBM</w:t>
                        </w:r>
                      </w:p>
                    </w:txbxContent>
                  </v:textbox>
                </v:shape>
                <v:shape id="TextBox 217" o:spid="_x0000_s1809" type="#_x0000_t202" style="position:absolute;left:68762;top:48714;width:9361;height:8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92MMA&#10;AADcAAAADwAAAGRycy9kb3ducmV2LnhtbESPT4vCMBTE78J+h/AWvGnqskipRtGFBW+L/9Djo3k2&#10;1ealNNla/fRGEDwOM/MbZjrvbCVaanzpWMFomIAgzp0uuVCw2/4OUhA+IGusHJOCG3mYzz56U8y0&#10;u/Ka2k0oRISwz1CBCaHOpPS5IYt+6Gri6J1cYzFE2RRSN3iNcFvJryQZS4slxwWDNf0Yyi+bf6vg&#10;/rc3ufaXpT0d28PxVp/3Kz4r1f/sFhMQgbrwDr/aK60gTb/heSYeAT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92M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59C78A7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SG TOP</w:t>
                        </w:r>
                      </w:p>
                    </w:txbxContent>
                  </v:textbox>
                </v:shape>
                <v:shape id="Shape 194" o:spid="_x0000_s1810" type="#_x0000_t33" style="position:absolute;left:69651;top:42112;width:2159;height:225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jNBsQAAADcAAAADwAAAGRycy9kb3ducmV2LnhtbESP3WrCQBSE7wu+w3IE7+rGijVEVxGl&#10;xdIbf/IAh+wxCWbPhuzqpm/vFgQvh5n5hlmue9OIO3WutqxgMk5AEBdW11wqyM9f7ykI55E1NpZJ&#10;wR85WK8Gb0vMtA18pPvJlyJC2GWooPK+zaR0RUUG3di2xNG72M6gj7Irpe4wRLhp5EeSfEqDNceF&#10;ClvaVlRcTzejYDY/TK+7XZIfv7cNhfQWfn/yoNRo2G8WIDz1/hV+tvdaQZrO4P9MP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6M0GxAAAANwAAAAPAAAAAAAAAAAA&#10;AAAAAKECAABkcnMvZG93bnJldi54bWxQSwUGAAAAAAQABAD5AAAAkgMAAAAA&#10;" strokecolor="black [3040]">
                  <v:stroke endarrow="open"/>
                </v:shape>
                <v:shape id="Elbow Connector 196" o:spid="_x0000_s1811" type="#_x0000_t35" style="position:absolute;left:64671;top:56491;width:7932;height:961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omf8UAAADcAAAADwAAAGRycy9kb3ducmV2LnhtbESPzWrDMBCE74G+g9hCb4lcFxzjRAml&#10;xVB6KXGSQm+LtbFNrJWx5J++fVUI5DjMzDfMdj+bVozUu8aygudVBIK4tLrhSsHpmC9TEM4ja2wt&#10;k4JfcrDfPSy2mGk78YHGwlciQNhlqKD2vsukdGVNBt3KdsTBu9jeoA+yr6TucQpw08o4ihJpsOGw&#10;UGNHbzWV12IwCiL3Pq7j8/DzgvnnmHzTdf6KT0o9Pc6vGxCeZn8P39ofWkGaJvB/JhwBu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omf8UAAADcAAAADwAAAAAAAAAA&#10;AAAAAAChAgAAZHJzL2Rvd25yZXYueG1sUEsFBgAAAAAEAAQA+QAAAJMDAAAAAA==&#10;" adj="11286,26737" strokecolor="#8064a2 [3207]" strokeweight="2pt">
                  <v:stroke endarrow="open"/>
                  <v:shadow on="t" color="black" opacity="24903f" origin=",.5" offset="0,.55556mm"/>
                </v:shape>
                <v:shape id="Shape 194" o:spid="_x0000_s1812" type="#_x0000_t33" style="position:absolute;left:79896;top:51250;width:5841;height:9388;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06MYAAADcAAAADwAAAGRycy9kb3ducmV2LnhtbESPQWvCQBSE74L/YXkFb7qxhzVNXaUK&#10;hV4Ua6X0+Jp9TYLZt2l2TeK/d4VCj8PMfMMs14OtRUetrxxrmM8SEMS5MxUXGk4fr9MUhA/IBmvH&#10;pOFKHtar8WiJmXE9v1N3DIWIEPYZaihDaDIpfV6SRT9zDXH0flxrMUTZFtK02Ee4reVjkihpseK4&#10;UGJD25Ly8/FiNaiv/vezuJ5Par95OqiNkrvveaf15GF4eQYRaAj/4b/2m9GQpgu4n4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AtOjGAAAA3AAAAA8AAAAAAAAA&#10;AAAAAAAAoQIAAGRycy9kb3ducmV2LnhtbFBLBQYAAAAABAAEAPkAAACUAwAAAAA=&#10;" strokecolor="black [3040]">
                  <v:stroke endarrow="open"/>
                </v:shape>
                <v:shape id="Elbow Connector 217" o:spid="_x0000_s1813" type="#_x0000_t33" style="position:absolute;left:62827;top:51397;width:4309;height:7561;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OjO8EAAADcAAAADwAAAGRycy9kb3ducmV2LnhtbERPS2vCQBC+F/oflil4q5uWIiF1lVIq&#10;2JOPVuhxyE6TYHY2ZEcT/71zEDx+fO/5cgytOVOfmsgOXqYZGOIy+oYrB78/q+ccTBJkj21kcnCh&#10;BMvF48McCx8H3tF5L5XREE4FOqhFusLaVNYUME1jR6zcf+wDisK+sr7HQcNDa1+zbGYDNqwNNXb0&#10;WVN53J+ClmxXsv4Sf/reDOOh3B7i8Q/fnJs8jR/vYIRGuYtv7rV3kOe6Vs/oEbCLK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Q6M7wQAAANwAAAAPAAAAAAAAAAAAAAAA&#10;AKECAABkcnMvZG93bnJldi54bWxQSwUGAAAAAAQABAD5AAAAjwMAAAAA&#10;" strokecolor="#8064a2 [3207]" strokeweight="2pt">
                  <v:stroke startarrow="open" endarrow="open"/>
                  <v:shadow on="t" color="black" opacity="24903f" origin=",.5" offset="0,.55556mm"/>
                </v:shape>
                <v:shape id="Shape 179" o:spid="_x0000_s1814" type="#_x0000_t33" style="position:absolute;left:11317;top:26207;width:5041;height:1544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Unr8UAAADcAAAADwAAAGRycy9kb3ducmV2LnhtbESPQWvCQBSE74L/YXlCb81GoXWbuoqI&#10;lhbxYGzvj+wzCWbfxuw2pv++Wyh4HGbmG2axGmwjeup87VjDNElBEBfO1Fxq+DztHhUIH5ANNo5J&#10;ww95WC3HowVmxt34SH0eShEh7DPUUIXQZlL6oiKLPnEtcfTOrrMYouxKaTq8Rbht5CxNn6XFmuNC&#10;hS1tKiou+bfV8HWt8+l8czmoXjX59m3/wWV40vphMqxfQQQawj383343GpR6gb8z8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Unr8UAAADcAAAADwAAAAAAAAAA&#10;AAAAAAChAgAAZHJzL2Rvd25yZXYueG1sUEsFBgAAAAAEAAQA+QAAAJMDAAAAAA==&#10;" strokecolor="#bc4542 [3045]">
                  <v:stroke endarrow="open"/>
                </v:shape>
                <v:shape id="Shape 20" o:spid="_x0000_s1815" type="#_x0000_t34" style="position:absolute;left:35638;top:35407;width:3601;height:634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8/XcAAAADcAAAADwAAAGRycy9kb3ducmV2LnhtbERPTWsCMRC9F/wPYYTealYPxa5GEcHi&#10;TVw96G1Ixs3iZrJuUo3++uZQ6PHxvufL5Fpxpz40nhWMRwUIYu1Nw7WC42HzMQURIrLB1jMpeFKA&#10;5WLwNsfS+Afv6V7FWuQQDiUqsDF2pZRBW3IYRr4jztzF9w5jhn0tTY+PHO5aOSmKT+mw4dxgsaO1&#10;JX2tfpyC8+t26ibfqdKXHSe6NnurV0mp92FazUBESvFf/OfeGgXTrzw/n8lHQC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1/P13AAAAA3AAAAA8AAAAAAAAAAAAAAAAA&#10;oQIAAGRycy9kb3ducmV2LnhtbFBLBQYAAAAABAAEAPkAAACOAwAAAAA=&#10;" strokecolor="black [3200]" strokeweight="2pt">
                  <v:stroke startarrow="open" endarrow="open"/>
                  <v:shadow on="t" color="black" opacity="24903f" origin=",.5" offset="0,.55556mm"/>
                </v:shape>
                <v:shape id="Shape 131" o:spid="_x0000_s1816" type="#_x0000_t34" style="position:absolute;left:6115;top:33569;width:33124;height:432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o08UAAADcAAAADwAAAGRycy9kb3ducmV2LnhtbESPT2sCMRTE7wW/Q3hCL1KzFix2NYqI&#10;LUUP4r+Dt8fmuVncvCxJquu3NwWhx2FmfsNMZq2txZV8qBwrGPQzEMSF0xWXCg77r7cRiBCRNdaO&#10;ScGdAsymnZcJ5trdeEvXXSxFgnDIUYGJscmlDIUhi6HvGuLknZ23GJP0pdQebwlua/meZR/SYsVp&#10;wWBDC0PFZfdrFWyMlb3V9zoMlyaczP3oi9VirdRrt52PQURq43/42f7RCkafA/g7k46A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o08UAAADcAAAADwAAAAAAAAAA&#10;AAAAAAChAgAAZHJzL2Rvd25yZXYueG1sUEsFBgAAAAAEAAQA+QAAAJMDAAAAAA==&#10;" strokecolor="#bc4542 [3045]">
                  <v:stroke startarrow="open" endarrow="open"/>
                </v:shape>
                <v:shape id="TextBox 182" o:spid="_x0000_s1817" type="#_x0000_t202" style="position:absolute;left:68762;top:44371;width:6096;height:2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qJ3MQA&#10;AADcAAAADwAAAGRycy9kb3ducmV2LnhtbESPQYvCMBSE74L/ITxhL7JNVZDabZRlYcGLglXo9dE8&#10;22LzUppYu/9+Iwgeh5n5hsl2o2nFQL1rLCtYRDEI4tLqhisFl/PvZwLCeWSNrWVS8EcOdtvpJMNU&#10;2wefaMh9JQKEXYoKau+7VEpX1mTQRbYjDt7V9gZ9kH0ldY+PADetXMbxWhpsOCzU2NFPTeUtvxsF&#10;88VxKA75SGZ1uR3u+9O1sIVU6mM2fn+B8DT6d/jV3msFyWYJzz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qidzEAAAA3AAAAA8AAAAAAAAAAAAAAAAAmAIAAGRycy9k&#10;b3ducmV2LnhtbFBLBQYAAAAABAAEAPUAAACJAw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6365B2BD"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SG Reg</w:t>
                        </w:r>
                      </w:p>
                    </w:txbxContent>
                  </v:textbox>
                </v:shape>
                <v:shape id="Shape 194" o:spid="_x0000_s1818" type="#_x0000_t34" style="position:absolute;left:71532;top:46803;width:2189;height:163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gaYMQAAADcAAAADwAAAGRycy9kb3ducmV2LnhtbESPQWsCMRSE74L/IbxCb5pthUW3RimC&#10;1IuCWmiPj81rdtvNy5JE3e2vN4LgcZiZb5j5srONOJMPtWMFL+MMBHHpdM1GwedxPZqCCBFZY+OY&#10;FPQUYLkYDuZYaHfhPZ0P0YgE4VCggirGtpAylBVZDGPXEifvx3mLMUlvpPZ4SXDbyNcsy6XFmtNC&#10;hS2tKir/DierYJuHfLPFX9//r2a7/usjfhujlXp+6t7fQETq4iN8b2+0gulsArcz6Qj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uBpgxAAAANwAAAAPAAAAAAAAAAAA&#10;AAAAAKECAABkcnMvZG93bnJldi54bWxQSwUGAAAAAAQABAD5AAAAkgMAAAAA&#10;" strokecolor="black [3040]">
                  <v:stroke endarrow="open"/>
                </v:shape>
                <w10:wrap type="topAndBottom"/>
              </v:group>
            </w:pict>
          </mc:Fallback>
        </mc:AlternateContent>
      </w:r>
    </w:p>
    <w:p w14:paraId="45D6F06B" w14:textId="77777777" w:rsidR="00747ADA" w:rsidRDefault="00747ADA" w:rsidP="00747ADA">
      <w:pPr>
        <w:bidi w:val="0"/>
      </w:pPr>
      <w:r>
        <w:t>The Symbol Generator project is based on the system that was developed in the "Modular Decompression System" project. This system uses standard interfaces:</w:t>
      </w:r>
    </w:p>
    <w:p w14:paraId="45D6F06C" w14:textId="77777777" w:rsidR="00747ADA" w:rsidRDefault="00747ADA" w:rsidP="00747ADA">
      <w:pPr>
        <w:pStyle w:val="a3"/>
        <w:numPr>
          <w:ilvl w:val="0"/>
          <w:numId w:val="7"/>
        </w:numPr>
        <w:bidi w:val="0"/>
      </w:pPr>
      <w:r>
        <w:t>UART protocol to communicate with the host (through RS-232 connector)</w:t>
      </w:r>
    </w:p>
    <w:p w14:paraId="45D6F06D" w14:textId="77777777" w:rsidR="00747ADA" w:rsidRDefault="00747ADA" w:rsidP="00747ADA">
      <w:pPr>
        <w:pStyle w:val="a3"/>
        <w:numPr>
          <w:ilvl w:val="0"/>
          <w:numId w:val="7"/>
        </w:numPr>
        <w:bidi w:val="0"/>
      </w:pPr>
      <w:r>
        <w:t>SDRAM IF</w:t>
      </w:r>
    </w:p>
    <w:p w14:paraId="45D6F06E" w14:textId="77777777" w:rsidR="00747ADA" w:rsidRDefault="00747ADA" w:rsidP="00747ADA">
      <w:pPr>
        <w:pStyle w:val="a3"/>
        <w:numPr>
          <w:ilvl w:val="0"/>
          <w:numId w:val="7"/>
        </w:numPr>
        <w:bidi w:val="0"/>
      </w:pPr>
      <w:r>
        <w:t>VESA protocol to display video</w:t>
      </w:r>
    </w:p>
    <w:p w14:paraId="45D6F06F" w14:textId="77777777" w:rsidR="00747ADA" w:rsidRDefault="00747ADA" w:rsidP="00747ADA">
      <w:pPr>
        <w:bidi w:val="0"/>
      </w:pPr>
      <w:r>
        <w:t xml:space="preserve">These standard interfaces are implemented in separated building blocks, </w:t>
      </w:r>
      <w:r w:rsidRPr="00B657BA">
        <w:t>generics I</w:t>
      </w:r>
      <w:r>
        <w:t>Ps, and described shortly in the following sub-chapters.</w:t>
      </w:r>
    </w:p>
    <w:p w14:paraId="45D6F070" w14:textId="77777777" w:rsidR="00747ADA" w:rsidRDefault="00B657BA" w:rsidP="00747ADA">
      <w:pPr>
        <w:bidi w:val="0"/>
      </w:pPr>
      <w:r>
        <w:t>Some</w:t>
      </w:r>
      <w:r w:rsidR="00747ADA">
        <w:t xml:space="preserve"> of these reused blocks were used in our project "as is". This case was for UART Receiver and Transmitter and SDRAM Controller blocks, which were used as a "black box", and only the understanding of their usage was needed.</w:t>
      </w:r>
    </w:p>
    <w:p w14:paraId="45D6F071" w14:textId="77777777" w:rsidR="00747ADA" w:rsidRDefault="00747ADA" w:rsidP="00747ADA">
      <w:pPr>
        <w:bidi w:val="0"/>
      </w:pPr>
      <w:r>
        <w:t>Other blocks were reused with changes for our own need, and a deeper understanding was needed for them. This is the case of VESA Generator Controller and Memory Management blocks, which were adapted with changes.</w:t>
      </w:r>
    </w:p>
    <w:p w14:paraId="45D6F072" w14:textId="77777777" w:rsidR="00747ADA" w:rsidRDefault="00747ADA" w:rsidP="00747ADA">
      <w:pPr>
        <w:bidi w:val="0"/>
      </w:pPr>
      <w:r>
        <w:t>The necessary details of understanding these blocks are found in the following chapter of "Reused Blocks Architecture", including the changes that were made in this project.</w:t>
      </w:r>
    </w:p>
    <w:p w14:paraId="45D6F073" w14:textId="77777777" w:rsidR="00747ADA" w:rsidRDefault="00747ADA" w:rsidP="00747ADA">
      <w:pPr>
        <w:bidi w:val="0"/>
      </w:pPr>
      <w:r>
        <w:lastRenderedPageBreak/>
        <w:t>Part A of the Symbol Generator Project dealt with the original blocks that were built in order to solve the p</w:t>
      </w:r>
      <w:r w:rsidR="00C72810">
        <w:t>urpose of our project. Here, in part B of the project, we're dealing with integration of these blocks in the bigger system of the FPGA and with the standard interfaces.</w:t>
      </w:r>
    </w:p>
    <w:p w14:paraId="45D6F074" w14:textId="77777777" w:rsidR="00C72810" w:rsidRDefault="00C72810" w:rsidP="00747ADA">
      <w:pPr>
        <w:bidi w:val="0"/>
      </w:pPr>
      <w:r>
        <w:t>In chapter "Display Controller" is found a short review of the algorithm and implementation that wer</w:t>
      </w:r>
      <w:r w:rsidR="00B657BA">
        <w:t xml:space="preserve">e done in part A of the project, and description of the Display Controller's Wishbone Master IF. The purpose of this special Wishbone Master IF is part of the integration with the Memory Management block, in order to execute SDRAM read transactions in debug mode. </w:t>
      </w:r>
    </w:p>
    <w:p w14:paraId="45D6F075" w14:textId="77777777" w:rsidR="008327A6" w:rsidRDefault="008327A6">
      <w:pPr>
        <w:bidi w:val="0"/>
        <w:rPr>
          <w:rFonts w:asciiTheme="majorHAnsi" w:eastAsiaTheme="majorEastAsia" w:hAnsiTheme="majorHAnsi" w:cstheme="majorBidi"/>
          <w:b/>
          <w:bCs/>
          <w:color w:val="4F81BD" w:themeColor="accent1"/>
          <w:sz w:val="26"/>
          <w:szCs w:val="26"/>
        </w:rPr>
      </w:pPr>
    </w:p>
    <w:p w14:paraId="45D6F076" w14:textId="77777777" w:rsidR="00781679" w:rsidRDefault="00747ADA" w:rsidP="00D111B3">
      <w:pPr>
        <w:pStyle w:val="2"/>
        <w:numPr>
          <w:ilvl w:val="1"/>
          <w:numId w:val="4"/>
        </w:numPr>
        <w:bidi w:val="0"/>
        <w:ind w:left="0" w:firstLine="0"/>
      </w:pPr>
      <w:bookmarkStart w:id="51" w:name="_Toc353554996"/>
      <w:r>
        <w:t>Re</w:t>
      </w:r>
      <w:r w:rsidR="00B657BA">
        <w:t>used Blocks</w:t>
      </w:r>
      <w:r w:rsidR="00781679">
        <w:t xml:space="preserve"> Architecture</w:t>
      </w:r>
      <w:bookmarkEnd w:id="47"/>
      <w:bookmarkEnd w:id="48"/>
      <w:bookmarkEnd w:id="51"/>
    </w:p>
    <w:p w14:paraId="45D6F077" w14:textId="77777777" w:rsidR="00B657BA" w:rsidRDefault="00B657BA" w:rsidP="00B657BA">
      <w:pPr>
        <w:bidi w:val="0"/>
      </w:pPr>
      <w:r>
        <w:t>The Symbol Generator project reused important IPs from a previous "Modular Decompression System" project.</w:t>
      </w:r>
    </w:p>
    <w:p w14:paraId="45D6F078" w14:textId="77777777" w:rsidR="00B657BA" w:rsidRDefault="00B657BA" w:rsidP="00B657BA">
      <w:pPr>
        <w:bidi w:val="0"/>
      </w:pPr>
      <w:r>
        <w:t>The following description of the reused block includes the original implementation details and also the changes that were made in our project.</w:t>
      </w:r>
    </w:p>
    <w:p w14:paraId="45D6F079" w14:textId="77777777" w:rsidR="0031178A" w:rsidRDefault="00781679" w:rsidP="00D111B3">
      <w:pPr>
        <w:pStyle w:val="3"/>
        <w:numPr>
          <w:ilvl w:val="2"/>
          <w:numId w:val="4"/>
        </w:numPr>
        <w:bidi w:val="0"/>
        <w:ind w:left="0" w:firstLine="0"/>
      </w:pPr>
      <w:bookmarkStart w:id="52" w:name="_Toc353554997"/>
      <w:bookmarkStart w:id="53" w:name="_Toc326782291"/>
      <w:bookmarkStart w:id="54" w:name="_Toc352942895"/>
      <w:bookmarkStart w:id="55" w:name="_Toc352943184"/>
      <w:r>
        <w:t xml:space="preserve">UART </w:t>
      </w:r>
      <w:r w:rsidR="0031178A">
        <w:t>Protocol</w:t>
      </w:r>
      <w:bookmarkEnd w:id="52"/>
    </w:p>
    <w:p w14:paraId="45D6F07A" w14:textId="77777777" w:rsidR="00781679" w:rsidRDefault="0031178A" w:rsidP="00D111B3">
      <w:pPr>
        <w:pStyle w:val="4"/>
        <w:numPr>
          <w:ilvl w:val="3"/>
          <w:numId w:val="4"/>
        </w:numPr>
        <w:bidi w:val="0"/>
      </w:pPr>
      <w:r>
        <w:t xml:space="preserve">UART </w:t>
      </w:r>
      <w:r w:rsidR="008327A6">
        <w:t xml:space="preserve">Receiver and </w:t>
      </w:r>
      <w:r w:rsidR="00781679">
        <w:t xml:space="preserve">Transmitter </w:t>
      </w:r>
      <w:bookmarkEnd w:id="53"/>
      <w:bookmarkEnd w:id="54"/>
      <w:bookmarkEnd w:id="55"/>
    </w:p>
    <w:p w14:paraId="45D6F07B" w14:textId="77777777" w:rsidR="0031178A" w:rsidRPr="008C733C" w:rsidRDefault="0031178A" w:rsidP="0031178A">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14:paraId="45D6F07C" w14:textId="77777777" w:rsidR="0031178A" w:rsidRDefault="0031178A" w:rsidP="0031178A">
      <w:pPr>
        <w:autoSpaceDE w:val="0"/>
        <w:autoSpaceDN w:val="0"/>
        <w:bidi w:val="0"/>
        <w:adjustRightInd w:val="0"/>
        <w:spacing w:after="0" w:line="240" w:lineRule="auto"/>
        <w:rPr>
          <w:rFonts w:cstheme="minorHAnsi"/>
          <w:color w:val="231F20"/>
        </w:rPr>
      </w:pPr>
      <w:r w:rsidRPr="008C733C">
        <w:rPr>
          <w:rFonts w:cstheme="minorHAnsi"/>
          <w:color w:val="231F20"/>
        </w:rPr>
        <w:t>The receiver</w:t>
      </w:r>
      <w:r>
        <w:rPr>
          <w:rFonts w:cstheme="minorHAnsi"/>
          <w:color w:val="231F20"/>
        </w:rPr>
        <w:t xml:space="preserve"> (</w:t>
      </w:r>
      <w:r>
        <w:t>UART RX)</w:t>
      </w:r>
      <w:r w:rsidRPr="008C733C">
        <w:rPr>
          <w:rFonts w:cstheme="minorHAnsi"/>
          <w:color w:val="231F20"/>
        </w:rPr>
        <w:t xml:space="preserve"> converts serial start bit, data, parity and stop bit</w:t>
      </w:r>
      <w:r>
        <w:rPr>
          <w:rFonts w:cstheme="minorHAnsi"/>
          <w:color w:val="231F20"/>
        </w:rPr>
        <w:t xml:space="preserve"> to parallel data</w:t>
      </w:r>
      <w:r w:rsidRPr="008C733C">
        <w:rPr>
          <w:rFonts w:cstheme="minorHAnsi"/>
          <w:color w:val="231F20"/>
        </w:rPr>
        <w:t>.</w:t>
      </w:r>
    </w:p>
    <w:p w14:paraId="45D6F07D" w14:textId="77777777" w:rsidR="0031178A" w:rsidRDefault="0031178A" w:rsidP="00B657BA">
      <w:pPr>
        <w:autoSpaceDE w:val="0"/>
        <w:autoSpaceDN w:val="0"/>
        <w:bidi w:val="0"/>
        <w:adjustRightInd w:val="0"/>
        <w:spacing w:after="0" w:line="240" w:lineRule="auto"/>
        <w:rPr>
          <w:rFonts w:cstheme="minorHAnsi"/>
          <w:color w:val="231F20"/>
        </w:rPr>
      </w:pPr>
      <w:r w:rsidRPr="008C733C">
        <w:rPr>
          <w:rFonts w:cstheme="minorHAnsi"/>
          <w:color w:val="231F20"/>
        </w:rPr>
        <w:t>The transmitter</w:t>
      </w:r>
      <w:r>
        <w:rPr>
          <w:rFonts w:cstheme="minorHAnsi"/>
          <w:color w:val="231F20"/>
        </w:rPr>
        <w:t xml:space="preserve"> (</w:t>
      </w:r>
      <w:r>
        <w:t>UART TX)</w:t>
      </w:r>
      <w:r w:rsidRPr="008C733C">
        <w:rPr>
          <w:rFonts w:cstheme="minorHAnsi"/>
          <w:color w:val="231F20"/>
        </w:rPr>
        <w:t xml:space="preserve"> converts parallel data into serial form and automatically adds s</w:t>
      </w:r>
      <w:r w:rsidR="00B657BA">
        <w:rPr>
          <w:rFonts w:cstheme="minorHAnsi"/>
          <w:color w:val="231F20"/>
        </w:rPr>
        <w:t xml:space="preserve">tart bit, parity and stop bit. </w:t>
      </w:r>
    </w:p>
    <w:p w14:paraId="45D6F07E" w14:textId="77777777" w:rsidR="0031178A" w:rsidRDefault="0031178A" w:rsidP="00B657BA">
      <w:pPr>
        <w:bidi w:val="0"/>
      </w:pPr>
      <w:r>
        <w:t>Both of the components are based on the same characteristics:</w:t>
      </w:r>
    </w:p>
    <w:p w14:paraId="45D6F07F" w14:textId="77777777" w:rsidR="0031178A" w:rsidRPr="00B657BA" w:rsidRDefault="0031178A" w:rsidP="00B657BA">
      <w:pPr>
        <w:pStyle w:val="a3"/>
        <w:numPr>
          <w:ilvl w:val="0"/>
          <w:numId w:val="9"/>
        </w:numPr>
        <w:bidi w:val="0"/>
      </w:pPr>
      <w:r w:rsidRPr="00B657BA">
        <w:t>Start bit</w:t>
      </w:r>
    </w:p>
    <w:p w14:paraId="45D6F080" w14:textId="77777777" w:rsidR="0031178A" w:rsidRPr="00B657BA" w:rsidRDefault="0031178A" w:rsidP="00D111B3">
      <w:pPr>
        <w:pStyle w:val="a3"/>
        <w:numPr>
          <w:ilvl w:val="0"/>
          <w:numId w:val="9"/>
        </w:numPr>
        <w:bidi w:val="0"/>
      </w:pPr>
      <w:r w:rsidRPr="00B657BA">
        <w:t>Data length</w:t>
      </w:r>
      <w:r w:rsidR="00B657BA" w:rsidRPr="00B657BA">
        <w:t xml:space="preserve">: </w:t>
      </w:r>
      <w:r w:rsidRPr="00B657BA">
        <w:t>8 data bits (between Start and stop bit).</w:t>
      </w:r>
    </w:p>
    <w:p w14:paraId="45D6F081" w14:textId="77777777" w:rsidR="00B657BA" w:rsidRPr="00B657BA" w:rsidRDefault="0031178A" w:rsidP="00B657BA">
      <w:pPr>
        <w:pStyle w:val="a3"/>
        <w:numPr>
          <w:ilvl w:val="0"/>
          <w:numId w:val="9"/>
        </w:numPr>
        <w:bidi w:val="0"/>
      </w:pPr>
      <w:r w:rsidRPr="00B657BA">
        <w:t>Parity bit</w:t>
      </w:r>
    </w:p>
    <w:p w14:paraId="45D6F082" w14:textId="77777777" w:rsidR="00B657BA" w:rsidRPr="00B657BA" w:rsidRDefault="0031178A" w:rsidP="00D111B3">
      <w:pPr>
        <w:pStyle w:val="a3"/>
        <w:numPr>
          <w:ilvl w:val="0"/>
          <w:numId w:val="9"/>
        </w:numPr>
        <w:bidi w:val="0"/>
      </w:pPr>
      <w:r w:rsidRPr="00B657BA">
        <w:t>Stop bit</w:t>
      </w:r>
    </w:p>
    <w:p w14:paraId="45D6F083" w14:textId="77777777" w:rsidR="0031178A" w:rsidRPr="00B657BA" w:rsidRDefault="00B657BA" w:rsidP="00B657BA">
      <w:pPr>
        <w:pStyle w:val="a3"/>
        <w:numPr>
          <w:ilvl w:val="0"/>
          <w:numId w:val="9"/>
        </w:numPr>
        <w:bidi w:val="0"/>
      </w:pPr>
      <w:r>
        <w:t>Reset polarity is active low</w:t>
      </w:r>
    </w:p>
    <w:p w14:paraId="45D6F084" w14:textId="77777777" w:rsidR="0031178A" w:rsidRPr="00B657BA" w:rsidRDefault="0031178A" w:rsidP="00D111B3">
      <w:pPr>
        <w:pStyle w:val="a3"/>
        <w:numPr>
          <w:ilvl w:val="0"/>
          <w:numId w:val="9"/>
        </w:numPr>
        <w:bidi w:val="0"/>
      </w:pPr>
      <w:r w:rsidRPr="00B657BA">
        <w:t>Baud Rate</w:t>
      </w:r>
      <w:r w:rsidR="00B657BA">
        <w:t xml:space="preserve"> (</w:t>
      </w:r>
      <w:r w:rsidRPr="00B657BA">
        <w:t>Transmission rate</w:t>
      </w:r>
      <w:r w:rsidR="00B657BA">
        <w:t>)</w:t>
      </w:r>
    </w:p>
    <w:p w14:paraId="45D6F085" w14:textId="77777777" w:rsidR="0031178A" w:rsidRPr="00B657BA" w:rsidRDefault="00617E9B" w:rsidP="00617E9B">
      <w:pPr>
        <w:pStyle w:val="a3"/>
        <w:numPr>
          <w:ilvl w:val="0"/>
          <w:numId w:val="9"/>
        </w:numPr>
        <w:bidi w:val="0"/>
      </w:pPr>
      <w:r>
        <w:t>System Clock: 100MHz</w:t>
      </w:r>
    </w:p>
    <w:p w14:paraId="45D6F086" w14:textId="77777777" w:rsidR="0031178A" w:rsidRDefault="0031178A" w:rsidP="00D111B3">
      <w:pPr>
        <w:pStyle w:val="4"/>
        <w:numPr>
          <w:ilvl w:val="3"/>
          <w:numId w:val="4"/>
        </w:numPr>
        <w:bidi w:val="0"/>
      </w:pPr>
      <w:r>
        <w:rPr>
          <w:noProof/>
        </w:rPr>
        <w:lastRenderedPageBreak/>
        <mc:AlternateContent>
          <mc:Choice Requires="wpg">
            <w:drawing>
              <wp:anchor distT="0" distB="0" distL="114300" distR="114300" simplePos="0" relativeHeight="251658240" behindDoc="0" locked="0" layoutInCell="1" allowOverlap="1" wp14:anchorId="45D6F3A8" wp14:editId="45D6F3A9">
                <wp:simplePos x="0" y="0"/>
                <wp:positionH relativeFrom="column">
                  <wp:posOffset>2082165</wp:posOffset>
                </wp:positionH>
                <wp:positionV relativeFrom="paragraph">
                  <wp:posOffset>341630</wp:posOffset>
                </wp:positionV>
                <wp:extent cx="1207135" cy="2516505"/>
                <wp:effectExtent l="114300" t="95250" r="278765" b="1407795"/>
                <wp:wrapTopAndBottom/>
                <wp:docPr id="101" name="קבוצה 101"/>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357322" cy="3786214"/>
                          <a:chOff x="3143240" y="1714488"/>
                          <a:chExt cx="1357322" cy="3786214"/>
                        </a:xfrm>
                      </wpg:grpSpPr>
                      <wps:wsp>
                        <wps:cNvPr id="912" name="Rectangle 3"/>
                        <wps:cNvSpPr/>
                        <wps: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wps:spPr>
                        <wps:style>
                          <a:lnRef idx="0">
                            <a:schemeClr val="accent1"/>
                          </a:lnRef>
                          <a:fillRef idx="3">
                            <a:schemeClr val="accent1"/>
                          </a:fillRef>
                          <a:effectRef idx="3">
                            <a:schemeClr val="accent1"/>
                          </a:effectRef>
                          <a:fontRef idx="minor">
                            <a:schemeClr val="lt1"/>
                          </a:fontRef>
                        </wps:style>
                        <wps:txbx>
                          <w:txbxContent>
                            <w:p w14:paraId="6EA041C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SOF</w:t>
                              </w:r>
                            </w:p>
                          </w:txbxContent>
                        </wps:txbx>
                        <wps:bodyPr rtlCol="1" anchor="ctr"/>
                      </wps:wsp>
                      <wps:wsp>
                        <wps:cNvPr id="913" name="Rectangle 4"/>
                        <wps:cNvSpPr/>
                        <wps: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wps:spPr>
                        <wps:style>
                          <a:lnRef idx="0">
                            <a:schemeClr val="accent4"/>
                          </a:lnRef>
                          <a:fillRef idx="3">
                            <a:schemeClr val="accent4"/>
                          </a:fillRef>
                          <a:effectRef idx="3">
                            <a:schemeClr val="accent4"/>
                          </a:effectRef>
                          <a:fontRef idx="minor">
                            <a:schemeClr val="lt1"/>
                          </a:fontRef>
                        </wps:style>
                        <wps:txbx>
                          <w:txbxContent>
                            <w:p w14:paraId="566648F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Type</w:t>
                              </w:r>
                            </w:p>
                          </w:txbxContent>
                        </wps:txbx>
                        <wps:bodyPr rtlCol="1" anchor="ctr"/>
                      </wps:wsp>
                      <wps:wsp>
                        <wps:cNvPr id="914" name="Rectangle 5"/>
                        <wps:cNvSpPr/>
                        <wps: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wps:spPr>
                        <wps:style>
                          <a:lnRef idx="0">
                            <a:schemeClr val="accent2"/>
                          </a:lnRef>
                          <a:fillRef idx="3">
                            <a:schemeClr val="accent2"/>
                          </a:fillRef>
                          <a:effectRef idx="3">
                            <a:schemeClr val="accent2"/>
                          </a:effectRef>
                          <a:fontRef idx="minor">
                            <a:schemeClr val="lt1"/>
                          </a:fontRef>
                        </wps:style>
                        <wps:txbx>
                          <w:txbxContent>
                            <w:p w14:paraId="6166733A"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Address</w:t>
                              </w:r>
                            </w:p>
                          </w:txbxContent>
                        </wps:txbx>
                        <wps:bodyPr rtlCol="1" anchor="ctr"/>
                      </wps:wsp>
                      <wps:wsp>
                        <wps:cNvPr id="915" name="Rectangle 6"/>
                        <wps:cNvSpPr/>
                        <wps: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wps:spPr>
                        <wps:style>
                          <a:lnRef idx="0">
                            <a:schemeClr val="accent3"/>
                          </a:lnRef>
                          <a:fillRef idx="3">
                            <a:schemeClr val="accent3"/>
                          </a:fillRef>
                          <a:effectRef idx="3">
                            <a:schemeClr val="accent3"/>
                          </a:effectRef>
                          <a:fontRef idx="minor">
                            <a:schemeClr val="lt1"/>
                          </a:fontRef>
                        </wps:style>
                        <wps:txbx>
                          <w:txbxContent>
                            <w:p w14:paraId="77919856"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ata Length</w:t>
                              </w:r>
                            </w:p>
                          </w:txbxContent>
                        </wps:txbx>
                        <wps:bodyPr rtlCol="1" anchor="ctr"/>
                      </wps:wsp>
                      <wps:wsp>
                        <wps:cNvPr id="916" name="Rectangle 7"/>
                        <wps:cNvSpPr/>
                        <wps: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wps:spPr>
                        <wps:style>
                          <a:lnRef idx="0">
                            <a:schemeClr val="accent6"/>
                          </a:lnRef>
                          <a:fillRef idx="3">
                            <a:schemeClr val="accent6"/>
                          </a:fillRef>
                          <a:effectRef idx="3">
                            <a:schemeClr val="accent6"/>
                          </a:effectRef>
                          <a:fontRef idx="minor">
                            <a:schemeClr val="lt1"/>
                          </a:fontRef>
                        </wps:style>
                        <wps:txbx>
                          <w:txbxContent>
                            <w:p w14:paraId="1F93AD2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Data (Payload)</w:t>
                              </w:r>
                            </w:p>
                          </w:txbxContent>
                        </wps:txbx>
                        <wps:bodyPr rtlCol="1" anchor="ctr"/>
                      </wps:wsp>
                      <wps:wsp>
                        <wps:cNvPr id="917" name="Rectangle 9"/>
                        <wps:cNvSpPr/>
                        <wps: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wps:spPr>
                        <wps:style>
                          <a:lnRef idx="0">
                            <a:schemeClr val="dk1"/>
                          </a:lnRef>
                          <a:fillRef idx="3">
                            <a:schemeClr val="dk1"/>
                          </a:fillRef>
                          <a:effectRef idx="3">
                            <a:schemeClr val="dk1"/>
                          </a:effectRef>
                          <a:fontRef idx="minor">
                            <a:schemeClr val="lt1"/>
                          </a:fontRef>
                        </wps:style>
                        <wps:txbx>
                          <w:txbxContent>
                            <w:p w14:paraId="73962D7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CRC</w:t>
                              </w:r>
                            </w:p>
                          </w:txbxContent>
                        </wps:txbx>
                        <wps:bodyPr rtlCol="1" anchor="ctr"/>
                      </wps:wsp>
                      <wps:wsp>
                        <wps:cNvPr id="918" name="Rectangle 10"/>
                        <wps:cNvSpPr/>
                        <wps: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wps:spPr>
                        <wps:style>
                          <a:lnRef idx="0">
                            <a:schemeClr val="accent1"/>
                          </a:lnRef>
                          <a:fillRef idx="3">
                            <a:schemeClr val="accent1"/>
                          </a:fillRef>
                          <a:effectRef idx="3">
                            <a:schemeClr val="accent1"/>
                          </a:effectRef>
                          <a:fontRef idx="minor">
                            <a:schemeClr val="lt1"/>
                          </a:fontRef>
                        </wps:style>
                        <wps:txbx>
                          <w:txbxContent>
                            <w:p w14:paraId="78C413A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EOF</w:t>
                              </w:r>
                            </w:p>
                          </w:txbxContent>
                        </wps:txbx>
                        <wps:bodyPr rtlCol="1" anchor="ctr"/>
                      </wps:wsp>
                    </wpg:wgp>
                  </a:graphicData>
                </a:graphic>
              </wp:anchor>
            </w:drawing>
          </mc:Choice>
          <mc:Fallback>
            <w:pict>
              <v:group id="קבוצה 101" o:spid="_x0000_s1819" style="position:absolute;left:0;text-align:left;margin-left:163.95pt;margin-top:26.9pt;width:95.05pt;height:198.15pt;z-index:251658240;mso-position-horizontal-relative:text;mso-position-vertical-relative:text" coordorigin="31432,17144" coordsize="13573,37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">
                <v:rect id="Rectangle 3" o:spid="_x0000_s1820" style="position:absolute;left:31432;top:17144;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O87cYA&#10;AADcAAAADwAAAGRycy9kb3ducmV2LnhtbESPzW7CMBCE75V4B2uRuFTFCYe0pBgELaD2gMRPH2AV&#10;b+OIeB3ZBtK3r5Eq9TiamW80s0VvW3ElHxrHCvJxBoK4crrhWsHXafP0AiJEZI2tY1LwQwEW88HD&#10;DEvtbnyg6zHWIkE4lKjAxNiVUobKkMUwdh1x8r6dtxiT9LXUHm8Jbls5ybJCWmw4LRjs6M1QdT5e&#10;rIL3Yn+2xfZ5t3r05nTAz7zZrVulRsN++QoiUh//w3/tD61gmk/gfi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O87cYAAADcAAAADwAAAAAAAAAAAAAAAACYAgAAZHJz&#10;L2Rvd25yZXYueG1sUEsFBgAAAAAEAAQA9QAAAIsDAAAAAA==&#10;" fillcolor="#254163 [1636]" stroked="f">
                  <v:fill color2="#4477b6 [3012]" rotate="t" angle="180" colors="0 #2c5d98;52429f #3c7bc7;1 #3a7ccb" focus="100%" type="gradient">
                    <o:fill v:ext="view" type="gradientUnscaled"/>
                  </v:fill>
                  <v:shadow on="t" color="black" opacity="22937f" origin=",.5" offset="0,.63889mm"/>
                  <v:textbox>
                    <w:txbxContent>
                      <w:p w14:paraId="6EA041C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SOF</w:t>
                        </w:r>
                      </w:p>
                    </w:txbxContent>
                  </v:textbox>
                </v:rect>
                <v:rect id="Rectangle 4" o:spid="_x0000_s1821" style="position:absolute;left:31432;top:21431;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gtsQA&#10;AADcAAAADwAAAGRycy9kb3ducmV2LnhtbESPQWsCMRSE74X+h/AKXopmtbbo1iiiCBW8aBWvj83r&#10;bnTzsiRRt/++EYQeh5n5hpnMWluLK/lgHCvo9zIQxIXThksF++9VdwQiRGSNtWNS8EsBZtPnpwnm&#10;2t14S9ddLEWCcMhRQRVjk0sZiooshp5riJP347zFmKQvpfZ4S3Bby0GWfUiLhtNChQ0tKirOu4tV&#10;0Bz5sPSncNpsX835fVg7M1g7pTov7fwTRKQ2/ocf7S+tYNx/g/uZdATk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vILbEAAAA3AAAAA8AAAAAAAAAAAAAAAAAmAIAAGRycy9k&#10;b3ducmV2LnhtbFBLBQYAAAAABAAEAPUAAACJAwAAAAA=&#10;" fillcolor="#413253 [1639]" stroked="f">
                  <v:fill color2="#775c99 [3015]" rotate="t" angle="180" colors="0 #5d417e;52429f #7b58a6;1 #7b57a8" focus="100%" type="gradient">
                    <o:fill v:ext="view" type="gradientUnscaled"/>
                  </v:fill>
                  <v:shadow on="t" color="black" opacity="22937f" origin=",.5" offset="0,.63889mm"/>
                  <v:textbox>
                    <w:txbxContent>
                      <w:p w14:paraId="566648F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Type</w:t>
                        </w:r>
                      </w:p>
                    </w:txbxContent>
                  </v:textbox>
                </v:rect>
                <v:rect id="Rectangle 5" o:spid="_x0000_s1822" style="position:absolute;left:31432;top:25717;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CBsUA&#10;AADcAAAADwAAAGRycy9kb3ducmV2LnhtbESPQWsCMRSE74X+h/AKvRTN2lbRrVGkILS9bdSDt8fm&#10;dXfp5iUkUdd/3xQKHoeZ+YZZrgfbizOF2DlWMBkXIIhrZzpuFOx329EcREzIBnvHpOBKEdar+7sl&#10;lsZduKKzTo3IEI4lKmhT8qWUsW7JYhw7T5y9bxcspixDI03AS4bbXj4XxUxa7DgvtOjpvaX6R5+s&#10;Au2rkz4uDhGLMH3Cr82nrl68Uo8Pw+YNRKIh3cL/7Q+jYDF5hb8z+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MIG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6166733A"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Address</w:t>
                        </w:r>
                      </w:p>
                    </w:txbxContent>
                  </v:textbox>
                </v:rect>
                <v:rect id="Rectangle 6" o:spid="_x0000_s1823" style="position:absolute;left:31432;top:30003;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GpsUA&#10;AADcAAAADwAAAGRycy9kb3ducmV2LnhtbESP3WrCQBSE74W+w3IK3tWNgmKjm1CCVqGF0qQPcMie&#10;/Njs2ZDdxvj23ULBy2FmvmH26WQ6MdLgWssKlosIBHFpdcu1gq/i+LQF4Tyyxs4yKbiRgzR5mO0x&#10;1vbKnzTmvhYBwi5GBY33fSylKxsy6Ba2Jw5eZQeDPsihlnrAa4CbTq6iaCMNthwWGuwpa6j8zn+M&#10;gux9241V9epuH9mhOK1Ohc7fLkrNH6eXHQhPk7+H/9tnreB5uYa/M+EI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Aam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w:txbxContent>
                      <w:p w14:paraId="77919856"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Data Length</w:t>
                        </w:r>
                      </w:p>
                    </w:txbxContent>
                  </v:textbox>
                </v:rect>
                <v:rect id="Rectangle 7" o:spid="_x0000_s1824" style="position:absolute;left:31432;top:34290;width:13573;height:12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UH8UA&#10;AADcAAAADwAAAGRycy9kb3ducmV2LnhtbESPW2vCQBSE34X+h+UUfDMbL0ibukoVRF+9NPTxkD0m&#10;abNnQ3aNMb++WxB8HGbmG2ax6kwlWmpcaVnBOIpBEGdWl5wrOJ+2ozcQziNrrCyTgjs5WC1fBgtM&#10;tL3xgdqjz0WAsEtQQeF9nUjpsoIMusjWxMG72MagD7LJpW7wFuCmkpM4nkuDJYeFAmvaFJT9Hq9G&#10;wTr/6tOp5oOdprPu+4L9rjQ/Sg1fu88PEJ46/ww/2nut4H08h/8z4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QdQfxQAAANwAAAAPAAAAAAAAAAAAAAAAAJgCAABkcnMv&#10;ZG93bnJldi54bWxQSwUGAAAAAAQABAD1AAAAigMAAAAA&#10;" fillcolor="#9a4906 [1641]" stroked="f">
                  <v:fill color2="#f68a32 [3017]" rotate="t" angle="180" colors="0 #cb6c1d;52429f #ff8f2a;1 #ff8f26" focus="100%" type="gradient">
                    <o:fill v:ext="view" type="gradientUnscaled"/>
                  </v:fill>
                  <v:shadow on="t" color="black" opacity="22937f" origin=",.5" offset="0,.63889mm"/>
                  <v:textbox>
                    <w:txbxContent>
                      <w:p w14:paraId="1F93AD24"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Data (Payload)</w:t>
                        </w:r>
                      </w:p>
                    </w:txbxContent>
                  </v:textbox>
                </v:rect>
                <v:rect id="Rectangle 9" o:spid="_x0000_s1825" style="position:absolute;left:31432;top:47148;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3cJsUA&#10;AADcAAAADwAAAGRycy9kb3ducmV2LnhtbESPzWoCQRCE7wHfYeiAl6C9GqJm4ygi+VHwouYBmp3O&#10;7sadnmVm1M3bZwIBj0VVfUXNl51t1IV9qJ1oGA0zUCyFM7WUGj6Pb4MZqBBJDDVOWMMPB1guendz&#10;yo27yp4vh1iqBJGQk4YqxjZHDEXFlsLQtSzJ+3LeUkzSl2g8XRPcNjjOsglaqiUtVNTyuuLidDhb&#10;DZPx6/dp92i2xcO+tU/4gSv/jlr377vVC6jIXbyF/9sbo+F5NIW/M+kI4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DdwmxQAAANwAAAAPAAAAAAAAAAAAAAAAAJgCAABkcnMv&#10;ZG93bnJldi54bWxQSwUGAAAAAAQABAD1AAAAigMAAAAA&#10;" fillcolor="black [1632]" stroked="f">
                  <v:fill color2="black [3008]" rotate="t" angle="180" focus="80%" type="gradient">
                    <o:fill v:ext="view" type="gradientUnscaled"/>
                  </v:fill>
                  <v:shadow on="t" color="black" opacity="22937f" origin=",.5" offset="0,.63889mm"/>
                  <v:textbox>
                    <w:txbxContent>
                      <w:p w14:paraId="73962D79"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CRC</w:t>
                        </w:r>
                      </w:p>
                    </w:txbxContent>
                  </v:textbox>
                </v:rect>
                <v:rect id="Rectangle 10" o:spid="_x0000_s1826" style="position:absolute;left:31432;top:51435;width:13573;height:3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LB8IA&#10;AADcAAAADwAAAGRycy9kb3ducmV2LnhtbERPyW7CMBC9V+IfrEHiUoETDmkJGARdUHtAYvuAUTzE&#10;EfE4sl1I/x4fKvX49PbFqretuJEPjWMF+SQDQVw53XCt4Hz6HL+CCBFZY+uYFPxSgNVy8LTAUrs7&#10;H+h2jLVIIRxKVGBi7EopQ2XIYpi4jjhxF+ctxgR9LbXHewq3rZxmWSEtNpwaDHb0Zqi6Hn+sgvdi&#10;f7XF9mW3efbmdMDvvNl9tEqNhv16DiJSH//Ff+4vrWCWp7XpTDo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64sHwgAAANwAAAAPAAAAAAAAAAAAAAAAAJgCAABkcnMvZG93&#10;bnJldi54bWxQSwUGAAAAAAQABAD1AAAAhwMAAAAA&#10;" fillcolor="#254163 [1636]" stroked="f">
                  <v:fill color2="#4477b6 [3012]" rotate="t" angle="180" colors="0 #2c5d98;52429f #3c7bc7;1 #3a7ccb" focus="100%" type="gradient">
                    <o:fill v:ext="view" type="gradientUnscaled"/>
                  </v:fill>
                  <v:shadow on="t" color="black" opacity="22937f" origin=",.5" offset="0,.63889mm"/>
                  <v:textbox>
                    <w:txbxContent>
                      <w:p w14:paraId="78C413A1" w14:textId="77777777" w:rsidR="00A92B1F" w:rsidRDefault="00A92B1F" w:rsidP="00A92B1F">
                        <w:pPr>
                          <w:pStyle w:val="NormalWeb"/>
                          <w:bidi/>
                          <w:spacing w:before="0" w:beforeAutospacing="0" w:after="0" w:afterAutospacing="0"/>
                          <w:jc w:val="center"/>
                        </w:pPr>
                        <w:r>
                          <w:rPr>
                            <w:rFonts w:asciiTheme="minorHAnsi" w:hAnsi="Calibri" w:cstheme="minorBidi"/>
                            <w:color w:val="FFFFFF" w:themeColor="light1"/>
                            <w:kern w:val="24"/>
                            <w:sz w:val="36"/>
                            <w:szCs w:val="36"/>
                          </w:rPr>
                          <w:t>EOF</w:t>
                        </w:r>
                      </w:p>
                    </w:txbxContent>
                  </v:textbox>
                </v:rect>
                <w10:wrap type="topAndBottom"/>
              </v:group>
            </w:pict>
          </mc:Fallback>
        </mc:AlternateContent>
      </w:r>
      <w:r>
        <w:t xml:space="preserve">UART </w:t>
      </w:r>
      <w:bookmarkStart w:id="56" w:name="_Toc326782297"/>
      <w:r>
        <w:t>Message Pack Description</w:t>
      </w:r>
      <w:bookmarkEnd w:id="56"/>
    </w:p>
    <w:p w14:paraId="45D6F087" w14:textId="77777777" w:rsidR="0031178A" w:rsidRDefault="0031178A" w:rsidP="0031178A">
      <w:pPr>
        <w:pStyle w:val="a7"/>
        <w:bidi w:val="0"/>
        <w:rPr>
          <w:noProof/>
        </w:rPr>
      </w:pPr>
      <w:bookmarkStart w:id="57" w:name="_Toc353555286"/>
      <w:r>
        <w:t xml:space="preserve">Figure </w:t>
      </w:r>
      <w:r w:rsidR="00A92B1F">
        <w:fldChar w:fldCharType="begin"/>
      </w:r>
      <w:r w:rsidR="00A92B1F">
        <w:instrText xml:space="preserve"> SEQ Figure \* ARABIC </w:instrText>
      </w:r>
      <w:r w:rsidR="00A92B1F">
        <w:fldChar w:fldCharType="separate"/>
      </w:r>
      <w:r w:rsidR="00BE3243">
        <w:rPr>
          <w:noProof/>
        </w:rPr>
        <w:t>10</w:t>
      </w:r>
      <w:r w:rsidR="00A92B1F">
        <w:rPr>
          <w:noProof/>
        </w:rPr>
        <w:fldChar w:fldCharType="end"/>
      </w:r>
      <w:r>
        <w:rPr>
          <w:noProof/>
        </w:rPr>
        <w:t xml:space="preserve"> - </w:t>
      </w:r>
      <w:r w:rsidRPr="00387AEB">
        <w:rPr>
          <w:noProof/>
        </w:rPr>
        <w:t xml:space="preserve">UART Message Pack </w:t>
      </w:r>
      <w:r>
        <w:rPr>
          <w:noProof/>
        </w:rPr>
        <w:t>Structure</w:t>
      </w:r>
      <w:bookmarkEnd w:id="57"/>
    </w:p>
    <w:p w14:paraId="45D6F088" w14:textId="77777777" w:rsidR="0031178A" w:rsidRDefault="008A5764" w:rsidP="0031178A">
      <w:pPr>
        <w:bidi w:val="0"/>
      </w:pPr>
      <w:r>
        <w:t>The UART message has the following structure:</w:t>
      </w:r>
    </w:p>
    <w:p w14:paraId="45D6F089" w14:textId="77777777" w:rsidR="008A5764" w:rsidRDefault="008A5764" w:rsidP="00D111B3">
      <w:pPr>
        <w:pStyle w:val="a3"/>
        <w:numPr>
          <w:ilvl w:val="0"/>
          <w:numId w:val="10"/>
        </w:numPr>
        <w:bidi w:val="0"/>
      </w:pPr>
      <w:r w:rsidRPr="00B57343">
        <w:rPr>
          <w:b/>
          <w:bCs/>
        </w:rPr>
        <w:t>SOF</w:t>
      </w:r>
      <w:r>
        <w:t xml:space="preserve"> – Start of Frame</w:t>
      </w:r>
    </w:p>
    <w:p w14:paraId="45D6F08A" w14:textId="77777777" w:rsidR="008A5764" w:rsidRDefault="008A5764" w:rsidP="00D111B3">
      <w:pPr>
        <w:pStyle w:val="a3"/>
        <w:numPr>
          <w:ilvl w:val="0"/>
          <w:numId w:val="10"/>
        </w:numPr>
        <w:bidi w:val="0"/>
      </w:pPr>
      <w:r w:rsidRPr="00B57343">
        <w:rPr>
          <w:b/>
          <w:bCs/>
        </w:rPr>
        <w:t>Type</w:t>
      </w:r>
      <w:r>
        <w:t xml:space="preserve"> – Message type</w:t>
      </w:r>
    </w:p>
    <w:p w14:paraId="45D6F08B" w14:textId="77777777" w:rsidR="008A5764" w:rsidRDefault="008A5764" w:rsidP="00D111B3">
      <w:pPr>
        <w:pStyle w:val="a3"/>
        <w:numPr>
          <w:ilvl w:val="0"/>
          <w:numId w:val="10"/>
        </w:numPr>
        <w:bidi w:val="0"/>
      </w:pPr>
      <w:r w:rsidRPr="00B57343">
        <w:rPr>
          <w:b/>
          <w:bCs/>
        </w:rPr>
        <w:t>Address</w:t>
      </w:r>
      <w:r>
        <w:t xml:space="preserve"> – Address for the data</w:t>
      </w:r>
    </w:p>
    <w:p w14:paraId="45D6F08C" w14:textId="77777777" w:rsidR="008A5764" w:rsidRDefault="008A5764" w:rsidP="00D111B3">
      <w:pPr>
        <w:pStyle w:val="a3"/>
        <w:numPr>
          <w:ilvl w:val="0"/>
          <w:numId w:val="10"/>
        </w:numPr>
        <w:bidi w:val="0"/>
      </w:pPr>
      <w:r w:rsidRPr="00B57343">
        <w:rPr>
          <w:b/>
          <w:bCs/>
        </w:rPr>
        <w:t>Length</w:t>
      </w:r>
      <w:r>
        <w:t xml:space="preserve"> – Data length. Data length </w:t>
      </w:r>
      <w:r w:rsidRPr="00A62698">
        <w:rPr>
          <w:u w:val="single"/>
        </w:rPr>
        <w:t>CANNOT</w:t>
      </w:r>
      <w:r>
        <w:t xml:space="preserve"> be less than 1. </w:t>
      </w:r>
    </w:p>
    <w:p w14:paraId="45D6F08D" w14:textId="77777777" w:rsidR="008A5764" w:rsidRDefault="008A5764" w:rsidP="00D111B3">
      <w:pPr>
        <w:pStyle w:val="a3"/>
        <w:numPr>
          <w:ilvl w:val="0"/>
          <w:numId w:val="10"/>
        </w:numPr>
        <w:bidi w:val="0"/>
      </w:pPr>
      <w:r w:rsidRPr="00B57343">
        <w:rPr>
          <w:b/>
          <w:bCs/>
        </w:rPr>
        <w:t>Data</w:t>
      </w:r>
      <w:r>
        <w:t xml:space="preserve"> </w:t>
      </w:r>
      <w:r w:rsidRPr="00B57343">
        <w:rPr>
          <w:b/>
          <w:bCs/>
        </w:rPr>
        <w:t>(Payload)</w:t>
      </w:r>
      <w:r>
        <w:t xml:space="preserve"> – The wrapped data</w:t>
      </w:r>
    </w:p>
    <w:p w14:paraId="45D6F08E" w14:textId="77777777" w:rsidR="008A5764" w:rsidRDefault="008A5764" w:rsidP="00D111B3">
      <w:pPr>
        <w:pStyle w:val="a3"/>
        <w:numPr>
          <w:ilvl w:val="0"/>
          <w:numId w:val="10"/>
        </w:numPr>
        <w:bidi w:val="0"/>
      </w:pPr>
      <w:r w:rsidRPr="00B57343">
        <w:rPr>
          <w:b/>
          <w:bCs/>
        </w:rPr>
        <w:t>CRC</w:t>
      </w:r>
      <w:r>
        <w:t xml:space="preserve"> – CRC of Type, Address, Length and Data blocks</w:t>
      </w:r>
    </w:p>
    <w:p w14:paraId="45D6F08F" w14:textId="77777777" w:rsidR="008A5764" w:rsidRDefault="008A5764" w:rsidP="00D111B3">
      <w:pPr>
        <w:pStyle w:val="a3"/>
        <w:numPr>
          <w:ilvl w:val="0"/>
          <w:numId w:val="10"/>
        </w:numPr>
        <w:bidi w:val="0"/>
      </w:pPr>
      <w:r w:rsidRPr="00B57343">
        <w:rPr>
          <w:b/>
          <w:bCs/>
        </w:rPr>
        <w:t>EOF</w:t>
      </w:r>
      <w:r>
        <w:t xml:space="preserve"> – End of Frame</w:t>
      </w:r>
    </w:p>
    <w:p w14:paraId="45D6F090" w14:textId="77777777" w:rsidR="008A5764" w:rsidRDefault="00224431" w:rsidP="008A5764">
      <w:pPr>
        <w:bidi w:val="0"/>
      </w:pPr>
      <w:r>
        <w:t xml:space="preserve">For examples of reading/writing data </w:t>
      </w:r>
      <w:r w:rsidR="00593B45">
        <w:t>from registers/memory, refer to Appendix B in this document.</w:t>
      </w:r>
    </w:p>
    <w:p w14:paraId="45D6F091" w14:textId="77777777" w:rsidR="00E63E7A" w:rsidRDefault="00E63E7A" w:rsidP="00E63E7A">
      <w:pPr>
        <w:pStyle w:val="4"/>
        <w:numPr>
          <w:ilvl w:val="3"/>
          <w:numId w:val="4"/>
        </w:numPr>
        <w:bidi w:val="0"/>
      </w:pPr>
      <w:r>
        <w:t>Changes</w:t>
      </w:r>
    </w:p>
    <w:p w14:paraId="45D6F092" w14:textId="77777777" w:rsidR="00E63E7A" w:rsidRDefault="00E63E7A" w:rsidP="00E63E7A">
      <w:pPr>
        <w:bidi w:val="0"/>
      </w:pPr>
      <w:r>
        <w:t xml:space="preserve">The Symbol Generator project made use of the UART Receiver block with the </w:t>
      </w:r>
      <w:r w:rsidRPr="00E63E7A">
        <w:rPr>
          <w:i/>
          <w:iCs/>
        </w:rPr>
        <w:t>Address Depth</w:t>
      </w:r>
      <w:r>
        <w:t xml:space="preserve"> generic value of 2, which means the address is 2 bytes (16 bits).</w:t>
      </w:r>
    </w:p>
    <w:p w14:paraId="45D6F093" w14:textId="77777777" w:rsidR="00617E9B" w:rsidRDefault="00617E9B" w:rsidP="00E63E7A">
      <w:pPr>
        <w:bidi w:val="0"/>
      </w:pPr>
    </w:p>
    <w:p w14:paraId="45D6F094" w14:textId="77777777" w:rsidR="00617E9B" w:rsidRDefault="00617E9B" w:rsidP="00617E9B">
      <w:pPr>
        <w:bidi w:val="0"/>
      </w:pPr>
    </w:p>
    <w:p w14:paraId="45D6F095" w14:textId="77777777" w:rsidR="00617E9B" w:rsidRDefault="00617E9B" w:rsidP="00617E9B">
      <w:pPr>
        <w:bidi w:val="0"/>
      </w:pPr>
    </w:p>
    <w:p w14:paraId="45D6F096" w14:textId="77777777" w:rsidR="00617E9B" w:rsidRDefault="00617E9B" w:rsidP="00617E9B">
      <w:pPr>
        <w:bidi w:val="0"/>
      </w:pPr>
    </w:p>
    <w:p w14:paraId="45D6F097" w14:textId="77777777" w:rsidR="00617E9B" w:rsidRDefault="00617E9B" w:rsidP="00617E9B">
      <w:pPr>
        <w:bidi w:val="0"/>
      </w:pPr>
    </w:p>
    <w:p w14:paraId="45D6F098" w14:textId="77777777" w:rsidR="00617E9B" w:rsidRDefault="00617E9B" w:rsidP="00617E9B">
      <w:pPr>
        <w:bidi w:val="0"/>
      </w:pPr>
    </w:p>
    <w:p w14:paraId="45D6F099" w14:textId="77777777" w:rsidR="00617E9B" w:rsidRDefault="00617E9B" w:rsidP="00617E9B">
      <w:pPr>
        <w:bidi w:val="0"/>
      </w:pPr>
    </w:p>
    <w:p w14:paraId="45D6F09A" w14:textId="77777777" w:rsidR="00617E9B" w:rsidRDefault="00617E9B" w:rsidP="00617E9B">
      <w:pPr>
        <w:bidi w:val="0"/>
      </w:pPr>
    </w:p>
    <w:p w14:paraId="45D6F09B" w14:textId="77777777" w:rsidR="00E63E7A" w:rsidRDefault="00E63E7A" w:rsidP="00617E9B">
      <w:pPr>
        <w:bidi w:val="0"/>
      </w:pPr>
      <w:r>
        <w:lastRenderedPageBreak/>
        <w:t>Example of a UART data transaction from SW with this new address's depth:</w:t>
      </w:r>
    </w:p>
    <w:p w14:paraId="45D6F09C" w14:textId="43918E4F" w:rsidR="00E63E7A" w:rsidRDefault="00A92B1F" w:rsidP="00E63E7A">
      <w:pPr>
        <w:keepNext/>
        <w:bidi w:val="0"/>
        <w:jc w:val="center"/>
      </w:pPr>
      <w:r>
        <w:rPr>
          <w:noProof/>
          <w:u w:val="single"/>
        </w:rPr>
        <mc:AlternateContent>
          <mc:Choice Requires="wps">
            <w:drawing>
              <wp:anchor distT="0" distB="0" distL="114300" distR="114300" simplePos="0" relativeHeight="251687936" behindDoc="0" locked="0" layoutInCell="1" allowOverlap="1" wp14:anchorId="45D6F3AA" wp14:editId="5D593D4D">
                <wp:simplePos x="0" y="0"/>
                <wp:positionH relativeFrom="column">
                  <wp:posOffset>1270635</wp:posOffset>
                </wp:positionH>
                <wp:positionV relativeFrom="paragraph">
                  <wp:posOffset>1214755</wp:posOffset>
                </wp:positionV>
                <wp:extent cx="344805" cy="0"/>
                <wp:effectExtent l="13335" t="55245" r="22860" b="59055"/>
                <wp:wrapNone/>
                <wp:docPr id="162"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4805" cy="0"/>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49" o:spid="_x0000_s1026" type="#_x0000_t32" style="position:absolute;left:0;text-align:left;margin-left:100.05pt;margin-top:95.65pt;width:27.15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" strokecolor="red" strokeweight="1pt">
                <v:stroke endarrow="block"/>
              </v:shape>
            </w:pict>
          </mc:Fallback>
        </mc:AlternateContent>
      </w:r>
      <w:r>
        <w:rPr>
          <w:noProof/>
          <w:u w:val="single"/>
        </w:rPr>
        <mc:AlternateContent>
          <mc:Choice Requires="wps">
            <w:drawing>
              <wp:anchor distT="0" distB="0" distL="114300" distR="114300" simplePos="0" relativeHeight="251686912" behindDoc="0" locked="0" layoutInCell="1" allowOverlap="1" wp14:anchorId="45D6F3AB" wp14:editId="56DD62DA">
                <wp:simplePos x="0" y="0"/>
                <wp:positionH relativeFrom="column">
                  <wp:posOffset>-397510</wp:posOffset>
                </wp:positionH>
                <wp:positionV relativeFrom="paragraph">
                  <wp:posOffset>1043940</wp:posOffset>
                </wp:positionV>
                <wp:extent cx="1668145" cy="358775"/>
                <wp:effectExtent l="12065" t="17780" r="15240" b="13970"/>
                <wp:wrapNone/>
                <wp:docPr id="161"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8145" cy="35877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45D6F44E" w14:textId="77777777" w:rsidR="00296552" w:rsidRDefault="00296552" w:rsidP="00E63E7A">
                            <w:pPr>
                              <w:jc w:val="center"/>
                            </w:pPr>
                            <w:r>
                              <w:t>Address Depth = 2 by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8" o:spid="_x0000_s1827" style="position:absolute;left:0;text-align:left;margin-left:-31.3pt;margin-top:82.2pt;width:131.35pt;height:28.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" filled="f" strokecolor="red" strokeweight="1.5pt">
                <v:textbox>
                  <w:txbxContent>
                    <w:p w14:paraId="45D6F44E" w14:textId="77777777" w:rsidR="00296552" w:rsidRDefault="00296552" w:rsidP="00E63E7A">
                      <w:pPr>
                        <w:jc w:val="center"/>
                      </w:pPr>
                      <w:r>
                        <w:t>Address Depth = 2 bytes</w:t>
                      </w:r>
                    </w:p>
                  </w:txbxContent>
                </v:textbox>
              </v:roundrect>
            </w:pict>
          </mc:Fallback>
        </mc:AlternateContent>
      </w:r>
      <w:r>
        <w:rPr>
          <w:noProof/>
          <w:u w:val="single"/>
        </w:rPr>
        <mc:AlternateContent>
          <mc:Choice Requires="wps">
            <w:drawing>
              <wp:anchor distT="0" distB="0" distL="114300" distR="114300" simplePos="0" relativeHeight="251685888" behindDoc="0" locked="0" layoutInCell="1" allowOverlap="1" wp14:anchorId="45D6F3AC" wp14:editId="0AF8CE7D">
                <wp:simplePos x="0" y="0"/>
                <wp:positionH relativeFrom="column">
                  <wp:posOffset>1615440</wp:posOffset>
                </wp:positionH>
                <wp:positionV relativeFrom="paragraph">
                  <wp:posOffset>1009650</wp:posOffset>
                </wp:positionV>
                <wp:extent cx="767715" cy="438785"/>
                <wp:effectExtent l="15240" t="12065" r="17145" b="15875"/>
                <wp:wrapNone/>
                <wp:docPr id="160"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715" cy="43878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7" o:spid="_x0000_s1026" style="position:absolute;left:0;text-align:left;margin-left:127.2pt;margin-top:79.5pt;width:60.45pt;height:34.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" filled="f" strokecolor="red" strokeweight="1.5pt"/>
            </w:pict>
          </mc:Fallback>
        </mc:AlternateContent>
      </w:r>
      <w:r w:rsidR="00E63E7A" w:rsidRPr="00E63E7A">
        <w:rPr>
          <w:noProof/>
          <w:u w:val="single"/>
        </w:rPr>
        <w:drawing>
          <wp:inline distT="0" distB="0" distL="0" distR="0" wp14:anchorId="45D6F3AD" wp14:editId="45D6F3AE">
            <wp:extent cx="1704442" cy="427442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1706148" cy="4278699"/>
                    </a:xfrm>
                    <a:prstGeom prst="rect">
                      <a:avLst/>
                    </a:prstGeom>
                  </pic:spPr>
                </pic:pic>
              </a:graphicData>
            </a:graphic>
          </wp:inline>
        </w:drawing>
      </w:r>
    </w:p>
    <w:p w14:paraId="45D6F09D" w14:textId="77777777" w:rsidR="00E63E7A" w:rsidRPr="00E63E7A" w:rsidRDefault="00E63E7A" w:rsidP="00E63E7A">
      <w:pPr>
        <w:pStyle w:val="a7"/>
        <w:bidi w:val="0"/>
        <w:rPr>
          <w:u w:val="single"/>
        </w:rPr>
      </w:pPr>
      <w:bookmarkStart w:id="58" w:name="_Toc353555287"/>
      <w:r>
        <w:t xml:space="preserve">Figure </w:t>
      </w:r>
      <w:r w:rsidR="00A92B1F">
        <w:fldChar w:fldCharType="begin"/>
      </w:r>
      <w:r w:rsidR="00A92B1F">
        <w:instrText xml:space="preserve"> SEQ Figure \* ARABIC </w:instrText>
      </w:r>
      <w:r w:rsidR="00A92B1F">
        <w:fldChar w:fldCharType="separate"/>
      </w:r>
      <w:r w:rsidR="00BE3243">
        <w:rPr>
          <w:noProof/>
        </w:rPr>
        <w:t>11</w:t>
      </w:r>
      <w:r w:rsidR="00A92B1F">
        <w:rPr>
          <w:noProof/>
        </w:rPr>
        <w:fldChar w:fldCharType="end"/>
      </w:r>
      <w:r>
        <w:rPr>
          <w:noProof/>
        </w:rPr>
        <w:t xml:space="preserve"> - UART transaction</w:t>
      </w:r>
      <w:bookmarkEnd w:id="58"/>
    </w:p>
    <w:p w14:paraId="45D6F09E" w14:textId="77777777" w:rsidR="00E63E7A" w:rsidRPr="0031178A" w:rsidRDefault="00E63E7A" w:rsidP="00E63E7A">
      <w:pPr>
        <w:bidi w:val="0"/>
        <w:rPr>
          <w:rtl/>
        </w:rPr>
      </w:pPr>
    </w:p>
    <w:p w14:paraId="45D6F09F" w14:textId="77777777" w:rsidR="00781679" w:rsidRDefault="00781679" w:rsidP="00D111B3">
      <w:pPr>
        <w:pStyle w:val="3"/>
        <w:numPr>
          <w:ilvl w:val="2"/>
          <w:numId w:val="4"/>
        </w:numPr>
        <w:bidi w:val="0"/>
        <w:ind w:left="0" w:firstLine="0"/>
      </w:pPr>
      <w:bookmarkStart w:id="59" w:name="_Toc326782304"/>
      <w:bookmarkStart w:id="60" w:name="_Toc352942896"/>
      <w:bookmarkStart w:id="61" w:name="_Toc352943185"/>
      <w:bookmarkStart w:id="62" w:name="_Toc353554998"/>
      <w:r>
        <w:t>VESA Generator Controller</w:t>
      </w:r>
      <w:bookmarkEnd w:id="59"/>
      <w:bookmarkEnd w:id="60"/>
      <w:bookmarkEnd w:id="61"/>
      <w:bookmarkEnd w:id="62"/>
    </w:p>
    <w:p w14:paraId="45D6F0A0" w14:textId="77777777" w:rsidR="00132CB8" w:rsidRDefault="00132CB8" w:rsidP="007D72D6">
      <w:pPr>
        <w:bidi w:val="0"/>
        <w:contextualSpacing/>
      </w:pPr>
    </w:p>
    <w:p w14:paraId="45D6F0A1" w14:textId="77777777" w:rsidR="00132CB8" w:rsidRDefault="007D72D6" w:rsidP="00132CB8">
      <w:pPr>
        <w:bidi w:val="0"/>
        <w:contextualSpacing/>
      </w:pPr>
      <w:r>
        <w:t>The VESA Generator Controller genera</w:t>
      </w:r>
      <w:r w:rsidR="0059652C">
        <w:t>tes video in the VESA standard:</w:t>
      </w:r>
    </w:p>
    <w:p w14:paraId="45D6F0A2" w14:textId="77777777" w:rsidR="00132CB8" w:rsidRDefault="00132CB8" w:rsidP="00D111B3">
      <w:pPr>
        <w:pStyle w:val="4"/>
        <w:numPr>
          <w:ilvl w:val="3"/>
          <w:numId w:val="4"/>
        </w:numPr>
        <w:bidi w:val="0"/>
      </w:pPr>
      <w:r>
        <w:t>VESA Standard</w:t>
      </w:r>
    </w:p>
    <w:p w14:paraId="45D6F0A3" w14:textId="77777777" w:rsidR="007D72D6" w:rsidRDefault="00132CB8" w:rsidP="00132CB8">
      <w:pPr>
        <w:bidi w:val="0"/>
        <w:contextualSpacing/>
      </w:pPr>
      <w:r>
        <w:t>The VESA standard</w:t>
      </w:r>
      <w:r w:rsidR="007D72D6">
        <w:t xml:space="preserve"> constitutes of the following control signals:</w:t>
      </w:r>
    </w:p>
    <w:p w14:paraId="45D6F0A4" w14:textId="77777777" w:rsidR="00132CB8" w:rsidRDefault="007D72D6" w:rsidP="00D111B3">
      <w:pPr>
        <w:pStyle w:val="a3"/>
        <w:numPr>
          <w:ilvl w:val="0"/>
          <w:numId w:val="11"/>
        </w:numPr>
        <w:bidi w:val="0"/>
      </w:pPr>
      <w:r>
        <w:t>Clock – Pixel Clock</w:t>
      </w:r>
      <w:r w:rsidR="00132CB8">
        <w:br/>
        <w:t>The refresh rate is defined as the period that a</w:t>
      </w:r>
      <w:r w:rsidR="00132CB8" w:rsidRPr="00EF0C87">
        <w:t xml:space="preserve"> video signal must redraw the entire screen</w:t>
      </w:r>
      <w:r w:rsidR="00132CB8" w:rsidRPr="00132CB8">
        <w:t xml:space="preserve"> </w:t>
      </w:r>
      <w:r w:rsidR="00132CB8" w:rsidRPr="00EF0C87">
        <w:t>to provide motion in the image and to reduce</w:t>
      </w:r>
      <w:r w:rsidR="00132CB8">
        <w:t xml:space="preserve"> </w:t>
      </w:r>
      <w:r w:rsidR="00132CB8" w:rsidRPr="00EF0C87">
        <w:t>flicker</w:t>
      </w:r>
      <w:r w:rsidR="00132CB8">
        <w:t xml:space="preserve">. </w:t>
      </w:r>
      <w:r w:rsidR="00132CB8" w:rsidRPr="00EF0C87">
        <w:t xml:space="preserve">In </w:t>
      </w:r>
      <w:r w:rsidR="00132CB8">
        <w:t>800X600 resolution mode, with a 60</w:t>
      </w:r>
      <w:r w:rsidR="00132CB8" w:rsidRPr="00EF0C87">
        <w:t>Hz refresh rate, this is</w:t>
      </w:r>
      <w:r w:rsidR="00132CB8">
        <w:t xml:space="preserve"> </w:t>
      </w:r>
      <w:r w:rsidR="00132CB8" w:rsidRPr="00EF0C87">
        <w:t xml:space="preserve">approximately </w:t>
      </w:r>
      <w:r w:rsidR="00132CB8">
        <w:t>25</w:t>
      </w:r>
      <w:r w:rsidR="00132CB8" w:rsidRPr="00EF0C87">
        <w:t>ns</w:t>
      </w:r>
      <w:r w:rsidR="00132CB8">
        <w:t>ec</w:t>
      </w:r>
      <w:r w:rsidR="00132CB8" w:rsidRPr="00EF0C87">
        <w:t xml:space="preserve"> per pixel</w:t>
      </w:r>
      <w:r w:rsidR="00132CB8">
        <w:t>, which requires a pixel clock with frequency of</w:t>
      </w:r>
      <w:r w:rsidR="00132CB8" w:rsidRPr="00EF0C87">
        <w:t xml:space="preserve"> </w:t>
      </w:r>
      <w:r w:rsidR="00132CB8">
        <w:t>40</w:t>
      </w:r>
      <w:r w:rsidR="00132CB8" w:rsidRPr="00EF0C87">
        <w:t>MHz</w:t>
      </w:r>
      <w:r w:rsidR="00132CB8">
        <w:t>.</w:t>
      </w:r>
    </w:p>
    <w:p w14:paraId="45D6F0A5" w14:textId="77777777" w:rsidR="00132CB8" w:rsidRDefault="007D72D6" w:rsidP="00D111B3">
      <w:pPr>
        <w:pStyle w:val="a3"/>
        <w:numPr>
          <w:ilvl w:val="0"/>
          <w:numId w:val="11"/>
        </w:numPr>
        <w:bidi w:val="0"/>
      </w:pPr>
      <w:r>
        <w:t>VSync – New Frame (image) signal</w:t>
      </w:r>
      <w:r w:rsidR="00132CB8">
        <w:br/>
      </w:r>
      <w:r w:rsidR="00132CB8" w:rsidRPr="00EF0C87">
        <w:t xml:space="preserve">The </w:t>
      </w:r>
      <w:r w:rsidR="00132CB8" w:rsidRPr="00132CB8">
        <w:t>VSync</w:t>
      </w:r>
      <w:r w:rsidR="00132CB8">
        <w:t xml:space="preserve"> </w:t>
      </w:r>
      <w:r w:rsidR="00132CB8" w:rsidRPr="00EF0C87">
        <w:t xml:space="preserve">signal </w:t>
      </w:r>
      <w:r w:rsidR="00132CB8">
        <w:t xml:space="preserve">commands </w:t>
      </w:r>
      <w:r w:rsidR="00132CB8" w:rsidRPr="00EF0C87">
        <w:t>the monitor to start displaying a new</w:t>
      </w:r>
      <w:r w:rsidR="00132CB8">
        <w:t xml:space="preserve"> frame</w:t>
      </w:r>
      <w:r w:rsidR="00132CB8" w:rsidRPr="00EF0C87">
        <w:t>, and the monitor starts in the upper left corner</w:t>
      </w:r>
      <w:r w:rsidR="00132CB8">
        <w:t>.</w:t>
      </w:r>
    </w:p>
    <w:p w14:paraId="45D6F0A6" w14:textId="77777777" w:rsidR="00132CB8" w:rsidRPr="00EF0C87" w:rsidRDefault="007D72D6" w:rsidP="00D111B3">
      <w:pPr>
        <w:pStyle w:val="a3"/>
        <w:numPr>
          <w:ilvl w:val="0"/>
          <w:numId w:val="11"/>
        </w:numPr>
        <w:bidi w:val="0"/>
      </w:pPr>
      <w:r>
        <w:t>HSync – New Line signal</w:t>
      </w:r>
      <w:r w:rsidR="00132CB8">
        <w:br/>
      </w:r>
      <w:r w:rsidR="00132CB8" w:rsidRPr="00EF0C87">
        <w:t xml:space="preserve">The </w:t>
      </w:r>
      <w:r w:rsidR="00132CB8" w:rsidRPr="00132CB8">
        <w:t>HSync</w:t>
      </w:r>
      <w:r w:rsidR="00132CB8">
        <w:t xml:space="preserve"> </w:t>
      </w:r>
      <w:r w:rsidR="00132CB8" w:rsidRPr="00EF0C87">
        <w:t xml:space="preserve">signal </w:t>
      </w:r>
      <w:r w:rsidR="00132CB8">
        <w:t xml:space="preserve">commands </w:t>
      </w:r>
      <w:r w:rsidR="00132CB8" w:rsidRPr="00EF0C87">
        <w:t>the monitor to refresh another row</w:t>
      </w:r>
      <w:r w:rsidR="00132CB8">
        <w:t xml:space="preserve"> </w:t>
      </w:r>
      <w:r w:rsidR="00132CB8" w:rsidRPr="00EF0C87">
        <w:t xml:space="preserve">of </w:t>
      </w:r>
      <w:r w:rsidR="00132CB8">
        <w:t xml:space="preserve">800 </w:t>
      </w:r>
      <w:r w:rsidR="00132CB8" w:rsidRPr="00EF0C87">
        <w:t>pixels</w:t>
      </w:r>
      <w:r w:rsidR="00132CB8">
        <w:t>.</w:t>
      </w:r>
    </w:p>
    <w:p w14:paraId="45D6F0A7" w14:textId="77777777" w:rsidR="007D72D6" w:rsidRPr="00EF0C87" w:rsidRDefault="00132CB8" w:rsidP="00132CB8">
      <w:pPr>
        <w:pStyle w:val="a3"/>
        <w:bidi w:val="0"/>
      </w:pPr>
      <w:r w:rsidRPr="00EF0C87">
        <w:lastRenderedPageBreak/>
        <w:t xml:space="preserve">After </w:t>
      </w:r>
      <w:r>
        <w:t xml:space="preserve">600 </w:t>
      </w:r>
      <w:r w:rsidRPr="00EF0C87">
        <w:t xml:space="preserve">rows of pixels are refreshed with </w:t>
      </w:r>
      <w:r>
        <w:t xml:space="preserve">600 HSync </w:t>
      </w:r>
      <w:r w:rsidRPr="00EF0C87">
        <w:t xml:space="preserve">signals, a </w:t>
      </w:r>
      <w:r>
        <w:t xml:space="preserve">VSync </w:t>
      </w:r>
      <w:r w:rsidRPr="00EF0C87">
        <w:t>signal resets the monitor to the upper left</w:t>
      </w:r>
      <w:r>
        <w:t xml:space="preserve"> </w:t>
      </w:r>
      <w:r w:rsidRPr="00EF0C87">
        <w:t>corner and the process continues</w:t>
      </w:r>
      <w:r>
        <w:t>.</w:t>
      </w:r>
    </w:p>
    <w:p w14:paraId="45D6F0A8" w14:textId="77777777" w:rsidR="007D72D6" w:rsidRDefault="007D72D6" w:rsidP="00D111B3">
      <w:pPr>
        <w:pStyle w:val="a3"/>
        <w:numPr>
          <w:ilvl w:val="0"/>
          <w:numId w:val="11"/>
        </w:numPr>
        <w:bidi w:val="0"/>
      </w:pPr>
      <w:r>
        <w:t>Blank – Blanking signal to the screen (ignore the RGB inputs)</w:t>
      </w:r>
      <w:r w:rsidR="00132CB8">
        <w:br/>
      </w:r>
      <w:r w:rsidR="00132CB8" w:rsidRPr="00EF0C87">
        <w:t xml:space="preserve">During the time when pixel data is not being displayed </w:t>
      </w:r>
      <w:r w:rsidR="00132CB8">
        <w:t>(</w:t>
      </w:r>
      <w:r w:rsidR="00132CB8" w:rsidRPr="00132CB8">
        <w:t>Blanking time</w:t>
      </w:r>
      <w:r w:rsidR="00132CB8">
        <w:t xml:space="preserve">) </w:t>
      </w:r>
      <w:r w:rsidR="00132CB8" w:rsidRPr="00EF0C87">
        <w:t>and the</w:t>
      </w:r>
      <w:r w:rsidR="00132CB8">
        <w:t xml:space="preserve"> </w:t>
      </w:r>
      <w:r w:rsidR="00132CB8" w:rsidRPr="00EF0C87">
        <w:t>beam is returning to the left column to start another horizontal</w:t>
      </w:r>
      <w:r w:rsidR="00132CB8">
        <w:t xml:space="preserve"> </w:t>
      </w:r>
      <w:r w:rsidR="00132CB8" w:rsidRPr="00EF0C87">
        <w:t>scan, the RGB signals should all be set to black color (all zero)</w:t>
      </w:r>
      <w:r w:rsidR="00132CB8">
        <w:t>.</w:t>
      </w:r>
    </w:p>
    <w:p w14:paraId="45D6F0A9" w14:textId="77777777" w:rsidR="0059652C" w:rsidRPr="00EF0C87" w:rsidRDefault="0059652C" w:rsidP="0059652C">
      <w:pPr>
        <w:bidi w:val="0"/>
      </w:pPr>
      <w:r>
        <w:t>Co</w:t>
      </w:r>
      <w:r w:rsidRPr="00EF0C87">
        <w:t>lors are produced</w:t>
      </w:r>
      <w:r>
        <w:t xml:space="preserve"> b</w:t>
      </w:r>
      <w:r w:rsidRPr="00EF0C87">
        <w:t>y changing the analog levels of the three RGB signals</w:t>
      </w:r>
      <w:r>
        <w:t>:</w:t>
      </w:r>
    </w:p>
    <w:p w14:paraId="45D6F0AA" w14:textId="77777777" w:rsidR="007D72D6" w:rsidRPr="00EF0C87" w:rsidRDefault="007D72D6" w:rsidP="00D111B3">
      <w:pPr>
        <w:pStyle w:val="a3"/>
        <w:numPr>
          <w:ilvl w:val="0"/>
          <w:numId w:val="11"/>
        </w:numPr>
        <w:bidi w:val="0"/>
      </w:pPr>
      <w:r>
        <w:t xml:space="preserve">R (RED) – Analog </w:t>
      </w:r>
      <w:r w:rsidRPr="00EF0C87">
        <w:t>signal</w:t>
      </w:r>
      <w:r>
        <w:t>,</w:t>
      </w:r>
      <w:r w:rsidRPr="00EF0C87">
        <w:t xml:space="preserve"> used to control the color</w:t>
      </w:r>
    </w:p>
    <w:p w14:paraId="45D6F0AB" w14:textId="77777777" w:rsidR="007D72D6" w:rsidRPr="00EF0C87" w:rsidRDefault="007D72D6" w:rsidP="00D111B3">
      <w:pPr>
        <w:pStyle w:val="a3"/>
        <w:numPr>
          <w:ilvl w:val="0"/>
          <w:numId w:val="11"/>
        </w:numPr>
        <w:bidi w:val="0"/>
      </w:pPr>
      <w:r>
        <w:t xml:space="preserve">G (GREEN) – Analog </w:t>
      </w:r>
      <w:r w:rsidRPr="00EF0C87">
        <w:t>signal, used to control the color</w:t>
      </w:r>
    </w:p>
    <w:p w14:paraId="45D6F0AC" w14:textId="77777777" w:rsidR="007D72D6" w:rsidRDefault="007D72D6" w:rsidP="00D111B3">
      <w:pPr>
        <w:pStyle w:val="a3"/>
        <w:numPr>
          <w:ilvl w:val="0"/>
          <w:numId w:val="11"/>
        </w:numPr>
        <w:bidi w:val="0"/>
      </w:pPr>
      <w:r>
        <w:t xml:space="preserve">B (BLUE) – Analog </w:t>
      </w:r>
      <w:r w:rsidRPr="00EF0C87">
        <w:t>signal, used to control the color</w:t>
      </w:r>
    </w:p>
    <w:p w14:paraId="45D6F0AD" w14:textId="77777777" w:rsidR="008327A6" w:rsidRDefault="008327A6">
      <w:pPr>
        <w:bidi w:val="0"/>
        <w:rPr>
          <w:rFonts w:asciiTheme="majorHAnsi" w:eastAsiaTheme="majorEastAsia" w:hAnsiTheme="majorHAnsi" w:cstheme="majorBidi"/>
          <w:b/>
          <w:bCs/>
          <w:i/>
          <w:iCs/>
          <w:color w:val="4F81BD" w:themeColor="accent1"/>
        </w:rPr>
      </w:pPr>
    </w:p>
    <w:p w14:paraId="45D6F0AE" w14:textId="77777777" w:rsidR="0059652C" w:rsidRDefault="0059652C" w:rsidP="00D111B3">
      <w:pPr>
        <w:pStyle w:val="4"/>
        <w:numPr>
          <w:ilvl w:val="3"/>
          <w:numId w:val="4"/>
        </w:numPr>
        <w:bidi w:val="0"/>
      </w:pPr>
      <w:r>
        <w:t>VESA Generator Controller Characteristics</w:t>
      </w:r>
    </w:p>
    <w:p w14:paraId="45D6F0AF" w14:textId="77777777" w:rsidR="008327A6" w:rsidRDefault="008327A6" w:rsidP="008327A6">
      <w:pPr>
        <w:keepNext/>
        <w:bidi w:val="0"/>
        <w:contextualSpacing/>
        <w:rPr>
          <w:noProof/>
        </w:rPr>
      </w:pPr>
      <w:r>
        <w:rPr>
          <w:noProof/>
        </w:rPr>
        <w:t xml:space="preserve">The </w:t>
      </w:r>
      <w:r>
        <w:t>VESA Generator Controller block has the following characteristics:</w:t>
      </w:r>
    </w:p>
    <w:p w14:paraId="45D6F0B0" w14:textId="77777777" w:rsidR="008327A6" w:rsidRDefault="008327A6" w:rsidP="00D111B3">
      <w:pPr>
        <w:pStyle w:val="a3"/>
        <w:keepNext/>
        <w:numPr>
          <w:ilvl w:val="0"/>
          <w:numId w:val="12"/>
        </w:numPr>
        <w:bidi w:val="0"/>
        <w:rPr>
          <w:noProof/>
        </w:rPr>
      </w:pPr>
      <w:r>
        <w:rPr>
          <w:noProof/>
        </w:rPr>
        <w:t>The (R, G, B) Pixels should be supplied to the VESA generator by an outside component.</w:t>
      </w:r>
    </w:p>
    <w:p w14:paraId="45D6F0B1" w14:textId="77777777" w:rsidR="008327A6" w:rsidRDefault="008327A6" w:rsidP="00D111B3">
      <w:pPr>
        <w:pStyle w:val="a3"/>
        <w:keepNext/>
        <w:numPr>
          <w:ilvl w:val="0"/>
          <w:numId w:val="12"/>
        </w:numPr>
        <w:bidi w:val="0"/>
        <w:rPr>
          <w:noProof/>
        </w:rPr>
      </w:pPr>
      <w:r>
        <w:rPr>
          <w:noProof/>
        </w:rPr>
        <w:t>Back Porch, Front Proch, Left - Right - Upper - Lower borders, Sync Time and Active pixels / lines should be defined, according to the VESA standard, using the generic parameters.</w:t>
      </w:r>
    </w:p>
    <w:p w14:paraId="45D6F0B2" w14:textId="77777777" w:rsidR="008327A6" w:rsidRDefault="008327A6" w:rsidP="008327A6">
      <w:pPr>
        <w:pStyle w:val="a3"/>
        <w:keepNext/>
        <w:bidi w:val="0"/>
        <w:rPr>
          <w:noProof/>
        </w:rPr>
      </w:pPr>
      <w:r>
        <w:rPr>
          <w:noProof/>
        </w:rPr>
        <w:t>Definition of the VESA standart timings:</w:t>
      </w:r>
    </w:p>
    <w:p w14:paraId="45D6F0B3" w14:textId="162BFA74" w:rsidR="008327A6" w:rsidRDefault="00A92B1F" w:rsidP="008327A6">
      <w:pPr>
        <w:pStyle w:val="a3"/>
        <w:keepNext/>
        <w:bidi w:val="0"/>
        <w:rPr>
          <w:noProof/>
        </w:rPr>
      </w:pPr>
      <w:r>
        <w:rPr>
          <w:noProof/>
        </w:rPr>
        <mc:AlternateContent>
          <mc:Choice Requires="wps">
            <w:drawing>
              <wp:anchor distT="0" distB="0" distL="114300" distR="114300" simplePos="0" relativeHeight="251662336" behindDoc="0" locked="0" layoutInCell="1" allowOverlap="1" wp14:anchorId="45D6F3AF" wp14:editId="003BEE27">
                <wp:simplePos x="0" y="0"/>
                <wp:positionH relativeFrom="column">
                  <wp:posOffset>-5080</wp:posOffset>
                </wp:positionH>
                <wp:positionV relativeFrom="paragraph">
                  <wp:posOffset>1651000</wp:posOffset>
                </wp:positionV>
                <wp:extent cx="5274310" cy="266700"/>
                <wp:effectExtent l="4445" t="0" r="0" b="3810"/>
                <wp:wrapTight wrapText="bothSides">
                  <wp:wrapPolygon edited="0">
                    <wp:start x="-39" y="0"/>
                    <wp:lineTo x="-39" y="20829"/>
                    <wp:lineTo x="21600" y="20829"/>
                    <wp:lineTo x="21600" y="0"/>
                    <wp:lineTo x="-39" y="0"/>
                  </wp:wrapPolygon>
                </wp:wrapTight>
                <wp:docPr id="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4F" w14:textId="77777777" w:rsidR="00296552" w:rsidRDefault="00296552" w:rsidP="008327A6">
                            <w:pPr>
                              <w:pStyle w:val="a7"/>
                              <w:bidi w:val="0"/>
                              <w:rPr>
                                <w:noProof/>
                              </w:rPr>
                            </w:pPr>
                            <w:bookmarkStart w:id="63" w:name="_Toc353555288"/>
                            <w:r>
                              <w:t xml:space="preserve">Figure </w:t>
                            </w:r>
                            <w:r w:rsidR="00A92B1F">
                              <w:fldChar w:fldCharType="begin"/>
                            </w:r>
                            <w:r w:rsidR="00A92B1F">
                              <w:instrText xml:space="preserve"> SEQ Figure \* ARABIC </w:instrText>
                            </w:r>
                            <w:r w:rsidR="00A92B1F">
                              <w:fldChar w:fldCharType="separate"/>
                            </w:r>
                            <w:r>
                              <w:rPr>
                                <w:noProof/>
                              </w:rPr>
                              <w:t>12</w:t>
                            </w:r>
                            <w:r w:rsidR="00A92B1F">
                              <w:rPr>
                                <w:noProof/>
                              </w:rPr>
                              <w:fldChar w:fldCharType="end"/>
                            </w:r>
                            <w:r>
                              <w:rPr>
                                <w:noProof/>
                              </w:rPr>
                              <w:t xml:space="preserve"> - </w:t>
                            </w:r>
                            <w:r w:rsidRPr="00415F05">
                              <w:rPr>
                                <w:noProof/>
                              </w:rPr>
                              <w:t>VESA standart timings</w:t>
                            </w:r>
                            <w:bookmarkEnd w:id="63"/>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828" type="#_x0000_t202" style="position:absolute;left:0;text-align:left;margin-left:-.4pt;margin-top:130pt;width:415.3pt;height:2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" stroked="f">
                <v:textbox style="mso-fit-shape-to-text:t" inset="0,0,0,0">
                  <w:txbxContent>
                    <w:p w14:paraId="45D6F44F" w14:textId="77777777" w:rsidR="00296552" w:rsidRDefault="00296552" w:rsidP="008327A6">
                      <w:pPr>
                        <w:pStyle w:val="a7"/>
                        <w:bidi w:val="0"/>
                        <w:rPr>
                          <w:noProof/>
                        </w:rPr>
                      </w:pPr>
                      <w:bookmarkStart w:id="64" w:name="_Toc353555288"/>
                      <w:r>
                        <w:t xml:space="preserve">Figure </w:t>
                      </w:r>
                      <w:r w:rsidR="00A92B1F">
                        <w:fldChar w:fldCharType="begin"/>
                      </w:r>
                      <w:r w:rsidR="00A92B1F">
                        <w:instrText xml:space="preserve"> SEQ Figure \* ARABIC </w:instrText>
                      </w:r>
                      <w:r w:rsidR="00A92B1F">
                        <w:fldChar w:fldCharType="separate"/>
                      </w:r>
                      <w:r>
                        <w:rPr>
                          <w:noProof/>
                        </w:rPr>
                        <w:t>12</w:t>
                      </w:r>
                      <w:r w:rsidR="00A92B1F">
                        <w:rPr>
                          <w:noProof/>
                        </w:rPr>
                        <w:fldChar w:fldCharType="end"/>
                      </w:r>
                      <w:r>
                        <w:rPr>
                          <w:noProof/>
                        </w:rPr>
                        <w:t xml:space="preserve"> - </w:t>
                      </w:r>
                      <w:r w:rsidRPr="00415F05">
                        <w:rPr>
                          <w:noProof/>
                        </w:rPr>
                        <w:t>VESA standart timings</w:t>
                      </w:r>
                      <w:bookmarkEnd w:id="64"/>
                    </w:p>
                  </w:txbxContent>
                </v:textbox>
                <w10:wrap type="tight"/>
              </v:shape>
            </w:pict>
          </mc:Fallback>
        </mc:AlternateContent>
      </w:r>
      <w:r w:rsidR="008327A6">
        <w:rPr>
          <w:noProof/>
        </w:rPr>
        <w:drawing>
          <wp:anchor distT="0" distB="0" distL="114300" distR="114300" simplePos="0" relativeHeight="251660288" behindDoc="1" locked="0" layoutInCell="1" allowOverlap="1" wp14:anchorId="45D6F3B0" wp14:editId="45D6F3B1">
            <wp:simplePos x="0" y="0"/>
            <wp:positionH relativeFrom="column">
              <wp:posOffset>2540</wp:posOffset>
            </wp:positionH>
            <wp:positionV relativeFrom="paragraph">
              <wp:posOffset>196850</wp:posOffset>
            </wp:positionV>
            <wp:extent cx="5274310" cy="1404620"/>
            <wp:effectExtent l="0" t="0" r="0" b="0"/>
            <wp:wrapTight wrapText="bothSides">
              <wp:wrapPolygon edited="0">
                <wp:start x="0" y="0"/>
                <wp:lineTo x="0" y="21385"/>
                <wp:lineTo x="21532" y="21385"/>
                <wp:lineTo x="21532" y="0"/>
                <wp:lineTo x="0" y="0"/>
              </wp:wrapPolygon>
            </wp:wrapTight>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1404620"/>
                    </a:xfrm>
                    <a:prstGeom prst="rect">
                      <a:avLst/>
                    </a:prstGeom>
                    <a:noFill/>
                    <a:ln w="9525">
                      <a:noFill/>
                      <a:miter lim="800000"/>
                      <a:headEnd/>
                      <a:tailEnd/>
                    </a:ln>
                  </pic:spPr>
                </pic:pic>
              </a:graphicData>
            </a:graphic>
          </wp:anchor>
        </w:drawing>
      </w:r>
    </w:p>
    <w:p w14:paraId="45D6F0B4" w14:textId="77777777" w:rsidR="008327A6" w:rsidRDefault="008327A6" w:rsidP="00D111B3">
      <w:pPr>
        <w:pStyle w:val="a3"/>
        <w:keepNext/>
        <w:numPr>
          <w:ilvl w:val="0"/>
          <w:numId w:val="12"/>
        </w:numPr>
        <w:bidi w:val="0"/>
        <w:rPr>
          <w:noProof/>
        </w:rPr>
      </w:pPr>
      <w:r>
        <w:rPr>
          <w:noProof/>
        </w:rPr>
        <w:t>The R, G and B port sizes may be changed individually, using a generic parameter.</w:t>
      </w:r>
    </w:p>
    <w:p w14:paraId="45D6F0B5" w14:textId="77777777" w:rsidR="00132CB8" w:rsidRDefault="008327A6" w:rsidP="00D111B3">
      <w:pPr>
        <w:pStyle w:val="a3"/>
        <w:numPr>
          <w:ilvl w:val="0"/>
          <w:numId w:val="12"/>
        </w:numPr>
        <w:bidi w:val="0"/>
      </w:pPr>
      <w:r>
        <w:rPr>
          <w:noProof/>
        </w:rPr>
        <w:t>The R, G and B values will be transmitted, one by one, in the each pixel-clock.</w:t>
      </w:r>
    </w:p>
    <w:p w14:paraId="45D6F0B6" w14:textId="77777777" w:rsidR="008327A6" w:rsidRDefault="008327A6" w:rsidP="008327A6">
      <w:pPr>
        <w:bidi w:val="0"/>
      </w:pPr>
    </w:p>
    <w:p w14:paraId="45D6F0B7" w14:textId="77777777" w:rsidR="0059652C" w:rsidRDefault="0059652C" w:rsidP="00D111B3">
      <w:pPr>
        <w:pStyle w:val="4"/>
        <w:numPr>
          <w:ilvl w:val="3"/>
          <w:numId w:val="4"/>
        </w:numPr>
        <w:bidi w:val="0"/>
      </w:pPr>
      <w:r>
        <w:t>Video Frame</w:t>
      </w:r>
    </w:p>
    <w:p w14:paraId="45D6F0B8" w14:textId="77777777" w:rsidR="0059652C" w:rsidRPr="00EF0C87" w:rsidRDefault="0059652C" w:rsidP="0059652C">
      <w:pPr>
        <w:bidi w:val="0"/>
        <w:contextualSpacing/>
      </w:pPr>
      <w:r>
        <w:t xml:space="preserve">The received video frame of resolution 640X480 pixels, is wrapped by this block to the output resolution of 800X600 pixels. The outside black frame is </w:t>
      </w:r>
      <w:r w:rsidR="008327A6">
        <w:t xml:space="preserve">generated </w:t>
      </w:r>
      <w:r>
        <w:rPr>
          <w:noProof/>
        </w:rPr>
        <w:t>using the left, right, lower and upper input registers.</w:t>
      </w:r>
    </w:p>
    <w:p w14:paraId="45D6F0B9" w14:textId="77777777" w:rsidR="0059652C" w:rsidRDefault="0059652C" w:rsidP="0059652C">
      <w:pPr>
        <w:pStyle w:val="4"/>
        <w:numPr>
          <w:ilvl w:val="0"/>
          <w:numId w:val="0"/>
        </w:numPr>
        <w:bidi w:val="0"/>
      </w:pPr>
      <w:r>
        <w:rPr>
          <w:noProof/>
        </w:rPr>
        <w:lastRenderedPageBreak/>
        <mc:AlternateContent>
          <mc:Choice Requires="wpg">
            <w:drawing>
              <wp:anchor distT="0" distB="0" distL="114300" distR="114300" simplePos="0" relativeHeight="251659264" behindDoc="0" locked="0" layoutInCell="1" allowOverlap="1" wp14:anchorId="45D6F3B2" wp14:editId="45D6F3B3">
                <wp:simplePos x="0" y="0"/>
                <wp:positionH relativeFrom="column">
                  <wp:posOffset>948690</wp:posOffset>
                </wp:positionH>
                <wp:positionV relativeFrom="paragraph">
                  <wp:posOffset>43815</wp:posOffset>
                </wp:positionV>
                <wp:extent cx="3274060" cy="2668270"/>
                <wp:effectExtent l="0" t="0" r="1812290" b="1560830"/>
                <wp:wrapTopAndBottom/>
                <wp:docPr id="102" name="קבוצה 102"/>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5072062" cy="4214813"/>
                          <a:chOff x="2214563" y="1143000"/>
                          <a:chExt cx="5072062" cy="4214813"/>
                        </a:xfrm>
                      </wpg:grpSpPr>
                      <wps:wsp>
                        <wps:cNvPr id="919" name="Rectangle 1"/>
                        <wps:cNvSpPr/>
                        <wps:spPr>
                          <a:xfrm>
                            <a:off x="2214563" y="1143000"/>
                            <a:ext cx="5072062" cy="421481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FDD8DB1" w14:textId="77777777" w:rsidR="00A92B1F" w:rsidRDefault="00A92B1F" w:rsidP="00A92B1F">
                              <w:pPr>
                                <w:bidi w:val="0"/>
                                <w:rPr>
                                  <w:rFonts w:eastAsia="Times New Roman"/>
                                </w:rPr>
                              </w:pPr>
                            </w:p>
                          </w:txbxContent>
                        </wps:txbx>
                        <wps:bodyPr rtlCol="1" anchor="ctr"/>
                      </wps:wsp>
                      <wps:wsp>
                        <wps:cNvPr id="920" name="Rectangle 2"/>
                        <wps:cNvSpPr/>
                        <wps:spPr>
                          <a:xfrm>
                            <a:off x="3071813" y="1857375"/>
                            <a:ext cx="3357562" cy="2714625"/>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tileRect/>
                          </a:gradFill>
                        </wps:spPr>
                        <wps:style>
                          <a:lnRef idx="2">
                            <a:schemeClr val="accent1">
                              <a:shade val="50000"/>
                            </a:schemeClr>
                          </a:lnRef>
                          <a:fillRef idx="1">
                            <a:schemeClr val="accent1"/>
                          </a:fillRef>
                          <a:effectRef idx="0">
                            <a:schemeClr val="accent1"/>
                          </a:effectRef>
                          <a:fontRef idx="minor">
                            <a:schemeClr val="lt1"/>
                          </a:fontRef>
                        </wps:style>
                        <wps:txbx>
                          <w:txbxContent>
                            <w:p w14:paraId="562E399D" w14:textId="77777777" w:rsidR="00A92B1F" w:rsidRDefault="00A92B1F" w:rsidP="00A92B1F">
                              <w:pPr>
                                <w:bidi w:val="0"/>
                                <w:rPr>
                                  <w:rFonts w:eastAsia="Times New Roman"/>
                                </w:rPr>
                              </w:pPr>
                            </w:p>
                          </w:txbxContent>
                        </wps:txbx>
                        <wps:bodyPr rtlCol="1" anchor="ctr"/>
                      </wps:wsp>
                      <wps:wsp>
                        <wps:cNvPr id="921" name="TextBox 3"/>
                        <wps:cNvSpPr txBox="1">
                          <a:spLocks noChangeArrowheads="1"/>
                        </wps:cNvSpPr>
                        <wps:spPr bwMode="auto">
                          <a:xfrm>
                            <a:off x="3714750" y="1357313"/>
                            <a:ext cx="2214563" cy="369887"/>
                          </a:xfrm>
                          <a:prstGeom prst="rect">
                            <a:avLst/>
                          </a:prstGeom>
                          <a:noFill/>
                          <a:ln w="9525">
                            <a:noFill/>
                            <a:miter lim="800000"/>
                            <a:headEnd/>
                            <a:tailEnd/>
                          </a:ln>
                        </wps:spPr>
                        <wps:txbx>
                          <w:txbxContent>
                            <w:p w14:paraId="64136294" w14:textId="77777777" w:rsidR="00A92B1F" w:rsidRDefault="00A92B1F" w:rsidP="00A92B1F">
                              <w:pPr>
                                <w:pStyle w:val="NormalWeb"/>
                                <w:bidi/>
                                <w:spacing w:before="0" w:beforeAutospacing="0" w:after="0" w:afterAutospacing="0"/>
                                <w:jc w:val="center"/>
                                <w:textAlignment w:val="baseline"/>
                              </w:pPr>
                              <w:r>
                                <w:rPr>
                                  <w:rFonts w:ascii="Arial" w:hAnsi="Arial" w:cs="Arial"/>
                                  <w:color w:val="000000" w:themeColor="text1"/>
                                  <w:kern w:val="24"/>
                                </w:rPr>
                                <w:t>Frame</w:t>
                              </w:r>
                            </w:p>
                          </w:txbxContent>
                        </wps:txbx>
                        <wps:bodyPr>
                          <a:spAutoFit/>
                        </wps:bodyPr>
                      </wps:wsp>
                      <wps:wsp>
                        <wps:cNvPr id="922" name="TextBox 4"/>
                        <wps:cNvSpPr txBox="1">
                          <a:spLocks noChangeArrowheads="1"/>
                        </wps:cNvSpPr>
                        <wps:spPr bwMode="auto">
                          <a:xfrm>
                            <a:off x="4214813" y="2987675"/>
                            <a:ext cx="1214437" cy="646331"/>
                          </a:xfrm>
                          <a:prstGeom prst="rect">
                            <a:avLst/>
                          </a:prstGeom>
                          <a:noFill/>
                          <a:ln w="9525">
                            <a:noFill/>
                            <a:miter lim="800000"/>
                            <a:headEnd/>
                            <a:tailEnd/>
                          </a:ln>
                        </wps:spPr>
                        <wps:txbx>
                          <w:txbxContent>
                            <w:p w14:paraId="11354BDF" w14:textId="77777777" w:rsidR="00A92B1F" w:rsidRDefault="00A92B1F" w:rsidP="00A92B1F">
                              <w:pPr>
                                <w:pStyle w:val="NormalWeb"/>
                                <w:bidi/>
                                <w:spacing w:before="0" w:beforeAutospacing="0" w:after="0" w:afterAutospacing="0"/>
                                <w:jc w:val="center"/>
                                <w:textAlignment w:val="baseline"/>
                              </w:pPr>
                              <w:r>
                                <w:rPr>
                                  <w:rFonts w:ascii="Arial" w:hAnsi="Arial" w:cs="Arial"/>
                                  <w:color w:val="000000" w:themeColor="text1"/>
                                  <w:kern w:val="24"/>
                                </w:rPr>
                                <w:t>Image</w:t>
                              </w:r>
                            </w:p>
                            <w:p w14:paraId="44AC5EE9" w14:textId="77777777" w:rsidR="00A92B1F" w:rsidRDefault="00A92B1F" w:rsidP="00A92B1F">
                              <w:pPr>
                                <w:pStyle w:val="NormalWeb"/>
                                <w:bidi/>
                                <w:spacing w:before="0" w:beforeAutospacing="0" w:after="0" w:afterAutospacing="0"/>
                                <w:jc w:val="center"/>
                                <w:textAlignment w:val="baseline"/>
                                <w:rPr>
                                  <w:rtl/>
                                </w:rPr>
                              </w:pPr>
                              <w:r>
                                <w:rPr>
                                  <w:rFonts w:ascii="Arial" w:hAnsi="Arial" w:cs="Arial"/>
                                  <w:color w:val="000000" w:themeColor="text1"/>
                                  <w:kern w:val="24"/>
                                </w:rPr>
                                <w:t>(ROI)</w:t>
                              </w:r>
                            </w:p>
                          </w:txbxContent>
                        </wps:txbx>
                        <wps:bodyPr>
                          <a:spAutoFit/>
                        </wps:bodyPr>
                      </wps:wsp>
                    </wpg:wgp>
                  </a:graphicData>
                </a:graphic>
              </wp:anchor>
            </w:drawing>
          </mc:Choice>
          <mc:Fallback>
            <w:pict>
              <v:group id="קבוצה 102" o:spid="_x0000_s1829" style="position:absolute;margin-left:74.7pt;margin-top:3.45pt;width:257.8pt;height:210.1pt;z-index:251659264;mso-position-horizontal-relative:text;mso-position-vertical-relative:text" coordorigin="22145,11430" coordsize="50720,42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">
                <v:rect id="Rectangle 1" o:spid="_x0000_s1830" style="position:absolute;left:22145;top:11430;width:50721;height:42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LnbcQA&#10;AADcAAAADwAAAGRycy9kb3ducmV2LnhtbESPwWrDMBBE74H+g9hCb4nsUhLHiWxKobTkEuL0AxZr&#10;azu1VkZSYjdfHwUKPQ4z84bZlpPpxYWc7ywrSBcJCOLa6o4bBV/H93kGwgdkjb1lUvBLHsriYbbF&#10;XNuRD3SpQiMihH2OCtoQhlxKX7dk0C/sQBy9b+sMhihdI7XDMcJNL5+TZCkNdhwXWhzoraX6pzob&#10;BTbdh91xfDkzje4j6051f11lSj09Tq8bEIGm8B/+a39qBet0Dfcz8QjI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i523EAAAA3AAAAA8AAAAAAAAAAAAAAAAAmAIAAGRycy9k&#10;b3ducmV2LnhtbFBLBQYAAAAABAAEAPUAAACJAwAAAAA=&#10;" fillcolor="#4f81bd [3204]" strokecolor="#243f60 [1604]" strokeweight="2pt">
                  <v:textbox>
                    <w:txbxContent>
                      <w:p w14:paraId="2FDD8DB1" w14:textId="77777777" w:rsidR="00A92B1F" w:rsidRDefault="00A92B1F" w:rsidP="00A92B1F">
                        <w:pPr>
                          <w:bidi w:val="0"/>
                          <w:rPr>
                            <w:rFonts w:eastAsia="Times New Roman"/>
                          </w:rPr>
                        </w:pPr>
                      </w:p>
                    </w:txbxContent>
                  </v:textbox>
                </v:rect>
                <v:rect id="Rectangle 2" o:spid="_x0000_s1831" style="position:absolute;left:30718;top:18573;width:33575;height:27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KzsEA&#10;AADcAAAADwAAAGRycy9kb3ducmV2LnhtbERP3WrCMBS+H/gO4QjezURB5zrTIoKo4GDTPcBZc2yL&#10;zUlootY9/XIx2OXH978setuKG3WhcaxhMlYgiEtnGq40fJ02zwsQISIbbB2ThgcFKPLB0xIz4+78&#10;SbdjrEQK4ZChhjpGn0kZyposhrHzxIk7u85iTLCrpOnwnsJtK6dKzaXFhlNDjZ7WNZWX49Vq+Nh6&#10;q+bvSh5WYY9RHV5m/udb69GwX72BiNTHf/Gfe2c0vE7T/HQmHQGZ/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ySs7BAAAA3AAAAA8AAAAAAAAAAAAAAAAAmAIAAGRycy9kb3du&#10;cmV2LnhtbFBLBQYAAAAABAAEAPUAAACGAwAAAAA=&#10;" fillcolor="#a603ab" strokecolor="#243f60 [1604]" strokeweight="2pt">
                  <v:fill color2="#a603ab" rotate="t" angle="90" colors="0 #a603ab;13763f #0819fb;22938f #1a8d48;34079f yellow;47841f #ee3f17;57672f #e81766;1 #a603ab" focus="100%" type="gradient"/>
                  <v:textbox>
                    <w:txbxContent>
                      <w:p w14:paraId="562E399D" w14:textId="77777777" w:rsidR="00A92B1F" w:rsidRDefault="00A92B1F" w:rsidP="00A92B1F">
                        <w:pPr>
                          <w:bidi w:val="0"/>
                          <w:rPr>
                            <w:rFonts w:eastAsia="Times New Roman"/>
                          </w:rPr>
                        </w:pPr>
                      </w:p>
                    </w:txbxContent>
                  </v:textbox>
                </v:rect>
                <v:shape id="TextBox 3" o:spid="_x0000_s1832" type="#_x0000_t202" style="position:absolute;left:37147;top:13573;width:22146;height:3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MSMcIA&#10;AADcAAAADwAAAGRycy9kb3ducmV2LnhtbESPQWvCQBSE74X+h+UJvdVNhJY2uorUFjz0Uk3vj+wz&#10;G8y+Ddmnif/eFQSPw8x8wyxWo2/VmfrYBDaQTzNQxFWwDdcGyv3P6weoKMgW28Bk4EIRVsvnpwUW&#10;Ngz8R+ed1CpBOBZowIl0hdaxcuQxTkNHnLxD6D1Kkn2tbY9DgvtWz7LsXXtsOC047OjLUXXcnbwB&#10;EbvOL+W3j9v/8XczuKx6w9KYl8m4noMSGuURvre31sDnLI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MxIxwgAAANwAAAAPAAAAAAAAAAAAAAAAAJgCAABkcnMvZG93&#10;bnJldi54bWxQSwUGAAAAAAQABAD1AAAAhwMAAAAA&#10;" filled="f" stroked="f">
                  <v:textbox style="mso-fit-shape-to-text:t">
                    <w:txbxContent>
                      <w:p w14:paraId="64136294" w14:textId="77777777" w:rsidR="00A92B1F" w:rsidRDefault="00A92B1F" w:rsidP="00A92B1F">
                        <w:pPr>
                          <w:pStyle w:val="NormalWeb"/>
                          <w:bidi/>
                          <w:spacing w:before="0" w:beforeAutospacing="0" w:after="0" w:afterAutospacing="0"/>
                          <w:jc w:val="center"/>
                          <w:textAlignment w:val="baseline"/>
                        </w:pPr>
                        <w:r>
                          <w:rPr>
                            <w:rFonts w:ascii="Arial" w:hAnsi="Arial" w:cs="Arial"/>
                            <w:color w:val="000000" w:themeColor="text1"/>
                            <w:kern w:val="24"/>
                          </w:rPr>
                          <w:t>Frame</w:t>
                        </w:r>
                      </w:p>
                    </w:txbxContent>
                  </v:textbox>
                </v:shape>
                <v:shape id="TextBox 4" o:spid="_x0000_s1833" type="#_x0000_t202" style="position:absolute;left:42148;top:29876;width:12144;height:6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MRsIA&#10;AADcAAAADwAAAGRycy9kb3ducmV2LnhtbESPQWvCQBSE74X+h+UJ3urGgKVNXUWqgodequn9kX3N&#10;BrNvQ/Zp4r/vFgSPw8x8wyzXo2/VlfrYBDYwn2WgiKtgG64NlKf9yxuoKMgW28Bk4EYR1qvnpyUW&#10;Ngz8Tdej1CpBOBZowIl0hdaxcuQxzkJHnLzf0HuUJPta2x6HBPetzrPsVXtsOC047OjTUXU+XrwB&#10;EbuZ38qdj4ef8Ws7uKxaYGnMdDJuPkAJjfII39sHa+A9z+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4YxGwgAAANwAAAAPAAAAAAAAAAAAAAAAAJgCAABkcnMvZG93&#10;bnJldi54bWxQSwUGAAAAAAQABAD1AAAAhwMAAAAA&#10;" filled="f" stroked="f">
                  <v:textbox style="mso-fit-shape-to-text:t">
                    <w:txbxContent>
                      <w:p w14:paraId="11354BDF" w14:textId="77777777" w:rsidR="00A92B1F" w:rsidRDefault="00A92B1F" w:rsidP="00A92B1F">
                        <w:pPr>
                          <w:pStyle w:val="NormalWeb"/>
                          <w:bidi/>
                          <w:spacing w:before="0" w:beforeAutospacing="0" w:after="0" w:afterAutospacing="0"/>
                          <w:jc w:val="center"/>
                          <w:textAlignment w:val="baseline"/>
                        </w:pPr>
                        <w:r>
                          <w:rPr>
                            <w:rFonts w:ascii="Arial" w:hAnsi="Arial" w:cs="Arial"/>
                            <w:color w:val="000000" w:themeColor="text1"/>
                            <w:kern w:val="24"/>
                          </w:rPr>
                          <w:t>Image</w:t>
                        </w:r>
                      </w:p>
                      <w:p w14:paraId="44AC5EE9" w14:textId="77777777" w:rsidR="00A92B1F" w:rsidRDefault="00A92B1F" w:rsidP="00A92B1F">
                        <w:pPr>
                          <w:pStyle w:val="NormalWeb"/>
                          <w:bidi/>
                          <w:spacing w:before="0" w:beforeAutospacing="0" w:after="0" w:afterAutospacing="0"/>
                          <w:jc w:val="center"/>
                          <w:textAlignment w:val="baseline"/>
                          <w:rPr>
                            <w:rtl/>
                          </w:rPr>
                        </w:pPr>
                        <w:r>
                          <w:rPr>
                            <w:rFonts w:ascii="Arial" w:hAnsi="Arial" w:cs="Arial"/>
                            <w:color w:val="000000" w:themeColor="text1"/>
                            <w:kern w:val="24"/>
                          </w:rPr>
                          <w:t>(ROI)</w:t>
                        </w:r>
                      </w:p>
                    </w:txbxContent>
                  </v:textbox>
                </v:shape>
                <w10:wrap type="topAndBottom"/>
              </v:group>
            </w:pict>
          </mc:Fallback>
        </mc:AlternateContent>
      </w:r>
    </w:p>
    <w:p w14:paraId="45D6F0BA" w14:textId="77777777" w:rsidR="007D72D6" w:rsidRDefault="0059652C" w:rsidP="0059652C">
      <w:pPr>
        <w:pStyle w:val="a7"/>
        <w:bidi w:val="0"/>
        <w:rPr>
          <w:noProof/>
        </w:rPr>
      </w:pPr>
      <w:bookmarkStart w:id="65" w:name="_Toc353555289"/>
      <w:r>
        <w:t xml:space="preserve">Figure </w:t>
      </w:r>
      <w:r w:rsidR="00A92B1F">
        <w:fldChar w:fldCharType="begin"/>
      </w:r>
      <w:r w:rsidR="00A92B1F">
        <w:instrText xml:space="preserve"> SEQ Figure \* ARABIC </w:instrText>
      </w:r>
      <w:r w:rsidR="00A92B1F">
        <w:fldChar w:fldCharType="separate"/>
      </w:r>
      <w:r w:rsidR="00BE3243">
        <w:rPr>
          <w:noProof/>
        </w:rPr>
        <w:t>13</w:t>
      </w:r>
      <w:r w:rsidR="00A92B1F">
        <w:rPr>
          <w:noProof/>
        </w:rPr>
        <w:fldChar w:fldCharType="end"/>
      </w:r>
      <w:r>
        <w:rPr>
          <w:noProof/>
        </w:rPr>
        <w:t xml:space="preserve"> - Video Frame</w:t>
      </w:r>
      <w:bookmarkEnd w:id="65"/>
    </w:p>
    <w:p w14:paraId="45D6F0BB" w14:textId="77777777" w:rsidR="0059652C" w:rsidRDefault="008327A6" w:rsidP="008327A6">
      <w:pPr>
        <w:bidi w:val="0"/>
      </w:pPr>
      <w:r>
        <w:t>Note: ROI = Region of Interest (the requested image to display).</w:t>
      </w:r>
    </w:p>
    <w:p w14:paraId="45D6F0BC" w14:textId="77777777" w:rsidR="008327A6" w:rsidRDefault="008327A6" w:rsidP="008327A6">
      <w:pPr>
        <w:bidi w:val="0"/>
      </w:pPr>
      <w:r>
        <w:t>More details about the usage and integration with the VESA Generator Controller block is found in the "Display Controller Block" chapter in this document.</w:t>
      </w:r>
    </w:p>
    <w:p w14:paraId="45D6F0BD" w14:textId="77777777" w:rsidR="008327A6" w:rsidRPr="0059652C" w:rsidRDefault="008327A6" w:rsidP="008327A6">
      <w:pPr>
        <w:bidi w:val="0"/>
      </w:pPr>
    </w:p>
    <w:p w14:paraId="45D6F0BE" w14:textId="77777777" w:rsidR="00781679" w:rsidRDefault="00781679" w:rsidP="00D111B3">
      <w:pPr>
        <w:pStyle w:val="3"/>
        <w:numPr>
          <w:ilvl w:val="2"/>
          <w:numId w:val="4"/>
        </w:numPr>
        <w:bidi w:val="0"/>
        <w:ind w:left="0" w:firstLine="0"/>
      </w:pPr>
      <w:bookmarkStart w:id="66" w:name="_Toc352942897"/>
      <w:bookmarkStart w:id="67" w:name="_Toc352943186"/>
      <w:bookmarkStart w:id="68" w:name="_Toc353554999"/>
      <w:bookmarkStart w:id="69" w:name="_Toc326782312"/>
      <w:r>
        <w:t>Memory Management</w:t>
      </w:r>
      <w:bookmarkEnd w:id="66"/>
      <w:bookmarkEnd w:id="67"/>
      <w:bookmarkEnd w:id="68"/>
    </w:p>
    <w:p w14:paraId="45D6F0BF" w14:textId="77777777" w:rsidR="00A81ADD" w:rsidRDefault="000C1748" w:rsidP="000C1748">
      <w:pPr>
        <w:bidi w:val="0"/>
      </w:pPr>
      <w:r>
        <w:t>Accessing to the SDRAM is implemented through t</w:t>
      </w:r>
      <w:r w:rsidR="00A4088F">
        <w:t>he M</w:t>
      </w:r>
      <w:r w:rsidR="00DD284D">
        <w:t>emory Management block</w:t>
      </w:r>
      <w:r>
        <w:t>, which</w:t>
      </w:r>
      <w:r w:rsidR="00DD284D">
        <w:t xml:space="preserve"> </w:t>
      </w:r>
      <w:r>
        <w:t>is built from two main building blocks:</w:t>
      </w:r>
    </w:p>
    <w:p w14:paraId="45D6F0C0" w14:textId="77777777" w:rsidR="000C1748" w:rsidRDefault="000C1748" w:rsidP="00D111B3">
      <w:pPr>
        <w:pStyle w:val="a3"/>
        <w:numPr>
          <w:ilvl w:val="0"/>
          <w:numId w:val="15"/>
        </w:numPr>
        <w:bidi w:val="0"/>
      </w:pPr>
      <w:r>
        <w:t>Memory Control Write – writing to SDRAM through this IF, using the compatible Wishbone slave target.</w:t>
      </w:r>
    </w:p>
    <w:p w14:paraId="45D6F0C1" w14:textId="77777777" w:rsidR="000C1748" w:rsidRDefault="000C1748" w:rsidP="00D111B3">
      <w:pPr>
        <w:pStyle w:val="a3"/>
        <w:numPr>
          <w:ilvl w:val="0"/>
          <w:numId w:val="15"/>
        </w:numPr>
        <w:bidi w:val="0"/>
      </w:pPr>
      <w:r>
        <w:t>Memory Control Read – reading from SDRAM through this IF, using the compatible Wishbone slave target.</w:t>
      </w:r>
    </w:p>
    <w:p w14:paraId="45D6F0C2" w14:textId="77777777" w:rsidR="00F42EB6" w:rsidRDefault="00F42EB6" w:rsidP="000C1748">
      <w:pPr>
        <w:bidi w:val="0"/>
      </w:pPr>
    </w:p>
    <w:p w14:paraId="45D6F0C3" w14:textId="77777777" w:rsidR="00F42EB6" w:rsidRDefault="00F42EB6" w:rsidP="00F42EB6">
      <w:pPr>
        <w:bidi w:val="0"/>
      </w:pPr>
    </w:p>
    <w:p w14:paraId="45D6F0C4" w14:textId="77777777" w:rsidR="00F42EB6" w:rsidRDefault="00F42EB6" w:rsidP="00F42EB6">
      <w:pPr>
        <w:bidi w:val="0"/>
      </w:pPr>
    </w:p>
    <w:p w14:paraId="45D6F0C5" w14:textId="77777777" w:rsidR="000C1748" w:rsidRPr="00A81ADD" w:rsidRDefault="00A4088F" w:rsidP="00F42EB6">
      <w:pPr>
        <w:bidi w:val="0"/>
      </w:pPr>
      <w:r>
        <w:rPr>
          <w:noProof/>
        </w:rPr>
        <w:lastRenderedPageBreak/>
        <mc:AlternateContent>
          <mc:Choice Requires="wpg">
            <w:drawing>
              <wp:anchor distT="0" distB="0" distL="114300" distR="114300" simplePos="0" relativeHeight="251663360" behindDoc="0" locked="0" layoutInCell="1" allowOverlap="1" wp14:anchorId="45D6F3B4" wp14:editId="45D6F3B5">
                <wp:simplePos x="0" y="0"/>
                <wp:positionH relativeFrom="column">
                  <wp:posOffset>487680</wp:posOffset>
                </wp:positionH>
                <wp:positionV relativeFrom="paragraph">
                  <wp:posOffset>521970</wp:posOffset>
                </wp:positionV>
                <wp:extent cx="4456430" cy="3145790"/>
                <wp:effectExtent l="76200" t="38100" r="96520" b="111760"/>
                <wp:wrapTopAndBottom/>
                <wp:docPr id="103" name="קבוצה 103"/>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4451180" cy="3143272"/>
                          <a:chOff x="-357222" y="2357430"/>
                          <a:chExt cx="4451180" cy="3143272"/>
                        </a:xfrm>
                      </wpg:grpSpPr>
                      <wps:wsp>
                        <wps:cNvPr id="923" name="Rectangle 23"/>
                        <wps:cNvSpPr/>
                        <wps:spPr>
                          <a:xfrm>
                            <a:off x="-71470" y="2571744"/>
                            <a:ext cx="3929090" cy="2428892"/>
                          </a:xfrm>
                          <a:prstGeom prst="rect">
                            <a:avLst/>
                          </a:prstGeom>
                          <a:solidFill>
                            <a:schemeClr val="accent1">
                              <a:alpha val="19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EB9E8C3" w14:textId="77777777" w:rsidR="00A92B1F" w:rsidRDefault="00A92B1F" w:rsidP="00A92B1F">
                              <w:pPr>
                                <w:bidi w:val="0"/>
                                <w:rPr>
                                  <w:rFonts w:eastAsia="Times New Roman"/>
                                </w:rPr>
                              </w:pPr>
                            </w:p>
                          </w:txbxContent>
                        </wps:txbx>
                        <wps:bodyPr rtlCol="1" anchor="ctr"/>
                      </wps:wsp>
                      <wps:wsp>
                        <wps:cNvPr id="924" name="TextBox 13"/>
                        <wps:cNvSpPr txBox="1"/>
                        <wps:spPr>
                          <a:xfrm>
                            <a:off x="785786" y="2905780"/>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7FAD163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wps:txbx>
                        <wps:bodyPr wrap="square" rtlCol="1">
                          <a:spAutoFit/>
                        </wps:bodyPr>
                      </wps:wsp>
                      <wps:wsp>
                        <wps:cNvPr id="925" name="TextBox 14"/>
                        <wps:cNvSpPr txBox="1"/>
                        <wps:spPr>
                          <a:xfrm>
                            <a:off x="2357422" y="2786058"/>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6281686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wps:txbx>
                        <wps:bodyPr wrap="square" rtlCol="1">
                          <a:spAutoFit/>
                        </wps:bodyPr>
                      </wps:wsp>
                      <wps:wsp>
                        <wps:cNvPr id="926" name="TextBox 15"/>
                        <wps:cNvSpPr txBox="1"/>
                        <wps:spPr>
                          <a:xfrm>
                            <a:off x="1571604" y="3905912"/>
                            <a:ext cx="1000132" cy="523220"/>
                          </a:xfrm>
                          <a:prstGeom prst="rect">
                            <a:avLst/>
                          </a:prstGeom>
                        </wps:spPr>
                        <wps:style>
                          <a:lnRef idx="0">
                            <a:schemeClr val="accent6"/>
                          </a:lnRef>
                          <a:fillRef idx="3">
                            <a:schemeClr val="accent6"/>
                          </a:fillRef>
                          <a:effectRef idx="3">
                            <a:schemeClr val="accent6"/>
                          </a:effectRef>
                          <a:fontRef idx="minor">
                            <a:schemeClr val="lt1"/>
                          </a:fontRef>
                        </wps:style>
                        <wps:txbx>
                          <w:txbxContent>
                            <w:p w14:paraId="3786C9E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wps:txbx>
                        <wps:bodyPr wrap="square" rtlCol="1">
                          <a:spAutoFit/>
                        </wps:bodyPr>
                      </wps:wsp>
                      <wps:wsp>
                        <wps:cNvPr id="927" name="Shape 19"/>
                        <wps:cNvCnPr>
                          <a:endCxn id="926" idx="1"/>
                        </wps:cNvCnPr>
                        <wps:spPr>
                          <a:xfrm rot="16200000" flipH="1">
                            <a:off x="1166624" y="3762542"/>
                            <a:ext cx="524208" cy="285752"/>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928" name="Shape 20"/>
                        <wps:cNvCnPr>
                          <a:stCxn id="936" idx="2"/>
                          <a:endCxn id="926" idx="3"/>
                        </wps:cNvCnPr>
                        <wps:spPr>
                          <a:xfrm rot="5400000">
                            <a:off x="2398806" y="3720664"/>
                            <a:ext cx="619788" cy="273928"/>
                          </a:xfrm>
                          <a:prstGeom prst="bentConnector2">
                            <a:avLst/>
                          </a:prstGeom>
                          <a:ln>
                            <a:headEnd type="arrow"/>
                            <a:tailEnd type="arrow"/>
                          </a:ln>
                        </wps:spPr>
                        <wps:style>
                          <a:lnRef idx="2">
                            <a:schemeClr val="dk1"/>
                          </a:lnRef>
                          <a:fillRef idx="0">
                            <a:schemeClr val="dk1"/>
                          </a:fillRef>
                          <a:effectRef idx="1">
                            <a:schemeClr val="dk1"/>
                          </a:effectRef>
                          <a:fontRef idx="minor">
                            <a:schemeClr val="tx1"/>
                          </a:fontRef>
                        </wps:style>
                        <wps:bodyPr/>
                      </wps:wsp>
                      <wps:wsp>
                        <wps:cNvPr id="929" name="TextBox 104"/>
                        <wps:cNvSpPr txBox="1"/>
                        <wps:spPr>
                          <a:xfrm rot="5400000">
                            <a:off x="3475723" y="3025079"/>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378FCCA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930" name="Elbow Connector 106"/>
                        <wps:cNvCnPr>
                          <a:stCxn id="925" idx="3"/>
                          <a:endCxn id="929" idx="2"/>
                        </wps:cNvCnPr>
                        <wps:spPr>
                          <a:xfrm>
                            <a:off x="3357554" y="3047668"/>
                            <a:ext cx="428628" cy="131300"/>
                          </a:xfrm>
                          <a:prstGeom prst="bentConnector3">
                            <a:avLst>
                              <a:gd name="adj1" fmla="val 50000"/>
                            </a:avLst>
                          </a:prstGeom>
                          <a:ln>
                            <a:tailEnd type="arrow"/>
                          </a:ln>
                        </wps:spPr>
                        <wps:style>
                          <a:lnRef idx="2">
                            <a:schemeClr val="dk1"/>
                          </a:lnRef>
                          <a:fillRef idx="0">
                            <a:schemeClr val="dk1"/>
                          </a:fillRef>
                          <a:effectRef idx="1">
                            <a:schemeClr val="dk1"/>
                          </a:effectRef>
                          <a:fontRef idx="minor">
                            <a:schemeClr val="tx1"/>
                          </a:fontRef>
                        </wps:style>
                        <wps:bodyPr/>
                      </wps:wsp>
                      <wps:wsp>
                        <wps:cNvPr id="931" name="TextBox 204"/>
                        <wps:cNvSpPr txBox="1"/>
                        <wps:spPr>
                          <a:xfrm>
                            <a:off x="1785918" y="2357430"/>
                            <a:ext cx="928694" cy="307777"/>
                          </a:xfrm>
                          <a:prstGeom prst="rect">
                            <a:avLst/>
                          </a:prstGeom>
                          <a:ln/>
                        </wps:spPr>
                        <wps:style>
                          <a:lnRef idx="0">
                            <a:schemeClr val="accent1"/>
                          </a:lnRef>
                          <a:fillRef idx="3">
                            <a:schemeClr val="accent1"/>
                          </a:fillRef>
                          <a:effectRef idx="3">
                            <a:schemeClr val="accent1"/>
                          </a:effectRef>
                          <a:fontRef idx="minor">
                            <a:schemeClr val="lt1"/>
                          </a:fontRef>
                        </wps:style>
                        <wps:txbx>
                          <w:txbxContent>
                            <w:p w14:paraId="24CD535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wps:txbx>
                        <wps:bodyPr wrap="square" rtlCol="1">
                          <a:spAutoFit/>
                        </wps:bodyPr>
                      </wps:wsp>
                      <wps:wsp>
                        <wps:cNvPr id="932" name="Shape 208"/>
                        <wps:cNvCnPr>
                          <a:stCxn id="931" idx="2"/>
                          <a:endCxn id="924" idx="0"/>
                        </wps:cNvCnPr>
                        <wps:spPr>
                          <a:xfrm rot="5400000">
                            <a:off x="1647773" y="2303287"/>
                            <a:ext cx="240573" cy="964413"/>
                          </a:xfrm>
                          <a:prstGeom prst="bentConnector3">
                            <a:avLst>
                              <a:gd name="adj1" fmla="val 26244"/>
                            </a:avLst>
                          </a:prstGeom>
                          <a:ln>
                            <a:tailEnd type="arrow"/>
                          </a:ln>
                        </wps:spPr>
                        <wps:style>
                          <a:lnRef idx="2">
                            <a:schemeClr val="dk1"/>
                          </a:lnRef>
                          <a:fillRef idx="0">
                            <a:schemeClr val="dk1"/>
                          </a:fillRef>
                          <a:effectRef idx="1">
                            <a:schemeClr val="dk1"/>
                          </a:effectRef>
                          <a:fontRef idx="minor">
                            <a:schemeClr val="tx1"/>
                          </a:fontRef>
                        </wps:style>
                        <wps:bodyPr/>
                      </wps:wsp>
                      <wps:wsp>
                        <wps:cNvPr id="933" name="Oval 218"/>
                        <wps:cNvSpPr/>
                        <wps:spPr>
                          <a:xfrm>
                            <a:off x="1643042" y="23574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1621ED3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wps:txbx>
                        <wps:bodyPr rtlCol="1" anchor="ctr"/>
                      </wps:wsp>
                      <wps:wsp>
                        <wps:cNvPr id="934" name="Oval 219"/>
                        <wps:cNvSpPr/>
                        <wps:spPr>
                          <a:xfrm>
                            <a:off x="3857620" y="350043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7287409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wps:txbx>
                        <wps:bodyPr rtlCol="1" anchor="ctr"/>
                      </wps:wsp>
                      <wps:wsp>
                        <wps:cNvPr id="935" name="TextBox 249"/>
                        <wps:cNvSpPr txBox="1"/>
                        <wps:spPr>
                          <a:xfrm>
                            <a:off x="1023748" y="3453142"/>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47CBCCB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936" name="TextBox 251"/>
                        <wps:cNvSpPr txBox="1"/>
                        <wps:spPr>
                          <a:xfrm>
                            <a:off x="2571736" y="3286124"/>
                            <a:ext cx="547856" cy="261610"/>
                          </a:xfrm>
                          <a:prstGeom prst="rect">
                            <a:avLst/>
                          </a:prstGeom>
                        </wps:spPr>
                        <wps:style>
                          <a:lnRef idx="0">
                            <a:schemeClr val="dk1"/>
                          </a:lnRef>
                          <a:fillRef idx="3">
                            <a:schemeClr val="dk1"/>
                          </a:fillRef>
                          <a:effectRef idx="3">
                            <a:schemeClr val="dk1"/>
                          </a:effectRef>
                          <a:fontRef idx="minor">
                            <a:schemeClr val="lt1"/>
                          </a:fontRef>
                        </wps:style>
                        <wps:txbx>
                          <w:txbxContent>
                            <w:p w14:paraId="249F404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wps:txbx>
                        <wps:bodyPr wrap="square" rtlCol="1">
                          <a:spAutoFit/>
                        </wps:bodyPr>
                      </wps:wsp>
                      <wps:wsp>
                        <wps:cNvPr id="937" name="Oval 255"/>
                        <wps:cNvSpPr/>
                        <wps:spPr>
                          <a:xfrm>
                            <a:off x="3000364" y="342900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53DEBAB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wps:txbx>
                        <wps:bodyPr rtlCol="1" anchor="ctr"/>
                      </wps:wsp>
                      <wps:wsp>
                        <wps:cNvPr id="938" name="TextBox 105"/>
                        <wps:cNvSpPr txBox="1"/>
                        <wps:spPr>
                          <a:xfrm>
                            <a:off x="714348" y="4524712"/>
                            <a:ext cx="928694" cy="261610"/>
                          </a:xfrm>
                          <a:prstGeom prst="rect">
                            <a:avLst/>
                          </a:prstGeom>
                        </wps:spPr>
                        <wps:style>
                          <a:lnRef idx="1">
                            <a:schemeClr val="accent5"/>
                          </a:lnRef>
                          <a:fillRef idx="3">
                            <a:schemeClr val="accent5"/>
                          </a:fillRef>
                          <a:effectRef idx="2">
                            <a:schemeClr val="accent5"/>
                          </a:effectRef>
                          <a:fontRef idx="minor">
                            <a:schemeClr val="lt1"/>
                          </a:fontRef>
                        </wps:style>
                        <wps:txbx>
                          <w:txbxContent>
                            <w:p w14:paraId="661B855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r_rd_bank</w:t>
                              </w:r>
                            </w:p>
                          </w:txbxContent>
                        </wps:txbx>
                        <wps:bodyPr wrap="square" rtlCol="1">
                          <a:spAutoFit/>
                        </wps:bodyPr>
                      </wps:wsp>
                      <wps:wsp>
                        <wps:cNvPr id="939" name="Elbow Connector 124"/>
                        <wps:cNvCnPr>
                          <a:stCxn id="924" idx="1"/>
                          <a:endCxn id="938" idx="1"/>
                        </wps:cNvCnPr>
                        <wps:spPr>
                          <a:xfrm rot="10800000" flipV="1">
                            <a:off x="714348" y="3167389"/>
                            <a:ext cx="71438" cy="1488127"/>
                          </a:xfrm>
                          <a:prstGeom prst="bentConnector3">
                            <a:avLst>
                              <a:gd name="adj1" fmla="val 286665"/>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940" name="Shape 138"/>
                        <wps:cNvCnPr>
                          <a:stCxn id="938" idx="3"/>
                          <a:endCxn id="925" idx="0"/>
                        </wps:cNvCnPr>
                        <wps:spPr>
                          <a:xfrm flipV="1">
                            <a:off x="1643042" y="2786058"/>
                            <a:ext cx="1214446" cy="1869459"/>
                          </a:xfrm>
                          <a:prstGeom prst="bentConnector4">
                            <a:avLst>
                              <a:gd name="adj1" fmla="val 151764"/>
                              <a:gd name="adj2" fmla="val 106114"/>
                            </a:avLst>
                          </a:prstGeom>
                          <a:ln>
                            <a:tailEnd type="arrow"/>
                          </a:ln>
                        </wps:spPr>
                        <wps:style>
                          <a:lnRef idx="1">
                            <a:schemeClr val="dk1"/>
                          </a:lnRef>
                          <a:fillRef idx="0">
                            <a:schemeClr val="dk1"/>
                          </a:fillRef>
                          <a:effectRef idx="0">
                            <a:schemeClr val="dk1"/>
                          </a:effectRef>
                          <a:fontRef idx="minor">
                            <a:schemeClr val="tx1"/>
                          </a:fontRef>
                        </wps:style>
                        <wps:bodyPr/>
                      </wps:wsp>
                      <wps:wsp>
                        <wps:cNvPr id="941" name="TextBox 171"/>
                        <wps:cNvSpPr txBox="1"/>
                        <wps:spPr>
                          <a:xfrm>
                            <a:off x="1683143" y="2928934"/>
                            <a:ext cx="745717" cy="400110"/>
                          </a:xfrm>
                          <a:prstGeom prst="rect">
                            <a:avLst/>
                          </a:prstGeom>
                          <a:noFill/>
                        </wps:spPr>
                        <wps:txbx>
                          <w:txbxContent>
                            <w:p w14:paraId="16E43972" w14:textId="77777777" w:rsidR="00A92B1F" w:rsidRDefault="00A92B1F" w:rsidP="00A92B1F">
                              <w:pPr>
                                <w:pStyle w:val="NormalWeb"/>
                                <w:spacing w:before="0" w:beforeAutospacing="0" w:after="0" w:afterAutospacing="0"/>
                              </w:pPr>
                              <w:r>
                                <w:rPr>
                                  <w:rFonts w:asciiTheme="minorHAnsi" w:hAnsi="Calibri" w:cstheme="minorBidi"/>
                                  <w:color w:val="000000" w:themeColor="text1"/>
                                  <w:kern w:val="24"/>
                                  <w:sz w:val="20"/>
                                  <w:szCs w:val="20"/>
                                </w:rPr>
                                <w:t>wr_cnt</w:t>
                              </w:r>
                            </w:p>
                            <w:p w14:paraId="4C7C9830" w14:textId="77777777" w:rsidR="00A92B1F" w:rsidRDefault="00A92B1F" w:rsidP="00A92B1F">
                              <w:pPr>
                                <w:pStyle w:val="NormalWeb"/>
                                <w:spacing w:before="0" w:beforeAutospacing="0" w:after="0" w:afterAutospacing="0"/>
                                <w:jc w:val="right"/>
                                <w:rPr>
                                  <w:rtl/>
                                </w:rPr>
                              </w:pPr>
                              <w:r>
                                <w:rPr>
                                  <w:rFonts w:asciiTheme="minorHAnsi" w:hAnsi="Calibri" w:cstheme="minorBidi"/>
                                  <w:color w:val="000000" w:themeColor="text1"/>
                                  <w:kern w:val="24"/>
                                  <w:sz w:val="20"/>
                                  <w:szCs w:val="20"/>
                                </w:rPr>
                                <w:t>wr_cnt_en</w:t>
                              </w:r>
                            </w:p>
                          </w:txbxContent>
                        </wps:txbx>
                        <wps:bodyPr wrap="none" rtlCol="1">
                          <a:spAutoFit/>
                        </wps:bodyPr>
                      </wps:wsp>
                      <wps:wsp>
                        <wps:cNvPr id="942" name="Elbow Connector 209"/>
                        <wps:cNvCnPr>
                          <a:stCxn id="924" idx="3"/>
                          <a:endCxn id="925" idx="1"/>
                        </wps:cNvCnPr>
                        <wps:spPr>
                          <a:xfrm flipV="1">
                            <a:off x="1785918" y="3047668"/>
                            <a:ext cx="571504" cy="119722"/>
                          </a:xfrm>
                          <a:prstGeom prst="bentConnector3">
                            <a:avLst>
                              <a:gd name="adj1" fmla="val 78000"/>
                            </a:avLst>
                          </a:prstGeom>
                          <a:ln>
                            <a:tailEnd type="arrow"/>
                          </a:ln>
                        </wps:spPr>
                        <wps:style>
                          <a:lnRef idx="1">
                            <a:schemeClr val="dk1"/>
                          </a:lnRef>
                          <a:fillRef idx="0">
                            <a:schemeClr val="dk1"/>
                          </a:fillRef>
                          <a:effectRef idx="0">
                            <a:schemeClr val="dk1"/>
                          </a:effectRef>
                          <a:fontRef idx="minor">
                            <a:schemeClr val="tx1"/>
                          </a:fontRef>
                        </wps:style>
                        <wps:bodyPr/>
                      </wps:wsp>
                      <wps:wsp>
                        <wps:cNvPr id="943" name="Rounded Rectangle 148"/>
                        <wps:cNvSpPr/>
                        <wps:spPr>
                          <a:xfrm>
                            <a:off x="-357222" y="4929198"/>
                            <a:ext cx="1785918" cy="571504"/>
                          </a:xfrm>
                          <a:prstGeom prst="roundRect">
                            <a:avLst/>
                          </a:prstGeom>
                        </wps:spPr>
                        <wps:style>
                          <a:lnRef idx="0">
                            <a:schemeClr val="accent2"/>
                          </a:lnRef>
                          <a:fillRef idx="3">
                            <a:schemeClr val="accent2"/>
                          </a:fillRef>
                          <a:effectRef idx="3">
                            <a:schemeClr val="accent2"/>
                          </a:effectRef>
                          <a:fontRef idx="minor">
                            <a:schemeClr val="lt1"/>
                          </a:fontRef>
                        </wps:style>
                        <wps:txbx>
                          <w:txbxContent>
                            <w:p w14:paraId="4DA51C5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523DAD3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wps:txbx>
                        <wps:bodyPr rtlCol="1" anchor="ctr"/>
                      </wps:wsp>
                      <wps:wsp>
                        <wps:cNvPr id="944" name="TextBox 167"/>
                        <wps:cNvSpPr txBox="1"/>
                        <wps:spPr>
                          <a:xfrm>
                            <a:off x="-32" y="2643182"/>
                            <a:ext cx="428627" cy="338554"/>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33D087E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61F96282"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945" name="Shape 179"/>
                        <wps:cNvCnPr>
                          <a:stCxn id="931" idx="2"/>
                          <a:endCxn id="944" idx="3"/>
                        </wps:cNvCnPr>
                        <wps:spPr>
                          <a:xfrm rot="5400000">
                            <a:off x="1265804" y="1827998"/>
                            <a:ext cx="147252" cy="1821670"/>
                          </a:xfrm>
                          <a:prstGeom prst="bentConnector2">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946" name="TextBox 129"/>
                        <wps:cNvSpPr txBox="1"/>
                        <wps:spPr>
                          <a:xfrm>
                            <a:off x="-32" y="3038773"/>
                            <a:ext cx="428627" cy="461665"/>
                          </a:xfrm>
                          <a:prstGeom prst="rect">
                            <a:avLst/>
                          </a:prstGeom>
                        </wps:spPr>
                        <wps:style>
                          <a:lnRef idx="0">
                            <a:schemeClr val="accent3"/>
                          </a:lnRef>
                          <a:fillRef idx="3">
                            <a:schemeClr val="accent3"/>
                          </a:fillRef>
                          <a:effectRef idx="3">
                            <a:schemeClr val="accent3"/>
                          </a:effectRef>
                          <a:fontRef idx="minor">
                            <a:schemeClr val="lt1"/>
                          </a:fontRef>
                        </wps:style>
                        <wps:txbx>
                          <w:txbxContent>
                            <w:p w14:paraId="36B0B08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33720D88"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wps:txbx>
                        <wps:bodyPr wrap="square" rtlCol="1">
                          <a:spAutoFit/>
                        </wps:bodyPr>
                      </wps:wsp>
                      <wps:wsp>
                        <wps:cNvPr id="947" name="Shape 131"/>
                        <wps:cNvCnPr>
                          <a:stCxn id="946" idx="3"/>
                        </wps:cNvCnPr>
                        <wps:spPr>
                          <a:xfrm flipV="1">
                            <a:off x="428595" y="2610146"/>
                            <a:ext cx="1357323" cy="659460"/>
                          </a:xfrm>
                          <a:prstGeom prst="bentConnector3">
                            <a:avLst>
                              <a:gd name="adj1" fmla="val 10000"/>
                            </a:avLst>
                          </a:prstGeom>
                          <a:ln>
                            <a:headEnd type="arrow"/>
                            <a:tailEnd type="arrow"/>
                          </a:ln>
                        </wps:spPr>
                        <wps:style>
                          <a:lnRef idx="1">
                            <a:schemeClr val="accent2"/>
                          </a:lnRef>
                          <a:fillRef idx="0">
                            <a:schemeClr val="accent2"/>
                          </a:fillRef>
                          <a:effectRef idx="0">
                            <a:schemeClr val="accent2"/>
                          </a:effectRef>
                          <a:fontRef idx="minor">
                            <a:schemeClr val="tx1"/>
                          </a:fontRef>
                        </wps:style>
                        <wps:bodyPr/>
                      </wps:wsp>
                      <wps:wsp>
                        <wps:cNvPr id="948" name="Rounded Rectangle 142"/>
                        <wps:cNvSpPr/>
                        <wps:spPr>
                          <a:xfrm>
                            <a:off x="785786" y="3214686"/>
                            <a:ext cx="357190" cy="214314"/>
                          </a:xfrm>
                          <a:prstGeom prst="roundRect">
                            <a:avLst/>
                          </a:prstGeom>
                        </wps:spPr>
                        <wps:style>
                          <a:lnRef idx="2">
                            <a:schemeClr val="dk1"/>
                          </a:lnRef>
                          <a:fillRef idx="1">
                            <a:schemeClr val="lt1"/>
                          </a:fillRef>
                          <a:effectRef idx="0">
                            <a:schemeClr val="dk1"/>
                          </a:effectRef>
                          <a:fontRef idx="minor">
                            <a:schemeClr val="dk1"/>
                          </a:fontRef>
                        </wps:style>
                        <wps:txbx>
                          <w:txbxContent>
                            <w:p w14:paraId="48EBA48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16"/>
                                  <w:szCs w:val="16"/>
                                </w:rPr>
                                <w:t>R1</w:t>
                              </w:r>
                            </w:p>
                          </w:txbxContent>
                        </wps:txbx>
                        <wps:bodyPr rtlCol="1" anchor="ctr"/>
                      </wps:wsp>
                      <wps:wsp>
                        <wps:cNvPr id="949" name="Oval 222"/>
                        <wps:cNvSpPr/>
                        <wps:spPr>
                          <a:xfrm>
                            <a:off x="928662" y="35718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wps:spPr>
                        <wps:style>
                          <a:lnRef idx="0">
                            <a:schemeClr val="accent2"/>
                          </a:lnRef>
                          <a:fillRef idx="3">
                            <a:schemeClr val="accent2"/>
                          </a:fillRef>
                          <a:effectRef idx="3">
                            <a:schemeClr val="accent2"/>
                          </a:effectRef>
                          <a:fontRef idx="minor">
                            <a:schemeClr val="lt1"/>
                          </a:fontRef>
                        </wps:style>
                        <wps:txbx>
                          <w:txbxContent>
                            <w:p w14:paraId="5682047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wps:txbx>
                        <wps:bodyPr rtlCol="1" anchor="ctr"/>
                      </wps:wsp>
                      <wps:wsp>
                        <wps:cNvPr id="950" name="Rounded Rectangle 149"/>
                        <wps:cNvSpPr/>
                        <wps:spPr>
                          <a:xfrm>
                            <a:off x="2357422" y="3071810"/>
                            <a:ext cx="357190" cy="214314"/>
                          </a:xfrm>
                          <a:prstGeom prst="roundRect">
                            <a:avLst/>
                          </a:prstGeom>
                        </wps:spPr>
                        <wps:style>
                          <a:lnRef idx="2">
                            <a:schemeClr val="dk1"/>
                          </a:lnRef>
                          <a:fillRef idx="1">
                            <a:schemeClr val="lt1"/>
                          </a:fillRef>
                          <a:effectRef idx="0">
                            <a:schemeClr val="dk1"/>
                          </a:effectRef>
                          <a:fontRef idx="minor">
                            <a:schemeClr val="dk1"/>
                          </a:fontRef>
                        </wps:style>
                        <wps:txbx>
                          <w:txbxContent>
                            <w:p w14:paraId="76AD9189"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16"/>
                                  <w:szCs w:val="16"/>
                                </w:rPr>
                                <w:t>R2</w:t>
                              </w:r>
                            </w:p>
                          </w:txbxContent>
                        </wps:txbx>
                        <wps:bodyPr rtlCol="1" anchor="ctr"/>
                      </wps:wsp>
                      <wps:wsp>
                        <wps:cNvPr id="951" name="TextBox 151"/>
                        <wps:cNvSpPr txBox="1"/>
                        <wps:spPr>
                          <a:xfrm>
                            <a:off x="2571736" y="5000636"/>
                            <a:ext cx="1300356" cy="415498"/>
                          </a:xfrm>
                          <a:prstGeom prst="rect">
                            <a:avLst/>
                          </a:prstGeom>
                        </wps:spPr>
                        <wps:style>
                          <a:lnRef idx="2">
                            <a:schemeClr val="dk1"/>
                          </a:lnRef>
                          <a:fillRef idx="1">
                            <a:schemeClr val="lt1"/>
                          </a:fillRef>
                          <a:effectRef idx="0">
                            <a:schemeClr val="dk1"/>
                          </a:effectRef>
                          <a:fontRef idx="minor">
                            <a:schemeClr val="dk1"/>
                          </a:fontRef>
                        </wps:style>
                        <wps:txbx>
                          <w:txbxContent>
                            <w:p w14:paraId="1DCD97DA" w14:textId="77777777" w:rsidR="00A92B1F" w:rsidRDefault="00A92B1F" w:rsidP="00A92B1F">
                              <w:pPr>
                                <w:pStyle w:val="NormalWeb"/>
                                <w:spacing w:before="0" w:beforeAutospacing="0" w:after="0" w:afterAutospacing="0"/>
                              </w:pPr>
                              <w:r>
                                <w:rPr>
                                  <w:rFonts w:asciiTheme="minorHAnsi" w:hAnsi="Calibri" w:cstheme="minorBidi"/>
                                  <w:b/>
                                  <w:bCs/>
                                  <w:color w:val="000000" w:themeColor="dark1"/>
                                  <w:kern w:val="24"/>
                                  <w:sz w:val="21"/>
                                  <w:szCs w:val="21"/>
                                  <w:u w:val="single"/>
                                </w:rPr>
                                <w:t xml:space="preserve">R1 – </w:t>
                              </w:r>
                              <w:r>
                                <w:rPr>
                                  <w:rFonts w:asciiTheme="minorHAnsi" w:hAnsi="Calibri" w:cstheme="minorBidi"/>
                                  <w:color w:val="000000" w:themeColor="dark1"/>
                                  <w:kern w:val="24"/>
                                  <w:sz w:val="21"/>
                                  <w:szCs w:val="21"/>
                                  <w:u w:val="single"/>
                                </w:rPr>
                                <w:t>Ram 8</w:t>
                              </w:r>
                              <w:r>
                                <w:rPr>
                                  <w:rFonts w:asciiTheme="minorHAnsi" w:hAnsi="Wingdings" w:cstheme="minorBidi"/>
                                  <w:color w:val="000000" w:themeColor="dark1"/>
                                  <w:kern w:val="24"/>
                                  <w:sz w:val="21"/>
                                  <w:szCs w:val="21"/>
                                  <w:u w:val="single"/>
                                </w:rPr>
                                <w:sym w:font="Wingdings" w:char="F0E0"/>
                              </w:r>
                              <w:r>
                                <w:rPr>
                                  <w:rFonts w:asciiTheme="minorHAnsi" w:hAnsi="Calibri" w:cstheme="minorBidi"/>
                                  <w:color w:val="000000" w:themeColor="dark1"/>
                                  <w:kern w:val="24"/>
                                  <w:sz w:val="21"/>
                                  <w:szCs w:val="21"/>
                                  <w:u w:val="single"/>
                                </w:rPr>
                                <w:t>16 bits</w:t>
                              </w:r>
                            </w:p>
                            <w:p w14:paraId="7347395E" w14:textId="77777777" w:rsidR="00A92B1F" w:rsidRDefault="00A92B1F" w:rsidP="00A92B1F">
                              <w:pPr>
                                <w:pStyle w:val="NormalWeb"/>
                                <w:spacing w:before="0" w:beforeAutospacing="0" w:after="0" w:afterAutospacing="0"/>
                                <w:rPr>
                                  <w:rtl/>
                                </w:rPr>
                              </w:pPr>
                              <w:r>
                                <w:rPr>
                                  <w:rFonts w:asciiTheme="minorHAnsi" w:hAnsi="Calibri" w:cstheme="minorBidi"/>
                                  <w:b/>
                                  <w:bCs/>
                                  <w:color w:val="000000" w:themeColor="dark1"/>
                                  <w:kern w:val="24"/>
                                  <w:sz w:val="21"/>
                                  <w:szCs w:val="21"/>
                                  <w:u w:val="single"/>
                                </w:rPr>
                                <w:t xml:space="preserve">R2 – </w:t>
                              </w:r>
                              <w:r>
                                <w:rPr>
                                  <w:rFonts w:asciiTheme="minorHAnsi" w:hAnsi="Calibri" w:cstheme="minorBidi"/>
                                  <w:color w:val="000000" w:themeColor="dark1"/>
                                  <w:kern w:val="24"/>
                                  <w:sz w:val="21"/>
                                  <w:szCs w:val="21"/>
                                  <w:u w:val="single"/>
                                </w:rPr>
                                <w:t>Ram 16</w:t>
                              </w:r>
                              <w:r>
                                <w:rPr>
                                  <w:rFonts w:asciiTheme="minorHAnsi" w:hAnsi="Wingdings" w:cstheme="minorBidi"/>
                                  <w:color w:val="000000" w:themeColor="dark1"/>
                                  <w:kern w:val="24"/>
                                  <w:sz w:val="21"/>
                                  <w:szCs w:val="21"/>
                                  <w:u w:val="single"/>
                                </w:rPr>
                                <w:sym w:font="Wingdings" w:char="F0E0"/>
                              </w:r>
                              <w:r>
                                <w:rPr>
                                  <w:rFonts w:asciiTheme="minorHAnsi" w:hAnsi="Calibri" w:cstheme="minorBidi"/>
                                  <w:color w:val="000000" w:themeColor="dark1"/>
                                  <w:kern w:val="24"/>
                                  <w:sz w:val="21"/>
                                  <w:szCs w:val="21"/>
                                  <w:u w:val="single"/>
                                </w:rPr>
                                <w:t>8 bits</w:t>
                              </w:r>
                            </w:p>
                          </w:txbxContent>
                        </wps:txbx>
                        <wps:bodyPr wrap="none" rtlCol="1">
                          <a:spAutoFit/>
                        </wps:bodyPr>
                      </wps:wsp>
                      <wpg:grpSp>
                        <wpg:cNvPr id="952" name="Group 161"/>
                        <wpg:cNvGrpSpPr/>
                        <wpg:grpSpPr>
                          <a:xfrm>
                            <a:off x="3131840" y="4653136"/>
                            <a:ext cx="714380" cy="338554"/>
                            <a:chOff x="3131840" y="4653136"/>
                            <a:chExt cx="714380" cy="338554"/>
                          </a:xfrm>
                        </wpg:grpSpPr>
                        <wps:wsp>
                          <wps:cNvPr id="958" name="TextBox 189"/>
                          <wps:cNvSpPr txBox="1"/>
                          <wps:spPr>
                            <a:xfrm>
                              <a:off x="3131840" y="4653136"/>
                              <a:ext cx="714380" cy="338554"/>
                            </a:xfrm>
                            <a:prstGeom prst="rect">
                              <a:avLst/>
                            </a:prstGeom>
                          </wps:spPr>
                          <wps:style>
                            <a:lnRef idx="2">
                              <a:schemeClr val="dk1"/>
                            </a:lnRef>
                            <a:fillRef idx="1">
                              <a:schemeClr val="lt1"/>
                            </a:fillRef>
                            <a:effectRef idx="0">
                              <a:schemeClr val="dk1"/>
                            </a:effectRef>
                            <a:fontRef idx="minor">
                              <a:schemeClr val="dk1"/>
                            </a:fontRef>
                          </wps:style>
                          <wps:txbx>
                            <w:txbxContent>
                              <w:p w14:paraId="67D2B30A"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192B7382"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wps:txbx>
                          <wps:bodyPr wrap="square" rtlCol="1">
                            <a:spAutoFit/>
                          </wps:bodyPr>
                        </wps:wsp>
                        <wps:wsp>
                          <wps:cNvPr id="959" name="Isosceles Triangle 193"/>
                          <wps:cNvSpPr/>
                          <wps:spPr>
                            <a:xfrm rot="5400000">
                              <a:off x="3129444" y="4724577"/>
                              <a:ext cx="142876" cy="71438"/>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57C47035" w14:textId="77777777" w:rsidR="00A92B1F" w:rsidRDefault="00A92B1F" w:rsidP="00A92B1F">
                                <w:pPr>
                                  <w:bidi w:val="0"/>
                                  <w:rPr>
                                    <w:rFonts w:eastAsia="Times New Roman"/>
                                  </w:rPr>
                                </w:pPr>
                              </w:p>
                            </w:txbxContent>
                          </wps:txbx>
                          <wps:bodyPr rtlCol="1" anchor="ctr"/>
                        </wps:wsp>
                        <wps:wsp>
                          <wps:cNvPr id="960" name="Isosceles Triangle 195"/>
                          <wps:cNvSpPr/>
                          <wps:spPr>
                            <a:xfrm rot="5400000">
                              <a:off x="3131825" y="4855546"/>
                              <a:ext cx="142876" cy="71438"/>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38F5892C" w14:textId="77777777" w:rsidR="00A92B1F" w:rsidRDefault="00A92B1F" w:rsidP="00A92B1F">
                                <w:pPr>
                                  <w:bidi w:val="0"/>
                                  <w:rPr>
                                    <w:rFonts w:eastAsia="Times New Roman"/>
                                  </w:rPr>
                                </w:pPr>
                              </w:p>
                            </w:txbxContent>
                          </wps:txbx>
                          <wps:bodyPr rtlCol="1" anchor="ctr"/>
                        </wps:wsp>
                      </wpg:grpSp>
                      <wps:wsp>
                        <wps:cNvPr id="953" name="Isosceles Triangle 201"/>
                        <wps:cNvSpPr/>
                        <wps:spPr>
                          <a:xfrm rot="5400000">
                            <a:off x="753460" y="2925159"/>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76AB3AA4" w14:textId="77777777" w:rsidR="00A92B1F" w:rsidRDefault="00A92B1F" w:rsidP="00A92B1F">
                              <w:pPr>
                                <w:bidi w:val="0"/>
                                <w:rPr>
                                  <w:rFonts w:eastAsia="Times New Roman"/>
                                </w:rPr>
                              </w:pPr>
                            </w:p>
                          </w:txbxContent>
                        </wps:txbx>
                        <wps:bodyPr rtlCol="1" anchor="ctr"/>
                      </wps:wsp>
                      <wps:wsp>
                        <wps:cNvPr id="954" name="Isosceles Triangle 202"/>
                        <wps:cNvSpPr/>
                        <wps:spPr>
                          <a:xfrm rot="5400000">
                            <a:off x="764369" y="3039083"/>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05D79269" w14:textId="77777777" w:rsidR="00A92B1F" w:rsidRDefault="00A92B1F" w:rsidP="00A92B1F">
                              <w:pPr>
                                <w:bidi w:val="0"/>
                                <w:rPr>
                                  <w:rFonts w:eastAsia="Times New Roman"/>
                                </w:rPr>
                              </w:pPr>
                            </w:p>
                          </w:txbxContent>
                        </wps:txbx>
                        <wps:bodyPr rtlCol="1" anchor="ctr"/>
                      </wps:wsp>
                      <wps:wsp>
                        <wps:cNvPr id="955" name="Isosceles Triangle 205"/>
                        <wps:cNvSpPr/>
                        <wps:spPr>
                          <a:xfrm rot="5400000">
                            <a:off x="2316943" y="2803738"/>
                            <a:ext cx="115170" cy="69551"/>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6ADF2E65" w14:textId="77777777" w:rsidR="00A92B1F" w:rsidRDefault="00A92B1F" w:rsidP="00A92B1F">
                              <w:pPr>
                                <w:bidi w:val="0"/>
                                <w:rPr>
                                  <w:rFonts w:eastAsia="Times New Roman"/>
                                </w:rPr>
                              </w:pPr>
                            </w:p>
                          </w:txbxContent>
                        </wps:txbx>
                        <wps:bodyPr rtlCol="1" anchor="ctr"/>
                      </wps:wsp>
                      <wps:wsp>
                        <wps:cNvPr id="956" name="Isosceles Triangle 214"/>
                        <wps:cNvSpPr/>
                        <wps:spPr>
                          <a:xfrm rot="5400000">
                            <a:off x="2327852" y="2917662"/>
                            <a:ext cx="115170" cy="69551"/>
                          </a:xfrm>
                          <a:prstGeom prst="triangle">
                            <a:avLst/>
                          </a:prstGeom>
                        </wps:spPr>
                        <wps:style>
                          <a:lnRef idx="0">
                            <a:schemeClr val="accent3"/>
                          </a:lnRef>
                          <a:fillRef idx="3">
                            <a:schemeClr val="accent3"/>
                          </a:fillRef>
                          <a:effectRef idx="3">
                            <a:schemeClr val="accent3"/>
                          </a:effectRef>
                          <a:fontRef idx="minor">
                            <a:schemeClr val="lt1"/>
                          </a:fontRef>
                        </wps:style>
                        <wps:txbx>
                          <w:txbxContent>
                            <w:p w14:paraId="6CFC587C" w14:textId="77777777" w:rsidR="00A92B1F" w:rsidRDefault="00A92B1F" w:rsidP="00A92B1F">
                              <w:pPr>
                                <w:bidi w:val="0"/>
                                <w:rPr>
                                  <w:rFonts w:eastAsia="Times New Roman"/>
                                </w:rPr>
                              </w:pPr>
                            </w:p>
                          </w:txbxContent>
                        </wps:txbx>
                        <wps:bodyPr rtlCol="1" anchor="ctr"/>
                      </wps:wsp>
                      <wps:wsp>
                        <wps:cNvPr id="957" name="Isosceles Triangle 230"/>
                        <wps:cNvSpPr/>
                        <wps:spPr>
                          <a:xfrm rot="5400000">
                            <a:off x="1536458" y="4281476"/>
                            <a:ext cx="214314" cy="142876"/>
                          </a:xfrm>
                          <a:prstGeom prst="triangle">
                            <a:avLst/>
                          </a:prstGeom>
                        </wps:spPr>
                        <wps:style>
                          <a:lnRef idx="0">
                            <a:schemeClr val="accent4"/>
                          </a:lnRef>
                          <a:fillRef idx="3">
                            <a:schemeClr val="accent4"/>
                          </a:fillRef>
                          <a:effectRef idx="3">
                            <a:schemeClr val="accent4"/>
                          </a:effectRef>
                          <a:fontRef idx="minor">
                            <a:schemeClr val="lt1"/>
                          </a:fontRef>
                        </wps:style>
                        <wps:txbx>
                          <w:txbxContent>
                            <w:p w14:paraId="54D3921B" w14:textId="77777777" w:rsidR="00A92B1F" w:rsidRDefault="00A92B1F" w:rsidP="00A92B1F">
                              <w:pPr>
                                <w:bidi w:val="0"/>
                                <w:rPr>
                                  <w:rFonts w:eastAsia="Times New Roman"/>
                                </w:rPr>
                              </w:pPr>
                            </w:p>
                          </w:txbxContent>
                        </wps:txbx>
                        <wps:bodyPr rtlCol="1" anchor="ctr"/>
                      </wps:wsp>
                    </wpg:wgp>
                  </a:graphicData>
                </a:graphic>
              </wp:anchor>
            </w:drawing>
          </mc:Choice>
          <mc:Fallback>
            <w:pict>
              <v:group id="קבוצה 103" o:spid="_x0000_s1834" style="position:absolute;margin-left:38.4pt;margin-top:41.1pt;width:350.9pt;height:247.7pt;z-index:251663360;mso-position-horizontal-relative:text;mso-position-vertical-relative:text" coordorigin="-3572,23574" coordsize="44511,3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">
                <v:rect id="Rectangle 23" o:spid="_x0000_s1835" style="position:absolute;left:-714;top:25717;width:39290;height:24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9pcYA&#10;AADcAAAADwAAAGRycy9kb3ducmV2LnhtbESPT2vCQBTE7wW/w/KE3upGpSVG1xCEFnv0D4q3R/aZ&#10;DWbfhuxq0n76bqHQ4zAzv2FW+WAb8aDO144VTCcJCOLS6ZorBcfD+0sKwgdkjY1jUvBFHvL16GmF&#10;mXY97+ixD5WIEPYZKjAhtJmUvjRk0U9cSxy9q+sshii7SuoO+wi3jZwlyZu0WHNcMNjSxlB529+t&#10;AndLz/S6/fguTvdrf5ovLqnZfSr1PB6KJYhAQ/gP/7W3WsFiNoffM/EI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9pcYAAADcAAAADwAAAAAAAAAAAAAAAACYAgAAZHJz&#10;L2Rvd25yZXYueG1sUEsFBgAAAAAEAAQA9QAAAIsDAAAAAA==&#10;" fillcolor="#4f81bd [3204]" strokecolor="#243f60 [1604]" strokeweight="2pt">
                  <v:fill opacity="12336f"/>
                  <v:textbox>
                    <w:txbxContent>
                      <w:p w14:paraId="2EB9E8C3" w14:textId="77777777" w:rsidR="00A92B1F" w:rsidRDefault="00A92B1F" w:rsidP="00A92B1F">
                        <w:pPr>
                          <w:bidi w:val="0"/>
                          <w:rPr>
                            <w:rFonts w:eastAsia="Times New Roman"/>
                          </w:rPr>
                        </w:pPr>
                      </w:p>
                    </w:txbxContent>
                  </v:textbox>
                </v:rect>
                <v:shape id="TextBox 13" o:spid="_x0000_s1836" type="#_x0000_t202" style="position:absolute;left:7857;top:29057;width:10002;height:5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6tf8MA&#10;AADcAAAADwAAAGRycy9kb3ducmV2LnhtbESPT4vCMBTE78J+h/AW9qapsoh2jeIuCN7Ef6zHR/Ns&#10;qs1LaWKtfnojCB6HmfkNM5m1thQN1b5wrKDfS0AQZ04XnCvYbRfdEQgfkDWWjknBjTzMph+dCaba&#10;XXlNzSbkIkLYp6jAhFClUvrMkEXfcxVx9I6uthiirHOpa7xGuC3lIEmG0mLBccFgRX+GsvPmYhXc&#10;V3uTaX/+tcdD83+4Vaf9kk9KfX228x8QgdrwDr/aS61gPPiG55l4BO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6tf8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7FAD163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Wr</w:t>
                        </w:r>
                      </w:p>
                    </w:txbxContent>
                  </v:textbox>
                </v:shape>
                <v:shape id="TextBox 14" o:spid="_x0000_s1837" type="#_x0000_t202" style="position:absolute;left:23574;top:27860;width:10001;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I5MMA&#10;AADcAAAADwAAAGRycy9kb3ducmV2LnhtbESPT4vCMBTE78J+h/AW9qapwop2jeIuCN7Ef6zHR/Ns&#10;qs1LaWKtfnojCB6HmfkNM5m1thQN1b5wrKDfS0AQZ04XnCvYbRfdEQgfkDWWjknBjTzMph+dCaba&#10;XXlNzSbkIkLYp6jAhFClUvrMkEXfcxVx9I6uthiirHOpa7xGuC3lIEmG0mLBccFgRX+GsvPmYhXc&#10;V3uTaX/+tcdD83+4Vaf9kk9KfX228x8QgdrwDr/aS61gPPiG55l4BO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II5M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6281686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Mem Ctrl Rd</w:t>
                        </w:r>
                      </w:p>
                    </w:txbxContent>
                  </v:textbox>
                </v:shape>
                <v:shape id="TextBox 15" o:spid="_x0000_s1838" type="#_x0000_t202" style="position:absolute;left:15716;top:39059;width:10001;height:5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Wk8MA&#10;AADcAAAADwAAAGRycy9kb3ducmV2LnhtbESPQYvCMBSE78L+h/AW9qbpehCtRtEFwduia9Hjo3k2&#10;1ealNLFWf71ZEDwOM/MNM1t0thItNb50rOB7kIAgzp0uuVCw/1v3xyB8QNZYOSYFd/KwmH/0Zphq&#10;d+MttbtQiAhhn6ICE0KdSulzQxb9wNXE0Tu5xmKIsimkbvAW4baSwyQZSYslxwWDNf0Yyi+7q1Xw&#10;+M1Mrv1lZU/H9nC81+dsw2elvj675RREoC68w6/2RiuYDEfwfyYe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CWk8MAAADcAAAADwAAAAAAAAAAAAAAAACYAgAAZHJzL2Rv&#10;d25yZXYueG1sUEsFBgAAAAAEAAQA9QAAAIgDAAAAAA==&#10;" fillcolor="#9a4906 [1641]" stroked="f">
                  <v:fill color2="#f68a32 [3017]" rotate="t" angle="180" colors="0 #cb6c1d;52429f #ff8f2a;1 #ff8f26" focus="100%" type="gradient">
                    <o:fill v:ext="view" type="gradientUnscaled"/>
                  </v:fill>
                  <v:shadow on="t" color="black" opacity="22937f" origin=",.5" offset="0,.63889mm"/>
                  <v:textbox style="mso-fit-shape-to-text:t">
                    <w:txbxContent>
                      <w:p w14:paraId="3786C9E9"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SDRAM Arbiter</w:t>
                        </w:r>
                      </w:p>
                    </w:txbxContent>
                  </v:textbox>
                </v:shape>
                <v:shape id="Shape 19" o:spid="_x0000_s1839" type="#_x0000_t33" style="position:absolute;left:11666;top:37625;width:5242;height:2858;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FYFMQAAADcAAAADwAAAGRycy9kb3ducmV2LnhtbESPzW7CMBCE75X6DtZW6q04zYGWgEE0&#10;UhFXUtTzNl7iQLxOYzc/b48rIXEczcw3mtVmtI3oqfO1YwWvswQEcel0zZWC49fnyzsIH5A1No5J&#10;wUQeNuvHhxVm2g18oL4IlYgQ9hkqMCG0mZS+NGTRz1xLHL2T6yyGKLtK6g6HCLeNTJNkLi3WHBcM&#10;tpQbKi/Fn1WQ/w67eZGS+VnsP6bzd5Pv+u2k1PPTuF2CCDSGe/jW3msFi/QN/s/E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0VgUxAAAANwAAAAPAAAAAAAAAAAA&#10;AAAAAKECAABkcnMvZG93bnJldi54bWxQSwUGAAAAAAQABAD5AAAAkgMAAAAA&#10;" strokecolor="black [3200]" strokeweight="2pt">
                  <v:stroke startarrow="open" endarrow="open"/>
                  <v:shadow on="t" color="black" opacity="24903f" origin=",.5" offset="0,.55556mm"/>
                </v:shape>
                <v:shape id="Shape 20" o:spid="_x0000_s1840" type="#_x0000_t33" style="position:absolute;left:23988;top:37206;width:6198;height:273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q0xcAAAADcAAAADwAAAGRycy9kb3ducmV2LnhtbERPTYvCMBC9L/gfwgje1lQPYqtRRCws&#10;7F62il6HZmyrzaQk0Xb//eYgeHy87/V2MK14kvONZQWzaQKCuLS64UrB6Zh/LkH4gKyxtUwK/sjD&#10;djP6WGOmbc+/9CxCJWII+wwV1CF0mZS+rMmgn9qOOHJX6wyGCF0ltcM+hptWzpNkIQ02HBtq7Ghf&#10;U3kvHkbB+db4Mn9Q8X33yc9hl6eX3qVKTcbDbgUi0BDe4pf7SytI53FtPBOP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2qtMXAAAAA3AAAAA8AAAAAAAAAAAAAAAAA&#10;oQIAAGRycy9kb3ducmV2LnhtbFBLBQYAAAAABAAEAPkAAACOAwAAAAA=&#10;" strokecolor="black [3200]" strokeweight="2pt">
                  <v:stroke startarrow="open" endarrow="open"/>
                  <v:shadow on="t" color="black" opacity="24903f" origin=",.5" offset="0,.55556mm"/>
                </v:shape>
                <v:shape id="TextBox 104" o:spid="_x0000_s1841" type="#_x0000_t202" style="position:absolute;left:34756;top:30251;width:9287;height:30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9UMIA&#10;AADcAAAADwAAAGRycy9kb3ducmV2LnhtbESPQYvCMBSE74L/ITzBmybtQbZdo6ggiLfVXbw+mmdb&#10;bF5Kk9r6783Cwh6HmfmGWW9H24gndb52rCFZKhDEhTM1lxq+r8fFBwgfkA02jknDizxsN9PJGnPj&#10;Bv6i5yWUIkLY56ihCqHNpfRFRRb90rXE0bu7zmKIsiul6XCIcNvIVKmVtFhzXKiwpUNFxePSWw2P&#10;Qg3Xm7K7c39r0/4nS+o9JVrPZ+PuE0SgMfyH/9onoyFLM/g9E4+A3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z1QwgAAANwAAAAPAAAAAAAAAAAAAAAAAJgCAABkcnMvZG93&#10;bnJldi54bWxQSwUGAAAAAAQABAD1AAAAhwM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378FCCA0"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Elbow Connector 106" o:spid="_x0000_s1842" type="#_x0000_t34" style="position:absolute;left:33575;top:30476;width:4286;height:131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qJj8MAAADcAAAADwAAAGRycy9kb3ducmV2LnhtbERPy2oCMRTdF/oP4Ra604wWtR2NYqtC&#10;Fwo6la4vkzsPnNwMSdTRr28WQpeH854tOtOICzlfW1Yw6CcgiHOray4VHH82vXcQPiBrbCyTght5&#10;WMyfn2aYanvlA12yUIoYwj5FBVUIbSqlzysy6Pu2JY5cYZ3BEKErpXZ4jeGmkcMkGUuDNceGClv6&#10;qig/ZWejYLQ/Jp+mPP26YnLfFOPVbputg1KvL91yCiJQF/7FD/e3VvDxFufHM/EI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qiY/DAAAA3AAAAA8AAAAAAAAAAAAA&#10;AAAAoQIAAGRycy9kb3ducmV2LnhtbFBLBQYAAAAABAAEAPkAAACRAwAAAAA=&#10;" strokecolor="black [3200]" strokeweight="2pt">
                  <v:stroke endarrow="open"/>
                  <v:shadow on="t" color="black" opacity="24903f" origin=",.5" offset="0,.55556mm"/>
                </v:shape>
                <v:shape id="TextBox 204" o:spid="_x0000_s1843" type="#_x0000_t202" style="position:absolute;left:17859;top:23574;width:9287;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jcz8YA&#10;AADcAAAADwAAAGRycy9kb3ducmV2LnhtbESPQWuDQBSE74X+h+UVeinNaoSQ2GykFIy5FZMcPD7c&#10;V5W6b8XdGNtf3w0Uchxm5htmm82mFxONrrOsIF5EIIhrqztuFJxP+esahPPIGnvLpOCHHGS7x4ct&#10;ptpeuaTp6BsRIOxSVNB6P6RSurolg25hB+LgfdnRoA9ybKQe8RrgppfLKFpJgx2HhRYH+mip/j5e&#10;jIJq7V/6wi6LzyQ5l9M+rvLfpFLq+Wl+fwPhafb38H/7oBVskhhuZ8IR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jcz8YAAADcAAAADwAAAAAAAAAAAAAAAACYAgAAZHJz&#10;L2Rvd25yZXYueG1sUEsFBgAAAAAEAAQA9QAAAIsDA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24CD535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8"/>
                            <w:szCs w:val="28"/>
                          </w:rPr>
                          <w:t>WBS</w:t>
                        </w:r>
                      </w:p>
                    </w:txbxContent>
                  </v:textbox>
                </v:shape>
                <v:shape id="Shape 208" o:spid="_x0000_s1844" type="#_x0000_t34" style="position:absolute;left:16477;top:23033;width:2405;height:964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6RNcQAAADcAAAADwAAAGRycy9kb3ducmV2LnhtbESP3YrCMBSE7xd8h3AEbxZNVfCnNhVZ&#10;kF1QEKsPcGiObbE5KU1Wu/v0RhC8HGbmGyZZd6YWN2pdZVnBeBSBIM6trrhQcD5thwsQziNrrC2T&#10;gj9ysE57HwnG2t75SLfMFyJA2MWooPS+iaV0eUkG3cg2xMG72NagD7ItpG7xHuCmlpMomkmDFYeF&#10;Ehv6Kim/Zr9GwWd9OHT7XE6/5022i1zhL9m/VmrQ7zYrEJ46/w6/2j9awXI6geeZcARk+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npE1xAAAANwAAAAPAAAAAAAAAAAA&#10;AAAAAKECAABkcnMvZG93bnJldi54bWxQSwUGAAAAAAQABAD5AAAAkgMAAAAA&#10;" adj="5669" strokecolor="black [3200]" strokeweight="2pt">
                  <v:stroke endarrow="open"/>
                  <v:shadow on="t" color="black" opacity="24903f" origin=",.5" offset="0,.55556mm"/>
                </v:shape>
                <v:oval id="Oval 218" o:spid="_x0000_s1845" style="position:absolute;left:16430;top:23574;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R1cYA&#10;AADcAAAADwAAAGRycy9kb3ducmV2LnhtbESPQWvCQBSE7wX/w/KEXkrdGMG2qauIEGi9aQJtb6/Z&#10;100w+zZktxr/vSsIHoeZ+YZZrAbbiiP1vnGsYDpJQBBXTjdsFJRF/vwKwgdkja1jUnAmD6vl6GGB&#10;mXYn3tFxH4yIEPYZKqhD6DIpfVWTRT9xHXH0/lxvMUTZG6l7PEW4bWWaJHNpseG4UGNHm5qqw/7f&#10;KiiM/E7L/Ouzyqfp9sccXort069Sj+Nh/Q4i0BDu4Vv7Qyt4m83geiYeAbm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BR1c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1621ED3F"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1</w:t>
                        </w:r>
                      </w:p>
                    </w:txbxContent>
                  </v:textbox>
                </v:oval>
                <v:oval id="Oval 219" o:spid="_x0000_s1846" style="position:absolute;left:38576;top:35004;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nJocYA&#10;AADcAAAADwAAAGRycy9kb3ducmV2LnhtbESPQWvCQBSE70L/w/IKXkQ3RqltdJVSCFhvGqHt7TX7&#10;3ASzb0N21fTfdwtCj8PMfMOsNr1txJU6XztWMJ0kIIhLp2s2Co5FPn4G4QOyxsYxKfghD5v1w2CF&#10;mXY33tP1EIyIEPYZKqhCaDMpfVmRRT9xLXH0Tq6zGKLsjNQd3iLcNjJNkidpsea4UGFLbxWV58PF&#10;KiiM/EyP+cd7mU/T3Zc5L4rd6Fup4WP/ugQRqA//4Xt7qxW8zObwdyY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nJoc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72874097"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tl/>
                          </w:rPr>
                          <w:t>2</w:t>
                        </w:r>
                      </w:p>
                    </w:txbxContent>
                  </v:textbox>
                </v:oval>
                <v:shape id="TextBox 249" o:spid="_x0000_s1847" type="#_x0000_t202" style="position:absolute;left:10237;top:34531;width:547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fAcYA&#10;AADcAAAADwAAAGRycy9kb3ducmV2LnhtbESPT2sCMRTE74LfITyhN81qq+jWKEUQrD20/sHS22Pz&#10;ulm6eVk2UVc/vSkIHoeZ+Q0znTe2FCeqfeFYQb+XgCDOnC44V7DfLbtjED4gaywdk4ILeZjP2q0p&#10;ptqdeUOnbchFhLBPUYEJoUql9Jkhi77nKuLo/braYoiyzqWu8RzhtpSDJBlJiwXHBYMVLQxlf9uj&#10;VSD72ry8765f34M17z8+s8rbw49ST53m7RVEoCY8wvf2SiuYPA/h/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efAc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47CBCCB5"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shape id="TextBox 251" o:spid="_x0000_s1848" type="#_x0000_t202" style="position:absolute;left:25717;top:32861;width:5478;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BdsYA&#10;AADcAAAADwAAAGRycy9kb3ducmV2LnhtbESPT2vCQBTE7wW/w/IEb3WjFtE0GykFwbYH/9LS2yP7&#10;zAazb0N2q6mf3hUKPQ4z8xsmW3S2FmdqfeVYwWiYgCAunK64VHDYLx9nIHxA1lg7JgW/5GGR9x4y&#10;TLW78JbOu1CKCGGfogITQpNK6QtDFv3QNcTRO7rWYoiyLaVu8RLhtpbjJJlKixXHBYMNvRoqTrsf&#10;q0COtHl62183X+N3Pnysi8bbz2+lBv3u5RlEoC78h//aK61gPpnC/Uw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UBdsYAAADcAAAADwAAAAAAAAAAAAAAAACYAgAAZHJz&#10;L2Rvd25yZXYueG1sUEsFBgAAAAAEAAQA9QAAAIsDAAAAAA==&#10;" fillcolor="black [1632]" stroked="f">
                  <v:fill color2="black [3008]" rotate="t" angle="180" focus="80%" type="gradient">
                    <o:fill v:ext="view" type="gradientUnscaled"/>
                  </v:fill>
                  <v:shadow on="t" color="black" opacity="22937f" origin=",.5" offset="0,.63889mm"/>
                  <v:textbox style="mso-fit-shape-to-text:t">
                    <w:txbxContent>
                      <w:p w14:paraId="249F4046"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BM</w:t>
                        </w:r>
                      </w:p>
                    </w:txbxContent>
                  </v:textbox>
                </v:shape>
                <v:oval id="Oval 255" o:spid="_x0000_s1849" style="position:absolute;left:30003;top:34290;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X1sYA&#10;AADcAAAADwAAAGRycy9kb3ducmV2LnhtbESPQWvCQBSE74X+h+UVeil1YwRtU1cRIaDeNIG2t9fs&#10;6yaYfRuyW43/3hWEHoeZ+YaZLwfbihP1vnGsYDxKQBBXTjdsFJRF/voGwgdkja1jUnAhD8vF48Mc&#10;M+3OvKfTIRgRIewzVFCH0GVS+qomi37kOuLo/breYoiyN1L3eI5w28o0SabSYsNxocaO1jVVx8Of&#10;VVAY+ZWW+ee2ysfp7tscZ8Xu5Uep56dh9QEi0BD+w/f2Rit4n8zgdiYe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tX1s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53DEBAB1"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C</w:t>
                        </w:r>
                      </w:p>
                    </w:txbxContent>
                  </v:textbox>
                </v:oval>
                <v:shape id="TextBox 105" o:spid="_x0000_s1850" type="#_x0000_t202" style="position:absolute;left:7143;top:45247;width:9287;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kSw8IA&#10;AADcAAAADwAAAGRycy9kb3ducmV2LnhtbERPy2oCMRTdC/2HcAvdaUYr1Y5GEUXQhQttQbq7TO48&#10;cHIzJNEZ/XqzKLg8nPd82Zla3Mj5yrKC4SABQZxZXXGh4Pdn25+C8AFZY22ZFNzJw3Lx1ptjqm3L&#10;R7qdQiFiCPsUFZQhNKmUPivJoB/YhjhyuXUGQ4SukNphG8NNLUdJ8iUNVhwbSmxoXVJ2OV2Ngs3h&#10;4cbnyaHpLq29H/0+X8u/XKmP9241AxGoCy/xv3unFXx/xrXxTDw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RLDwgAAANwAAAAPAAAAAAAAAAAAAAAAAJgCAABkcnMvZG93&#10;bnJldi54bWxQSwUGAAAAAAQABAD1AAAAhwMAAAAA&#10;" fillcolor="#215a69 [1640]" strokecolor="#40a7c2 [3048]">
                  <v:fill color2="#3da5c1 [3016]" rotate="t" angle="180" colors="0 #2787a0;52429f #36b1d2;1 #34b3d6" focus="100%" type="gradient">
                    <o:fill v:ext="view" type="gradientUnscaled"/>
                  </v:fill>
                  <v:shadow on="t" color="black" opacity="22937f" origin=",.5" offset="0,.63889mm"/>
                  <v:textbox style="mso-fit-shape-to-text:t">
                    <w:txbxContent>
                      <w:p w14:paraId="661B855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22"/>
                            <w:szCs w:val="22"/>
                          </w:rPr>
                          <w:t>wr_rd_bank</w:t>
                        </w:r>
                      </w:p>
                    </w:txbxContent>
                  </v:textbox>
                </v:shape>
                <v:shape id="Elbow Connector 124" o:spid="_x0000_s1851" type="#_x0000_t34" style="position:absolute;left:7143;top:31673;width:714;height:14882;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qhtcEAAADcAAAADwAAAGRycy9kb3ducmV2LnhtbESPQYvCMBSE78L+h/AW9qapuyi121QW&#10;QfBqFc+P5m1bbF5Kk9rWX28EweMwM98w6XY0jbhR52rLCpaLCARxYXXNpYLzaT+PQTiPrLGxTAom&#10;crDNPmYpJtoOfKRb7ksRIOwSVFB53yZSuqIig25hW+Lg/dvOoA+yK6XucAhw08jvKFpLgzWHhQpb&#10;2lVUXPPeKBjiflrF8sJ43vVTfpCuvI+xUl+f498vCE+jf4df7YNWsPnZwPNMOAIy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WqG1wQAAANwAAAAPAAAAAAAAAAAAAAAA&#10;AKECAABkcnMvZG93bnJldi54bWxQSwUGAAAAAAQABAD5AAAAjwMAAAAA&#10;" adj="61920" strokecolor="black [3040]">
                  <v:stroke startarrow="open" endarrow="open"/>
                </v:shape>
                <v:shape id="Shape 138" o:spid="_x0000_s1852" type="#_x0000_t35" style="position:absolute;left:16430;top:27860;width:12144;height:18695;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mS+L4AAADcAAAADwAAAGRycy9kb3ducmV2LnhtbERPy4rCMBTdD/gP4QruxlSRQatRRFC6&#10;Kz7Q7aW5NsXmpjZR69+bxYDLw3kvVp2txZNaXzlWMBomIIgLpysuFZyO298pCB+QNdaOScGbPKyW&#10;vZ8Fptq9eE/PQyhFDGGfogITQpNK6QtDFv3QNcSRu7rWYoiwLaVu8RXDbS3HSfInLVYcGww2tDFU&#10;3A4PqyAzo/uFNvg+n/PCy11W5/l0q9Sg363nIAJ14Sv+d2dawWwS58cz8Qj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mZL4vgAAANwAAAAPAAAAAAAAAAAAAAAAAKEC&#10;AABkcnMvZG93bnJldi54bWxQSwUGAAAAAAQABAD5AAAAjAMAAAAA&#10;" adj="32781,22921" strokecolor="black [3040]">
                  <v:stroke endarrow="open"/>
                </v:shape>
                <v:shape id="TextBox 171" o:spid="_x0000_s1853" type="#_x0000_t202" style="position:absolute;left:16831;top:29289;width:7457;height:40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qincUA&#10;AADcAAAADwAAAGRycy9kb3ducmV2LnhtbESP3WrCQBSE7wt9h+UUelc3ES0as5FiLXhn/XmAQ/aY&#10;jcmeDdlV0z69Wyh4OczMN0y+HGwrrtT72rGCdJSAIC6drrlScDx8vc1A+ICssXVMCn7Iw7J4fsox&#10;0+7GO7ruQyUihH2GCkwIXSalLw1Z9CPXEUfv5HqLIcq+krrHW4TbVo6T5F1arDkuGOxoZahs9her&#10;YJbYbdPMx9/eTn7TqVl9unV3Vur1ZfhYgAg0hEf4v73RCuaTFP7OxCMg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qKdxQAAANwAAAAPAAAAAAAAAAAAAAAAAJgCAABkcnMv&#10;ZG93bnJldi54bWxQSwUGAAAAAAQABAD1AAAAigMAAAAA&#10;" filled="f" stroked="f">
                  <v:textbox style="mso-fit-shape-to-text:t">
                    <w:txbxContent>
                      <w:p w14:paraId="16E43972" w14:textId="77777777" w:rsidR="00A92B1F" w:rsidRDefault="00A92B1F" w:rsidP="00A92B1F">
                        <w:pPr>
                          <w:pStyle w:val="NormalWeb"/>
                          <w:spacing w:before="0" w:beforeAutospacing="0" w:after="0" w:afterAutospacing="0"/>
                        </w:pPr>
                        <w:r>
                          <w:rPr>
                            <w:rFonts w:asciiTheme="minorHAnsi" w:hAnsi="Calibri" w:cstheme="minorBidi"/>
                            <w:color w:val="000000" w:themeColor="text1"/>
                            <w:kern w:val="24"/>
                            <w:sz w:val="20"/>
                            <w:szCs w:val="20"/>
                          </w:rPr>
                          <w:t>wr_cnt</w:t>
                        </w:r>
                      </w:p>
                      <w:p w14:paraId="4C7C9830" w14:textId="77777777" w:rsidR="00A92B1F" w:rsidRDefault="00A92B1F" w:rsidP="00A92B1F">
                        <w:pPr>
                          <w:pStyle w:val="NormalWeb"/>
                          <w:spacing w:before="0" w:beforeAutospacing="0" w:after="0" w:afterAutospacing="0"/>
                          <w:jc w:val="right"/>
                          <w:rPr>
                            <w:rtl/>
                          </w:rPr>
                        </w:pPr>
                        <w:r>
                          <w:rPr>
                            <w:rFonts w:asciiTheme="minorHAnsi" w:hAnsi="Calibri" w:cstheme="minorBidi"/>
                            <w:color w:val="000000" w:themeColor="text1"/>
                            <w:kern w:val="24"/>
                            <w:sz w:val="20"/>
                            <w:szCs w:val="20"/>
                          </w:rPr>
                          <w:t>wr_cnt_en</w:t>
                        </w:r>
                      </w:p>
                    </w:txbxContent>
                  </v:textbox>
                </v:shape>
                <v:shape id="Elbow Connector 209" o:spid="_x0000_s1854" type="#_x0000_t34" style="position:absolute;left:17859;top:30476;width:5715;height:119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4K1MQAAADcAAAADwAAAGRycy9kb3ducmV2LnhtbESP0WoCMRRE3wv9h3ALfavZWrfqahRZ&#10;EKQUSq0fcNlck8XNzZKkuvr1TaHQx2FmzjDL9eA6caYQW88KnkcFCOLG65aNgsPX9mkGIiZkjZ1n&#10;UnClCOvV/d0SK+0v/EnnfTIiQzhWqMCm1FdSxsaSwzjyPXH2jj44TFkGI3XAS4a7To6L4lU6bDkv&#10;WOypttSc9t9OgXkhG2rzdn3fdOWtLD9ams5rpR4fhs0CRKIh/Yf/2jutYD4Zw++Zf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rgrUxAAAANwAAAAPAAAAAAAAAAAA&#10;AAAAAKECAABkcnMvZG93bnJldi54bWxQSwUGAAAAAAQABAD5AAAAkgMAAAAA&#10;" adj="16848" strokecolor="black [3040]">
                  <v:stroke endarrow="open"/>
                </v:shape>
                <v:roundrect id="Rounded Rectangle 148" o:spid="_x0000_s1855" style="position:absolute;left:-3572;top:49291;width:17858;height:57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YZsUA&#10;AADcAAAADwAAAGRycy9kb3ducmV2LnhtbESPQWsCMRSE70L/Q3gFb5q1irRbs2JbBaEX1wq9Pjav&#10;m7Cbl2UTdf33TaHgcZiZb5jVenCtuFAfrGcFs2kGgrjy2nKt4PS1mzyDCBFZY+uZFNwowLp4GK0w&#10;1/7KJV2OsRYJwiFHBSbGLpcyVIYchqnviJP343uHMcm+lrrHa4K7Vj5l2VI6tJwWDHb0bqhqjmen&#10;oHk7fJiT/d7L86cdZrEuN9vOKDV+HDavICIN8R7+b++1gpfFHP7Op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5hmxQAAANwAAAAPAAAAAAAAAAAAAAAAAJgCAABkcnMv&#10;ZG93bnJldi54bWxQSwUGAAAAAAQABAD1AAAAigMAAAAA&#10;" fillcolor="#652523 [1637]" stroked="f">
                  <v:fill color2="#ba4442 [3013]" rotate="t" angle="180" colors="0 #9b2d2a;52429f #cb3d3a;1 #ce3b37" focus="100%" type="gradient">
                    <o:fill v:ext="view" type="gradientUnscaled"/>
                  </v:fill>
                  <v:shadow on="t" color="black" opacity="22937f" origin=",.5" offset="0,.63889mm"/>
                  <v:textbox>
                    <w:txbxContent>
                      <w:p w14:paraId="4DA51C5B"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sz w:val="36"/>
                            <w:szCs w:val="36"/>
                          </w:rPr>
                          <w:t>Memory</w:t>
                        </w:r>
                      </w:p>
                      <w:p w14:paraId="523DAD3E" w14:textId="77777777" w:rsidR="00A92B1F" w:rsidRDefault="00A92B1F" w:rsidP="00A92B1F">
                        <w:pPr>
                          <w:pStyle w:val="NormalWeb"/>
                          <w:spacing w:before="0" w:beforeAutospacing="0" w:after="0" w:afterAutospacing="0"/>
                          <w:jc w:val="center"/>
                          <w:rPr>
                            <w:rtl/>
                          </w:rPr>
                        </w:pPr>
                        <w:r>
                          <w:rPr>
                            <w:rFonts w:asciiTheme="minorHAnsi" w:hAnsi="Calibri" w:cstheme="minorBidi"/>
                            <w:color w:val="FFFFFF" w:themeColor="light1"/>
                            <w:kern w:val="24"/>
                            <w:sz w:val="36"/>
                            <w:szCs w:val="36"/>
                          </w:rPr>
                          <w:t>Management</w:t>
                        </w:r>
                      </w:p>
                    </w:txbxContent>
                  </v:textbox>
                </v:roundrect>
                <v:shape id="TextBox 167" o:spid="_x0000_s1856" type="#_x0000_t202" style="position:absolute;top:26431;width:4285;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6X6cIA&#10;AADcAAAADwAAAGRycy9kb3ducmV2LnhtbESPQYvCMBSE74L/ITxhL6Kpq4hWo4iw4EXBKvT6aJ5t&#10;sXkpTazdf28EweMwM98w621nKtFS40rLCibjCARxZnXJuYLr5W+0AOE8ssbKMin4JwfbTb+3xljb&#10;J5+pTXwuAoRdjAoK7+tYSpcVZNCNbU0cvJttDPogm1zqBp8Bbir5G0VzabDksFBgTfuCsnvyMAqG&#10;k1ObHpOOzPR6Pz4O51tqU6nUz6DbrUB46vw3/GkftILlbAbvM+EI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DpfpwgAAANwAAAAPAAAAAAAAAAAAAAAAAJgCAABkcnMvZG93&#10;bnJldi54bWxQSwUGAAAAAAQABAD1AAAAhw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33D087E0"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TYPE</w:t>
                        </w:r>
                      </w:p>
                      <w:p w14:paraId="61F96282"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Shape 179" o:spid="_x0000_s1857" type="#_x0000_t33" style="position:absolute;left:12658;top:18279;width:1472;height:1821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CYrcQAAADcAAAADwAAAGRycy9kb3ducmV2LnhtbESPQWvCQBSE7wX/w/IKvelG0Rqjq4io&#10;VMRDU70/sq9JMPs2Zrcx/fduQehxmJlvmMWqM5VoqXGlZQXDQQSCOLO65FzB+WvXj0E4j6yxskwK&#10;fsnBatl7WWCi7Z0/qU19LgKEXYIKCu/rREqXFWTQDWxNHLxv2xj0QTa51A3eA9xUchRF79JgyWGh&#10;wJo2BWXX9McouNzKdDjdXE9xG1fpdn88cO4nSr29dus5CE+d/w8/2x9awWw8gb8z4Qj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JitxAAAANwAAAAPAAAAAAAAAAAA&#10;AAAAAKECAABkcnMvZG93bnJldi54bWxQSwUGAAAAAAQABAD5AAAAkgMAAAAA&#10;" strokecolor="#bc4542 [3045]">
                  <v:stroke endarrow="open"/>
                </v:shape>
                <v:shape id="TextBox 129" o:spid="_x0000_s1858" type="#_x0000_t202" style="position:absolute;top:30387;width:4285;height: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CsBcUA&#10;AADcAAAADwAAAGRycy9kb3ducmV2LnhtbESPT2vCQBTE7wW/w/IEL8VstEVqdBOkUPBiwVTI9ZF9&#10;+YPZtyG7xvjt3UKhx2FmfsPss8l0YqTBtZYVrKIYBHFpdcu1gsvP1/IDhPPIGjvLpOBBDrJ09rLH&#10;RNs7n2nMfS0ChF2CChrv+0RKVzZk0EW2Jw5eZQeDPsihlnrAe4CbTq7jeCMNthwWGuzps6Hymt+M&#10;gtfV91ic8onM2+V6uh3PVWELqdRiPh12IDxN/j/81z5qBdv3DfyeCUdAp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kKwFxQAAANwAAAAPAAAAAAAAAAAAAAAAAJgCAABkcnMv&#10;ZG93bnJldi54bWxQSwUGAAAAAAQABAD1AAAAigMAAAAA&#10;" fillcolor="#506329 [1638]" stroked="f">
                  <v:fill color2="#93b64c [3014]" rotate="t" angle="180" colors="0 #769535;52429f #9bc348;1 #9cc746" focus="100%" type="gradient">
                    <o:fill v:ext="view" type="gradientUnscaled"/>
                  </v:fill>
                  <v:shadow on="t" color="black" opacity="22937f" origin=",.5" offset="0,.63889mm"/>
                  <v:textbox style="mso-fit-shape-to-text:t">
                    <w:txbxContent>
                      <w:p w14:paraId="36B0B08E" w14:textId="77777777" w:rsidR="00A92B1F" w:rsidRDefault="00A92B1F" w:rsidP="00A92B1F">
                        <w:pPr>
                          <w:pStyle w:val="NormalWeb"/>
                          <w:spacing w:before="0" w:beforeAutospacing="0" w:after="0" w:afterAutospacing="0"/>
                          <w:jc w:val="center"/>
                        </w:pPr>
                        <w:r>
                          <w:rPr>
                            <w:rFonts w:asciiTheme="minorHAnsi" w:hAnsi="Calibri" w:cstheme="minorBidi"/>
                            <w:color w:val="000000" w:themeColor="text1"/>
                            <w:kern w:val="24"/>
                            <w:sz w:val="16"/>
                            <w:szCs w:val="16"/>
                          </w:rPr>
                          <w:t>DBG ADDR</w:t>
                        </w:r>
                      </w:p>
                      <w:p w14:paraId="33720D88" w14:textId="77777777" w:rsidR="00A92B1F" w:rsidRDefault="00A92B1F" w:rsidP="00A92B1F">
                        <w:pPr>
                          <w:pStyle w:val="NormalWeb"/>
                          <w:spacing w:before="0" w:beforeAutospacing="0" w:after="0" w:afterAutospacing="0"/>
                          <w:jc w:val="center"/>
                          <w:rPr>
                            <w:rtl/>
                          </w:rPr>
                        </w:pPr>
                        <w:r>
                          <w:rPr>
                            <w:rFonts w:asciiTheme="minorHAnsi" w:hAnsi="Calibri" w:cstheme="minorBidi"/>
                            <w:color w:val="000000" w:themeColor="text1"/>
                            <w:kern w:val="24"/>
                            <w:sz w:val="16"/>
                            <w:szCs w:val="16"/>
                          </w:rPr>
                          <w:t>Reg</w:t>
                        </w:r>
                      </w:p>
                    </w:txbxContent>
                  </v:textbox>
                </v:shape>
                <v:shape id="Shape 131" o:spid="_x0000_s1859" type="#_x0000_t34" style="position:absolute;left:4285;top:26101;width:13574;height:6595;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bACsMAAADcAAAADwAAAGRycy9kb3ducmV2LnhtbESPT4vCMBTE78J+h/AWvGm64t+uURZR&#10;cfFkFcHbo3m2ZZuX2kSt334jCB6HmfkNM503phQ3ql1hWcFXNwJBnFpdcKbgsF91xiCcR9ZYWiYF&#10;D3Iwn320phhre+cd3RKfiQBhF6OC3PsqltKlORl0XVsRB+9sa4M+yDqTusZ7gJtS9qJoKA0WHBZy&#10;rGiRU/qXXE2g7LPL73JwPto1l5uC09Mq2lZKtT+bn28Qnhr/Dr/aG61g0h/B80w4An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mwArDAAAA3AAAAA8AAAAAAAAAAAAA&#10;AAAAoQIAAGRycy9kb3ducmV2LnhtbFBLBQYAAAAABAAEAPkAAACRAwAAAAA=&#10;" adj="2160" strokecolor="#bc4542 [3045]">
                  <v:stroke startarrow="open" endarrow="open"/>
                </v:shape>
                <v:roundrect id="Rounded Rectangle 142" o:spid="_x0000_s1860" style="position:absolute;left:7857;top:32146;width:3572;height:214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6nr0A&#10;AADcAAAADwAAAGRycy9kb3ducmV2LnhtbERPyQrCMBC9C/5DGMGbpooVrUZxQRFvLuB1aMa22ExK&#10;E7X+vTkIHh9vny8bU4oX1a6wrGDQj0AQp1YXnCm4Xna9CQjnkTWWlknBhxwsF+3WHBNt33yi19ln&#10;IoSwS1BB7n2VSOnSnAy6vq2IA3e3tUEfYJ1JXeM7hJtSDqNoLA0WHBpyrGiTU/o4P40CzxhNn8fB&#10;fh0XjR1NbvF2dYyV6naa1QyEp8b/xT/3QSuYjsLacCYcAbn4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lb6nr0AAADcAAAADwAAAAAAAAAAAAAAAACYAgAAZHJzL2Rvd25yZXYu&#10;eG1sUEsFBgAAAAAEAAQA9QAAAIIDAAAAAA==&#10;" fillcolor="white [3201]" strokecolor="black [3200]" strokeweight="2pt">
                  <v:textbox>
                    <w:txbxContent>
                      <w:p w14:paraId="48EBA480"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16"/>
                            <w:szCs w:val="16"/>
                          </w:rPr>
                          <w:t>R1</w:t>
                        </w:r>
                      </w:p>
                    </w:txbxContent>
                  </v:textbox>
                </v:roundrect>
                <v:oval id="Oval 222" o:spid="_x0000_s1861" style="position:absolute;left:9286;top:35718;width:2143;height:2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4VQsYA&#10;AADcAAAADwAAAGRycy9kb3ducmV2LnhtbESPQWvCQBSE7wX/w/IKvZS6MYjW1FWkEKjeNILt7TX7&#10;uglm34bsVuO/dwXB4zAz3zDzZW8bcaLO144VjIYJCOLS6ZqNgn2Rv72D8AFZY+OYFFzIw3IxeJpj&#10;pt2Zt3TaBSMihH2GCqoQ2kxKX1Zk0Q9dSxy9P9dZDFF2RuoOzxFuG5kmyURarDkuVNjSZ0Xlcfdv&#10;FRRGfqf7/LAu81G6+THHabF5/VXq5blffYAI1IdH+N7+0gpm4xnczs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4VQsYAAADcAAAADwAAAAAAAAAAAAAAAACYAgAAZHJz&#10;L2Rvd25yZXYueG1sUEsFBgAAAAAEAAQA9QAAAIsDAAAAAA==&#10;" fillcolor="#652523 [1637]" stroked="f">
                  <v:fill color2="#ba4442 [3013]" rotate="t" angle="180" colors="0 #9b2d2a;52429f #cb3d3a;1 #ce3b37" focus="100%" type="gradient">
                    <o:fill v:ext="view" type="gradientUnscaled"/>
                  </v:fill>
                  <v:shadow on="t" color="black" opacity="22937f" origin=",.5" offset="0,.63889mm"/>
                  <v:textbox>
                    <w:txbxContent>
                      <w:p w14:paraId="5682047D" w14:textId="77777777" w:rsidR="00A92B1F" w:rsidRDefault="00A92B1F" w:rsidP="00A92B1F">
                        <w:pPr>
                          <w:pStyle w:val="NormalWeb"/>
                          <w:spacing w:before="0" w:beforeAutospacing="0" w:after="0" w:afterAutospacing="0"/>
                          <w:jc w:val="center"/>
                        </w:pPr>
                        <w:r>
                          <w:rPr>
                            <w:rFonts w:asciiTheme="minorHAnsi" w:hAnsi="Calibri" w:cstheme="minorBidi"/>
                            <w:color w:val="FFFFFF" w:themeColor="light1"/>
                            <w:kern w:val="24"/>
                          </w:rPr>
                          <w:t>B</w:t>
                        </w:r>
                      </w:p>
                    </w:txbxContent>
                  </v:textbox>
                </v:oval>
                <v:roundrect id="Rounded Rectangle 149" o:spid="_x0000_s1862" style="position:absolute;left:23574;top:30718;width:3572;height:2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lgRb0A&#10;AADcAAAADwAAAGRycy9kb3ducmV2LnhtbERPyQrCMBC9C/5DGMGbpooVrUZxQRFvLuB1aMa22ExK&#10;E7X+vTkIHh9vny8bU4oX1a6wrGDQj0AQp1YXnCm4Xna9CQjnkTWWlknBhxwsF+3WHBNt33yi19ln&#10;IoSwS1BB7n2VSOnSnAy6vq2IA3e3tUEfYJ1JXeM7hJtSDqNoLA0WHBpyrGiTU/o4P40CzxhNn8fB&#10;fh0XjR1NbvF2dYyV6naa1QyEp8b/xT/3QSuYxmF+OBOOgFx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flgRb0AAADcAAAADwAAAAAAAAAAAAAAAACYAgAAZHJzL2Rvd25yZXYu&#10;eG1sUEsFBgAAAAAEAAQA9QAAAIIDAAAAAA==&#10;" fillcolor="white [3201]" strokecolor="black [3200]" strokeweight="2pt">
                  <v:textbox>
                    <w:txbxContent>
                      <w:p w14:paraId="76AD9189" w14:textId="77777777" w:rsidR="00A92B1F" w:rsidRDefault="00A92B1F" w:rsidP="00A92B1F">
                        <w:pPr>
                          <w:pStyle w:val="NormalWeb"/>
                          <w:bidi/>
                          <w:spacing w:before="0" w:beforeAutospacing="0" w:after="0" w:afterAutospacing="0"/>
                          <w:jc w:val="center"/>
                        </w:pPr>
                        <w:r>
                          <w:rPr>
                            <w:rFonts w:asciiTheme="minorHAnsi" w:hAnsi="Calibri" w:cstheme="minorBidi"/>
                            <w:color w:val="000000" w:themeColor="dark1"/>
                            <w:kern w:val="24"/>
                            <w:sz w:val="16"/>
                            <w:szCs w:val="16"/>
                          </w:rPr>
                          <w:t>R2</w:t>
                        </w:r>
                      </w:p>
                    </w:txbxContent>
                  </v:textbox>
                </v:roundrect>
                <v:shape id="TextBox 151" o:spid="_x0000_s1863" type="#_x0000_t202" style="position:absolute;left:25717;top:50006;width:13003;height:41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OcMUA&#10;AADcAAAADwAAAGRycy9kb3ducmV2LnhtbESPT2sCMRTE74V+h/AKXopmFap23SiilBZ6chV7fW7e&#10;/sHNy5LEdfvtm0Khx2FmfsNkm8G0oifnG8sKppMEBHFhdcOVgtPxbbwE4QOyxtYyKfgmD5v140OG&#10;qbZ3PlCfh0pECPsUFdQhdKmUvqjJoJ/Yjjh6pXUGQ5SuktrhPcJNK2dJMpcGG44LNXa0q6m45jej&#10;wH31uOfd+35xbp91cZnLz+O1VGr0NGxXIAIN4T/81/7QCl5fpvB7Jh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4s5wxQAAANwAAAAPAAAAAAAAAAAAAAAAAJgCAABkcnMv&#10;ZG93bnJldi54bWxQSwUGAAAAAAQABAD1AAAAigMAAAAA&#10;" fillcolor="white [3201]" strokecolor="black [3200]" strokeweight="2pt">
                  <v:textbox style="mso-fit-shape-to-text:t">
                    <w:txbxContent>
                      <w:p w14:paraId="1DCD97DA" w14:textId="77777777" w:rsidR="00A92B1F" w:rsidRDefault="00A92B1F" w:rsidP="00A92B1F">
                        <w:pPr>
                          <w:pStyle w:val="NormalWeb"/>
                          <w:spacing w:before="0" w:beforeAutospacing="0" w:after="0" w:afterAutospacing="0"/>
                        </w:pPr>
                        <w:r>
                          <w:rPr>
                            <w:rFonts w:asciiTheme="minorHAnsi" w:hAnsi="Calibri" w:cstheme="minorBidi"/>
                            <w:b/>
                            <w:bCs/>
                            <w:color w:val="000000" w:themeColor="dark1"/>
                            <w:kern w:val="24"/>
                            <w:sz w:val="21"/>
                            <w:szCs w:val="21"/>
                            <w:u w:val="single"/>
                          </w:rPr>
                          <w:t xml:space="preserve">R1 – </w:t>
                        </w:r>
                        <w:r>
                          <w:rPr>
                            <w:rFonts w:asciiTheme="minorHAnsi" w:hAnsi="Calibri" w:cstheme="minorBidi"/>
                            <w:color w:val="000000" w:themeColor="dark1"/>
                            <w:kern w:val="24"/>
                            <w:sz w:val="21"/>
                            <w:szCs w:val="21"/>
                            <w:u w:val="single"/>
                          </w:rPr>
                          <w:t>Ram 8</w:t>
                        </w:r>
                        <w:r>
                          <w:rPr>
                            <w:rFonts w:asciiTheme="minorHAnsi" w:hAnsi="Wingdings" w:cstheme="minorBidi"/>
                            <w:color w:val="000000" w:themeColor="dark1"/>
                            <w:kern w:val="24"/>
                            <w:sz w:val="21"/>
                            <w:szCs w:val="21"/>
                            <w:u w:val="single"/>
                          </w:rPr>
                          <w:sym w:font="Wingdings" w:char="F0E0"/>
                        </w:r>
                        <w:r>
                          <w:rPr>
                            <w:rFonts w:asciiTheme="minorHAnsi" w:hAnsi="Calibri" w:cstheme="minorBidi"/>
                            <w:color w:val="000000" w:themeColor="dark1"/>
                            <w:kern w:val="24"/>
                            <w:sz w:val="21"/>
                            <w:szCs w:val="21"/>
                            <w:u w:val="single"/>
                          </w:rPr>
                          <w:t>16 bits</w:t>
                        </w:r>
                      </w:p>
                      <w:p w14:paraId="7347395E" w14:textId="77777777" w:rsidR="00A92B1F" w:rsidRDefault="00A92B1F" w:rsidP="00A92B1F">
                        <w:pPr>
                          <w:pStyle w:val="NormalWeb"/>
                          <w:spacing w:before="0" w:beforeAutospacing="0" w:after="0" w:afterAutospacing="0"/>
                          <w:rPr>
                            <w:rtl/>
                          </w:rPr>
                        </w:pPr>
                        <w:r>
                          <w:rPr>
                            <w:rFonts w:asciiTheme="minorHAnsi" w:hAnsi="Calibri" w:cstheme="minorBidi"/>
                            <w:b/>
                            <w:bCs/>
                            <w:color w:val="000000" w:themeColor="dark1"/>
                            <w:kern w:val="24"/>
                            <w:sz w:val="21"/>
                            <w:szCs w:val="21"/>
                            <w:u w:val="single"/>
                          </w:rPr>
                          <w:t xml:space="preserve">R2 – </w:t>
                        </w:r>
                        <w:r>
                          <w:rPr>
                            <w:rFonts w:asciiTheme="minorHAnsi" w:hAnsi="Calibri" w:cstheme="minorBidi"/>
                            <w:color w:val="000000" w:themeColor="dark1"/>
                            <w:kern w:val="24"/>
                            <w:sz w:val="21"/>
                            <w:szCs w:val="21"/>
                            <w:u w:val="single"/>
                          </w:rPr>
                          <w:t>Ram 16</w:t>
                        </w:r>
                        <w:r>
                          <w:rPr>
                            <w:rFonts w:asciiTheme="minorHAnsi" w:hAnsi="Wingdings" w:cstheme="minorBidi"/>
                            <w:color w:val="000000" w:themeColor="dark1"/>
                            <w:kern w:val="24"/>
                            <w:sz w:val="21"/>
                            <w:szCs w:val="21"/>
                            <w:u w:val="single"/>
                          </w:rPr>
                          <w:sym w:font="Wingdings" w:char="F0E0"/>
                        </w:r>
                        <w:r>
                          <w:rPr>
                            <w:rFonts w:asciiTheme="minorHAnsi" w:hAnsi="Calibri" w:cstheme="minorBidi"/>
                            <w:color w:val="000000" w:themeColor="dark1"/>
                            <w:kern w:val="24"/>
                            <w:sz w:val="21"/>
                            <w:szCs w:val="21"/>
                            <w:u w:val="single"/>
                          </w:rPr>
                          <w:t>8 bits</w:t>
                        </w:r>
                      </w:p>
                    </w:txbxContent>
                  </v:textbox>
                </v:shape>
                <v:group id="Group 161" o:spid="_x0000_s1864" style="position:absolute;left:31318;top:46531;width:7144;height:3385" coordorigin="31318,46531" coordsize="714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fXnsUAAADcAAAADwAAAGRycy9kb3ducmV2LnhtbESPQYvCMBSE78L+h/CE&#10;vWlaF8WtRhFZlz2IoC6It0fzbIvNS2liW/+9EQSPw8x8w8yXnSlFQ7UrLCuIhxEI4tTqgjMF/8fN&#10;YArCeWSNpWVScCcHy8VHb46Jti3vqTn4TAQIuwQV5N5XiZQuzcmgG9qKOHgXWxv0QdaZ1DW2AW5K&#10;OYqiiTRYcFjIsaJ1Tun1cDMKfltsV1/xT7O9Xtb383G8O21jUuqz361mIDx1/h1+tf+0gu/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3157FAAAA3AAA&#10;AA8AAAAAAAAAAAAAAAAAqgIAAGRycy9kb3ducmV2LnhtbFBLBQYAAAAABAAEAPoAAACcAwAAAAA=&#10;">
                  <v:shape id="TextBox 189" o:spid="_x0000_s1865" type="#_x0000_t202" style="position:absolute;left:31318;top:46531;width:7144;height:3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z8KMMA&#10;AADcAAAADwAAAGRycy9kb3ducmV2LnhtbERPXWvCMBR9F/wP4Qp700TBajujiGOgTBirwtjbpblr&#10;i81NaTKt/355EHw8nO/VpreNuFLna8caphMFgrhwpuZSw/n0Pl6C8AHZYOOYNNzJw2Y9HKwwM+7G&#10;X3TNQyliCPsMNVQhtJmUvqjIop+4ljhyv66zGCLsSmk6vMVw28iZUom0WHNsqLClXUXFJf+zGn5U&#10;rt76z+Q7kfP7IV2kl4/2eNb6ZdRvX0EE6sNT/HDvjYZ0HtfGM/E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z8KMMAAADcAAAADwAAAAAAAAAAAAAAAACYAgAAZHJzL2Rv&#10;d25yZXYueG1sUEsFBgAAAAAEAAQA9QAAAIgDAAAAAA==&#10;" fillcolor="white [3201]" strokecolor="black [3200]" strokeweight="2pt">
                    <v:textbox style="mso-fit-shape-to-text:t">
                      <w:txbxContent>
                        <w:p w14:paraId="67D2B30A" w14:textId="77777777" w:rsidR="00A92B1F" w:rsidRDefault="00A92B1F" w:rsidP="00A92B1F">
                          <w:pPr>
                            <w:pStyle w:val="NormalWeb"/>
                            <w:spacing w:before="0" w:beforeAutospacing="0" w:after="0" w:afterAutospacing="0"/>
                          </w:pPr>
                          <w:r>
                            <w:rPr>
                              <w:rFonts w:asciiTheme="minorHAnsi" w:hAnsi="Calibri" w:cstheme="minorBidi"/>
                              <w:color w:val="000000" w:themeColor="dark1"/>
                              <w:kern w:val="24"/>
                              <w:sz w:val="16"/>
                              <w:szCs w:val="16"/>
                            </w:rPr>
                            <w:t xml:space="preserve">  - 133 MHz</w:t>
                          </w:r>
                        </w:p>
                        <w:p w14:paraId="192B7382" w14:textId="77777777" w:rsidR="00A92B1F" w:rsidRDefault="00A92B1F" w:rsidP="00A92B1F">
                          <w:pPr>
                            <w:pStyle w:val="NormalWeb"/>
                            <w:spacing w:before="0" w:beforeAutospacing="0" w:after="0" w:afterAutospacing="0"/>
                            <w:rPr>
                              <w:rtl/>
                            </w:rPr>
                          </w:pPr>
                          <w:r>
                            <w:rPr>
                              <w:rFonts w:asciiTheme="minorHAnsi" w:hAnsi="Calibri" w:cstheme="minorBidi"/>
                              <w:color w:val="000000" w:themeColor="dark1"/>
                              <w:kern w:val="24"/>
                              <w:sz w:val="16"/>
                              <w:szCs w:val="16"/>
                            </w:rPr>
                            <w:t xml:space="preserve">  - 100 MHz</w:t>
                          </w:r>
                        </w:p>
                      </w:txbxContent>
                    </v:textbox>
                  </v:shape>
                  <v:shape id="Isosceles Triangle 193" o:spid="_x0000_s1866" type="#_x0000_t5" style="position:absolute;left:31294;top:47245;width:1429;height:7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8D+8UA&#10;AADcAAAADwAAAGRycy9kb3ducmV2LnhtbESPT2sCMRTE70K/Q3iF3jRraUVXo+iCtCeh/gGPj83r&#10;ZuvmZdlEN/32jVDwOMzMb5jFKtpG3KjztWMF41EGgrh0uuZKwfGwHU5B+ICssXFMCn7Jw2r5NFhg&#10;rl3PX3Tbh0okCPscFZgQ2lxKXxqy6EeuJU7et+sshiS7SuoO+wS3jXzNsom0WHNaMNhSYai87K9W&#10;weYjXvvxz6SommiKk96eLzt+U+rlOa7nIALF8Aj/tz+1gtn7DO5n0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wP7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w:txbxContent>
                        <w:p w14:paraId="57C47035" w14:textId="77777777" w:rsidR="00A92B1F" w:rsidRDefault="00A92B1F" w:rsidP="00A92B1F">
                          <w:pPr>
                            <w:bidi w:val="0"/>
                            <w:rPr>
                              <w:rFonts w:eastAsia="Times New Roman"/>
                            </w:rPr>
                          </w:pPr>
                        </w:p>
                      </w:txbxContent>
                    </v:textbox>
                  </v:shape>
                  <v:shape id="Isosceles Triangle 195" o:spid="_x0000_s1867" type="#_x0000_t5" style="position:absolute;left:31317;top:48556;width:1429;height:7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dQsMA&#10;AADcAAAADwAAAGRycy9kb3ducmV2LnhtbERPy2oCMRTdC/5DuAU3pWZGqK1ToxQfIEKLVbu/TG4n&#10;Yyc3QxJ1+vdmUXB5OO/pvLONuJAPtWMF+TADQVw6XXOl4HhYP72CCBFZY+OYFPxRgPms35tiod2V&#10;v+iyj5VIIRwKVGBibAspQ2nIYhi6ljhxP85bjAn6SmqP1xRuGznKsrG0WHNqMNjSwlD5uz9bBbvc&#10;4OPH7mXrD/xpNqfF9/NqmSs1eOje30BE6uJd/O/eaAWTcZqfzqQjIG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ydQsMAAADcAAAADwAAAAAAAAAAAAAAAACYAgAAZHJzL2Rv&#10;d25yZXYueG1sUEsFBgAAAAAEAAQA9QAAAIgDAAAAAA==&#10;" fillcolor="#506329 [1638]" stroked="f">
                    <v:fill color2="#93b64c [3014]" rotate="t" angle="180" colors="0 #769535;52429f #9bc348;1 #9cc746" focus="100%" type="gradient">
                      <o:fill v:ext="view" type="gradientUnscaled"/>
                    </v:fill>
                    <v:shadow on="t" color="black" opacity="22937f" origin=",.5" offset="0,.63889mm"/>
                    <v:textbox>
                      <w:txbxContent>
                        <w:p w14:paraId="38F5892C" w14:textId="77777777" w:rsidR="00A92B1F" w:rsidRDefault="00A92B1F" w:rsidP="00A92B1F">
                          <w:pPr>
                            <w:bidi w:val="0"/>
                            <w:rPr>
                              <w:rFonts w:eastAsia="Times New Roman"/>
                            </w:rPr>
                          </w:pPr>
                        </w:p>
                      </w:txbxContent>
                    </v:textbox>
                  </v:shape>
                </v:group>
                <v:shape id="Isosceles Triangle 201" o:spid="_x0000_s1868" type="#_x0000_t5" style="position:absolute;left:7534;top:29251;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0EcUA&#10;AADcAAAADwAAAGRycy9kb3ducmV2LnhtbESPQWsCMRSE7wX/Q3iCt5q1tmK3RqkLoqdCrYUeH5vn&#10;ZnXzsmyim/57Uyh4HGbmG2axirYRV+p87VjBZJyBIC6drrlScPjaPM5B+ICssXFMCn7Jw2o5eFhg&#10;rl3Pn3Tdh0okCPscFZgQ2lxKXxqy6MeuJU7e0XUWQ5JdJXWHfYLbRj5l2UxarDktGGypMFSe9xer&#10;YL2Nl35ymhVVE03xrTc/5w9+Vmo0jO9vIALFcA//t3dawevLFP7Op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5zQR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w:txbxContent>
                      <w:p w14:paraId="76AB3AA4" w14:textId="77777777" w:rsidR="00A92B1F" w:rsidRDefault="00A92B1F" w:rsidP="00A92B1F">
                        <w:pPr>
                          <w:bidi w:val="0"/>
                          <w:rPr>
                            <w:rFonts w:eastAsia="Times New Roman"/>
                          </w:rPr>
                        </w:pPr>
                      </w:p>
                    </w:txbxContent>
                  </v:textbox>
                </v:shape>
                <v:shape id="Isosceles Triangle 202" o:spid="_x0000_s1869" type="#_x0000_t5" style="position:absolute;left:7643;top:30390;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tR/MYA&#10;AADcAAAADwAAAGRycy9kb3ducmV2LnhtbESP3WoCMRSE7wu+QziF3kjNbqm2rkYR24IUKtaf+8Pm&#10;dLO6OVmSVLdv3xSEXg4z8w0znXe2EWfyoXasIB9kIIhLp2uuFOx3b/fPIEJE1tg4JgU/FGA+691M&#10;sdDuwp903sZKJAiHAhWYGNtCylAashgGriVO3pfzFmOSvpLa4yXBbSMfsmwkLdacFgy2tDRUnrbf&#10;VsEmN9j/2Dy9+x2vzeq4PAxfX3Kl7m67xQREpC7+h6/tlVYwHj7C35l0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tR/MYAAADcAAAADwAAAAAAAAAAAAAAAACYAgAAZHJz&#10;L2Rvd25yZXYueG1sUEsFBgAAAAAEAAQA9QAAAIsDAAAAAA==&#10;" fillcolor="#506329 [1638]" stroked="f">
                  <v:fill color2="#93b64c [3014]" rotate="t" angle="180" colors="0 #769535;52429f #9bc348;1 #9cc746" focus="100%" type="gradient">
                    <o:fill v:ext="view" type="gradientUnscaled"/>
                  </v:fill>
                  <v:shadow on="t" color="black" opacity="22937f" origin=",.5" offset="0,.63889mm"/>
                  <v:textbox>
                    <w:txbxContent>
                      <w:p w14:paraId="05D79269" w14:textId="77777777" w:rsidR="00A92B1F" w:rsidRDefault="00A92B1F" w:rsidP="00A92B1F">
                        <w:pPr>
                          <w:bidi w:val="0"/>
                          <w:rPr>
                            <w:rFonts w:eastAsia="Times New Roman"/>
                          </w:rPr>
                        </w:pPr>
                      </w:p>
                    </w:txbxContent>
                  </v:textbox>
                </v:shape>
                <v:shape id="Isosceles Triangle 205" o:spid="_x0000_s1870" type="#_x0000_t5" style="position:absolute;left:23169;top:28037;width:1151;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J/sUA&#10;AADcAAAADwAAAGRycy9kb3ducmV2LnhtbESPT2sCMRTE7wW/Q3hCbzVrqWK3RrELYk9C/QM9Pjav&#10;m9XNy7KJbvz2jVDwOMzMb5j5MtpGXKnztWMF41EGgrh0uuZKwWG/fpmB8AFZY+OYFNzIw3IxeJpj&#10;rl3P33TdhUokCPscFZgQ2lxKXxqy6EeuJU7er+sshiS7SuoO+wS3jXzNsqm0WHNaMNhSYag87y5W&#10;wecmXvrxaVpUTTTFUa9/zlt+U+p5GFcfIALF8Aj/t7+0gvfJBO5n0h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gn+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w:txbxContent>
                      <w:p w14:paraId="6ADF2E65" w14:textId="77777777" w:rsidR="00A92B1F" w:rsidRDefault="00A92B1F" w:rsidP="00A92B1F">
                        <w:pPr>
                          <w:bidi w:val="0"/>
                          <w:rPr>
                            <w:rFonts w:eastAsia="Times New Roman"/>
                          </w:rPr>
                        </w:pPr>
                      </w:p>
                    </w:txbxContent>
                  </v:textbox>
                </v:shape>
                <v:shape id="Isosceles Triangle 214" o:spid="_x0000_s1871" type="#_x0000_t5" style="position:absolute;left:23278;top:29176;width:1152;height: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VqEMYA&#10;AADcAAAADwAAAGRycy9kb3ducmV2LnhtbESP3WoCMRSE7wu+QzhCb6Rmt6C2q1HEtiCFFn/q/WFz&#10;3KxuTpYk1e3bNwWhl8PMfMPMFp1txIV8qB0ryIcZCOLS6ZorBV/7t4cnECEia2wck4IfCrCY9+5m&#10;WGh35S1ddrESCcKhQAUmxraQMpSGLIaha4mTd3TeYkzSV1J7vCa4beRjlo2lxZrTgsGWVobK8+7b&#10;KtjkBgcfm8m73/OnWZ9Wh9HrS67Ufb9bTkFE6uJ/+NZeawXPozH8nU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VqEMYAAADcAAAADwAAAAAAAAAAAAAAAACYAgAAZHJz&#10;L2Rvd25yZXYueG1sUEsFBgAAAAAEAAQA9QAAAIsDAAAAAA==&#10;" fillcolor="#506329 [1638]" stroked="f">
                  <v:fill color2="#93b64c [3014]" rotate="t" angle="180" colors="0 #769535;52429f #9bc348;1 #9cc746" focus="100%" type="gradient">
                    <o:fill v:ext="view" type="gradientUnscaled"/>
                  </v:fill>
                  <v:shadow on="t" color="black" opacity="22937f" origin=",.5" offset="0,.63889mm"/>
                  <v:textbox>
                    <w:txbxContent>
                      <w:p w14:paraId="6CFC587C" w14:textId="77777777" w:rsidR="00A92B1F" w:rsidRDefault="00A92B1F" w:rsidP="00A92B1F">
                        <w:pPr>
                          <w:bidi w:val="0"/>
                          <w:rPr>
                            <w:rFonts w:eastAsia="Times New Roman"/>
                          </w:rPr>
                        </w:pPr>
                      </w:p>
                    </w:txbxContent>
                  </v:textbox>
                </v:shape>
                <v:shape id="Isosceles Triangle 230" o:spid="_x0000_s1872" type="#_x0000_t5" style="position:absolute;left:15364;top:42814;width:2143;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wyEsUA&#10;AADcAAAADwAAAGRycy9kb3ducmV2LnhtbESPQWsCMRSE7wX/Q3iCt5q1WGu3RqkLoqeC1kKPj81z&#10;s7p5WTbRTf+9KRR6HGbmG2axirYRN+p87VjBZJyBIC6drrlScPzcPM5B+ICssXFMCn7Iw2o5eFhg&#10;rl3Pe7odQiUShH2OCkwIbS6lLw1Z9GPXEifv5DqLIcmukrrDPsFtI5+ybCYt1pwWDLZUGCovh6tV&#10;sN7Gaz85z4qqiab40pvvywdPlRoN4/sbiEAx/If/2jut4PX5BX7Pp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3DISxQAAANwAAAAPAAAAAAAAAAAAAAAAAJgCAABkcnMv&#10;ZG93bnJldi54bWxQSwUGAAAAAAQABAD1AAAAigMAAAAA&#10;" fillcolor="#413253 [1639]" stroked="f">
                  <v:fill color2="#775c99 [3015]" rotate="t" angle="180" colors="0 #5d417e;52429f #7b58a6;1 #7b57a8" focus="100%" type="gradient">
                    <o:fill v:ext="view" type="gradientUnscaled"/>
                  </v:fill>
                  <v:shadow on="t" color="black" opacity="22937f" origin=",.5" offset="0,.63889mm"/>
                  <v:textbox>
                    <w:txbxContent>
                      <w:p w14:paraId="54D3921B" w14:textId="77777777" w:rsidR="00A92B1F" w:rsidRDefault="00A92B1F" w:rsidP="00A92B1F">
                        <w:pPr>
                          <w:bidi w:val="0"/>
                          <w:rPr>
                            <w:rFonts w:eastAsia="Times New Roman"/>
                          </w:rPr>
                        </w:pPr>
                      </w:p>
                    </w:txbxContent>
                  </v:textbox>
                </v:shape>
                <w10:wrap type="topAndBottom"/>
              </v:group>
            </w:pict>
          </mc:Fallback>
        </mc:AlternateContent>
      </w:r>
      <w:r w:rsidR="000C1748">
        <w:t>The arbitration between write and read requests is done using the SDRAM Arbiter block, which is connected to both Memory Control Write and Memory Control Read.</w:t>
      </w:r>
    </w:p>
    <w:p w14:paraId="45D6F0C6" w14:textId="77777777" w:rsidR="000C1748" w:rsidRDefault="00A4088F" w:rsidP="00A4088F">
      <w:pPr>
        <w:pStyle w:val="a7"/>
        <w:bidi w:val="0"/>
      </w:pPr>
      <w:bookmarkStart w:id="70" w:name="_Toc353555290"/>
      <w:r>
        <w:t xml:space="preserve">Figure </w:t>
      </w:r>
      <w:r w:rsidR="00A92B1F">
        <w:fldChar w:fldCharType="begin"/>
      </w:r>
      <w:r w:rsidR="00A92B1F">
        <w:instrText xml:space="preserve"> SEQ Figure \* ARABIC </w:instrText>
      </w:r>
      <w:r w:rsidR="00A92B1F">
        <w:fldChar w:fldCharType="separate"/>
      </w:r>
      <w:r w:rsidR="00BE3243">
        <w:rPr>
          <w:noProof/>
        </w:rPr>
        <w:t>14</w:t>
      </w:r>
      <w:r w:rsidR="00A92B1F">
        <w:rPr>
          <w:noProof/>
        </w:rPr>
        <w:fldChar w:fldCharType="end"/>
      </w:r>
      <w:r>
        <w:rPr>
          <w:noProof/>
        </w:rPr>
        <w:t xml:space="preserve"> - </w:t>
      </w:r>
      <w:r w:rsidRPr="006E30EC">
        <w:rPr>
          <w:noProof/>
        </w:rPr>
        <w:t>Memory Management block</w:t>
      </w:r>
      <w:bookmarkEnd w:id="70"/>
    </w:p>
    <w:p w14:paraId="45D6F0C7" w14:textId="77777777" w:rsidR="00A4088F" w:rsidRDefault="00A4088F" w:rsidP="00A4088F">
      <w:pPr>
        <w:bidi w:val="0"/>
      </w:pPr>
    </w:p>
    <w:p w14:paraId="45D6F0C8" w14:textId="77777777" w:rsidR="005A6B15" w:rsidRDefault="005A6B15" w:rsidP="00C00739">
      <w:pPr>
        <w:bidi w:val="0"/>
      </w:pPr>
      <w:r>
        <w:t>Memory Management block includes two important registers:</w:t>
      </w:r>
    </w:p>
    <w:p w14:paraId="45D6F0C9" w14:textId="77777777" w:rsidR="005A6B15" w:rsidRPr="005A6B15" w:rsidRDefault="005A6B15" w:rsidP="00D111B3">
      <w:pPr>
        <w:pStyle w:val="a3"/>
        <w:numPr>
          <w:ilvl w:val="0"/>
          <w:numId w:val="22"/>
        </w:numPr>
        <w:bidi w:val="0"/>
        <w:rPr>
          <w:b/>
          <w:bCs/>
        </w:rPr>
      </w:pPr>
      <w:r w:rsidRPr="005A6B15">
        <w:rPr>
          <w:b/>
          <w:bCs/>
        </w:rPr>
        <w:t>Type Register (address 0xD)</w:t>
      </w:r>
    </w:p>
    <w:p w14:paraId="45D6F0CA" w14:textId="77777777" w:rsidR="005A6B15" w:rsidRDefault="005A6B15" w:rsidP="005A6B15">
      <w:pPr>
        <w:pStyle w:val="a3"/>
        <w:bidi w:val="0"/>
      </w:pPr>
      <w:r>
        <w:t>The relevant bits in this register are:</w:t>
      </w:r>
    </w:p>
    <w:p w14:paraId="45D6F0CB" w14:textId="77777777" w:rsidR="005A6B15" w:rsidRDefault="005A6B15" w:rsidP="00D111B3">
      <w:pPr>
        <w:pStyle w:val="a3"/>
        <w:numPr>
          <w:ilvl w:val="0"/>
          <w:numId w:val="23"/>
        </w:numPr>
        <w:bidi w:val="0"/>
      </w:pPr>
      <w:r>
        <w:t>Bit 0: '0' for Normal Mode, '1' for Debug Mode</w:t>
      </w:r>
    </w:p>
    <w:p w14:paraId="45D6F0CC" w14:textId="77777777" w:rsidR="005A6B15" w:rsidRDefault="005A6B15" w:rsidP="00D111B3">
      <w:pPr>
        <w:pStyle w:val="a3"/>
        <w:numPr>
          <w:ilvl w:val="0"/>
          <w:numId w:val="23"/>
        </w:numPr>
        <w:bidi w:val="0"/>
      </w:pPr>
      <w:r>
        <w:t>Bit 7: '0' for Data Transmission, '1' for Registers Transmission</w:t>
      </w:r>
    </w:p>
    <w:p w14:paraId="45D6F0CD" w14:textId="77777777" w:rsidR="005A6B15" w:rsidRDefault="005A6B15" w:rsidP="005A6B15">
      <w:pPr>
        <w:pStyle w:val="a3"/>
        <w:bidi w:val="0"/>
      </w:pPr>
    </w:p>
    <w:p w14:paraId="45D6F0CE" w14:textId="77777777" w:rsidR="005A6B15" w:rsidRPr="005A6B15" w:rsidRDefault="005A6B15" w:rsidP="00D111B3">
      <w:pPr>
        <w:pStyle w:val="a3"/>
        <w:numPr>
          <w:ilvl w:val="0"/>
          <w:numId w:val="22"/>
        </w:numPr>
        <w:bidi w:val="0"/>
        <w:rPr>
          <w:b/>
          <w:bCs/>
        </w:rPr>
      </w:pPr>
      <w:r w:rsidRPr="005A6B15">
        <w:rPr>
          <w:b/>
          <w:bCs/>
        </w:rPr>
        <w:t>Debug Address Register (address 0x2-0x4)</w:t>
      </w:r>
    </w:p>
    <w:p w14:paraId="45D6F0CF" w14:textId="77777777" w:rsidR="005A6B15" w:rsidRDefault="00303ED5" w:rsidP="00303ED5">
      <w:pPr>
        <w:pStyle w:val="a3"/>
        <w:bidi w:val="0"/>
      </w:pPr>
      <w:r>
        <w:t>These 3 registers have the address to write/read from in SDRAM at Debug Mode (that is controlled with the Type Register).</w:t>
      </w:r>
    </w:p>
    <w:p w14:paraId="45D6F0D0" w14:textId="77777777" w:rsidR="005A6B15" w:rsidRDefault="00303ED5" w:rsidP="00617E9B">
      <w:pPr>
        <w:bidi w:val="0"/>
      </w:pPr>
      <w:r>
        <w:t xml:space="preserve">The usage of these two registers for Symbol Generator is explained in the </w:t>
      </w:r>
      <w:r w:rsidR="00617E9B">
        <w:t>"Display Controller</w:t>
      </w:r>
      <w:r w:rsidR="00617E9B" w:rsidRPr="00F56552">
        <w:t xml:space="preserve">" </w:t>
      </w:r>
      <w:r w:rsidRPr="00F56552">
        <w:t>chapter</w:t>
      </w:r>
      <w:r>
        <w:t xml:space="preserve"> in this document.</w:t>
      </w:r>
    </w:p>
    <w:p w14:paraId="45D6F0D1" w14:textId="77777777" w:rsidR="005A6B15" w:rsidRDefault="00224B50" w:rsidP="00224B50">
      <w:pPr>
        <w:pStyle w:val="4"/>
        <w:bidi w:val="0"/>
      </w:pPr>
      <w:r>
        <w:t>Changes</w:t>
      </w:r>
    </w:p>
    <w:p w14:paraId="45D6F0D2" w14:textId="77777777" w:rsidR="00A4088F" w:rsidRDefault="00A4088F" w:rsidP="005A6B15">
      <w:pPr>
        <w:bidi w:val="0"/>
      </w:pPr>
      <w:r>
        <w:t xml:space="preserve">In the integration process of our project with the </w:t>
      </w:r>
      <w:r w:rsidR="00224B50">
        <w:t>re</w:t>
      </w:r>
      <w:r w:rsidR="00C00739">
        <w:t>used</w:t>
      </w:r>
      <w:r>
        <w:t xml:space="preserve"> system, the need to interface with write requests through the read IF was encountered. Therefore, the Wishbone control signals IF was expanded, and includes now also the Data and Write-Enable control signals, according to the Wishbone protocol.</w:t>
      </w:r>
    </w:p>
    <w:p w14:paraId="45D6F0D3" w14:textId="77777777" w:rsidR="00A4088F" w:rsidRDefault="00A4088F" w:rsidP="00936781">
      <w:pPr>
        <w:bidi w:val="0"/>
      </w:pPr>
      <w:r>
        <w:t xml:space="preserve">Adding these changes to the read IF, enabled the accessing to the "Debug Address" </w:t>
      </w:r>
      <w:r w:rsidR="00224B50">
        <w:t xml:space="preserve">and "Type" </w:t>
      </w:r>
      <w:r>
        <w:t>register</w:t>
      </w:r>
      <w:r w:rsidR="00224B50">
        <w:t>s</w:t>
      </w:r>
      <w:r>
        <w:t xml:space="preserve"> through the Wishbone salve </w:t>
      </w:r>
      <w:r w:rsidR="00936781">
        <w:t>read</w:t>
      </w:r>
      <w:r>
        <w:t xml:space="preserve"> IF.</w:t>
      </w:r>
      <w:r w:rsidR="00C00739">
        <w:t xml:space="preserve"> For details, refer to the Display Controller chapter</w:t>
      </w:r>
      <w:r w:rsidR="00936781">
        <w:t xml:space="preserve"> in this document</w:t>
      </w:r>
      <w:r w:rsidR="00C00739">
        <w:t>.</w:t>
      </w:r>
    </w:p>
    <w:p w14:paraId="45D6F0D4" w14:textId="77777777" w:rsidR="00A4088F" w:rsidRDefault="00A4088F" w:rsidP="00A4088F">
      <w:pPr>
        <w:bidi w:val="0"/>
      </w:pPr>
      <w:r>
        <w:lastRenderedPageBreak/>
        <w:t>These changes in the IF of the Memory Management block, led also to a few implementation changes in the Memory Control Read block.</w:t>
      </w:r>
    </w:p>
    <w:p w14:paraId="45D6F0D5" w14:textId="77777777" w:rsidR="00A4088F" w:rsidRDefault="00A4088F" w:rsidP="00A4088F">
      <w:pPr>
        <w:bidi w:val="0"/>
      </w:pPr>
    </w:p>
    <w:p w14:paraId="45D6F0D6" w14:textId="77777777" w:rsidR="00781679" w:rsidRDefault="00781679" w:rsidP="00D111B3">
      <w:pPr>
        <w:pStyle w:val="3"/>
        <w:numPr>
          <w:ilvl w:val="2"/>
          <w:numId w:val="4"/>
        </w:numPr>
        <w:bidi w:val="0"/>
        <w:ind w:left="0" w:firstLine="0"/>
      </w:pPr>
      <w:bookmarkStart w:id="71" w:name="_Toc352942898"/>
      <w:bookmarkStart w:id="72" w:name="_Toc352943187"/>
      <w:bookmarkStart w:id="73" w:name="_Toc353555000"/>
      <w:r>
        <w:t>SDRAM Controller</w:t>
      </w:r>
      <w:bookmarkEnd w:id="71"/>
      <w:bookmarkEnd w:id="72"/>
      <w:bookmarkEnd w:id="73"/>
    </w:p>
    <w:p w14:paraId="45D6F0D7" w14:textId="77777777" w:rsidR="00AE7CFF" w:rsidRDefault="00AE7CFF" w:rsidP="00AE7CFF">
      <w:pPr>
        <w:bidi w:val="0"/>
      </w:pPr>
      <w:r>
        <w:t xml:space="preserve">The SDRAM controller implements the IS42S16400 SDRAM </w:t>
      </w:r>
      <w:r w:rsidRPr="00AE7CFF">
        <w:t xml:space="preserve">Controller, </w:t>
      </w:r>
      <w:r w:rsidR="00DD284D">
        <w:t>Wishbone c</w:t>
      </w:r>
      <w:r w:rsidRPr="00AE7CFF">
        <w:t>ompatible, with t</w:t>
      </w:r>
      <w:r>
        <w:t>he following characteristics</w:t>
      </w:r>
      <w:r>
        <w:rPr>
          <w:rFonts w:cs="Arial"/>
          <w:rtl/>
        </w:rPr>
        <w:t>:</w:t>
      </w:r>
    </w:p>
    <w:p w14:paraId="45D6F0D8" w14:textId="77777777" w:rsidR="00AE7CFF" w:rsidRDefault="00AE7CFF" w:rsidP="00D111B3">
      <w:pPr>
        <w:pStyle w:val="a3"/>
        <w:numPr>
          <w:ilvl w:val="0"/>
          <w:numId w:val="14"/>
        </w:numPr>
        <w:bidi w:val="0"/>
      </w:pPr>
      <w:r>
        <w:t>Row width: 12 bits</w:t>
      </w:r>
    </w:p>
    <w:p w14:paraId="45D6F0D9" w14:textId="77777777" w:rsidR="00AE7CFF" w:rsidRDefault="00AE7CFF" w:rsidP="00D111B3">
      <w:pPr>
        <w:pStyle w:val="a3"/>
        <w:numPr>
          <w:ilvl w:val="0"/>
          <w:numId w:val="14"/>
        </w:numPr>
        <w:bidi w:val="0"/>
      </w:pPr>
      <w:r>
        <w:t>Column width: 8 bits</w:t>
      </w:r>
    </w:p>
    <w:p w14:paraId="45D6F0DA" w14:textId="77777777" w:rsidR="00AE7CFF" w:rsidRDefault="00AE7CFF" w:rsidP="00D111B3">
      <w:pPr>
        <w:pStyle w:val="a3"/>
        <w:numPr>
          <w:ilvl w:val="0"/>
          <w:numId w:val="14"/>
        </w:numPr>
        <w:bidi w:val="0"/>
      </w:pPr>
      <w:r>
        <w:t>Bank width: 2 bits</w:t>
      </w:r>
    </w:p>
    <w:p w14:paraId="45D6F0DB" w14:textId="77777777" w:rsidR="00AE7CFF" w:rsidRDefault="00AE7CFF" w:rsidP="00D111B3">
      <w:pPr>
        <w:pStyle w:val="a3"/>
        <w:numPr>
          <w:ilvl w:val="0"/>
          <w:numId w:val="14"/>
        </w:numPr>
        <w:bidi w:val="0"/>
      </w:pPr>
      <w:r>
        <w:t>Address structure:</w:t>
      </w:r>
    </w:p>
    <w:p w14:paraId="45D6F0DC" w14:textId="77777777" w:rsidR="00AE7CFF" w:rsidRDefault="00AE7CFF" w:rsidP="00D111B3">
      <w:pPr>
        <w:pStyle w:val="a3"/>
        <w:numPr>
          <w:ilvl w:val="1"/>
          <w:numId w:val="14"/>
        </w:numPr>
        <w:bidi w:val="0"/>
      </w:pPr>
      <w:r>
        <w:t xml:space="preserve">Bank </w:t>
      </w:r>
      <w:r>
        <w:rPr>
          <w:rFonts w:cs="Arial"/>
        </w:rPr>
        <w:t>(21 downto 20)</w:t>
      </w:r>
    </w:p>
    <w:p w14:paraId="45D6F0DD" w14:textId="77777777" w:rsidR="00AE7CFF" w:rsidRDefault="00AE7CFF" w:rsidP="00D111B3">
      <w:pPr>
        <w:pStyle w:val="a3"/>
        <w:numPr>
          <w:ilvl w:val="1"/>
          <w:numId w:val="14"/>
        </w:numPr>
        <w:bidi w:val="0"/>
      </w:pPr>
      <w:r>
        <w:t>Row</w:t>
      </w:r>
      <w:r>
        <w:rPr>
          <w:rFonts w:cs="Arial"/>
        </w:rPr>
        <w:t xml:space="preserve"> (19 downto 8)</w:t>
      </w:r>
      <w:r>
        <w:rPr>
          <w:rFonts w:cs="Arial" w:hint="cs"/>
          <w:rtl/>
        </w:rPr>
        <w:t xml:space="preserve"> </w:t>
      </w:r>
    </w:p>
    <w:p w14:paraId="45D6F0DE" w14:textId="77777777" w:rsidR="00AE7CFF" w:rsidRDefault="00AE7CFF" w:rsidP="00D111B3">
      <w:pPr>
        <w:pStyle w:val="a3"/>
        <w:numPr>
          <w:ilvl w:val="1"/>
          <w:numId w:val="14"/>
        </w:numPr>
        <w:bidi w:val="0"/>
      </w:pPr>
      <w:r>
        <w:t>Column</w:t>
      </w:r>
      <w:r>
        <w:rPr>
          <w:rFonts w:cs="Arial"/>
          <w:rtl/>
        </w:rPr>
        <w:tab/>
      </w:r>
      <w:r>
        <w:rPr>
          <w:rFonts w:cs="Arial"/>
        </w:rPr>
        <w:t xml:space="preserve"> (7 downto 0)</w:t>
      </w:r>
    </w:p>
    <w:p w14:paraId="45D6F0DF" w14:textId="77777777" w:rsidR="00AE7CFF" w:rsidRPr="00AE7CFF" w:rsidRDefault="00AE7CFF" w:rsidP="00AE7CFF">
      <w:pPr>
        <w:pStyle w:val="a3"/>
        <w:bidi w:val="0"/>
      </w:pPr>
      <w:r>
        <w:t>Address structure illustration:</w:t>
      </w:r>
    </w:p>
    <w:tbl>
      <w:tblPr>
        <w:tblStyle w:val="a6"/>
        <w:tblW w:w="0" w:type="auto"/>
        <w:tblInd w:w="875" w:type="dxa"/>
        <w:tblLook w:val="04A0" w:firstRow="1" w:lastRow="0" w:firstColumn="1" w:lastColumn="0" w:noHBand="0" w:noVBand="1"/>
      </w:tblPr>
      <w:tblGrid>
        <w:gridCol w:w="941"/>
        <w:gridCol w:w="3312"/>
        <w:gridCol w:w="2318"/>
      </w:tblGrid>
      <w:tr w:rsidR="00AE7CFF" w14:paraId="45D6F0E3" w14:textId="77777777" w:rsidTr="00DD284D">
        <w:tc>
          <w:tcPr>
            <w:tcW w:w="941" w:type="dxa"/>
            <w:shd w:val="clear" w:color="auto" w:fill="EEECE1" w:themeFill="background2"/>
          </w:tcPr>
          <w:p w14:paraId="45D6F0E0" w14:textId="77777777" w:rsidR="00AE7CFF" w:rsidRDefault="00AE7CFF" w:rsidP="00AE7CFF">
            <w:pPr>
              <w:bidi w:val="0"/>
              <w:jc w:val="center"/>
            </w:pPr>
            <w:r>
              <w:t>21-20</w:t>
            </w:r>
          </w:p>
        </w:tc>
        <w:tc>
          <w:tcPr>
            <w:tcW w:w="3312" w:type="dxa"/>
            <w:shd w:val="clear" w:color="auto" w:fill="EEECE1" w:themeFill="background2"/>
          </w:tcPr>
          <w:p w14:paraId="45D6F0E1" w14:textId="77777777" w:rsidR="00AE7CFF" w:rsidRDefault="00AE7CFF" w:rsidP="00AE7CFF">
            <w:pPr>
              <w:bidi w:val="0"/>
              <w:jc w:val="center"/>
            </w:pPr>
            <w:r>
              <w:t>19-8</w:t>
            </w:r>
          </w:p>
        </w:tc>
        <w:tc>
          <w:tcPr>
            <w:tcW w:w="2318" w:type="dxa"/>
            <w:shd w:val="clear" w:color="auto" w:fill="EEECE1" w:themeFill="background2"/>
          </w:tcPr>
          <w:p w14:paraId="45D6F0E2" w14:textId="77777777" w:rsidR="00AE7CFF" w:rsidRDefault="00AE7CFF" w:rsidP="00AE7CFF">
            <w:pPr>
              <w:bidi w:val="0"/>
              <w:jc w:val="center"/>
            </w:pPr>
            <w:r>
              <w:t>7-0</w:t>
            </w:r>
          </w:p>
        </w:tc>
      </w:tr>
      <w:tr w:rsidR="00AE7CFF" w14:paraId="45D6F0E7" w14:textId="77777777" w:rsidTr="00AE7CFF">
        <w:tc>
          <w:tcPr>
            <w:tcW w:w="941" w:type="dxa"/>
          </w:tcPr>
          <w:p w14:paraId="45D6F0E4" w14:textId="77777777" w:rsidR="00AE7CFF" w:rsidRDefault="00AE7CFF" w:rsidP="00AE7CFF">
            <w:pPr>
              <w:bidi w:val="0"/>
              <w:jc w:val="center"/>
            </w:pPr>
            <w:r>
              <w:t>Bank</w:t>
            </w:r>
          </w:p>
        </w:tc>
        <w:tc>
          <w:tcPr>
            <w:tcW w:w="3312" w:type="dxa"/>
          </w:tcPr>
          <w:p w14:paraId="45D6F0E5" w14:textId="77777777" w:rsidR="00AE7CFF" w:rsidRDefault="00AE7CFF" w:rsidP="00AE7CFF">
            <w:pPr>
              <w:bidi w:val="0"/>
              <w:jc w:val="center"/>
            </w:pPr>
            <w:r>
              <w:t>Row</w:t>
            </w:r>
          </w:p>
        </w:tc>
        <w:tc>
          <w:tcPr>
            <w:tcW w:w="2318" w:type="dxa"/>
          </w:tcPr>
          <w:p w14:paraId="45D6F0E6" w14:textId="77777777" w:rsidR="00AE7CFF" w:rsidRDefault="00AE7CFF" w:rsidP="00AE7CFF">
            <w:pPr>
              <w:bidi w:val="0"/>
              <w:jc w:val="center"/>
            </w:pPr>
            <w:r>
              <w:t>Column</w:t>
            </w:r>
          </w:p>
        </w:tc>
      </w:tr>
    </w:tbl>
    <w:p w14:paraId="45D6F0E8" w14:textId="77777777" w:rsidR="00AE7CFF" w:rsidRDefault="00AE7CFF" w:rsidP="00AE7CFF">
      <w:pPr>
        <w:pStyle w:val="a3"/>
        <w:bidi w:val="0"/>
      </w:pPr>
    </w:p>
    <w:p w14:paraId="45D6F0E9" w14:textId="77777777" w:rsidR="00AE7CFF" w:rsidRDefault="00AE7CFF" w:rsidP="00D111B3">
      <w:pPr>
        <w:pStyle w:val="a3"/>
        <w:numPr>
          <w:ilvl w:val="0"/>
          <w:numId w:val="14"/>
        </w:numPr>
        <w:bidi w:val="0"/>
      </w:pPr>
      <w:r>
        <w:t>CAS Delay = 3 (required for 133MHz clock)</w:t>
      </w:r>
    </w:p>
    <w:p w14:paraId="45D6F0EA" w14:textId="77777777" w:rsidR="00AE7CFF" w:rsidRDefault="00AE7CFF" w:rsidP="00D111B3">
      <w:pPr>
        <w:pStyle w:val="a3"/>
        <w:numPr>
          <w:ilvl w:val="0"/>
          <w:numId w:val="14"/>
        </w:numPr>
        <w:bidi w:val="0"/>
      </w:pPr>
      <w:r>
        <w:t>Burst Length = Full Page (256 words - cyclic)</w:t>
      </w:r>
    </w:p>
    <w:p w14:paraId="45D6F0EB" w14:textId="77777777" w:rsidR="00AE7CFF" w:rsidRDefault="00AE7CFF" w:rsidP="00D111B3">
      <w:pPr>
        <w:pStyle w:val="a3"/>
        <w:numPr>
          <w:ilvl w:val="0"/>
          <w:numId w:val="14"/>
        </w:numPr>
        <w:bidi w:val="0"/>
      </w:pPr>
      <w:r>
        <w:t>4096 refreshes cycles will be au</w:t>
      </w:r>
      <w:r w:rsidR="00A81ADD">
        <w:t>tomatically execute per each 64</w:t>
      </w:r>
      <w:r>
        <w:t>ms</w:t>
      </w:r>
      <w:r w:rsidR="00A81ADD">
        <w:t>ec</w:t>
      </w:r>
      <w:r>
        <w:t>.</w:t>
      </w:r>
    </w:p>
    <w:p w14:paraId="45D6F0EC" w14:textId="77777777" w:rsidR="00AE7CFF" w:rsidRDefault="00AE7CFF" w:rsidP="00D111B3">
      <w:pPr>
        <w:pStyle w:val="a3"/>
        <w:numPr>
          <w:ilvl w:val="0"/>
          <w:numId w:val="14"/>
        </w:numPr>
        <w:bidi w:val="0"/>
      </w:pPr>
      <w:r>
        <w:t xml:space="preserve">Maximum </w:t>
      </w:r>
      <w:r w:rsidR="00A81ADD">
        <w:t>read/write burst length is 256.</w:t>
      </w:r>
    </w:p>
    <w:p w14:paraId="45D6F0ED" w14:textId="77777777" w:rsidR="00A81ADD" w:rsidRDefault="00A81ADD" w:rsidP="00A81ADD">
      <w:pPr>
        <w:bidi w:val="0"/>
      </w:pPr>
    </w:p>
    <w:p w14:paraId="45D6F0EE" w14:textId="77777777" w:rsidR="00781679" w:rsidRDefault="00781679" w:rsidP="00D111B3">
      <w:pPr>
        <w:pStyle w:val="3"/>
        <w:numPr>
          <w:ilvl w:val="2"/>
          <w:numId w:val="4"/>
        </w:numPr>
        <w:bidi w:val="0"/>
        <w:ind w:left="0" w:firstLine="0"/>
      </w:pPr>
      <w:bookmarkStart w:id="74" w:name="_Toc352942899"/>
      <w:bookmarkStart w:id="75" w:name="_Toc352943188"/>
      <w:bookmarkStart w:id="76" w:name="_Toc353555001"/>
      <w:r>
        <w:t>Global Nets</w:t>
      </w:r>
      <w:bookmarkEnd w:id="69"/>
      <w:bookmarkEnd w:id="74"/>
      <w:bookmarkEnd w:id="75"/>
      <w:bookmarkEnd w:id="76"/>
    </w:p>
    <w:p w14:paraId="45D6F0EF" w14:textId="77777777" w:rsidR="001A6DE1" w:rsidRDefault="001A6DE1" w:rsidP="001A6DE1">
      <w:pPr>
        <w:bidi w:val="0"/>
      </w:pPr>
      <w:r>
        <w:t>The global nets in the FPGA system consumed of:</w:t>
      </w:r>
    </w:p>
    <w:p w14:paraId="45D6F0F0" w14:textId="77777777" w:rsidR="001A6DE1" w:rsidRDefault="001A6DE1" w:rsidP="00D111B3">
      <w:pPr>
        <w:pStyle w:val="a3"/>
        <w:numPr>
          <w:ilvl w:val="0"/>
          <w:numId w:val="13"/>
        </w:numPr>
        <w:bidi w:val="0"/>
      </w:pPr>
      <w:r>
        <w:rPr>
          <w:b/>
          <w:bCs/>
        </w:rPr>
        <w:t>Clock Block</w:t>
      </w:r>
      <w:r>
        <w:br/>
        <w:t>This block receives the FPGA clock of 50MHz, and creates the required clocks in the system, using PLL:</w:t>
      </w:r>
    </w:p>
    <w:p w14:paraId="45D6F0F1" w14:textId="77777777" w:rsidR="001A6DE1" w:rsidRDefault="001A6DE1" w:rsidP="00D111B3">
      <w:pPr>
        <w:pStyle w:val="a3"/>
        <w:numPr>
          <w:ilvl w:val="1"/>
          <w:numId w:val="13"/>
        </w:numPr>
        <w:bidi w:val="0"/>
      </w:pPr>
      <w:r w:rsidRPr="001A6DE1">
        <w:t>SDRAM clock</w:t>
      </w:r>
      <w:r>
        <w:t xml:space="preserve"> – 133MHz</w:t>
      </w:r>
    </w:p>
    <w:p w14:paraId="45D6F0F2" w14:textId="77777777" w:rsidR="001A6DE1" w:rsidRDefault="001A6DE1" w:rsidP="00D111B3">
      <w:pPr>
        <w:pStyle w:val="a3"/>
        <w:numPr>
          <w:ilvl w:val="1"/>
          <w:numId w:val="13"/>
        </w:numPr>
        <w:bidi w:val="0"/>
      </w:pPr>
      <w:r>
        <w:t>System clock – 100MHz</w:t>
      </w:r>
    </w:p>
    <w:p w14:paraId="45D6F0F3" w14:textId="77777777" w:rsidR="001A6DE1" w:rsidRPr="001A6DE1" w:rsidRDefault="001A6DE1" w:rsidP="00D111B3">
      <w:pPr>
        <w:pStyle w:val="a3"/>
        <w:numPr>
          <w:ilvl w:val="1"/>
          <w:numId w:val="13"/>
        </w:numPr>
        <w:bidi w:val="0"/>
      </w:pPr>
      <w:r>
        <w:t>VESA clock – 40MHz</w:t>
      </w:r>
    </w:p>
    <w:p w14:paraId="45D6F0F4" w14:textId="77777777" w:rsidR="001A6DE1" w:rsidRDefault="001A6DE1" w:rsidP="00D111B3">
      <w:pPr>
        <w:pStyle w:val="a3"/>
        <w:numPr>
          <w:ilvl w:val="0"/>
          <w:numId w:val="13"/>
        </w:numPr>
        <w:bidi w:val="0"/>
      </w:pPr>
      <w:r>
        <w:rPr>
          <w:b/>
          <w:bCs/>
        </w:rPr>
        <w:t>Reset Block</w:t>
      </w:r>
      <w:r>
        <w:br/>
        <w:t>This block is responsible to filter the FPGA a</w:t>
      </w:r>
      <w:r w:rsidRPr="001A6DE1">
        <w:t>synchronous</w:t>
      </w:r>
      <w:r>
        <w:t xml:space="preserve"> reset, and create synchronized reset de-assertion to each clock, with PLL-locked dependency.</w:t>
      </w:r>
    </w:p>
    <w:p w14:paraId="45D6F0F5" w14:textId="77777777" w:rsidR="00781679" w:rsidRDefault="00781679" w:rsidP="00781679">
      <w:pPr>
        <w:tabs>
          <w:tab w:val="left" w:pos="1118"/>
        </w:tabs>
        <w:bidi w:val="0"/>
      </w:pPr>
    </w:p>
    <w:p w14:paraId="45D6F0F6" w14:textId="77777777" w:rsidR="001A6DE1" w:rsidRDefault="001A6DE1">
      <w:pPr>
        <w:bidi w:val="0"/>
        <w:rPr>
          <w:rFonts w:asciiTheme="majorHAnsi" w:eastAsiaTheme="majorEastAsia" w:hAnsiTheme="majorHAnsi" w:cstheme="majorBidi"/>
          <w:b/>
          <w:bCs/>
          <w:color w:val="4F81BD" w:themeColor="accent1"/>
          <w:sz w:val="26"/>
          <w:szCs w:val="26"/>
        </w:rPr>
      </w:pPr>
      <w:bookmarkStart w:id="77" w:name="_Toc352942900"/>
      <w:bookmarkStart w:id="78" w:name="_Toc352943189"/>
      <w:r>
        <w:br w:type="page"/>
      </w:r>
    </w:p>
    <w:p w14:paraId="45D6F0F7" w14:textId="77777777" w:rsidR="00781679" w:rsidRDefault="00781679" w:rsidP="00D111B3">
      <w:pPr>
        <w:pStyle w:val="2"/>
        <w:numPr>
          <w:ilvl w:val="1"/>
          <w:numId w:val="4"/>
        </w:numPr>
        <w:bidi w:val="0"/>
        <w:ind w:left="0" w:firstLine="0"/>
      </w:pPr>
      <w:bookmarkStart w:id="79" w:name="_Toc353555002"/>
      <w:r>
        <w:lastRenderedPageBreak/>
        <w:t>Display Controller</w:t>
      </w:r>
      <w:bookmarkEnd w:id="77"/>
      <w:bookmarkEnd w:id="78"/>
      <w:bookmarkEnd w:id="79"/>
    </w:p>
    <w:p w14:paraId="45D6F0F8" w14:textId="77777777" w:rsidR="00781679" w:rsidRDefault="009758DF" w:rsidP="00D111B3">
      <w:pPr>
        <w:pStyle w:val="3"/>
        <w:numPr>
          <w:ilvl w:val="2"/>
          <w:numId w:val="4"/>
        </w:numPr>
        <w:bidi w:val="0"/>
        <w:ind w:left="0" w:firstLine="0"/>
      </w:pPr>
      <w:bookmarkStart w:id="80" w:name="_Toc353555003"/>
      <w:r>
        <w:t>General Description</w:t>
      </w:r>
      <w:bookmarkEnd w:id="80"/>
    </w:p>
    <w:p w14:paraId="45D6F0F9" w14:textId="77777777" w:rsidR="00C00739" w:rsidRDefault="00C00739" w:rsidP="00C00739">
      <w:pPr>
        <w:bidi w:val="0"/>
      </w:pPr>
      <w:r>
        <w:t>Display Controller Top diagram:</w:t>
      </w:r>
    </w:p>
    <w:p w14:paraId="45D6F0FA" w14:textId="77777777" w:rsidR="009758DF" w:rsidRDefault="00C00739" w:rsidP="009758DF">
      <w:pPr>
        <w:keepNext/>
        <w:bidi w:val="0"/>
      </w:pPr>
      <w:r>
        <w:rPr>
          <w:noProof/>
        </w:rPr>
        <w:drawing>
          <wp:inline distT="0" distB="0" distL="0" distR="0" wp14:anchorId="45D6F3B6" wp14:editId="45D6F3B7">
            <wp:extent cx="5274310" cy="313650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5274310" cy="3136505"/>
                    </a:xfrm>
                    <a:prstGeom prst="rect">
                      <a:avLst/>
                    </a:prstGeom>
                  </pic:spPr>
                </pic:pic>
              </a:graphicData>
            </a:graphic>
          </wp:inline>
        </w:drawing>
      </w:r>
    </w:p>
    <w:p w14:paraId="45D6F0FB" w14:textId="77777777" w:rsidR="00C00739" w:rsidRDefault="009758DF" w:rsidP="009758DF">
      <w:pPr>
        <w:pStyle w:val="a7"/>
        <w:bidi w:val="0"/>
      </w:pPr>
      <w:bookmarkStart w:id="81" w:name="_Toc353555291"/>
      <w:r>
        <w:t xml:space="preserve">Figure </w:t>
      </w:r>
      <w:r w:rsidR="00A92B1F">
        <w:fldChar w:fldCharType="begin"/>
      </w:r>
      <w:r w:rsidR="00A92B1F">
        <w:instrText xml:space="preserve"> SEQ Figure \* ARABIC </w:instrText>
      </w:r>
      <w:r w:rsidR="00A92B1F">
        <w:fldChar w:fldCharType="separate"/>
      </w:r>
      <w:r w:rsidR="00BE3243">
        <w:rPr>
          <w:noProof/>
        </w:rPr>
        <w:t>15</w:t>
      </w:r>
      <w:r w:rsidR="00A92B1F">
        <w:rPr>
          <w:noProof/>
        </w:rPr>
        <w:fldChar w:fldCharType="end"/>
      </w:r>
      <w:r>
        <w:rPr>
          <w:noProof/>
        </w:rPr>
        <w:t xml:space="preserve"> - </w:t>
      </w:r>
      <w:r w:rsidRPr="00E2298E">
        <w:rPr>
          <w:noProof/>
        </w:rPr>
        <w:t>Display Controller Top diagram</w:t>
      </w:r>
      <w:bookmarkEnd w:id="81"/>
    </w:p>
    <w:p w14:paraId="45D6F0FC" w14:textId="77777777" w:rsidR="009758DF" w:rsidRDefault="009758DF" w:rsidP="00AE6C0F">
      <w:pPr>
        <w:bidi w:val="0"/>
      </w:pPr>
      <w:r>
        <w:t xml:space="preserve">The Display Controller </w:t>
      </w:r>
      <w:r w:rsidR="00AE6C0F">
        <w:t>block consists</w:t>
      </w:r>
      <w:r>
        <w:t xml:space="preserve"> of the following </w:t>
      </w:r>
      <w:r w:rsidR="00AE6C0F">
        <w:t>sub-</w:t>
      </w:r>
      <w:r>
        <w:t>blocks:</w:t>
      </w:r>
    </w:p>
    <w:p w14:paraId="45D6F0FD" w14:textId="77777777" w:rsidR="00F47070" w:rsidRPr="00F47070" w:rsidRDefault="00F47070" w:rsidP="00D111B3">
      <w:pPr>
        <w:pStyle w:val="a3"/>
        <w:numPr>
          <w:ilvl w:val="0"/>
          <w:numId w:val="16"/>
        </w:numPr>
        <w:bidi w:val="0"/>
      </w:pPr>
      <w:r>
        <w:rPr>
          <w:b/>
          <w:bCs/>
        </w:rPr>
        <w:t>SG WBM IF</w:t>
      </w:r>
    </w:p>
    <w:p w14:paraId="45D6F0FE" w14:textId="77777777" w:rsidR="00C00739" w:rsidRDefault="00AE6C0F" w:rsidP="00F47070">
      <w:pPr>
        <w:pStyle w:val="a3"/>
        <w:bidi w:val="0"/>
      </w:pPr>
      <w:r>
        <w:t>This block i</w:t>
      </w:r>
      <w:r w:rsidR="00F47070">
        <w:t xml:space="preserve">s the IF of the Wishbone Master </w:t>
      </w:r>
      <w:r>
        <w:t>to intercon Y in the top architecture</w:t>
      </w:r>
    </w:p>
    <w:p w14:paraId="45D6F0FF" w14:textId="77777777" w:rsidR="00F47070" w:rsidRPr="00F47070" w:rsidRDefault="00F47070" w:rsidP="00D111B3">
      <w:pPr>
        <w:pStyle w:val="a3"/>
        <w:numPr>
          <w:ilvl w:val="0"/>
          <w:numId w:val="16"/>
        </w:numPr>
        <w:bidi w:val="0"/>
      </w:pPr>
      <w:r>
        <w:rPr>
          <w:b/>
          <w:bCs/>
        </w:rPr>
        <w:t>SG register</w:t>
      </w:r>
    </w:p>
    <w:p w14:paraId="45D6F100" w14:textId="77777777" w:rsidR="00AE6C0F" w:rsidRDefault="00AE6C0F" w:rsidP="00F47070">
      <w:pPr>
        <w:pStyle w:val="a3"/>
        <w:bidi w:val="0"/>
      </w:pPr>
      <w:r>
        <w:t xml:space="preserve">This register </w:t>
      </w:r>
      <w:r w:rsidR="00F47070">
        <w:t>is responsible</w:t>
      </w:r>
      <w:r>
        <w:t xml:space="preserve"> to receive opcodes from the host. </w:t>
      </w:r>
    </w:p>
    <w:p w14:paraId="45D6F101" w14:textId="77777777" w:rsidR="00F47070" w:rsidRPr="00F47070" w:rsidRDefault="00AE6C0F" w:rsidP="00D111B3">
      <w:pPr>
        <w:pStyle w:val="a3"/>
        <w:numPr>
          <w:ilvl w:val="0"/>
          <w:numId w:val="16"/>
        </w:numPr>
        <w:bidi w:val="0"/>
      </w:pPr>
      <w:r w:rsidRPr="00A9434F">
        <w:rPr>
          <w:b/>
          <w:bCs/>
        </w:rPr>
        <w:t>S</w:t>
      </w:r>
      <w:r w:rsidR="00A9434F">
        <w:rPr>
          <w:b/>
          <w:bCs/>
        </w:rPr>
        <w:t xml:space="preserve">ymbol </w:t>
      </w:r>
      <w:r w:rsidRPr="00A9434F">
        <w:rPr>
          <w:b/>
          <w:bCs/>
        </w:rPr>
        <w:t>G</w:t>
      </w:r>
      <w:r w:rsidR="00A9434F">
        <w:rPr>
          <w:b/>
          <w:bCs/>
        </w:rPr>
        <w:t>enerator</w:t>
      </w:r>
      <w:r w:rsidR="00F47070">
        <w:rPr>
          <w:b/>
          <w:bCs/>
        </w:rPr>
        <w:t xml:space="preserve"> Top</w:t>
      </w:r>
    </w:p>
    <w:p w14:paraId="45D6F102" w14:textId="77777777" w:rsidR="00AE6C0F" w:rsidRDefault="00AE6C0F" w:rsidP="00F47070">
      <w:pPr>
        <w:pStyle w:val="a3"/>
        <w:bidi w:val="0"/>
      </w:pPr>
      <w:r>
        <w:t>T</w:t>
      </w:r>
      <w:r w:rsidR="00A9434F">
        <w:t>he Symbol Generator main block, following is a detailed description.</w:t>
      </w:r>
    </w:p>
    <w:p w14:paraId="45D6F103" w14:textId="77777777" w:rsidR="00AE6C0F" w:rsidRDefault="00AE6C0F" w:rsidP="00D111B3">
      <w:pPr>
        <w:pStyle w:val="a3"/>
        <w:numPr>
          <w:ilvl w:val="0"/>
          <w:numId w:val="16"/>
        </w:numPr>
        <w:bidi w:val="0"/>
      </w:pPr>
      <w:r w:rsidRPr="00A9434F">
        <w:rPr>
          <w:b/>
          <w:bCs/>
        </w:rPr>
        <w:t>DC FIFO</w:t>
      </w:r>
      <w:r w:rsidRPr="00A9434F">
        <w:rPr>
          <w:b/>
          <w:bCs/>
        </w:rPr>
        <w:br/>
      </w:r>
      <w:r>
        <w:t>Stores the incoming data from the SG block, until it is read by the VESA Controller.</w:t>
      </w:r>
    </w:p>
    <w:p w14:paraId="45D6F104" w14:textId="77777777" w:rsidR="00AE6C0F" w:rsidRPr="00C00739" w:rsidRDefault="00AE6C0F" w:rsidP="00D111B3">
      <w:pPr>
        <w:pStyle w:val="a3"/>
        <w:numPr>
          <w:ilvl w:val="0"/>
          <w:numId w:val="16"/>
        </w:numPr>
        <w:bidi w:val="0"/>
      </w:pPr>
      <w:r w:rsidRPr="00A9434F">
        <w:rPr>
          <w:b/>
          <w:bCs/>
        </w:rPr>
        <w:t>VESA Controller</w:t>
      </w:r>
      <w:r w:rsidRPr="00A9434F">
        <w:rPr>
          <w:b/>
          <w:bCs/>
        </w:rPr>
        <w:br/>
      </w:r>
      <w:r>
        <w:t>Generates VESA control signals to the VGA output, using the input RGB values from the DC FIFO.</w:t>
      </w:r>
    </w:p>
    <w:p w14:paraId="45D6F105" w14:textId="77777777" w:rsidR="00747A15" w:rsidRDefault="00747A15" w:rsidP="00747A15">
      <w:pPr>
        <w:pStyle w:val="3"/>
        <w:numPr>
          <w:ilvl w:val="0"/>
          <w:numId w:val="0"/>
        </w:numPr>
        <w:bidi w:val="0"/>
      </w:pPr>
      <w:bookmarkStart w:id="82" w:name="_Toc352942902"/>
      <w:bookmarkStart w:id="83" w:name="_Toc352943191"/>
    </w:p>
    <w:p w14:paraId="45D6F106" w14:textId="77777777" w:rsidR="00747A15" w:rsidRDefault="00747A15" w:rsidP="00D111B3">
      <w:pPr>
        <w:pStyle w:val="3"/>
        <w:numPr>
          <w:ilvl w:val="2"/>
          <w:numId w:val="4"/>
        </w:numPr>
        <w:bidi w:val="0"/>
        <w:ind w:left="0" w:firstLine="0"/>
      </w:pPr>
      <w:bookmarkStart w:id="84" w:name="_Toc353555004"/>
      <w:r>
        <w:t>SG Register</w:t>
      </w:r>
      <w:bookmarkEnd w:id="84"/>
    </w:p>
    <w:p w14:paraId="45D6F107" w14:textId="77777777" w:rsidR="00747A15" w:rsidRDefault="00747A15" w:rsidP="00747A15">
      <w:pPr>
        <w:bidi w:val="0"/>
      </w:pPr>
      <w:r>
        <w:t>The SG Register is a general register, and is a Wishbone target from outside the Display Controller</w:t>
      </w:r>
      <w:r w:rsidR="00CF337B">
        <w:t xml:space="preserve"> block</w:t>
      </w:r>
      <w:r>
        <w:t>.</w:t>
      </w:r>
    </w:p>
    <w:p w14:paraId="45D6F108" w14:textId="77777777" w:rsidR="00822F0C" w:rsidRDefault="00822F0C" w:rsidP="00822F0C">
      <w:pPr>
        <w:bidi w:val="0"/>
      </w:pPr>
      <w:r>
        <w:t>The SG register uses the concept of base address and address space, which means that every address inside the allowed region is accepted and data is stored:</w:t>
      </w:r>
    </w:p>
    <w:p w14:paraId="45D6F109" w14:textId="77777777" w:rsidR="00822F0C" w:rsidRDefault="00822F0C" w:rsidP="00822F0C">
      <w:pPr>
        <w:bidi w:val="0"/>
        <w:jc w:val="center"/>
      </w:pPr>
      <w:r w:rsidRPr="00F53653">
        <w:rPr>
          <w:position w:val="-14"/>
        </w:rPr>
        <w:object w:dxaOrig="6000" w:dyaOrig="400" w14:anchorId="45D6F3B8">
          <v:shape id="_x0000_i1025" type="#_x0000_t75" style="width:299.7pt;height:20.55pt" o:ole="">
            <v:imagedata r:id="rId57" o:title=""/>
          </v:shape>
          <o:OLEObject Type="Embed" ProgID="Equation.DSMT4" ShapeID="_x0000_i1025" DrawAspect="Content" ObjectID="_1449583168" r:id="rId58"/>
        </w:object>
      </w:r>
    </w:p>
    <w:p w14:paraId="45D6F10A" w14:textId="77777777" w:rsidR="00CF337B" w:rsidRDefault="00CF337B" w:rsidP="00CF337B">
      <w:pPr>
        <w:bidi w:val="0"/>
      </w:pPr>
      <w:r>
        <w:t>The maximum number of possible changes in the display is 15x20 symbols = 300 opcodes.</w:t>
      </w:r>
    </w:p>
    <w:p w14:paraId="45D6F10B" w14:textId="77777777" w:rsidR="00CF337B" w:rsidRDefault="00CF337B" w:rsidP="00CF337B">
      <w:pPr>
        <w:bidi w:val="0"/>
      </w:pPr>
      <w:r>
        <w:t>Each opcode consists of 3 bytes transmitted via the Wishbone.</w:t>
      </w:r>
    </w:p>
    <w:p w14:paraId="45D6F10C" w14:textId="77777777" w:rsidR="00CF337B" w:rsidRDefault="00CF337B" w:rsidP="00CF337B">
      <w:pPr>
        <w:bidi w:val="0"/>
      </w:pPr>
      <w:r>
        <w:t>Therefore, the maximum number of bytes in the change of the display is:</w:t>
      </w:r>
    </w:p>
    <w:p w14:paraId="45D6F10D" w14:textId="77777777" w:rsidR="00CF337B" w:rsidRDefault="00CF337B" w:rsidP="00CF337B">
      <w:pPr>
        <w:bidi w:val="0"/>
      </w:pPr>
      <w:r>
        <w:t xml:space="preserve"> (300 opcode) x (3 bytes) = 900 bytes</w:t>
      </w:r>
    </w:p>
    <w:p w14:paraId="45D6F10E" w14:textId="77777777" w:rsidR="00747A15" w:rsidRDefault="00822F0C" w:rsidP="00CF337B">
      <w:pPr>
        <w:bidi w:val="0"/>
      </w:pPr>
      <w:r>
        <w:t xml:space="preserve">The SG Register, particularly, </w:t>
      </w:r>
      <w:r w:rsidR="00747A15">
        <w:t>has the base address 0x10, and address space of 900 available addresses</w:t>
      </w:r>
      <w:r w:rsidR="00CF337B">
        <w:t>, with the reason explained above. In total, the legal decimal addresses to the register are</w:t>
      </w:r>
      <w:r w:rsidR="00747A15">
        <w:t>:</w:t>
      </w:r>
    </w:p>
    <w:p w14:paraId="45D6F10F" w14:textId="77777777" w:rsidR="00747A15" w:rsidRDefault="00CF337B" w:rsidP="00CF337B">
      <w:pPr>
        <w:bidi w:val="0"/>
        <w:jc w:val="center"/>
      </w:pPr>
      <w:r w:rsidRPr="00F53653">
        <w:rPr>
          <w:position w:val="-10"/>
        </w:rPr>
        <w:object w:dxaOrig="2200" w:dyaOrig="320" w14:anchorId="45D6F3B9">
          <v:shape id="_x0000_i1026" type="#_x0000_t75" style="width:109.65pt;height:16.45pt" o:ole="">
            <v:imagedata r:id="rId59" o:title=""/>
          </v:shape>
          <o:OLEObject Type="Embed" ProgID="Equation.DSMT4" ShapeID="_x0000_i1026" DrawAspect="Content" ObjectID="_1449583169" r:id="rId60"/>
        </w:object>
      </w:r>
    </w:p>
    <w:p w14:paraId="45D6F110" w14:textId="77777777" w:rsidR="00781679" w:rsidRDefault="00815931" w:rsidP="00D111B3">
      <w:pPr>
        <w:pStyle w:val="3"/>
        <w:numPr>
          <w:ilvl w:val="2"/>
          <w:numId w:val="4"/>
        </w:numPr>
        <w:bidi w:val="0"/>
        <w:ind w:left="0" w:firstLine="0"/>
      </w:pPr>
      <w:bookmarkStart w:id="85" w:name="_Toc353555005"/>
      <w:r>
        <w:t>Symbol Generator</w:t>
      </w:r>
      <w:bookmarkEnd w:id="82"/>
      <w:bookmarkEnd w:id="83"/>
      <w:bookmarkEnd w:id="85"/>
    </w:p>
    <w:p w14:paraId="45D6F111" w14:textId="77777777" w:rsidR="005240D7" w:rsidRDefault="00A9434F" w:rsidP="00A9434F">
      <w:pPr>
        <w:bidi w:val="0"/>
      </w:pPr>
      <w:r>
        <w:t>The Symbol Generator block was described in details in the doc</w:t>
      </w:r>
      <w:r w:rsidR="00224B50">
        <w:t>ument of part A of the project.</w:t>
      </w:r>
    </w:p>
    <w:p w14:paraId="45D6F112" w14:textId="77777777" w:rsidR="00CF337B" w:rsidRDefault="00A9434F" w:rsidP="00617E9B">
      <w:pPr>
        <w:bidi w:val="0"/>
      </w:pPr>
      <w:r>
        <w:t>Here is a brief reminder of the main building blocks.</w:t>
      </w:r>
    </w:p>
    <w:p w14:paraId="45D6F113" w14:textId="77777777" w:rsidR="00A9434F" w:rsidRDefault="00815931" w:rsidP="00D111B3">
      <w:pPr>
        <w:pStyle w:val="4"/>
        <w:numPr>
          <w:ilvl w:val="3"/>
          <w:numId w:val="4"/>
        </w:numPr>
        <w:bidi w:val="0"/>
      </w:pPr>
      <w:r>
        <w:t>Symbol Generator Top Diagram</w:t>
      </w:r>
    </w:p>
    <w:p w14:paraId="45D6F114" w14:textId="77777777" w:rsidR="00A9434F" w:rsidRDefault="00A9434F" w:rsidP="00617E9B">
      <w:pPr>
        <w:bidi w:val="0"/>
      </w:pPr>
      <w:r>
        <w:t xml:space="preserve">The following diagram describes the top architecture of the Symbol Generator block, the </w:t>
      </w:r>
    </w:p>
    <w:p w14:paraId="45D6F115" w14:textId="77777777" w:rsidR="00617E9B" w:rsidRDefault="00617E9B" w:rsidP="00617E9B">
      <w:pPr>
        <w:bidi w:val="0"/>
      </w:pPr>
      <w:r>
        <w:rPr>
          <w:noProof/>
        </w:rPr>
        <w:drawing>
          <wp:anchor distT="0" distB="0" distL="114300" distR="114300" simplePos="0" relativeHeight="251664384" behindDoc="0" locked="0" layoutInCell="1" allowOverlap="1" wp14:anchorId="45D6F3BA" wp14:editId="45D6F3BB">
            <wp:simplePos x="0" y="0"/>
            <wp:positionH relativeFrom="column">
              <wp:posOffset>644525</wp:posOffset>
            </wp:positionH>
            <wp:positionV relativeFrom="paragraph">
              <wp:posOffset>483235</wp:posOffset>
            </wp:positionV>
            <wp:extent cx="4168140" cy="3415665"/>
            <wp:effectExtent l="19050" t="19050" r="3810" b="0"/>
            <wp:wrapTopAndBottom/>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68140" cy="3415665"/>
                    </a:xfrm>
                    <a:prstGeom prst="rect">
                      <a:avLst/>
                    </a:prstGeom>
                    <a:noFill/>
                    <a:ln>
                      <a:solidFill>
                        <a:schemeClr val="tx1"/>
                      </a:solidFill>
                    </a:ln>
                  </pic:spPr>
                </pic:pic>
              </a:graphicData>
            </a:graphic>
          </wp:anchor>
        </w:drawing>
      </w:r>
      <w:r>
        <w:t>interfaces to the Display Controller block and its building blocks:</w:t>
      </w:r>
    </w:p>
    <w:p w14:paraId="45D6F116" w14:textId="77777777" w:rsidR="00A9434F" w:rsidRDefault="00A9434F" w:rsidP="00A9434F">
      <w:pPr>
        <w:pStyle w:val="a7"/>
        <w:bidi w:val="0"/>
      </w:pPr>
      <w:bookmarkStart w:id="86" w:name="_Toc353555292"/>
      <w:r>
        <w:t xml:space="preserve">Figure </w:t>
      </w:r>
      <w:r w:rsidR="00A92B1F">
        <w:fldChar w:fldCharType="begin"/>
      </w:r>
      <w:r w:rsidR="00A92B1F">
        <w:instrText xml:space="preserve"> SEQ Figure \* ARABIC </w:instrText>
      </w:r>
      <w:r w:rsidR="00A92B1F">
        <w:fldChar w:fldCharType="separate"/>
      </w:r>
      <w:r w:rsidR="00BE3243">
        <w:rPr>
          <w:noProof/>
        </w:rPr>
        <w:t>16</w:t>
      </w:r>
      <w:r w:rsidR="00A92B1F">
        <w:rPr>
          <w:noProof/>
        </w:rPr>
        <w:fldChar w:fldCharType="end"/>
      </w:r>
      <w:r>
        <w:t xml:space="preserve"> - </w:t>
      </w:r>
      <w:r w:rsidRPr="000502A3">
        <w:t>Symbol Generator Top</w:t>
      </w:r>
      <w:r>
        <w:t xml:space="preserve"> diagram</w:t>
      </w:r>
      <w:bookmarkEnd w:id="86"/>
    </w:p>
    <w:p w14:paraId="45D6F117" w14:textId="77777777" w:rsidR="00815931" w:rsidRDefault="00815931" w:rsidP="00D111B3">
      <w:pPr>
        <w:pStyle w:val="4"/>
        <w:numPr>
          <w:ilvl w:val="3"/>
          <w:numId w:val="4"/>
        </w:numPr>
        <w:bidi w:val="0"/>
      </w:pPr>
      <w:r>
        <w:lastRenderedPageBreak/>
        <w:t>Symbol Generator Algorithm</w:t>
      </w:r>
    </w:p>
    <w:p w14:paraId="45D6F118" w14:textId="77777777" w:rsidR="005240D7" w:rsidRDefault="005240D7" w:rsidP="00D111B3">
      <w:pPr>
        <w:pStyle w:val="5"/>
        <w:numPr>
          <w:ilvl w:val="4"/>
          <w:numId w:val="4"/>
        </w:numPr>
        <w:bidi w:val="0"/>
      </w:pPr>
      <w:r>
        <w:t>Overview</w:t>
      </w:r>
    </w:p>
    <w:p w14:paraId="45D6F119" w14:textId="77777777" w:rsidR="005240D7" w:rsidRDefault="005240D7" w:rsidP="005240D7">
      <w:pPr>
        <w:bidi w:val="0"/>
      </w:pPr>
      <w:r>
        <w:t xml:space="preserve">The main goal of this project is to have a control over changes in the display through the SW, using the </w:t>
      </w:r>
      <w:r>
        <w:rPr>
          <w:b/>
          <w:bCs/>
        </w:rPr>
        <w:t>minimum bandwidth</w:t>
      </w:r>
      <w:r>
        <w:t xml:space="preserve"> in the HW. To achieve the goal of the minimum bandwidth, there is a need to send only the changes in the display from the current display to the next wanted.</w:t>
      </w:r>
    </w:p>
    <w:p w14:paraId="45D6F11A" w14:textId="77777777" w:rsidR="005240D7" w:rsidRDefault="005240D7" w:rsidP="005240D7">
      <w:pPr>
        <w:bidi w:val="0"/>
        <w:spacing w:after="120" w:line="240" w:lineRule="auto"/>
      </w:pPr>
      <w:r>
        <w:t xml:space="preserve">Another important aspect there was a need to deal with is the </w:t>
      </w:r>
      <w:r>
        <w:rPr>
          <w:b/>
          <w:bCs/>
        </w:rPr>
        <w:t>limited HW resources in the FPGA</w:t>
      </w:r>
      <w:r>
        <w:t>. A simple calculation showed that the required amount of memory for saving a video frame inside the FPGA is not available. Therefore, all the data is saved in an external memory (SDRAM), and accessed when it is needed for the display.</w:t>
      </w:r>
    </w:p>
    <w:p w14:paraId="45D6F11B" w14:textId="77777777" w:rsidR="005240D7" w:rsidRDefault="005240D7" w:rsidP="005240D7">
      <w:pPr>
        <w:bidi w:val="0"/>
      </w:pPr>
      <w:r>
        <w:t>The algorithm of the Symbol Generator gives the answer for these two main issues explained above: bandwidth and limited resources.</w:t>
      </w:r>
    </w:p>
    <w:p w14:paraId="45D6F11C" w14:textId="77777777" w:rsidR="005240D7" w:rsidRDefault="005240D7" w:rsidP="005240D7">
      <w:pPr>
        <w:bidi w:val="0"/>
      </w:pPr>
    </w:p>
    <w:p w14:paraId="45D6F11D" w14:textId="77777777" w:rsidR="005240D7" w:rsidRDefault="005240D7" w:rsidP="00D111B3">
      <w:pPr>
        <w:pStyle w:val="5"/>
        <w:numPr>
          <w:ilvl w:val="4"/>
          <w:numId w:val="4"/>
        </w:numPr>
        <w:bidi w:val="0"/>
      </w:pPr>
      <w:bookmarkStart w:id="87" w:name="_Toc342151651"/>
      <w:r>
        <w:t>Video Frame and Symbols</w:t>
      </w:r>
      <w:bookmarkEnd w:id="87"/>
    </w:p>
    <w:p w14:paraId="45D6F11E" w14:textId="77777777" w:rsidR="005240D7" w:rsidRDefault="005240D7" w:rsidP="005240D7">
      <w:pPr>
        <w:bidi w:val="0"/>
        <w:spacing w:after="120" w:line="240" w:lineRule="auto"/>
      </w:pPr>
      <w:r>
        <w:t>The video frame resolution is 640x480 (row x column) greyscale pixel (each pixel is 8 bits).</w:t>
      </w:r>
    </w:p>
    <w:p w14:paraId="45D6F11F" w14:textId="77777777" w:rsidR="005240D7" w:rsidRDefault="005240D7" w:rsidP="005240D7">
      <w:pPr>
        <w:bidi w:val="0"/>
        <w:spacing w:after="120" w:line="240" w:lineRule="auto"/>
      </w:pPr>
      <w:r>
        <w:t>The frame is divided into 20x15 blocks (row x column). The blocks are aligned and do not run over each other. Each block size is 32x32 pixels.</w:t>
      </w:r>
    </w:p>
    <w:p w14:paraId="45D6F120" w14:textId="77777777" w:rsidR="005240D7" w:rsidRDefault="005240D7" w:rsidP="005240D7">
      <w:pPr>
        <w:bidi w:val="0"/>
        <w:spacing w:after="120" w:line="240" w:lineRule="auto"/>
      </w:pPr>
      <w:r>
        <w:t xml:space="preserve">The term for a block described above is </w:t>
      </w:r>
      <w:r>
        <w:rPr>
          <w:b/>
          <w:bCs/>
        </w:rPr>
        <w:t>symbol</w:t>
      </w:r>
      <w:r>
        <w:t>.</w:t>
      </w:r>
    </w:p>
    <w:p w14:paraId="45D6F121" w14:textId="77777777" w:rsidR="005240D7" w:rsidRDefault="005240D7" w:rsidP="005240D7">
      <w:pPr>
        <w:bidi w:val="0"/>
        <w:spacing w:after="120" w:line="240" w:lineRule="auto"/>
        <w:rPr>
          <w:u w:val="single"/>
        </w:rPr>
      </w:pPr>
      <w:r>
        <w:rPr>
          <w:u w:val="single"/>
        </w:rPr>
        <w:t>Visualization of divided video frame into blocks:</w:t>
      </w:r>
    </w:p>
    <w:p w14:paraId="45D6F122" w14:textId="77777777" w:rsidR="005240D7" w:rsidRDefault="005240D7" w:rsidP="005240D7">
      <w:pPr>
        <w:keepNext/>
        <w:bidi w:val="0"/>
        <w:jc w:val="center"/>
      </w:pPr>
      <w:r>
        <w:rPr>
          <w:noProof/>
        </w:rPr>
        <w:drawing>
          <wp:inline distT="0" distB="0" distL="0" distR="0" wp14:anchorId="45D6F3BC" wp14:editId="45D6F3BD">
            <wp:extent cx="4345305" cy="25457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45305" cy="2545715"/>
                    </a:xfrm>
                    <a:prstGeom prst="rect">
                      <a:avLst/>
                    </a:prstGeom>
                    <a:noFill/>
                    <a:ln>
                      <a:noFill/>
                    </a:ln>
                  </pic:spPr>
                </pic:pic>
              </a:graphicData>
            </a:graphic>
          </wp:inline>
        </w:drawing>
      </w:r>
    </w:p>
    <w:p w14:paraId="45D6F123" w14:textId="77777777" w:rsidR="005240D7" w:rsidRDefault="005240D7" w:rsidP="005240D7">
      <w:pPr>
        <w:pStyle w:val="a7"/>
        <w:bidi w:val="0"/>
      </w:pPr>
      <w:bookmarkStart w:id="88" w:name="_Toc342151707"/>
      <w:bookmarkStart w:id="89" w:name="_Toc353555293"/>
      <w:r>
        <w:t xml:space="preserve">Figure </w:t>
      </w:r>
      <w:r w:rsidR="00A92B1F">
        <w:fldChar w:fldCharType="begin"/>
      </w:r>
      <w:r w:rsidR="00A92B1F">
        <w:instrText xml:space="preserve"> SEQ Figure \* ARABIC </w:instrText>
      </w:r>
      <w:r w:rsidR="00A92B1F">
        <w:fldChar w:fldCharType="separate"/>
      </w:r>
      <w:r w:rsidR="00BE3243">
        <w:rPr>
          <w:noProof/>
        </w:rPr>
        <w:t>17</w:t>
      </w:r>
      <w:r w:rsidR="00A92B1F">
        <w:rPr>
          <w:noProof/>
        </w:rPr>
        <w:fldChar w:fldCharType="end"/>
      </w:r>
      <w:r>
        <w:t xml:space="preserve"> - Divided video frame</w:t>
      </w:r>
      <w:bookmarkEnd w:id="88"/>
      <w:bookmarkEnd w:id="89"/>
    </w:p>
    <w:p w14:paraId="45D6F124" w14:textId="77777777" w:rsidR="005240D7" w:rsidRDefault="005240D7" w:rsidP="005240D7">
      <w:pPr>
        <w:bidi w:val="0"/>
        <w:spacing w:after="120" w:line="240" w:lineRule="auto"/>
      </w:pPr>
      <w:r>
        <w:t>The coordinates inside each symbol in the figure above describe its location on the screen, in terms of symbols: (row, column).</w:t>
      </w:r>
    </w:p>
    <w:p w14:paraId="45D6F125" w14:textId="77777777" w:rsidR="005240D7" w:rsidRDefault="005240D7" w:rsidP="005240D7">
      <w:pPr>
        <w:bidi w:val="0"/>
        <w:spacing w:after="120" w:line="240" w:lineRule="auto"/>
      </w:pPr>
      <w:r w:rsidRPr="005240D7">
        <w:t>The row and column parameters have the following ranges:</w:t>
      </w:r>
      <w:r w:rsidRPr="005240D7">
        <w:tab/>
      </w:r>
      <w:r w:rsidRPr="005240D7">
        <w:rPr>
          <w:position w:val="-32"/>
        </w:rPr>
        <w:object w:dxaOrig="1830" w:dyaOrig="765" w14:anchorId="45D6F3BE">
          <v:shape id="_x0000_i1027" type="#_x0000_t75" style="width:91.25pt;height:37.7pt" o:ole="">
            <v:imagedata r:id="rId63" o:title=""/>
          </v:shape>
          <o:OLEObject Type="Embed" ProgID="Equation.DSMT4" ShapeID="_x0000_i1027" DrawAspect="Content" ObjectID="_1449583170" r:id="rId64"/>
        </w:object>
      </w:r>
    </w:p>
    <w:p w14:paraId="45D6F126" w14:textId="77777777" w:rsidR="005240D7" w:rsidRDefault="005240D7" w:rsidP="005240D7">
      <w:pPr>
        <w:bidi w:val="0"/>
        <w:spacing w:after="120" w:line="240" w:lineRule="auto"/>
      </w:pPr>
      <w:r>
        <w:t xml:space="preserve">After dividing the display into blocks, the lowest resolution for changes in the display is now in terms of blocks. </w:t>
      </w:r>
    </w:p>
    <w:p w14:paraId="45D6F127" w14:textId="77777777" w:rsidR="005240D7" w:rsidRDefault="005240D7" w:rsidP="005240D7">
      <w:pPr>
        <w:bidi w:val="0"/>
        <w:spacing w:after="120" w:line="240" w:lineRule="auto"/>
      </w:pPr>
    </w:p>
    <w:p w14:paraId="45D6F128" w14:textId="77777777" w:rsidR="005240D7" w:rsidRDefault="005240D7" w:rsidP="00D111B3">
      <w:pPr>
        <w:pStyle w:val="5"/>
        <w:numPr>
          <w:ilvl w:val="4"/>
          <w:numId w:val="4"/>
        </w:numPr>
        <w:bidi w:val="0"/>
      </w:pPr>
      <w:bookmarkStart w:id="90" w:name="_Toc342151652"/>
      <w:r>
        <w:t>Interaction with SDRAM</w:t>
      </w:r>
      <w:bookmarkEnd w:id="90"/>
    </w:p>
    <w:p w14:paraId="45D6F129" w14:textId="77777777" w:rsidR="005240D7" w:rsidRDefault="005240D7" w:rsidP="005240D7">
      <w:pPr>
        <w:bidi w:val="0"/>
        <w:spacing w:after="120" w:line="240" w:lineRule="auto"/>
      </w:pPr>
      <w:r>
        <w:t>The SDRAM has the following sizes:</w:t>
      </w:r>
    </w:p>
    <w:p w14:paraId="45D6F12A" w14:textId="77777777" w:rsidR="005240D7" w:rsidRDefault="005240D7" w:rsidP="00D111B3">
      <w:pPr>
        <w:pStyle w:val="a3"/>
        <w:numPr>
          <w:ilvl w:val="0"/>
          <w:numId w:val="18"/>
        </w:numPr>
        <w:bidi w:val="0"/>
        <w:spacing w:after="120" w:line="240" w:lineRule="auto"/>
      </w:pPr>
      <w:r>
        <w:t>Depth: 2^12 rows</w:t>
      </w:r>
    </w:p>
    <w:p w14:paraId="45D6F12B" w14:textId="77777777" w:rsidR="005240D7" w:rsidRDefault="005240D7" w:rsidP="00D111B3">
      <w:pPr>
        <w:pStyle w:val="a3"/>
        <w:numPr>
          <w:ilvl w:val="0"/>
          <w:numId w:val="18"/>
        </w:numPr>
        <w:bidi w:val="0"/>
        <w:spacing w:after="120" w:line="240" w:lineRule="auto"/>
      </w:pPr>
      <w:r>
        <w:t>Width: 2^8 words (1 word = 16 bits) = 256 x 16 = 4096 bits</w:t>
      </w:r>
    </w:p>
    <w:p w14:paraId="45D6F12C" w14:textId="77777777" w:rsidR="005240D7" w:rsidRDefault="005240D7" w:rsidP="00D111B3">
      <w:pPr>
        <w:pStyle w:val="a3"/>
        <w:numPr>
          <w:ilvl w:val="0"/>
          <w:numId w:val="18"/>
        </w:numPr>
        <w:bidi w:val="0"/>
        <w:spacing w:after="120" w:line="240" w:lineRule="auto"/>
      </w:pPr>
      <w:r>
        <w:t>Total of 4 banks</w:t>
      </w:r>
    </w:p>
    <w:p w14:paraId="45D6F12D" w14:textId="77777777" w:rsidR="005240D7" w:rsidRDefault="005240D7" w:rsidP="005240D7">
      <w:pPr>
        <w:bidi w:val="0"/>
        <w:spacing w:after="120" w:line="240" w:lineRule="auto"/>
      </w:pPr>
      <w:r>
        <w:t>As described above, each symbol size is:</w:t>
      </w:r>
    </w:p>
    <w:p w14:paraId="45D6F12E" w14:textId="77777777" w:rsidR="005240D7" w:rsidRDefault="005240D7" w:rsidP="005240D7">
      <w:pPr>
        <w:bidi w:val="0"/>
        <w:spacing w:after="120" w:line="240" w:lineRule="auto"/>
      </w:pPr>
      <w:r>
        <w:t>32x32 pixels = 32 x 32 x 8 bits = 8192 bits = 2 x (4096 bits)</w:t>
      </w:r>
    </w:p>
    <w:p w14:paraId="45D6F12F" w14:textId="77777777" w:rsidR="005240D7" w:rsidRDefault="005240D7" w:rsidP="005240D7">
      <w:pPr>
        <w:bidi w:val="0"/>
        <w:spacing w:after="120" w:line="240" w:lineRule="auto"/>
      </w:pPr>
      <w:r>
        <w:t>This calculation shows that each symbol can be stored in the SDRAM using 2 sequential rows of it. It means that 1 row in the SDRAM stores 16 out of 32 rows of the symbol.</w:t>
      </w:r>
    </w:p>
    <w:p w14:paraId="45D6F130" w14:textId="77777777" w:rsidR="005240D7" w:rsidRDefault="005240D7" w:rsidP="005240D7">
      <w:pPr>
        <w:bidi w:val="0"/>
        <w:spacing w:after="120" w:line="240" w:lineRule="auto"/>
        <w:rPr>
          <w:u w:val="single"/>
        </w:rPr>
      </w:pPr>
      <w:r>
        <w:rPr>
          <w:u w:val="single"/>
        </w:rPr>
        <w:t>Visualization of the relation between the SDRAM and the symbols:</w:t>
      </w:r>
    </w:p>
    <w:p w14:paraId="45D6F131" w14:textId="77777777" w:rsidR="005240D7" w:rsidRDefault="005240D7" w:rsidP="005240D7">
      <w:pPr>
        <w:bidi w:val="0"/>
        <w:spacing w:after="120" w:line="240" w:lineRule="auto"/>
      </w:pPr>
      <w:r>
        <w:t>The symbol:</w:t>
      </w:r>
    </w:p>
    <w:p w14:paraId="45D6F132" w14:textId="77777777" w:rsidR="005240D7" w:rsidRDefault="005240D7" w:rsidP="005240D7">
      <w:pPr>
        <w:keepNext/>
        <w:bidi w:val="0"/>
        <w:spacing w:after="120" w:line="240" w:lineRule="auto"/>
        <w:jc w:val="center"/>
      </w:pPr>
      <w:r>
        <w:rPr>
          <w:noProof/>
        </w:rPr>
        <w:drawing>
          <wp:inline distT="0" distB="0" distL="0" distR="0" wp14:anchorId="45D6F3BF" wp14:editId="45D6F3C0">
            <wp:extent cx="1375410" cy="13754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75410" cy="1375410"/>
                    </a:xfrm>
                    <a:prstGeom prst="rect">
                      <a:avLst/>
                    </a:prstGeom>
                    <a:noFill/>
                    <a:ln>
                      <a:noFill/>
                    </a:ln>
                  </pic:spPr>
                </pic:pic>
              </a:graphicData>
            </a:graphic>
          </wp:inline>
        </w:drawing>
      </w:r>
    </w:p>
    <w:p w14:paraId="45D6F133" w14:textId="77777777" w:rsidR="005240D7" w:rsidRDefault="005240D7" w:rsidP="005240D7">
      <w:pPr>
        <w:pStyle w:val="a7"/>
        <w:bidi w:val="0"/>
      </w:pPr>
      <w:bookmarkStart w:id="91" w:name="_Toc342151708"/>
      <w:bookmarkStart w:id="92" w:name="_Toc353555294"/>
      <w:r>
        <w:t xml:space="preserve">Figure </w:t>
      </w:r>
      <w:r w:rsidR="00A92B1F">
        <w:fldChar w:fldCharType="begin"/>
      </w:r>
      <w:r w:rsidR="00A92B1F">
        <w:instrText xml:space="preserve"> SEQ Figure \* ARABIC </w:instrText>
      </w:r>
      <w:r w:rsidR="00A92B1F">
        <w:fldChar w:fldCharType="separate"/>
      </w:r>
      <w:r w:rsidR="00BE3243">
        <w:rPr>
          <w:noProof/>
        </w:rPr>
        <w:t>18</w:t>
      </w:r>
      <w:r w:rsidR="00A92B1F">
        <w:rPr>
          <w:noProof/>
        </w:rPr>
        <w:fldChar w:fldCharType="end"/>
      </w:r>
      <w:r>
        <w:t xml:space="preserve"> - Symbol image</w:t>
      </w:r>
      <w:bookmarkEnd w:id="91"/>
      <w:bookmarkEnd w:id="92"/>
    </w:p>
    <w:p w14:paraId="45D6F134" w14:textId="77777777" w:rsidR="005240D7" w:rsidRDefault="005240D7" w:rsidP="005240D7">
      <w:pPr>
        <w:bidi w:val="0"/>
        <w:spacing w:after="120" w:line="240" w:lineRule="auto"/>
      </w:pPr>
      <w:r>
        <w:t>The symbols stored in the SDRAM:</w:t>
      </w:r>
    </w:p>
    <w:p w14:paraId="45D6F135" w14:textId="77777777" w:rsidR="005240D7" w:rsidRDefault="005240D7" w:rsidP="005240D7">
      <w:pPr>
        <w:keepNext/>
        <w:bidi w:val="0"/>
        <w:spacing w:after="120" w:line="240" w:lineRule="auto"/>
        <w:jc w:val="center"/>
      </w:pPr>
      <w:r>
        <w:rPr>
          <w:noProof/>
        </w:rPr>
        <w:drawing>
          <wp:inline distT="0" distB="0" distL="0" distR="0" wp14:anchorId="45D6F3C1" wp14:editId="45D6F3C2">
            <wp:extent cx="4974590" cy="2070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74590" cy="2070100"/>
                    </a:xfrm>
                    <a:prstGeom prst="rect">
                      <a:avLst/>
                    </a:prstGeom>
                    <a:noFill/>
                    <a:ln>
                      <a:noFill/>
                    </a:ln>
                  </pic:spPr>
                </pic:pic>
              </a:graphicData>
            </a:graphic>
          </wp:inline>
        </w:drawing>
      </w:r>
    </w:p>
    <w:p w14:paraId="45D6F136" w14:textId="77777777" w:rsidR="005240D7" w:rsidRDefault="005240D7" w:rsidP="005240D7">
      <w:pPr>
        <w:pStyle w:val="a7"/>
        <w:bidi w:val="0"/>
      </w:pPr>
      <w:bookmarkStart w:id="93" w:name="_Toc342151709"/>
      <w:bookmarkStart w:id="94" w:name="_Toc353555295"/>
      <w:r>
        <w:t xml:space="preserve">Figure </w:t>
      </w:r>
      <w:r w:rsidR="00A92B1F">
        <w:fldChar w:fldCharType="begin"/>
      </w:r>
      <w:r w:rsidR="00A92B1F">
        <w:instrText xml:space="preserve"> SEQ Figure \* ARABIC </w:instrText>
      </w:r>
      <w:r w:rsidR="00A92B1F">
        <w:fldChar w:fldCharType="separate"/>
      </w:r>
      <w:r w:rsidR="00BE3243">
        <w:rPr>
          <w:noProof/>
        </w:rPr>
        <w:t>19</w:t>
      </w:r>
      <w:r w:rsidR="00A92B1F">
        <w:rPr>
          <w:noProof/>
        </w:rPr>
        <w:fldChar w:fldCharType="end"/>
      </w:r>
      <w:r>
        <w:rPr>
          <w:noProof/>
        </w:rPr>
        <w:t xml:space="preserve"> - Symbols stored in SDRAM</w:t>
      </w:r>
      <w:bookmarkEnd w:id="93"/>
      <w:bookmarkEnd w:id="94"/>
    </w:p>
    <w:p w14:paraId="45D6F137" w14:textId="77777777" w:rsidR="005240D7" w:rsidRDefault="005240D7" w:rsidP="005240D7">
      <w:pPr>
        <w:bidi w:val="0"/>
      </w:pPr>
    </w:p>
    <w:p w14:paraId="45D6F138" w14:textId="77777777" w:rsidR="005240D7" w:rsidRDefault="005240D7" w:rsidP="00D111B3">
      <w:pPr>
        <w:pStyle w:val="5"/>
        <w:numPr>
          <w:ilvl w:val="4"/>
          <w:numId w:val="4"/>
        </w:numPr>
        <w:bidi w:val="0"/>
      </w:pPr>
      <w:bookmarkStart w:id="95" w:name="_Toc342151653"/>
      <w:r>
        <w:t>Opcode Structure</w:t>
      </w:r>
      <w:bookmarkEnd w:id="95"/>
    </w:p>
    <w:p w14:paraId="45D6F139" w14:textId="77777777" w:rsidR="005240D7" w:rsidRDefault="005240D7" w:rsidP="005240D7">
      <w:pPr>
        <w:bidi w:val="0"/>
        <w:spacing w:after="120" w:line="240" w:lineRule="auto"/>
      </w:pPr>
      <w:r>
        <w:t xml:space="preserve">Transferring only the changes of the display is done using </w:t>
      </w:r>
      <w:r>
        <w:rPr>
          <w:b/>
          <w:bCs/>
        </w:rPr>
        <w:t>opcodes</w:t>
      </w:r>
      <w:r>
        <w:t>, which are data packets.</w:t>
      </w:r>
    </w:p>
    <w:p w14:paraId="45D6F13A" w14:textId="77777777" w:rsidR="005240D7" w:rsidRDefault="005240D7" w:rsidP="005240D7">
      <w:pPr>
        <w:bidi w:val="0"/>
        <w:spacing w:after="120" w:line="240" w:lineRule="auto"/>
      </w:pPr>
      <w:r>
        <w:t>These opcodes have only the necessary information to imply the required change in the display:</w:t>
      </w:r>
    </w:p>
    <w:p w14:paraId="45D6F13B" w14:textId="77777777" w:rsidR="005240D7" w:rsidRDefault="005240D7" w:rsidP="00D111B3">
      <w:pPr>
        <w:pStyle w:val="a3"/>
        <w:numPr>
          <w:ilvl w:val="0"/>
          <w:numId w:val="19"/>
        </w:numPr>
        <w:bidi w:val="0"/>
        <w:spacing w:after="120" w:line="240" w:lineRule="auto"/>
      </w:pPr>
      <w:r>
        <w:t>The location of the change in the frame.</w:t>
      </w:r>
    </w:p>
    <w:p w14:paraId="45D6F13C" w14:textId="77777777" w:rsidR="005240D7" w:rsidRDefault="005240D7" w:rsidP="00D111B3">
      <w:pPr>
        <w:pStyle w:val="a3"/>
        <w:numPr>
          <w:ilvl w:val="0"/>
          <w:numId w:val="19"/>
        </w:numPr>
        <w:bidi w:val="0"/>
        <w:spacing w:after="120" w:line="240" w:lineRule="auto"/>
      </w:pPr>
      <w:r>
        <w:t>The character of the change: adding data or removing.</w:t>
      </w:r>
    </w:p>
    <w:p w14:paraId="45D6F13D" w14:textId="77777777" w:rsidR="005240D7" w:rsidRDefault="005240D7" w:rsidP="00D111B3">
      <w:pPr>
        <w:pStyle w:val="a3"/>
        <w:numPr>
          <w:ilvl w:val="0"/>
          <w:numId w:val="19"/>
        </w:numPr>
        <w:bidi w:val="0"/>
        <w:spacing w:after="120" w:line="240" w:lineRule="auto"/>
      </w:pPr>
      <w:r>
        <w:lastRenderedPageBreak/>
        <w:t>If adding data: where this data is stored in the memory?</w:t>
      </w:r>
    </w:p>
    <w:p w14:paraId="45D6F13E" w14:textId="77777777" w:rsidR="005240D7" w:rsidRDefault="005240D7" w:rsidP="005240D7">
      <w:pPr>
        <w:bidi w:val="0"/>
        <w:spacing w:after="120" w:line="240" w:lineRule="auto"/>
      </w:pPr>
      <w:r>
        <w:t>After understanding the necessary fields, the structure of the opcode is set as following:</w:t>
      </w:r>
    </w:p>
    <w:p w14:paraId="45D6F13F" w14:textId="77777777" w:rsidR="005240D7" w:rsidRDefault="005240D7" w:rsidP="005240D7">
      <w:pPr>
        <w:keepNext/>
        <w:bidi w:val="0"/>
        <w:spacing w:after="120" w:line="240" w:lineRule="auto"/>
        <w:jc w:val="center"/>
      </w:pPr>
      <w:r>
        <w:rPr>
          <w:noProof/>
        </w:rPr>
        <w:drawing>
          <wp:inline distT="0" distB="0" distL="0" distR="0" wp14:anchorId="45D6F3C3" wp14:editId="45D6F3C4">
            <wp:extent cx="4140200" cy="6362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40200" cy="636270"/>
                    </a:xfrm>
                    <a:prstGeom prst="rect">
                      <a:avLst/>
                    </a:prstGeom>
                    <a:noFill/>
                    <a:ln>
                      <a:noFill/>
                    </a:ln>
                  </pic:spPr>
                </pic:pic>
              </a:graphicData>
            </a:graphic>
          </wp:inline>
        </w:drawing>
      </w:r>
    </w:p>
    <w:p w14:paraId="45D6F140" w14:textId="77777777" w:rsidR="005240D7" w:rsidRDefault="005240D7" w:rsidP="005240D7">
      <w:pPr>
        <w:pStyle w:val="a7"/>
        <w:bidi w:val="0"/>
      </w:pPr>
      <w:bookmarkStart w:id="96" w:name="_Toc342151710"/>
      <w:bookmarkStart w:id="97" w:name="_Toc353555296"/>
      <w:r>
        <w:t xml:space="preserve">Figure </w:t>
      </w:r>
      <w:r w:rsidR="00A92B1F">
        <w:fldChar w:fldCharType="begin"/>
      </w:r>
      <w:r w:rsidR="00A92B1F">
        <w:instrText xml:space="preserve"> SEQ Figure \* ARABIC </w:instrText>
      </w:r>
      <w:r w:rsidR="00A92B1F">
        <w:fldChar w:fldCharType="separate"/>
      </w:r>
      <w:r w:rsidR="00BE3243">
        <w:rPr>
          <w:noProof/>
        </w:rPr>
        <w:t>20</w:t>
      </w:r>
      <w:r w:rsidR="00A92B1F">
        <w:rPr>
          <w:noProof/>
        </w:rPr>
        <w:fldChar w:fldCharType="end"/>
      </w:r>
      <w:r>
        <w:t xml:space="preserve"> - Opcode structure</w:t>
      </w:r>
      <w:bookmarkEnd w:id="96"/>
      <w:bookmarkEnd w:id="97"/>
    </w:p>
    <w:p w14:paraId="45D6F141" w14:textId="77777777" w:rsidR="005240D7" w:rsidRDefault="005240D7" w:rsidP="005240D7">
      <w:pPr>
        <w:bidi w:val="0"/>
        <w:spacing w:after="120" w:line="240" w:lineRule="auto"/>
      </w:pPr>
      <w:r>
        <w:t>The opcode is total 23 bits:</w:t>
      </w:r>
    </w:p>
    <w:p w14:paraId="45D6F142" w14:textId="77777777" w:rsidR="005240D7" w:rsidRDefault="005240D7" w:rsidP="00D111B3">
      <w:pPr>
        <w:pStyle w:val="a3"/>
        <w:numPr>
          <w:ilvl w:val="0"/>
          <w:numId w:val="20"/>
        </w:numPr>
        <w:bidi w:val="0"/>
        <w:spacing w:after="120" w:line="240" w:lineRule="auto"/>
      </w:pPr>
      <w:r>
        <w:rPr>
          <w:b/>
          <w:bCs/>
        </w:rPr>
        <w:t>0/1 – command type (1 bit)</w:t>
      </w:r>
      <w:r>
        <w:rPr>
          <w:b/>
          <w:bCs/>
        </w:rPr>
        <w:br/>
      </w:r>
      <w:r>
        <w:t>0 = remove the symbol from frame, instead insert black pixels and ignore all the next fields in this opcode.</w:t>
      </w:r>
      <w:r>
        <w:br/>
        <w:t>1 = add the symbol to the frame, with the information from the next fields in this opcode.</w:t>
      </w:r>
    </w:p>
    <w:p w14:paraId="45D6F143" w14:textId="77777777" w:rsidR="005240D7" w:rsidRDefault="005240D7" w:rsidP="00D111B3">
      <w:pPr>
        <w:pStyle w:val="a3"/>
        <w:numPr>
          <w:ilvl w:val="0"/>
          <w:numId w:val="20"/>
        </w:numPr>
        <w:bidi w:val="0"/>
        <w:spacing w:after="120" w:line="240" w:lineRule="auto"/>
      </w:pPr>
      <w:r>
        <w:rPr>
          <w:b/>
          <w:bCs/>
        </w:rPr>
        <w:t>Address of the symbol in the SDRAM (13 bits)</w:t>
      </w:r>
    </w:p>
    <w:p w14:paraId="45D6F144" w14:textId="77777777" w:rsidR="005240D7" w:rsidRDefault="005240D7" w:rsidP="00D111B3">
      <w:pPr>
        <w:pStyle w:val="a3"/>
        <w:numPr>
          <w:ilvl w:val="1"/>
          <w:numId w:val="20"/>
        </w:numPr>
        <w:bidi w:val="0"/>
        <w:spacing w:after="120" w:line="240" w:lineRule="auto"/>
      </w:pPr>
      <w:r>
        <w:rPr>
          <w:u w:val="single"/>
        </w:rPr>
        <w:t>SDRAM row (11 bits)</w:t>
      </w:r>
      <w:r>
        <w:br/>
        <w:t>SDRAM depth is 2^12 rows, which means that 12 bits are needed to represent the row number in the SDRAM.</w:t>
      </w:r>
      <w:r>
        <w:br/>
        <w:t xml:space="preserve">Each symbol is saved in 2 </w:t>
      </w:r>
      <w:r>
        <w:rPr>
          <w:rFonts w:cs="Arial"/>
          <w:color w:val="000000"/>
          <w:shd w:val="clear" w:color="auto" w:fill="FFFFFF"/>
        </w:rPr>
        <w:t xml:space="preserve">sequential </w:t>
      </w:r>
      <w:r>
        <w:t>rows in the SDRAM (as described in section 4.3).</w:t>
      </w:r>
      <w:r>
        <w:br/>
        <w:t>Therefore, it's enough to use the 11 MS bits in the SDRAM row representation. The lowest 12</w:t>
      </w:r>
      <w:r>
        <w:rPr>
          <w:vertAlign w:val="superscript"/>
        </w:rPr>
        <w:t>th</w:t>
      </w:r>
      <w:r>
        <w:t xml:space="preserve"> bit is calculated in the Symbol Generator block according to the required data.</w:t>
      </w:r>
    </w:p>
    <w:p w14:paraId="45D6F145" w14:textId="77777777" w:rsidR="005240D7" w:rsidRDefault="005240D7" w:rsidP="00D111B3">
      <w:pPr>
        <w:pStyle w:val="a3"/>
        <w:numPr>
          <w:ilvl w:val="1"/>
          <w:numId w:val="20"/>
        </w:numPr>
        <w:bidi w:val="0"/>
        <w:spacing w:after="120" w:line="240" w:lineRule="auto"/>
      </w:pPr>
      <w:r>
        <w:rPr>
          <w:u w:val="single"/>
        </w:rPr>
        <w:t>SDRAM bank (2 bits)</w:t>
      </w:r>
      <w:r>
        <w:rPr>
          <w:u w:val="single"/>
        </w:rPr>
        <w:br/>
      </w:r>
      <w:r>
        <w:t>SDRAM has 4 banks, therefore, 2 bits to represent the bank.</w:t>
      </w:r>
    </w:p>
    <w:p w14:paraId="45D6F146" w14:textId="77777777" w:rsidR="005240D7" w:rsidRDefault="005240D7" w:rsidP="00D111B3">
      <w:pPr>
        <w:pStyle w:val="a3"/>
        <w:numPr>
          <w:ilvl w:val="0"/>
          <w:numId w:val="20"/>
        </w:numPr>
        <w:bidi w:val="0"/>
        <w:spacing w:after="120" w:line="240" w:lineRule="auto"/>
        <w:rPr>
          <w:b/>
          <w:bCs/>
        </w:rPr>
      </w:pPr>
      <w:r>
        <w:rPr>
          <w:b/>
          <w:bCs/>
        </w:rPr>
        <w:t>X – column coordinate in the frame (5 bits)</w:t>
      </w:r>
      <w:r>
        <w:rPr>
          <w:b/>
          <w:bCs/>
        </w:rPr>
        <w:br/>
      </w:r>
      <w:r>
        <w:t>The column coordinate in the frame has the range:</w:t>
      </w:r>
      <w:r>
        <w:tab/>
      </w:r>
      <w:r w:rsidRPr="0084360F">
        <w:rPr>
          <w:position w:val="-6"/>
        </w:rPr>
        <w:object w:dxaOrig="1575" w:dyaOrig="285" w14:anchorId="45D6F3C5">
          <v:shape id="_x0000_i1028" type="#_x0000_t75" style="width:78.85pt;height:14.4pt" o:ole="">
            <v:imagedata r:id="rId68" o:title=""/>
          </v:shape>
          <o:OLEObject Type="Embed" ProgID="Equation.DSMT4" ShapeID="_x0000_i1028" DrawAspect="Content" ObjectID="_1449583171" r:id="rId69"/>
        </w:object>
      </w:r>
    </w:p>
    <w:p w14:paraId="45D6F147" w14:textId="77777777" w:rsidR="005240D7" w:rsidRDefault="005240D7" w:rsidP="00D111B3">
      <w:pPr>
        <w:pStyle w:val="a3"/>
        <w:numPr>
          <w:ilvl w:val="0"/>
          <w:numId w:val="20"/>
        </w:numPr>
        <w:bidi w:val="0"/>
        <w:spacing w:after="120" w:line="240" w:lineRule="auto"/>
        <w:rPr>
          <w:b/>
          <w:bCs/>
        </w:rPr>
      </w:pPr>
      <w:r>
        <w:rPr>
          <w:b/>
          <w:bCs/>
        </w:rPr>
        <w:t>Y – row coordinate in the frame (4 bits)</w:t>
      </w:r>
      <w:r>
        <w:rPr>
          <w:b/>
          <w:bCs/>
        </w:rPr>
        <w:br/>
      </w:r>
      <w:r>
        <w:t>The row coordinate in the frame has the range:</w:t>
      </w:r>
      <w:r>
        <w:tab/>
      </w:r>
      <w:r w:rsidRPr="0084360F">
        <w:rPr>
          <w:position w:val="-6"/>
        </w:rPr>
        <w:object w:dxaOrig="1230" w:dyaOrig="285" w14:anchorId="45D6F3C6">
          <v:shape id="_x0000_i1029" type="#_x0000_t75" style="width:61.7pt;height:14.4pt" o:ole="">
            <v:imagedata r:id="rId70" o:title=""/>
          </v:shape>
          <o:OLEObject Type="Embed" ProgID="Equation.DSMT4" ShapeID="_x0000_i1029" DrawAspect="Content" ObjectID="_1449583172" r:id="rId71"/>
        </w:object>
      </w:r>
    </w:p>
    <w:p w14:paraId="45D6F148" w14:textId="77777777" w:rsidR="005240D7" w:rsidRDefault="005240D7" w:rsidP="005240D7">
      <w:pPr>
        <w:bidi w:val="0"/>
      </w:pPr>
    </w:p>
    <w:p w14:paraId="45D6F149" w14:textId="77777777" w:rsidR="005240D7" w:rsidRDefault="005240D7" w:rsidP="00D111B3">
      <w:pPr>
        <w:pStyle w:val="5"/>
        <w:numPr>
          <w:ilvl w:val="4"/>
          <w:numId w:val="4"/>
        </w:numPr>
        <w:bidi w:val="0"/>
      </w:pPr>
      <w:bookmarkStart w:id="98" w:name="_Toc342151654"/>
      <w:r>
        <w:t>Inside Symbol Generator</w:t>
      </w:r>
      <w:bookmarkEnd w:id="98"/>
    </w:p>
    <w:p w14:paraId="45D6F14A" w14:textId="77777777" w:rsidR="005240D7" w:rsidRDefault="00E44D68" w:rsidP="005240D7">
      <w:pPr>
        <w:bidi w:val="0"/>
      </w:pPr>
      <w:r>
        <w:t>Description of the main functions of the building blocks of Symbol Generator:</w:t>
      </w:r>
    </w:p>
    <w:p w14:paraId="45D6F14B" w14:textId="77777777" w:rsidR="00E44D68" w:rsidRPr="00E44D68" w:rsidRDefault="00E44D68" w:rsidP="00D111B3">
      <w:pPr>
        <w:pStyle w:val="a3"/>
        <w:numPr>
          <w:ilvl w:val="0"/>
          <w:numId w:val="21"/>
        </w:numPr>
        <w:bidi w:val="0"/>
        <w:rPr>
          <w:b/>
          <w:bCs/>
        </w:rPr>
      </w:pPr>
      <w:r w:rsidRPr="00E44D68">
        <w:rPr>
          <w:b/>
          <w:bCs/>
        </w:rPr>
        <w:t>RAM</w:t>
      </w:r>
    </w:p>
    <w:p w14:paraId="45D6F14C" w14:textId="77777777" w:rsidR="00E44D68" w:rsidRDefault="00E44D68" w:rsidP="00E44D68">
      <w:pPr>
        <w:bidi w:val="0"/>
        <w:spacing w:after="120" w:line="240" w:lineRule="auto"/>
        <w:ind w:left="720"/>
      </w:pPr>
      <w:r>
        <w:t>The Symbol Generator block receives the opcodes that represent the changes in the display, and it needs to apply these changes.</w:t>
      </w:r>
    </w:p>
    <w:p w14:paraId="45D6F14D" w14:textId="77777777" w:rsidR="00E44D68" w:rsidRDefault="00310FB7" w:rsidP="00310FB7">
      <w:pPr>
        <w:bidi w:val="0"/>
        <w:spacing w:after="120" w:line="240" w:lineRule="auto"/>
        <w:ind w:left="720"/>
      </w:pPr>
      <w:r>
        <w:t xml:space="preserve">The implementation </w:t>
      </w:r>
      <w:r w:rsidR="00E44D68">
        <w:t>contains a RAM of size 300 rows; each row matches a symbol block on the display (total of 15 x 20 blocks in the frame).</w:t>
      </w:r>
    </w:p>
    <w:p w14:paraId="45D6F14E" w14:textId="77777777" w:rsidR="00E44D68" w:rsidRDefault="00E44D68" w:rsidP="00E44D68">
      <w:pPr>
        <w:bidi w:val="0"/>
        <w:spacing w:after="120" w:line="240" w:lineRule="auto"/>
        <w:ind w:left="720"/>
      </w:pPr>
      <w:r>
        <w:t>The Symbol Generator block extracts from the opcode the information of the character of the change and its location in the frame. This data is contained in the row of the SDRAM and in the data stored there.</w:t>
      </w:r>
    </w:p>
    <w:p w14:paraId="45D6F14F" w14:textId="77777777" w:rsidR="00E44D68" w:rsidRPr="00E44D68" w:rsidRDefault="00E44D68" w:rsidP="00E44D68">
      <w:pPr>
        <w:bidi w:val="0"/>
        <w:spacing w:after="120" w:line="240" w:lineRule="auto"/>
        <w:ind w:left="720"/>
        <w:rPr>
          <w:u w:val="single"/>
        </w:rPr>
      </w:pPr>
      <w:r w:rsidRPr="00E44D68">
        <w:rPr>
          <w:u w:val="single"/>
        </w:rPr>
        <w:t>Visualization of the relation between the RAM and the symbols in the frame:</w:t>
      </w:r>
    </w:p>
    <w:p w14:paraId="45D6F150" w14:textId="77777777" w:rsidR="00E44D68" w:rsidRDefault="00E44D68" w:rsidP="00E44D68">
      <w:pPr>
        <w:bidi w:val="0"/>
        <w:spacing w:after="120" w:line="240" w:lineRule="auto"/>
        <w:ind w:left="720"/>
      </w:pPr>
      <w:r>
        <w:t>The symbol blocks in the frame:</w:t>
      </w:r>
    </w:p>
    <w:p w14:paraId="45D6F151" w14:textId="77777777" w:rsidR="00E44D68" w:rsidRDefault="00E44D68" w:rsidP="00E44D68">
      <w:pPr>
        <w:keepNext/>
        <w:bidi w:val="0"/>
        <w:spacing w:after="120" w:line="240" w:lineRule="auto"/>
        <w:ind w:left="720"/>
        <w:jc w:val="center"/>
      </w:pPr>
      <w:r>
        <w:rPr>
          <w:noProof/>
        </w:rPr>
        <w:lastRenderedPageBreak/>
        <w:drawing>
          <wp:inline distT="0" distB="0" distL="0" distR="0" wp14:anchorId="45D6F3C7" wp14:editId="45D6F3C8">
            <wp:extent cx="2984500" cy="21799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84500" cy="2179955"/>
                    </a:xfrm>
                    <a:prstGeom prst="rect">
                      <a:avLst/>
                    </a:prstGeom>
                    <a:noFill/>
                    <a:ln>
                      <a:noFill/>
                    </a:ln>
                  </pic:spPr>
                </pic:pic>
              </a:graphicData>
            </a:graphic>
          </wp:inline>
        </w:drawing>
      </w:r>
    </w:p>
    <w:p w14:paraId="45D6F152" w14:textId="77777777" w:rsidR="00E44D68" w:rsidRDefault="00E44D68" w:rsidP="00E44D68">
      <w:pPr>
        <w:pStyle w:val="a7"/>
        <w:bidi w:val="0"/>
        <w:ind w:left="720"/>
        <w:rPr>
          <w:noProof/>
        </w:rPr>
      </w:pPr>
      <w:bookmarkStart w:id="99" w:name="_Toc342151711"/>
      <w:bookmarkStart w:id="100" w:name="_Toc353555297"/>
      <w:r>
        <w:t xml:space="preserve">Figure </w:t>
      </w:r>
      <w:r w:rsidR="00A92B1F">
        <w:fldChar w:fldCharType="begin"/>
      </w:r>
      <w:r w:rsidR="00A92B1F">
        <w:instrText xml:space="preserve"> SEQ Figure \* ARABIC </w:instrText>
      </w:r>
      <w:r w:rsidR="00A92B1F">
        <w:fldChar w:fldCharType="separate"/>
      </w:r>
      <w:r w:rsidR="00BE3243">
        <w:rPr>
          <w:noProof/>
        </w:rPr>
        <w:t>21</w:t>
      </w:r>
      <w:r w:rsidR="00A92B1F">
        <w:rPr>
          <w:noProof/>
        </w:rPr>
        <w:fldChar w:fldCharType="end"/>
      </w:r>
      <w:r>
        <w:rPr>
          <w:noProof/>
        </w:rPr>
        <w:t xml:space="preserve"> - The symbol blocks in the frame</w:t>
      </w:r>
      <w:bookmarkEnd w:id="99"/>
      <w:bookmarkEnd w:id="100"/>
    </w:p>
    <w:p w14:paraId="45D6F153" w14:textId="77777777" w:rsidR="00E44D68" w:rsidRDefault="00E44D68" w:rsidP="00E44D68">
      <w:pPr>
        <w:bidi w:val="0"/>
        <w:ind w:left="720"/>
      </w:pPr>
      <w:r>
        <w:t>The RAM inside Symbol Generator block:</w:t>
      </w:r>
    </w:p>
    <w:p w14:paraId="45D6F154" w14:textId="77777777" w:rsidR="00E44D68" w:rsidRDefault="00E44D68" w:rsidP="00E44D68">
      <w:pPr>
        <w:keepNext/>
        <w:bidi w:val="0"/>
        <w:ind w:left="720"/>
        <w:jc w:val="center"/>
      </w:pPr>
      <w:r>
        <w:rPr>
          <w:noProof/>
        </w:rPr>
        <w:drawing>
          <wp:inline distT="0" distB="0" distL="0" distR="0" wp14:anchorId="45D6F3C9" wp14:editId="45D6F3CA">
            <wp:extent cx="4067175" cy="1755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67175" cy="1755775"/>
                    </a:xfrm>
                    <a:prstGeom prst="rect">
                      <a:avLst/>
                    </a:prstGeom>
                    <a:noFill/>
                    <a:ln>
                      <a:noFill/>
                    </a:ln>
                  </pic:spPr>
                </pic:pic>
              </a:graphicData>
            </a:graphic>
          </wp:inline>
        </w:drawing>
      </w:r>
    </w:p>
    <w:p w14:paraId="45D6F155" w14:textId="77777777" w:rsidR="00E44D68" w:rsidRDefault="00E44D68" w:rsidP="00E44D68">
      <w:pPr>
        <w:pStyle w:val="a7"/>
        <w:bidi w:val="0"/>
        <w:ind w:left="720"/>
        <w:rPr>
          <w:noProof/>
        </w:rPr>
      </w:pPr>
      <w:bookmarkStart w:id="101" w:name="_Toc342151712"/>
      <w:bookmarkStart w:id="102" w:name="_Toc353555298"/>
      <w:r>
        <w:t xml:space="preserve">Figure </w:t>
      </w:r>
      <w:r w:rsidR="00A92B1F">
        <w:fldChar w:fldCharType="begin"/>
      </w:r>
      <w:r w:rsidR="00A92B1F">
        <w:instrText xml:space="preserve"> SEQ Figure \* ARABIC </w:instrText>
      </w:r>
      <w:r w:rsidR="00A92B1F">
        <w:fldChar w:fldCharType="separate"/>
      </w:r>
      <w:r w:rsidR="00BE3243">
        <w:rPr>
          <w:noProof/>
        </w:rPr>
        <w:t>22</w:t>
      </w:r>
      <w:r w:rsidR="00A92B1F">
        <w:rPr>
          <w:noProof/>
        </w:rPr>
        <w:fldChar w:fldCharType="end"/>
      </w:r>
      <w:r>
        <w:rPr>
          <w:noProof/>
        </w:rPr>
        <w:t xml:space="preserve"> - RAM inside Symbol Generator block</w:t>
      </w:r>
      <w:bookmarkEnd w:id="101"/>
      <w:bookmarkEnd w:id="102"/>
    </w:p>
    <w:p w14:paraId="45D6F156" w14:textId="77777777" w:rsidR="00E44D68" w:rsidRDefault="00E44D68" w:rsidP="00E44D68">
      <w:pPr>
        <w:bidi w:val="0"/>
        <w:spacing w:after="120" w:line="240" w:lineRule="auto"/>
        <w:ind w:left="720"/>
      </w:pPr>
      <w:r>
        <w:t>The visualization above describes the unique match between a block in the frame and a row in the RAM.</w:t>
      </w:r>
    </w:p>
    <w:p w14:paraId="45D6F157" w14:textId="77777777" w:rsidR="00E44D68" w:rsidRDefault="00E44D68" w:rsidP="00E44D68">
      <w:pPr>
        <w:bidi w:val="0"/>
        <w:spacing w:after="120" w:line="240" w:lineRule="auto"/>
        <w:ind w:left="720"/>
      </w:pPr>
      <w:r>
        <w:t>Calculating the row in the RAM from the frame coordinates:</w:t>
      </w:r>
    </w:p>
    <w:p w14:paraId="45D6F158" w14:textId="77777777" w:rsidR="00E44D68" w:rsidRDefault="00E44D68" w:rsidP="00E44D68">
      <w:pPr>
        <w:bidi w:val="0"/>
        <w:spacing w:after="120" w:line="240" w:lineRule="auto"/>
        <w:ind w:left="720"/>
      </w:pPr>
      <w:r w:rsidRPr="0084360F">
        <w:rPr>
          <w:position w:val="-10"/>
        </w:rPr>
        <w:object w:dxaOrig="2400" w:dyaOrig="330" w14:anchorId="45D6F3CB">
          <v:shape id="_x0000_i1030" type="#_x0000_t75" style="width:119.3pt;height:16.45pt" o:ole="">
            <v:imagedata r:id="rId74" o:title=""/>
          </v:shape>
          <o:OLEObject Type="Embed" ProgID="Equation.DSMT4" ShapeID="_x0000_i1030" DrawAspect="Content" ObjectID="_1449583173" r:id="rId75"/>
        </w:object>
      </w:r>
    </w:p>
    <w:p w14:paraId="45D6F159" w14:textId="77777777" w:rsidR="00E44D68" w:rsidRDefault="00E44D68" w:rsidP="00E44D68">
      <w:pPr>
        <w:bidi w:val="0"/>
        <w:spacing w:after="120" w:line="240" w:lineRule="auto"/>
        <w:ind w:left="720"/>
      </w:pPr>
      <w:r>
        <w:t xml:space="preserve">x – symbol column in the frame , </w:t>
      </w:r>
      <w:r w:rsidRPr="0084360F">
        <w:rPr>
          <w:position w:val="-6"/>
        </w:rPr>
        <w:object w:dxaOrig="1005" w:dyaOrig="285" w14:anchorId="45D6F3CC">
          <v:shape id="_x0000_i1031" type="#_x0000_t75" style="width:50.05pt;height:14.4pt" o:ole="">
            <v:imagedata r:id="rId76" o:title=""/>
          </v:shape>
          <o:OLEObject Type="Embed" ProgID="Equation.DSMT4" ShapeID="_x0000_i1031" DrawAspect="Content" ObjectID="_1449583174" r:id="rId77"/>
        </w:object>
      </w:r>
    </w:p>
    <w:p w14:paraId="45D6F15A" w14:textId="77777777" w:rsidR="00E44D68" w:rsidRDefault="00E44D68" w:rsidP="00E44D68">
      <w:pPr>
        <w:bidi w:val="0"/>
        <w:spacing w:after="120" w:line="240" w:lineRule="auto"/>
        <w:ind w:left="720"/>
      </w:pPr>
      <w:r>
        <w:t xml:space="preserve">y – symbol row in the frame , </w:t>
      </w:r>
      <w:r w:rsidRPr="0084360F">
        <w:rPr>
          <w:position w:val="-10"/>
        </w:rPr>
        <w:object w:dxaOrig="1020" w:dyaOrig="330" w14:anchorId="45D6F3CD">
          <v:shape id="_x0000_i1032" type="#_x0000_t75" style="width:50.75pt;height:16.45pt" o:ole="">
            <v:imagedata r:id="rId78" o:title=""/>
          </v:shape>
          <o:OLEObject Type="Embed" ProgID="Equation.DSMT4" ShapeID="_x0000_i1032" DrawAspect="Content" ObjectID="_1449583175" r:id="rId79"/>
        </w:object>
      </w:r>
    </w:p>
    <w:p w14:paraId="45D6F15B" w14:textId="77777777" w:rsidR="00E44D68" w:rsidRDefault="00E44D68" w:rsidP="00E44D68">
      <w:pPr>
        <w:bidi w:val="0"/>
        <w:ind w:left="720"/>
      </w:pPr>
      <w:r>
        <w:t>The data that is stored for each symbol in the RAM is the address of the symbol data in the SDRAM, exactly as it appeared in the opcode.</w:t>
      </w:r>
    </w:p>
    <w:p w14:paraId="45D6F15C" w14:textId="77777777" w:rsidR="00E44D68" w:rsidRPr="00E44D68" w:rsidRDefault="00E44D68" w:rsidP="00D111B3">
      <w:pPr>
        <w:pStyle w:val="a3"/>
        <w:numPr>
          <w:ilvl w:val="0"/>
          <w:numId w:val="21"/>
        </w:numPr>
        <w:bidi w:val="0"/>
        <w:rPr>
          <w:b/>
          <w:bCs/>
        </w:rPr>
      </w:pPr>
      <w:r w:rsidRPr="00E44D68">
        <w:rPr>
          <w:b/>
          <w:bCs/>
        </w:rPr>
        <w:t>FIFOs</w:t>
      </w:r>
    </w:p>
    <w:p w14:paraId="45D6F15D" w14:textId="77777777" w:rsidR="00E44D68" w:rsidRDefault="00E44D68" w:rsidP="00E44D68">
      <w:pPr>
        <w:bidi w:val="0"/>
        <w:spacing w:after="120" w:line="240" w:lineRule="auto"/>
        <w:ind w:left="720"/>
      </w:pPr>
      <w:r>
        <w:t>As described in the overview of the algorithm, the required amount of memory for saving a video frame inside the FPGA is not available. Therefore, all the data is saved in an external memory (SDRAM), and accessed when it is needed for the display. This means that the Symbol Generator is responsible for managing the reading of data from the SDRAM and passing is to the VESA display.</w:t>
      </w:r>
    </w:p>
    <w:p w14:paraId="45D6F15E" w14:textId="77777777" w:rsidR="00E44D68" w:rsidRDefault="00E44D68" w:rsidP="00E44D68">
      <w:pPr>
        <w:bidi w:val="0"/>
        <w:spacing w:after="120" w:line="240" w:lineRule="auto"/>
        <w:ind w:left="720"/>
      </w:pPr>
    </w:p>
    <w:p w14:paraId="45D6F15F" w14:textId="77777777" w:rsidR="00E44D68" w:rsidRDefault="00E44D68" w:rsidP="00E44D68">
      <w:pPr>
        <w:bidi w:val="0"/>
        <w:spacing w:after="120" w:line="240" w:lineRule="auto"/>
        <w:ind w:left="720"/>
      </w:pPr>
      <w:r>
        <w:lastRenderedPageBreak/>
        <w:t>Each FIFO size is one video frame row, means: (640 rows in the FIFO) x (8 bits per pixel).</w:t>
      </w:r>
    </w:p>
    <w:p w14:paraId="45D6F160" w14:textId="77777777" w:rsidR="00E44D68" w:rsidRPr="00E44D68" w:rsidRDefault="00E44D68" w:rsidP="00E44D68">
      <w:pPr>
        <w:bidi w:val="0"/>
        <w:spacing w:after="120" w:line="240" w:lineRule="auto"/>
        <w:ind w:left="720"/>
        <w:rPr>
          <w:u w:val="single"/>
        </w:rPr>
      </w:pPr>
      <w:r w:rsidRPr="00E44D68">
        <w:rPr>
          <w:u w:val="single"/>
        </w:rPr>
        <w:t>Visualization the relation between the data stored in a FIFO and the video frame:</w:t>
      </w:r>
    </w:p>
    <w:p w14:paraId="45D6F161" w14:textId="77777777" w:rsidR="00E44D68" w:rsidRDefault="00E44D68" w:rsidP="00E44D68">
      <w:pPr>
        <w:bidi w:val="0"/>
        <w:spacing w:after="120" w:line="240" w:lineRule="auto"/>
        <w:ind w:left="720"/>
      </w:pPr>
      <w:r>
        <w:t>First video row is stored in the FIFO:</w:t>
      </w:r>
    </w:p>
    <w:p w14:paraId="45D6F162" w14:textId="77777777" w:rsidR="00E44D68" w:rsidRDefault="00E44D68" w:rsidP="00E44D68">
      <w:pPr>
        <w:keepNext/>
        <w:bidi w:val="0"/>
        <w:spacing w:after="120" w:line="240" w:lineRule="auto"/>
        <w:ind w:left="720"/>
        <w:jc w:val="center"/>
      </w:pPr>
      <w:r>
        <w:rPr>
          <w:noProof/>
        </w:rPr>
        <w:drawing>
          <wp:inline distT="0" distB="0" distL="0" distR="0" wp14:anchorId="45D6F3CE" wp14:editId="45D6F3CF">
            <wp:extent cx="1104900" cy="22313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04900" cy="2231390"/>
                    </a:xfrm>
                    <a:prstGeom prst="rect">
                      <a:avLst/>
                    </a:prstGeom>
                    <a:noFill/>
                    <a:ln>
                      <a:noFill/>
                    </a:ln>
                  </pic:spPr>
                </pic:pic>
              </a:graphicData>
            </a:graphic>
          </wp:inline>
        </w:drawing>
      </w:r>
    </w:p>
    <w:p w14:paraId="45D6F163" w14:textId="77777777" w:rsidR="00E44D68" w:rsidRDefault="00E44D68" w:rsidP="00E44D68">
      <w:pPr>
        <w:pStyle w:val="a7"/>
        <w:bidi w:val="0"/>
        <w:ind w:left="720"/>
        <w:rPr>
          <w:noProof/>
        </w:rPr>
      </w:pPr>
      <w:bookmarkStart w:id="103" w:name="_Toc342151713"/>
      <w:bookmarkStart w:id="104" w:name="_Toc353555299"/>
      <w:r>
        <w:t xml:space="preserve">Figure </w:t>
      </w:r>
      <w:r w:rsidR="00A92B1F">
        <w:fldChar w:fldCharType="begin"/>
      </w:r>
      <w:r w:rsidR="00A92B1F">
        <w:instrText xml:space="preserve"> SEQ Figure \* ARABIC </w:instrText>
      </w:r>
      <w:r w:rsidR="00A92B1F">
        <w:fldChar w:fldCharType="separate"/>
      </w:r>
      <w:r w:rsidR="00BE3243">
        <w:rPr>
          <w:noProof/>
        </w:rPr>
        <w:t>23</w:t>
      </w:r>
      <w:r w:rsidR="00A92B1F">
        <w:rPr>
          <w:noProof/>
        </w:rPr>
        <w:fldChar w:fldCharType="end"/>
      </w:r>
      <w:r>
        <w:rPr>
          <w:noProof/>
        </w:rPr>
        <w:t xml:space="preserve"> - Data stored in FIFO</w:t>
      </w:r>
      <w:bookmarkEnd w:id="103"/>
      <w:bookmarkEnd w:id="104"/>
    </w:p>
    <w:p w14:paraId="45D6F164" w14:textId="77777777" w:rsidR="00E44D68" w:rsidRDefault="009F2852" w:rsidP="00E44D68">
      <w:pPr>
        <w:bidi w:val="0"/>
        <w:ind w:left="720"/>
      </w:pPr>
      <w:r>
        <w:rPr>
          <w:noProof/>
        </w:rPr>
        <w:drawing>
          <wp:anchor distT="0" distB="0" distL="114300" distR="114300" simplePos="0" relativeHeight="251665408" behindDoc="0" locked="0" layoutInCell="1" allowOverlap="1" wp14:anchorId="45D6F3D0" wp14:editId="45D6F3D1">
            <wp:simplePos x="0" y="0"/>
            <wp:positionH relativeFrom="column">
              <wp:posOffset>237490</wp:posOffset>
            </wp:positionH>
            <wp:positionV relativeFrom="paragraph">
              <wp:posOffset>326390</wp:posOffset>
            </wp:positionV>
            <wp:extent cx="5266690" cy="283083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66690" cy="2830830"/>
                    </a:xfrm>
                    <a:prstGeom prst="rect">
                      <a:avLst/>
                    </a:prstGeom>
                    <a:noFill/>
                    <a:ln>
                      <a:noFill/>
                    </a:ln>
                  </pic:spPr>
                </pic:pic>
              </a:graphicData>
            </a:graphic>
          </wp:anchor>
        </w:drawing>
      </w:r>
      <w:r w:rsidR="00E44D68">
        <w:t>This data as represented on the display:</w:t>
      </w:r>
    </w:p>
    <w:p w14:paraId="45D6F165" w14:textId="77777777" w:rsidR="00E44D68" w:rsidRDefault="00E44D68" w:rsidP="00E44D68">
      <w:pPr>
        <w:pStyle w:val="a7"/>
        <w:bidi w:val="0"/>
        <w:ind w:left="720"/>
      </w:pPr>
      <w:bookmarkStart w:id="105" w:name="_Toc342151714"/>
      <w:bookmarkStart w:id="106" w:name="_Toc353555300"/>
      <w:r>
        <w:t xml:space="preserve">Figure </w:t>
      </w:r>
      <w:r w:rsidR="00A92B1F">
        <w:fldChar w:fldCharType="begin"/>
      </w:r>
      <w:r w:rsidR="00A92B1F">
        <w:instrText xml:space="preserve"> SEQ Figure \* ARABIC </w:instrText>
      </w:r>
      <w:r w:rsidR="00A92B1F">
        <w:fldChar w:fldCharType="separate"/>
      </w:r>
      <w:r w:rsidR="00BE3243">
        <w:rPr>
          <w:noProof/>
        </w:rPr>
        <w:t>24</w:t>
      </w:r>
      <w:r w:rsidR="00A92B1F">
        <w:rPr>
          <w:noProof/>
        </w:rPr>
        <w:fldChar w:fldCharType="end"/>
      </w:r>
      <w:r>
        <w:rPr>
          <w:noProof/>
        </w:rPr>
        <w:t xml:space="preserve"> - Data as represented on the display</w:t>
      </w:r>
      <w:bookmarkEnd w:id="105"/>
      <w:bookmarkEnd w:id="106"/>
    </w:p>
    <w:p w14:paraId="45D6F166" w14:textId="77777777" w:rsidR="00E44D68" w:rsidRDefault="00E44D68" w:rsidP="00E44D68">
      <w:pPr>
        <w:bidi w:val="0"/>
        <w:ind w:left="720"/>
      </w:pPr>
      <w:r>
        <w:t xml:space="preserve">The described process, of managing the reading of data from the SDRAM and passing is to the VESA display, is implemented by using two FIFOs; each FIFO contains data for one video row. </w:t>
      </w:r>
      <w:r w:rsidRPr="00E44D68">
        <w:rPr>
          <w:u w:val="single"/>
        </w:rPr>
        <w:t>The core of the algorithm is in the toggling between the FIFOs:</w:t>
      </w:r>
      <w:r>
        <w:t xml:space="preserve"> while reading data from one FIFO to the current row in the display, the second FIFO prepares data for the next row by reading the relevant data from the SDRAM.</w:t>
      </w:r>
    </w:p>
    <w:p w14:paraId="45D6F167" w14:textId="77777777" w:rsidR="00E44D68" w:rsidRDefault="00E44D68" w:rsidP="00E44D68">
      <w:pPr>
        <w:bidi w:val="0"/>
        <w:ind w:left="720"/>
      </w:pPr>
      <w:r>
        <w:t>The toggling between the two FIFOs, FIFO A &amp; FIFO B:</w:t>
      </w:r>
    </w:p>
    <w:p w14:paraId="45D6F168" w14:textId="77777777" w:rsidR="00E44D68" w:rsidRDefault="00E44D68" w:rsidP="00E44D68">
      <w:pPr>
        <w:keepNext/>
        <w:bidi w:val="0"/>
        <w:ind w:left="720"/>
        <w:jc w:val="center"/>
      </w:pPr>
      <w:r>
        <w:rPr>
          <w:noProof/>
        </w:rPr>
        <w:lastRenderedPageBreak/>
        <w:drawing>
          <wp:inline distT="0" distB="0" distL="0" distR="0" wp14:anchorId="45D6F3D2" wp14:editId="45D6F3D3">
            <wp:extent cx="5274310" cy="33502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74310" cy="3350260"/>
                    </a:xfrm>
                    <a:prstGeom prst="rect">
                      <a:avLst/>
                    </a:prstGeom>
                    <a:noFill/>
                    <a:ln>
                      <a:noFill/>
                    </a:ln>
                  </pic:spPr>
                </pic:pic>
              </a:graphicData>
            </a:graphic>
          </wp:inline>
        </w:drawing>
      </w:r>
    </w:p>
    <w:p w14:paraId="45D6F169" w14:textId="77777777" w:rsidR="00E44D68" w:rsidRDefault="00E44D68" w:rsidP="00E44D68">
      <w:pPr>
        <w:pStyle w:val="a7"/>
        <w:bidi w:val="0"/>
        <w:ind w:left="720"/>
      </w:pPr>
      <w:bookmarkStart w:id="107" w:name="_Toc342151715"/>
      <w:bookmarkStart w:id="108" w:name="_Toc353555301"/>
      <w:r>
        <w:t xml:space="preserve">Figure </w:t>
      </w:r>
      <w:r w:rsidR="00A92B1F">
        <w:fldChar w:fldCharType="begin"/>
      </w:r>
      <w:r w:rsidR="00A92B1F">
        <w:instrText xml:space="preserve"> SEQ Figure \* ARABIC </w:instrText>
      </w:r>
      <w:r w:rsidR="00A92B1F">
        <w:fldChar w:fldCharType="separate"/>
      </w:r>
      <w:r w:rsidR="00BE3243">
        <w:rPr>
          <w:noProof/>
        </w:rPr>
        <w:t>25</w:t>
      </w:r>
      <w:r w:rsidR="00A92B1F">
        <w:rPr>
          <w:noProof/>
        </w:rPr>
        <w:fldChar w:fldCharType="end"/>
      </w:r>
      <w:r>
        <w:rPr>
          <w:noProof/>
        </w:rPr>
        <w:t xml:space="preserve"> - Toggling between FIFOs</w:t>
      </w:r>
      <w:bookmarkEnd w:id="107"/>
      <w:bookmarkEnd w:id="108"/>
    </w:p>
    <w:p w14:paraId="45D6F16A" w14:textId="77777777" w:rsidR="00815931" w:rsidRDefault="00815931" w:rsidP="00815931">
      <w:pPr>
        <w:bidi w:val="0"/>
      </w:pPr>
    </w:p>
    <w:p w14:paraId="45D6F16B" w14:textId="77777777" w:rsidR="00815931" w:rsidRDefault="00815931" w:rsidP="00D111B3">
      <w:pPr>
        <w:pStyle w:val="4"/>
        <w:numPr>
          <w:ilvl w:val="3"/>
          <w:numId w:val="4"/>
        </w:numPr>
        <w:bidi w:val="0"/>
      </w:pPr>
      <w:r>
        <w:t>Symbol Generator</w:t>
      </w:r>
      <w:r w:rsidR="00477007">
        <w:t xml:space="preserve"> Details</w:t>
      </w:r>
    </w:p>
    <w:p w14:paraId="45D6F16C" w14:textId="77777777" w:rsidR="00815931" w:rsidRPr="00815931" w:rsidRDefault="00477007" w:rsidP="00477007">
      <w:pPr>
        <w:bidi w:val="0"/>
      </w:pPr>
      <w:r>
        <w:t>Following is a brief description of each sub-block in the Symbol Generator architecture.</w:t>
      </w:r>
    </w:p>
    <w:p w14:paraId="45D6F16D" w14:textId="77777777" w:rsidR="00815931" w:rsidRDefault="00815931" w:rsidP="00D111B3">
      <w:pPr>
        <w:pStyle w:val="5"/>
        <w:numPr>
          <w:ilvl w:val="4"/>
          <w:numId w:val="4"/>
        </w:numPr>
        <w:bidi w:val="0"/>
      </w:pPr>
      <w:bookmarkStart w:id="109" w:name="_Toc352942903"/>
      <w:bookmarkStart w:id="110" w:name="_Toc352943192"/>
      <w:r>
        <w:t>Opcode Unite</w:t>
      </w:r>
    </w:p>
    <w:p w14:paraId="45D6F16E" w14:textId="77777777" w:rsidR="00815931" w:rsidRDefault="00815931" w:rsidP="009F2852">
      <w:pPr>
        <w:bidi w:val="0"/>
      </w:pPr>
      <w:r>
        <w:t>Opcode Unite block, unites every 3 packets from WBS into 1 opcode and writes data to Opcode Store block.</w:t>
      </w:r>
    </w:p>
    <w:p w14:paraId="45D6F16F" w14:textId="77777777" w:rsidR="00815931" w:rsidRDefault="00815931" w:rsidP="00D111B3">
      <w:pPr>
        <w:pStyle w:val="5"/>
        <w:numPr>
          <w:ilvl w:val="4"/>
          <w:numId w:val="4"/>
        </w:numPr>
        <w:bidi w:val="0"/>
      </w:pPr>
      <w:r>
        <w:t>Opcode Store</w:t>
      </w:r>
    </w:p>
    <w:p w14:paraId="45D6F170" w14:textId="77777777" w:rsidR="00A9434F" w:rsidRDefault="00815931" w:rsidP="00A9434F">
      <w:pPr>
        <w:bidi w:val="0"/>
      </w:pPr>
      <w:r>
        <w:t>The main purpose of the Opcode Store block is to store commands from the Opcode Unite block. The reason that we want to store the commands before transferring them to the RAM is because we don't want to override the current state of the display in the RAM, in case it is the middle of the frame. We will write to the RAM</w:t>
      </w:r>
      <w:r w:rsidR="009F2852">
        <w:t>,</w:t>
      </w:r>
      <w:r>
        <w:t xml:space="preserve"> only at </w:t>
      </w:r>
      <w:r w:rsidR="009F2852">
        <w:t xml:space="preserve">the beginning of a video frame </w:t>
      </w:r>
      <w:r>
        <w:t>(When VSYNC of the VESA is active). Therefore, a FIFO is embedded in Opcode Store, used as a buffer between current frame and next one.</w:t>
      </w:r>
    </w:p>
    <w:p w14:paraId="45D6F171" w14:textId="77777777" w:rsidR="00815931" w:rsidRDefault="00815931" w:rsidP="00D111B3">
      <w:pPr>
        <w:pStyle w:val="5"/>
        <w:numPr>
          <w:ilvl w:val="4"/>
          <w:numId w:val="4"/>
        </w:numPr>
        <w:bidi w:val="0"/>
      </w:pPr>
      <w:r>
        <w:t>RAM</w:t>
      </w:r>
    </w:p>
    <w:p w14:paraId="45D6F172" w14:textId="77777777" w:rsidR="00815931" w:rsidRDefault="00815931" w:rsidP="00815931">
      <w:pPr>
        <w:bidi w:val="0"/>
      </w:pPr>
      <w:r>
        <w:t>RAM size: 300 x 13 (rows x bits).</w:t>
      </w:r>
    </w:p>
    <w:p w14:paraId="45D6F173" w14:textId="77777777" w:rsidR="00815931" w:rsidRDefault="00815931" w:rsidP="009F2852">
      <w:pPr>
        <w:bidi w:val="0"/>
      </w:pPr>
      <w:r>
        <w:t>The RAM stores the current display ready to be transferred to VESA. It is filled by Opcode Store, so each row in RAM matches to a symb</w:t>
      </w:r>
      <w:r w:rsidR="009F2852">
        <w:t xml:space="preserve">ol on the display respectively. </w:t>
      </w:r>
      <w:r>
        <w:t>In each row the address of the first pixel (of the symbol) in SDRAM is saved as 13 bits.  Manager manipulates the RAM, extracting in each clock the relevant address from RAM.</w:t>
      </w:r>
    </w:p>
    <w:p w14:paraId="45D6F174" w14:textId="77777777" w:rsidR="00815931" w:rsidRDefault="00815931" w:rsidP="00D111B3">
      <w:pPr>
        <w:pStyle w:val="5"/>
        <w:numPr>
          <w:ilvl w:val="4"/>
          <w:numId w:val="4"/>
        </w:numPr>
        <w:bidi w:val="0"/>
      </w:pPr>
      <w:r>
        <w:lastRenderedPageBreak/>
        <w:t>Manager</w:t>
      </w:r>
    </w:p>
    <w:p w14:paraId="45D6F175" w14:textId="77777777" w:rsidR="00815931" w:rsidRDefault="00815931" w:rsidP="009F2852">
      <w:pPr>
        <w:bidi w:val="0"/>
        <w:spacing w:after="120" w:line="240" w:lineRule="auto"/>
      </w:pPr>
      <w:r>
        <w:t xml:space="preserve">The Manager block is the controlling "brain" of the Symbol Generator block. It executes the main algorithm explained in section 4. Manager is being operated by Opcode </w:t>
      </w:r>
      <w:r w:rsidR="009F2852">
        <w:t>Store, through a control signal, and by VESA C</w:t>
      </w:r>
      <w:r>
        <w:t>ontroller</w:t>
      </w:r>
      <w:r w:rsidR="009F2852">
        <w:t>,</w:t>
      </w:r>
      <w:r>
        <w:t xml:space="preserve"> through </w:t>
      </w:r>
      <w:r w:rsidR="009F2852">
        <w:t xml:space="preserve">the </w:t>
      </w:r>
      <w:r>
        <w:t>req_in_trg signal.</w:t>
      </w:r>
    </w:p>
    <w:p w14:paraId="45D6F176" w14:textId="77777777" w:rsidR="00815931" w:rsidRDefault="00815931" w:rsidP="00815931">
      <w:pPr>
        <w:bidi w:val="0"/>
        <w:spacing w:after="120" w:line="240" w:lineRule="auto"/>
      </w:pPr>
      <w:r>
        <w:t>In this block, 3 functions are being fulfilled:</w:t>
      </w:r>
    </w:p>
    <w:p w14:paraId="45D6F177" w14:textId="77777777" w:rsidR="00815931" w:rsidRDefault="00815931" w:rsidP="00D111B3">
      <w:pPr>
        <w:pStyle w:val="a3"/>
        <w:numPr>
          <w:ilvl w:val="0"/>
          <w:numId w:val="17"/>
        </w:numPr>
        <w:bidi w:val="0"/>
        <w:spacing w:after="120" w:line="240" w:lineRule="auto"/>
      </w:pPr>
      <w:r>
        <w:t>Calculating the relevant row in the RAM, from which it manages the read. This includes asserting the RAM_rd_en signal for the RAM.</w:t>
      </w:r>
    </w:p>
    <w:p w14:paraId="45D6F178" w14:textId="77777777" w:rsidR="00815931" w:rsidRDefault="00815931" w:rsidP="00D111B3">
      <w:pPr>
        <w:pStyle w:val="a3"/>
        <w:numPr>
          <w:ilvl w:val="0"/>
          <w:numId w:val="17"/>
        </w:numPr>
        <w:bidi w:val="0"/>
        <w:spacing w:after="120" w:line="240" w:lineRule="auto"/>
      </w:pPr>
      <w:r>
        <w:t>Receiving the address of the symbol in the SDRAM from the RAM, and calculating the desired row and column in the SDRAM for read, according to the current video row in the display frame.</w:t>
      </w:r>
    </w:p>
    <w:p w14:paraId="45D6F179" w14:textId="77777777" w:rsidR="00815931" w:rsidRDefault="00815931" w:rsidP="00D111B3">
      <w:pPr>
        <w:pStyle w:val="a3"/>
        <w:numPr>
          <w:ilvl w:val="0"/>
          <w:numId w:val="17"/>
        </w:numPr>
        <w:bidi w:val="0"/>
        <w:spacing w:after="120" w:line="240" w:lineRule="auto"/>
      </w:pPr>
      <w:r>
        <w:t>Managing the toggling between the two FIFOs, using a final state machine. This FSM controls to which FIFO to write to and from which FIFO to send the data to VESA. This involves assertion of the control signals of both FIFOs (read and write enables).</w:t>
      </w:r>
    </w:p>
    <w:p w14:paraId="45D6F17A" w14:textId="77777777" w:rsidR="00815931" w:rsidRDefault="00815931" w:rsidP="00D111B3">
      <w:pPr>
        <w:pStyle w:val="5"/>
        <w:numPr>
          <w:ilvl w:val="4"/>
          <w:numId w:val="4"/>
        </w:numPr>
        <w:bidi w:val="0"/>
      </w:pPr>
      <w:bookmarkStart w:id="111" w:name="_Toc342151676"/>
      <w:r>
        <w:t>FIFO A\B</w:t>
      </w:r>
      <w:bookmarkEnd w:id="111"/>
    </w:p>
    <w:p w14:paraId="45D6F17B" w14:textId="77777777" w:rsidR="00815931" w:rsidRDefault="00815931" w:rsidP="009F2852">
      <w:pPr>
        <w:bidi w:val="0"/>
      </w:pPr>
      <w:r>
        <w:t>The toggled FIFOs, FIFO A and FIFO B, are each the size of 640X8 [rows x bits]. While one is being read by VESA</w:t>
      </w:r>
      <w:r w:rsidR="009F2852">
        <w:t xml:space="preserve"> Controller</w:t>
      </w:r>
      <w:r>
        <w:t xml:space="preserve">, the other is filled with the next </w:t>
      </w:r>
      <w:r w:rsidR="009F2852">
        <w:t xml:space="preserve">video </w:t>
      </w:r>
      <w:r>
        <w:t xml:space="preserve">row. They </w:t>
      </w:r>
      <w:r w:rsidR="009F2852">
        <w:t xml:space="preserve">are </w:t>
      </w:r>
      <w:r>
        <w:t>both being controlled through Manager.</w:t>
      </w:r>
    </w:p>
    <w:p w14:paraId="45D6F17C" w14:textId="77777777" w:rsidR="00815931" w:rsidRDefault="00815931" w:rsidP="00D111B3">
      <w:pPr>
        <w:pStyle w:val="5"/>
        <w:numPr>
          <w:ilvl w:val="4"/>
          <w:numId w:val="4"/>
        </w:numPr>
        <w:bidi w:val="0"/>
      </w:pPr>
      <w:r>
        <w:t>MUX</w:t>
      </w:r>
    </w:p>
    <w:p w14:paraId="45D6F17D" w14:textId="77777777" w:rsidR="00815931" w:rsidRDefault="00815931" w:rsidP="00815931">
      <w:pPr>
        <w:bidi w:val="0"/>
      </w:pPr>
      <w:r>
        <w:t>The MUX is controlled by the Manager. It is used as a selector between FIFO A and B. Whenever data is ready to be sent by one of the FIFOs, it is transferred through the MUX to the DC FIFO.</w:t>
      </w:r>
    </w:p>
    <w:p w14:paraId="45D6F17E" w14:textId="77777777" w:rsidR="001355ED" w:rsidRPr="00A9434F" w:rsidRDefault="001355ED" w:rsidP="001355ED">
      <w:pPr>
        <w:bidi w:val="0"/>
      </w:pPr>
    </w:p>
    <w:p w14:paraId="45D6F17F" w14:textId="77777777" w:rsidR="001332AD" w:rsidRDefault="00781679" w:rsidP="00D111B3">
      <w:pPr>
        <w:pStyle w:val="3"/>
        <w:numPr>
          <w:ilvl w:val="2"/>
          <w:numId w:val="4"/>
        </w:numPr>
        <w:bidi w:val="0"/>
        <w:ind w:left="0" w:firstLine="0"/>
      </w:pPr>
      <w:bookmarkStart w:id="112" w:name="_Toc353555006"/>
      <w:r>
        <w:t>Reused</w:t>
      </w:r>
      <w:r w:rsidR="001332AD">
        <w:t xml:space="preserve"> Video Blocks</w:t>
      </w:r>
      <w:bookmarkEnd w:id="112"/>
    </w:p>
    <w:p w14:paraId="45D6F180" w14:textId="77777777" w:rsidR="001332AD" w:rsidRDefault="001332AD" w:rsidP="001332AD">
      <w:pPr>
        <w:bidi w:val="0"/>
      </w:pPr>
      <w:r>
        <w:t>The Display Controller block contains original blocks, like the Symbol Generator block and its internal sub-blocks, and also re-used blocks.</w:t>
      </w:r>
    </w:p>
    <w:p w14:paraId="45D6F181" w14:textId="77777777" w:rsidR="001332AD" w:rsidRDefault="001332AD" w:rsidP="001332AD">
      <w:pPr>
        <w:bidi w:val="0"/>
      </w:pPr>
      <w:r>
        <w:t>The Re-use of blocks from a previous project that was done by somebody else, requires a deep understanding of the architecture and detailed implementation. And also gives the challenge of integrating these re-used blocks with the original blocks.</w:t>
      </w:r>
    </w:p>
    <w:p w14:paraId="45D6F182" w14:textId="77777777" w:rsidR="001332AD" w:rsidRPr="001332AD" w:rsidRDefault="001332AD" w:rsidP="001332AD">
      <w:pPr>
        <w:bidi w:val="0"/>
      </w:pPr>
      <w:r>
        <w:t>In the Display Controller, the re-used blocks are: DC FIFO and VESA Generator Controller.</w:t>
      </w:r>
    </w:p>
    <w:p w14:paraId="45D6F183" w14:textId="77777777" w:rsidR="009259C8" w:rsidRDefault="009259C8">
      <w:pPr>
        <w:bidi w:val="0"/>
        <w:rPr>
          <w:rFonts w:asciiTheme="majorHAnsi" w:eastAsiaTheme="majorEastAsia" w:hAnsiTheme="majorHAnsi" w:cstheme="majorBidi"/>
          <w:b/>
          <w:bCs/>
          <w:i/>
          <w:iCs/>
          <w:color w:val="4F81BD" w:themeColor="accent1"/>
        </w:rPr>
      </w:pPr>
      <w:r>
        <w:br w:type="page"/>
      </w:r>
    </w:p>
    <w:p w14:paraId="45D6F184" w14:textId="77777777" w:rsidR="00781679" w:rsidRDefault="00F47070" w:rsidP="00D111B3">
      <w:pPr>
        <w:pStyle w:val="4"/>
        <w:numPr>
          <w:ilvl w:val="3"/>
          <w:numId w:val="4"/>
        </w:numPr>
        <w:bidi w:val="0"/>
      </w:pPr>
      <w:r>
        <w:lastRenderedPageBreak/>
        <w:t>DC FIF</w:t>
      </w:r>
      <w:bookmarkEnd w:id="109"/>
      <w:bookmarkEnd w:id="110"/>
      <w:r w:rsidR="001332AD">
        <w:t>O</w:t>
      </w:r>
    </w:p>
    <w:p w14:paraId="45D6F185" w14:textId="77777777" w:rsidR="001332AD" w:rsidRDefault="001332AD" w:rsidP="001332AD">
      <w:pPr>
        <w:bidi w:val="0"/>
      </w:pPr>
      <w:r>
        <w:t>The purpose of the DC (=Dual Clock) FIFO is for clock domain crossing: from the clock domain of the system clock (100MHz) to the domain of the VESA pixel clock (40MHz).</w:t>
      </w:r>
    </w:p>
    <w:p w14:paraId="45D6F186" w14:textId="77777777" w:rsidR="00747A15" w:rsidRDefault="0011740E" w:rsidP="00747A15">
      <w:pPr>
        <w:keepNext/>
        <w:bidi w:val="0"/>
      </w:pPr>
      <w:r>
        <w:rPr>
          <w:noProof/>
        </w:rPr>
        <w:drawing>
          <wp:inline distT="0" distB="0" distL="0" distR="0" wp14:anchorId="45D6F3D4" wp14:editId="45D6F3D5">
            <wp:extent cx="5274310" cy="28892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stretch>
                      <a:fillRect/>
                    </a:stretch>
                  </pic:blipFill>
                  <pic:spPr>
                    <a:xfrm>
                      <a:off x="0" y="0"/>
                      <a:ext cx="5274310" cy="2889272"/>
                    </a:xfrm>
                    <a:prstGeom prst="rect">
                      <a:avLst/>
                    </a:prstGeom>
                  </pic:spPr>
                </pic:pic>
              </a:graphicData>
            </a:graphic>
          </wp:inline>
        </w:drawing>
      </w:r>
    </w:p>
    <w:p w14:paraId="45D6F187" w14:textId="77777777" w:rsidR="001332AD" w:rsidRDefault="00747A15" w:rsidP="00747A15">
      <w:pPr>
        <w:pStyle w:val="a7"/>
        <w:bidi w:val="0"/>
      </w:pPr>
      <w:bookmarkStart w:id="113" w:name="_Toc353555302"/>
      <w:r>
        <w:t xml:space="preserve">Figure </w:t>
      </w:r>
      <w:r w:rsidR="00A92B1F">
        <w:fldChar w:fldCharType="begin"/>
      </w:r>
      <w:r w:rsidR="00A92B1F">
        <w:instrText xml:space="preserve"> SEQ Figure \* ARABIC </w:instrText>
      </w:r>
      <w:r w:rsidR="00A92B1F">
        <w:fldChar w:fldCharType="separate"/>
      </w:r>
      <w:r w:rsidR="00BE3243">
        <w:rPr>
          <w:noProof/>
        </w:rPr>
        <w:t>26</w:t>
      </w:r>
      <w:r w:rsidR="00A92B1F">
        <w:rPr>
          <w:noProof/>
        </w:rPr>
        <w:fldChar w:fldCharType="end"/>
      </w:r>
      <w:r>
        <w:t xml:space="preserve"> - Clock Domain Crossing</w:t>
      </w:r>
      <w:bookmarkEnd w:id="113"/>
    </w:p>
    <w:p w14:paraId="45D6F188" w14:textId="77777777" w:rsidR="00747A15" w:rsidRPr="00747A15" w:rsidRDefault="00747A15" w:rsidP="00747A15">
      <w:pPr>
        <w:bidi w:val="0"/>
      </w:pPr>
    </w:p>
    <w:p w14:paraId="45D6F189" w14:textId="77777777" w:rsidR="001332AD" w:rsidRDefault="001332AD" w:rsidP="00D111B3">
      <w:pPr>
        <w:pStyle w:val="4"/>
        <w:numPr>
          <w:ilvl w:val="3"/>
          <w:numId w:val="4"/>
        </w:numPr>
        <w:bidi w:val="0"/>
      </w:pPr>
      <w:r>
        <w:t xml:space="preserve">VESA Generator </w:t>
      </w:r>
      <w:r w:rsidR="00747A15">
        <w:t>Controller</w:t>
      </w:r>
    </w:p>
    <w:p w14:paraId="45D6F18A" w14:textId="77777777" w:rsidR="001332AD" w:rsidRPr="001332AD" w:rsidRDefault="001332AD" w:rsidP="00F56552">
      <w:pPr>
        <w:bidi w:val="0"/>
      </w:pPr>
      <w:r>
        <w:t xml:space="preserve">The VESA Generator Controller was described in </w:t>
      </w:r>
      <w:r w:rsidR="00F56552">
        <w:t>the "Reused Blocks Architecture" chapter</w:t>
      </w:r>
      <w:r>
        <w:t>.</w:t>
      </w:r>
    </w:p>
    <w:p w14:paraId="45D6F18B" w14:textId="77777777" w:rsidR="00976FDB" w:rsidRDefault="00976FDB">
      <w:pPr>
        <w:bidi w:val="0"/>
        <w:rPr>
          <w:rFonts w:asciiTheme="majorHAnsi" w:eastAsiaTheme="majorEastAsia" w:hAnsiTheme="majorHAnsi" w:cstheme="majorBidi"/>
          <w:b/>
          <w:bCs/>
          <w:color w:val="4F81BD" w:themeColor="accent1"/>
        </w:rPr>
      </w:pPr>
      <w:bookmarkStart w:id="114" w:name="_Toc352942904"/>
      <w:bookmarkStart w:id="115" w:name="_Toc352943193"/>
      <w:r>
        <w:br w:type="page"/>
      </w:r>
    </w:p>
    <w:p w14:paraId="45D6F18C" w14:textId="77777777" w:rsidR="00781679" w:rsidRDefault="00747A15" w:rsidP="00D111B3">
      <w:pPr>
        <w:pStyle w:val="3"/>
        <w:numPr>
          <w:ilvl w:val="2"/>
          <w:numId w:val="4"/>
        </w:numPr>
        <w:bidi w:val="0"/>
        <w:ind w:left="0" w:firstLine="0"/>
      </w:pPr>
      <w:bookmarkStart w:id="116" w:name="_Toc353555007"/>
      <w:r>
        <w:lastRenderedPageBreak/>
        <w:t xml:space="preserve">SG </w:t>
      </w:r>
      <w:r w:rsidR="00781679">
        <w:t>WBM IF</w:t>
      </w:r>
      <w:bookmarkEnd w:id="114"/>
      <w:bookmarkEnd w:id="115"/>
      <w:bookmarkEnd w:id="116"/>
    </w:p>
    <w:p w14:paraId="45D6F18D" w14:textId="77777777" w:rsidR="00747A15" w:rsidRDefault="00CF337B" w:rsidP="00747A15">
      <w:pPr>
        <w:bidi w:val="0"/>
      </w:pPr>
      <w:r>
        <w:t>The SG WBM IF block is an interface between the SG block and the Wishbone communication net in the FPGA architecture.</w:t>
      </w:r>
    </w:p>
    <w:p w14:paraId="45D6F18E" w14:textId="10B37E72" w:rsidR="00781679" w:rsidRDefault="00A92B1F" w:rsidP="009259C8">
      <w:pPr>
        <w:bidi w:val="0"/>
      </w:pPr>
      <w:r>
        <w:rPr>
          <w:noProof/>
        </w:rPr>
        <mc:AlternateContent>
          <mc:Choice Requires="wps">
            <w:drawing>
              <wp:anchor distT="0" distB="0" distL="114300" distR="114300" simplePos="0" relativeHeight="251668480" behindDoc="0" locked="0" layoutInCell="1" allowOverlap="1" wp14:anchorId="45D6F3D6" wp14:editId="2B665ABB">
                <wp:simplePos x="0" y="0"/>
                <wp:positionH relativeFrom="column">
                  <wp:posOffset>-513080</wp:posOffset>
                </wp:positionH>
                <wp:positionV relativeFrom="paragraph">
                  <wp:posOffset>4966335</wp:posOffset>
                </wp:positionV>
                <wp:extent cx="6335395" cy="266700"/>
                <wp:effectExtent l="1270" t="0" r="0" b="0"/>
                <wp:wrapTopAndBottom/>
                <wp:docPr id="94"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539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0" w14:textId="77777777" w:rsidR="00296552" w:rsidRDefault="00296552" w:rsidP="009259C8">
                            <w:pPr>
                              <w:pStyle w:val="a7"/>
                              <w:bidi w:val="0"/>
                              <w:rPr>
                                <w:noProof/>
                              </w:rPr>
                            </w:pPr>
                            <w:bookmarkStart w:id="117" w:name="_Toc353555303"/>
                            <w:r>
                              <w:t xml:space="preserve">Figure </w:t>
                            </w:r>
                            <w:r w:rsidR="00A92B1F">
                              <w:fldChar w:fldCharType="begin"/>
                            </w:r>
                            <w:r w:rsidR="00A92B1F">
                              <w:instrText xml:space="preserve"> SEQ Figure \* A</w:instrText>
                            </w:r>
                            <w:r w:rsidR="00A92B1F">
                              <w:instrText xml:space="preserve">RABIC </w:instrText>
                            </w:r>
                            <w:r w:rsidR="00A92B1F">
                              <w:fldChar w:fldCharType="separate"/>
                            </w:r>
                            <w:r>
                              <w:rPr>
                                <w:noProof/>
                              </w:rPr>
                              <w:t>27</w:t>
                            </w:r>
                            <w:r w:rsidR="00A92B1F">
                              <w:rPr>
                                <w:noProof/>
                              </w:rPr>
                              <w:fldChar w:fldCharType="end"/>
                            </w:r>
                            <w:r>
                              <w:rPr>
                                <w:noProof/>
                              </w:rPr>
                              <w:t xml:space="preserve"> - </w:t>
                            </w:r>
                            <w:r w:rsidRPr="00F8160C">
                              <w:rPr>
                                <w:noProof/>
                              </w:rPr>
                              <w:t>2.3.5</w:t>
                            </w:r>
                            <w:r w:rsidRPr="00F8160C">
                              <w:rPr>
                                <w:noProof/>
                              </w:rPr>
                              <w:tab/>
                              <w:t>SG WBM IF</w:t>
                            </w:r>
                            <w:r>
                              <w:rPr>
                                <w:noProof/>
                              </w:rPr>
                              <w:t xml:space="preserve"> FSM</w:t>
                            </w:r>
                            <w:bookmarkEnd w:id="117"/>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0" o:spid="_x0000_s1873" type="#_x0000_t202" style="position:absolute;margin-left:-40.4pt;margin-top:391.05pt;width:498.8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" stroked="f">
                <v:textbox style="mso-fit-shape-to-text:t" inset="0,0,0,0">
                  <w:txbxContent>
                    <w:p w14:paraId="45D6F450" w14:textId="77777777" w:rsidR="00296552" w:rsidRDefault="00296552" w:rsidP="009259C8">
                      <w:pPr>
                        <w:pStyle w:val="a7"/>
                        <w:bidi w:val="0"/>
                        <w:rPr>
                          <w:noProof/>
                        </w:rPr>
                      </w:pPr>
                      <w:bookmarkStart w:id="118" w:name="_Toc353555303"/>
                      <w:r>
                        <w:t xml:space="preserve">Figure </w:t>
                      </w:r>
                      <w:r w:rsidR="00A92B1F">
                        <w:fldChar w:fldCharType="begin"/>
                      </w:r>
                      <w:r w:rsidR="00A92B1F">
                        <w:instrText xml:space="preserve"> SEQ Figure \* A</w:instrText>
                      </w:r>
                      <w:r w:rsidR="00A92B1F">
                        <w:instrText xml:space="preserve">RABIC </w:instrText>
                      </w:r>
                      <w:r w:rsidR="00A92B1F">
                        <w:fldChar w:fldCharType="separate"/>
                      </w:r>
                      <w:r>
                        <w:rPr>
                          <w:noProof/>
                        </w:rPr>
                        <w:t>27</w:t>
                      </w:r>
                      <w:r w:rsidR="00A92B1F">
                        <w:rPr>
                          <w:noProof/>
                        </w:rPr>
                        <w:fldChar w:fldCharType="end"/>
                      </w:r>
                      <w:r>
                        <w:rPr>
                          <w:noProof/>
                        </w:rPr>
                        <w:t xml:space="preserve"> - </w:t>
                      </w:r>
                      <w:r w:rsidRPr="00F8160C">
                        <w:rPr>
                          <w:noProof/>
                        </w:rPr>
                        <w:t>2.3.5</w:t>
                      </w:r>
                      <w:r w:rsidRPr="00F8160C">
                        <w:rPr>
                          <w:noProof/>
                        </w:rPr>
                        <w:tab/>
                        <w:t>SG WBM IF</w:t>
                      </w:r>
                      <w:r>
                        <w:rPr>
                          <w:noProof/>
                        </w:rPr>
                        <w:t xml:space="preserve"> FSM</w:t>
                      </w:r>
                      <w:bookmarkEnd w:id="118"/>
                    </w:p>
                  </w:txbxContent>
                </v:textbox>
                <w10:wrap type="topAndBottom"/>
              </v:shape>
            </w:pict>
          </mc:Fallback>
        </mc:AlternateContent>
      </w:r>
      <w:r w:rsidR="009259C8">
        <w:rPr>
          <w:noProof/>
        </w:rPr>
        <w:drawing>
          <wp:anchor distT="0" distB="0" distL="114300" distR="114300" simplePos="0" relativeHeight="251666432" behindDoc="1" locked="0" layoutInCell="1" allowOverlap="1" wp14:anchorId="45D6F3D7" wp14:editId="45D6F3D8">
            <wp:simplePos x="0" y="0"/>
            <wp:positionH relativeFrom="column">
              <wp:posOffset>-514350</wp:posOffset>
            </wp:positionH>
            <wp:positionV relativeFrom="paragraph">
              <wp:posOffset>546735</wp:posOffset>
            </wp:positionV>
            <wp:extent cx="6335395" cy="4362450"/>
            <wp:effectExtent l="0" t="0" r="0" b="0"/>
            <wp:wrapTight wrapText="bothSides">
              <wp:wrapPolygon edited="0">
                <wp:start x="0" y="0"/>
                <wp:lineTo x="0" y="21506"/>
                <wp:lineTo x="21563" y="21506"/>
                <wp:lineTo x="21563" y="0"/>
                <wp:lineTo x="0" y="0"/>
              </wp:wrapPolygon>
            </wp:wrapTight>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6335395" cy="4362450"/>
                    </a:xfrm>
                    <a:prstGeom prst="rect">
                      <a:avLst/>
                    </a:prstGeom>
                  </pic:spPr>
                </pic:pic>
              </a:graphicData>
            </a:graphic>
          </wp:anchor>
        </w:drawing>
      </w:r>
      <w:r w:rsidR="00CF337B">
        <w:t>The SG WBM IF block receives the read requests to t</w:t>
      </w:r>
      <w:r w:rsidR="00DE7193">
        <w:t>he SDRAM, translates these requests to Wishbone protocol and executes them according to the following FSM:</w:t>
      </w:r>
    </w:p>
    <w:p w14:paraId="45D6F18F" w14:textId="77777777" w:rsidR="009259C8" w:rsidRPr="00851721" w:rsidRDefault="009259C8" w:rsidP="009259C8">
      <w:pPr>
        <w:bidi w:val="0"/>
      </w:pPr>
    </w:p>
    <w:p w14:paraId="45D6F190" w14:textId="77777777" w:rsidR="00303ED5" w:rsidRDefault="00303ED5" w:rsidP="00D111B3">
      <w:pPr>
        <w:pStyle w:val="a3"/>
        <w:numPr>
          <w:ilvl w:val="0"/>
          <w:numId w:val="24"/>
        </w:numPr>
        <w:bidi w:val="0"/>
      </w:pPr>
      <w:bookmarkStart w:id="119" w:name="_Toc352942905"/>
      <w:bookmarkStart w:id="120" w:name="_Toc352943194"/>
      <w:r>
        <w:t>The Debug Address Register is a register in the Memory Management block. And the debug address is the address that the Manager component requests the read from the SDRAM. This address is 24-bits, and is written to the 3 registers of the Debug Address Register.</w:t>
      </w:r>
    </w:p>
    <w:p w14:paraId="45D6F191" w14:textId="77777777" w:rsidR="00303ED5" w:rsidRDefault="00303ED5" w:rsidP="00D74586">
      <w:pPr>
        <w:pStyle w:val="a3"/>
        <w:numPr>
          <w:ilvl w:val="0"/>
          <w:numId w:val="24"/>
        </w:numPr>
        <w:bidi w:val="0"/>
      </w:pPr>
      <w:r>
        <w:t xml:space="preserve">The Type Register is a register in the Memory Management block. In order to be in debug mode, the value '1' is written to the LSB of this register, as explained in the </w:t>
      </w:r>
      <w:r w:rsidR="00D74586">
        <w:t>"Reused Blocks Architecture" chapter.</w:t>
      </w:r>
    </w:p>
    <w:p w14:paraId="45D6F192" w14:textId="77777777" w:rsidR="002978DA" w:rsidRDefault="00303ED5" w:rsidP="00D111B3">
      <w:pPr>
        <w:pStyle w:val="a3"/>
        <w:numPr>
          <w:ilvl w:val="0"/>
          <w:numId w:val="24"/>
        </w:numPr>
        <w:bidi w:val="0"/>
      </w:pPr>
      <w:r>
        <w:t>After writing to these two registers, the SG WBM IF block initiates a read transaction from the SDRAM. Because it is a debug mode, the Memory Management uses the read address as the address which is stored in the Debug Address Register.</w:t>
      </w:r>
      <w:r w:rsidR="002978DA">
        <w:br/>
        <w:t xml:space="preserve">The read data from SDRAM is sent to the Symbol Generator, stored in one of the FIFOs (FIFO A or FIFO B), and then transferred to the DC FIFO to be shown on the </w:t>
      </w:r>
      <w:r w:rsidR="002978DA">
        <w:lastRenderedPageBreak/>
        <w:t>VESA display.</w:t>
      </w:r>
      <w:r w:rsidR="002978DA">
        <w:br/>
        <w:t>The SG WBM IF block counts the received data, which should be 32 pixels as requested.</w:t>
      </w:r>
    </w:p>
    <w:p w14:paraId="45D6F193" w14:textId="77777777" w:rsidR="00303ED5" w:rsidRDefault="002978DA" w:rsidP="00D111B3">
      <w:pPr>
        <w:pStyle w:val="a3"/>
        <w:numPr>
          <w:ilvl w:val="0"/>
          <w:numId w:val="24"/>
        </w:numPr>
        <w:bidi w:val="0"/>
      </w:pPr>
      <w:r>
        <w:t xml:space="preserve">After receiving the 32 requested pixels, the debug mode is cleaned from the Type Register, so that </w:t>
      </w:r>
      <w:r w:rsidR="00DC519A">
        <w:t>normal functioning could be continued, and idle state is reached until another SDRAM read request.</w:t>
      </w:r>
    </w:p>
    <w:p w14:paraId="45D6F194" w14:textId="77777777" w:rsidR="002978DA" w:rsidRDefault="00DC519A" w:rsidP="00DC519A">
      <w:pPr>
        <w:bidi w:val="0"/>
        <w:ind w:left="360"/>
      </w:pPr>
      <w:r>
        <w:t>This process of the FSM is executed for each symbol row in the video row. This means, it is executed 20 times in one video row.</w:t>
      </w:r>
    </w:p>
    <w:p w14:paraId="45D6F195" w14:textId="77777777" w:rsidR="00303ED5" w:rsidRDefault="00303ED5" w:rsidP="00303ED5">
      <w:pPr>
        <w:bidi w:val="0"/>
      </w:pPr>
    </w:p>
    <w:p w14:paraId="45D6F196" w14:textId="77777777" w:rsidR="00C00739" w:rsidRDefault="009259C8" w:rsidP="00D74586">
      <w:pPr>
        <w:bidi w:val="0"/>
        <w:rPr>
          <w:rFonts w:asciiTheme="majorHAnsi" w:eastAsiaTheme="majorEastAsia" w:hAnsiTheme="majorHAnsi" w:cstheme="majorBidi"/>
          <w:b/>
          <w:bCs/>
          <w:color w:val="4F81BD" w:themeColor="accent1"/>
          <w:sz w:val="26"/>
          <w:szCs w:val="26"/>
        </w:rPr>
      </w:pPr>
      <w:r>
        <w:t xml:space="preserve">The mentioned Memory Management registers, Debug Address and Debug Type, are described in details in </w:t>
      </w:r>
      <w:r w:rsidR="00D74586">
        <w:t>"Reused Blocks Architecture" chapter in this document</w:t>
      </w:r>
      <w:r w:rsidR="008E6590">
        <w:t>.</w:t>
      </w:r>
      <w:r w:rsidR="00C00739">
        <w:br w:type="page"/>
      </w:r>
    </w:p>
    <w:p w14:paraId="45D6F197" w14:textId="77777777" w:rsidR="00781679" w:rsidRDefault="00781679" w:rsidP="00D111B3">
      <w:pPr>
        <w:pStyle w:val="1"/>
        <w:numPr>
          <w:ilvl w:val="0"/>
          <w:numId w:val="4"/>
        </w:numPr>
        <w:bidi w:val="0"/>
        <w:ind w:left="0" w:firstLine="0"/>
      </w:pPr>
      <w:bookmarkStart w:id="121" w:name="_Toc352942906"/>
      <w:bookmarkStart w:id="122" w:name="_Toc352943195"/>
      <w:bookmarkStart w:id="123" w:name="_Toc353555008"/>
      <w:bookmarkEnd w:id="119"/>
      <w:bookmarkEnd w:id="120"/>
      <w:r>
        <w:lastRenderedPageBreak/>
        <w:t xml:space="preserve">SW </w:t>
      </w:r>
      <w:bookmarkEnd w:id="121"/>
      <w:bookmarkEnd w:id="122"/>
      <w:r w:rsidR="00412F19">
        <w:t>IF</w:t>
      </w:r>
      <w:bookmarkEnd w:id="123"/>
    </w:p>
    <w:p w14:paraId="45D6F198" w14:textId="77777777" w:rsidR="00412F19" w:rsidRDefault="00412F19" w:rsidP="00412F19">
      <w:pPr>
        <w:bidi w:val="0"/>
      </w:pPr>
      <w:r>
        <w:t>The interface with the SW is done by MATLAB GUI, which sends serial words through the RS-232 connector to the FPGA.</w:t>
      </w:r>
    </w:p>
    <w:p w14:paraId="45D6F199" w14:textId="77777777" w:rsidR="00B66131" w:rsidRDefault="00B66131" w:rsidP="00B66131">
      <w:pPr>
        <w:bidi w:val="0"/>
      </w:pPr>
    </w:p>
    <w:p w14:paraId="45D6F19A" w14:textId="77777777" w:rsidR="00412F19" w:rsidRDefault="00412F19" w:rsidP="00412F19">
      <w:pPr>
        <w:pStyle w:val="2"/>
        <w:bidi w:val="0"/>
      </w:pPr>
      <w:bookmarkStart w:id="124" w:name="_Toc353555009"/>
      <w:r>
        <w:t>GUI Preview</w:t>
      </w:r>
      <w:bookmarkEnd w:id="124"/>
    </w:p>
    <w:p w14:paraId="45D6F19B" w14:textId="77777777" w:rsidR="00B66131" w:rsidRDefault="00677739" w:rsidP="00B66131">
      <w:pPr>
        <w:bidi w:val="0"/>
      </w:pPr>
      <w:r>
        <w:rPr>
          <w:noProof/>
        </w:rPr>
        <w:drawing>
          <wp:anchor distT="0" distB="0" distL="114300" distR="114300" simplePos="0" relativeHeight="251707392" behindDoc="0" locked="0" layoutInCell="1" allowOverlap="1" wp14:anchorId="45D6F3D9" wp14:editId="45D6F3DA">
            <wp:simplePos x="0" y="0"/>
            <wp:positionH relativeFrom="column">
              <wp:posOffset>-386715</wp:posOffset>
            </wp:positionH>
            <wp:positionV relativeFrom="paragraph">
              <wp:posOffset>443230</wp:posOffset>
            </wp:positionV>
            <wp:extent cx="6302375" cy="3905885"/>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6302375" cy="3905885"/>
                    </a:xfrm>
                    <a:prstGeom prst="rect">
                      <a:avLst/>
                    </a:prstGeom>
                  </pic:spPr>
                </pic:pic>
              </a:graphicData>
            </a:graphic>
          </wp:anchor>
        </w:drawing>
      </w:r>
      <w:r w:rsidR="00B66131">
        <w:t>Following is the GUI for the Symbol Generator project:</w:t>
      </w:r>
    </w:p>
    <w:p w14:paraId="45D6F19C" w14:textId="0FB5DC75" w:rsidR="00B66131" w:rsidRDefault="00A92B1F">
      <w:pPr>
        <w:bidi w:val="0"/>
      </w:pPr>
      <w:r>
        <w:rPr>
          <w:noProof/>
        </w:rPr>
        <mc:AlternateContent>
          <mc:Choice Requires="wps">
            <w:drawing>
              <wp:anchor distT="0" distB="0" distL="114300" distR="114300" simplePos="0" relativeHeight="251691008" behindDoc="0" locked="0" layoutInCell="1" allowOverlap="1" wp14:anchorId="45D6F3DB" wp14:editId="60148EC4">
                <wp:simplePos x="0" y="0"/>
                <wp:positionH relativeFrom="column">
                  <wp:posOffset>-389890</wp:posOffset>
                </wp:positionH>
                <wp:positionV relativeFrom="paragraph">
                  <wp:posOffset>4137660</wp:posOffset>
                </wp:positionV>
                <wp:extent cx="6093460" cy="266700"/>
                <wp:effectExtent l="635" t="0" r="1905" b="3810"/>
                <wp:wrapTight wrapText="bothSides">
                  <wp:wrapPolygon edited="0">
                    <wp:start x="-34" y="0"/>
                    <wp:lineTo x="-34" y="20829"/>
                    <wp:lineTo x="21600" y="20829"/>
                    <wp:lineTo x="21600" y="0"/>
                    <wp:lineTo x="-34" y="0"/>
                  </wp:wrapPolygon>
                </wp:wrapTight>
                <wp:docPr id="93"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34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1" w14:textId="77777777" w:rsidR="00296552" w:rsidRDefault="00296552" w:rsidP="00B66131">
                            <w:pPr>
                              <w:pStyle w:val="a7"/>
                              <w:bidi w:val="0"/>
                              <w:rPr>
                                <w:noProof/>
                              </w:rPr>
                            </w:pPr>
                            <w:bookmarkStart w:id="125" w:name="_Toc353555304"/>
                            <w:r>
                              <w:t xml:space="preserve">Figure </w:t>
                            </w:r>
                            <w:r w:rsidR="00A92B1F">
                              <w:fldChar w:fldCharType="begin"/>
                            </w:r>
                            <w:r w:rsidR="00A92B1F">
                              <w:instrText xml:space="preserve"> SEQ Figure \* ARABIC </w:instrText>
                            </w:r>
                            <w:r w:rsidR="00A92B1F">
                              <w:fldChar w:fldCharType="separate"/>
                            </w:r>
                            <w:r>
                              <w:rPr>
                                <w:noProof/>
                              </w:rPr>
                              <w:t>28</w:t>
                            </w:r>
                            <w:r w:rsidR="00A92B1F">
                              <w:rPr>
                                <w:noProof/>
                              </w:rPr>
                              <w:fldChar w:fldCharType="end"/>
                            </w:r>
                            <w:r>
                              <w:rPr>
                                <w:noProof/>
                              </w:rPr>
                              <w:t xml:space="preserve"> - GUI preview</w:t>
                            </w:r>
                            <w:bookmarkEnd w:id="125"/>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9" o:spid="_x0000_s1874" type="#_x0000_t202" style="position:absolute;margin-left:-30.7pt;margin-top:325.8pt;width:479.8pt;height:21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" stroked="f">
                <v:textbox style="mso-fit-shape-to-text:t" inset="0,0,0,0">
                  <w:txbxContent>
                    <w:p w14:paraId="45D6F451" w14:textId="77777777" w:rsidR="00296552" w:rsidRDefault="00296552" w:rsidP="00B66131">
                      <w:pPr>
                        <w:pStyle w:val="a7"/>
                        <w:bidi w:val="0"/>
                        <w:rPr>
                          <w:noProof/>
                        </w:rPr>
                      </w:pPr>
                      <w:bookmarkStart w:id="126" w:name="_Toc353555304"/>
                      <w:r>
                        <w:t xml:space="preserve">Figure </w:t>
                      </w:r>
                      <w:r w:rsidR="00A92B1F">
                        <w:fldChar w:fldCharType="begin"/>
                      </w:r>
                      <w:r w:rsidR="00A92B1F">
                        <w:instrText xml:space="preserve"> SEQ Figure \* ARABIC </w:instrText>
                      </w:r>
                      <w:r w:rsidR="00A92B1F">
                        <w:fldChar w:fldCharType="separate"/>
                      </w:r>
                      <w:r>
                        <w:rPr>
                          <w:noProof/>
                        </w:rPr>
                        <w:t>28</w:t>
                      </w:r>
                      <w:r w:rsidR="00A92B1F">
                        <w:rPr>
                          <w:noProof/>
                        </w:rPr>
                        <w:fldChar w:fldCharType="end"/>
                      </w:r>
                      <w:r>
                        <w:rPr>
                          <w:noProof/>
                        </w:rPr>
                        <w:t xml:space="preserve"> - GUI preview</w:t>
                      </w:r>
                      <w:bookmarkEnd w:id="126"/>
                    </w:p>
                  </w:txbxContent>
                </v:textbox>
                <w10:wrap type="tight"/>
              </v:shape>
            </w:pict>
          </mc:Fallback>
        </mc:AlternateContent>
      </w:r>
      <w:r w:rsidR="00B66131">
        <w:br w:type="page"/>
      </w:r>
    </w:p>
    <w:p w14:paraId="45D6F19D" w14:textId="77777777" w:rsidR="00412F19" w:rsidRDefault="00412F19" w:rsidP="00412F19">
      <w:pPr>
        <w:pStyle w:val="2"/>
        <w:bidi w:val="0"/>
      </w:pPr>
      <w:bookmarkStart w:id="127" w:name="_Toc353555010"/>
      <w:r>
        <w:lastRenderedPageBreak/>
        <w:t>GUI Functions</w:t>
      </w:r>
      <w:bookmarkEnd w:id="127"/>
    </w:p>
    <w:p w14:paraId="45D6F19E" w14:textId="77777777" w:rsidR="00412F19" w:rsidRDefault="00412F19" w:rsidP="00412F19">
      <w:pPr>
        <w:pStyle w:val="3"/>
        <w:bidi w:val="0"/>
      </w:pPr>
      <w:bookmarkStart w:id="128" w:name="_Toc353555011"/>
      <w:r>
        <w:t>New Test</w:t>
      </w:r>
      <w:bookmarkEnd w:id="128"/>
    </w:p>
    <w:p w14:paraId="45D6F19F" w14:textId="77777777" w:rsidR="00B66131" w:rsidRDefault="00B66131" w:rsidP="00412F19">
      <w:pPr>
        <w:bidi w:val="0"/>
      </w:pPr>
      <w:r>
        <w:rPr>
          <w:noProof/>
        </w:rPr>
        <w:drawing>
          <wp:anchor distT="0" distB="0" distL="114300" distR="114300" simplePos="0" relativeHeight="251692032" behindDoc="1" locked="0" layoutInCell="1" allowOverlap="1" wp14:anchorId="45D6F3DC" wp14:editId="45D6F3DD">
            <wp:simplePos x="0" y="0"/>
            <wp:positionH relativeFrom="column">
              <wp:posOffset>2037715</wp:posOffset>
            </wp:positionH>
            <wp:positionV relativeFrom="paragraph">
              <wp:posOffset>194945</wp:posOffset>
            </wp:positionV>
            <wp:extent cx="763905" cy="255905"/>
            <wp:effectExtent l="0" t="0" r="0" b="0"/>
            <wp:wrapTight wrapText="bothSides">
              <wp:wrapPolygon edited="0">
                <wp:start x="0" y="0"/>
                <wp:lineTo x="0" y="19295"/>
                <wp:lineTo x="21007" y="19295"/>
                <wp:lineTo x="21007"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763905" cy="255905"/>
                    </a:xfrm>
                    <a:prstGeom prst="rect">
                      <a:avLst/>
                    </a:prstGeom>
                  </pic:spPr>
                </pic:pic>
              </a:graphicData>
            </a:graphic>
          </wp:anchor>
        </w:drawing>
      </w:r>
    </w:p>
    <w:p w14:paraId="45D6F1A0" w14:textId="7CD30F0A" w:rsidR="00B66131" w:rsidRDefault="00A92B1F" w:rsidP="00B66131">
      <w:pPr>
        <w:bidi w:val="0"/>
      </w:pPr>
      <w:r>
        <w:rPr>
          <w:noProof/>
        </w:rPr>
        <mc:AlternateContent>
          <mc:Choice Requires="wps">
            <w:drawing>
              <wp:anchor distT="0" distB="0" distL="114300" distR="114300" simplePos="0" relativeHeight="251694080" behindDoc="0" locked="0" layoutInCell="1" allowOverlap="1" wp14:anchorId="45D6F3DE" wp14:editId="465D1A9F">
                <wp:simplePos x="0" y="0"/>
                <wp:positionH relativeFrom="column">
                  <wp:posOffset>1463675</wp:posOffset>
                </wp:positionH>
                <wp:positionV relativeFrom="paragraph">
                  <wp:posOffset>184785</wp:posOffset>
                </wp:positionV>
                <wp:extent cx="2118995" cy="266700"/>
                <wp:effectExtent l="0" t="1270" r="0" b="0"/>
                <wp:wrapTight wrapText="bothSides">
                  <wp:wrapPolygon edited="0">
                    <wp:start x="-227" y="0"/>
                    <wp:lineTo x="-227" y="21086"/>
                    <wp:lineTo x="21600" y="21086"/>
                    <wp:lineTo x="21600" y="0"/>
                    <wp:lineTo x="-227" y="0"/>
                  </wp:wrapPolygon>
                </wp:wrapTight>
                <wp:docPr id="92"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899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2" w14:textId="77777777" w:rsidR="00296552" w:rsidRDefault="00296552" w:rsidP="00B66131">
                            <w:pPr>
                              <w:pStyle w:val="a7"/>
                              <w:bidi w:val="0"/>
                              <w:rPr>
                                <w:noProof/>
                              </w:rPr>
                            </w:pPr>
                            <w:bookmarkStart w:id="129" w:name="_Toc353555305"/>
                            <w:r>
                              <w:t xml:space="preserve">Figure </w:t>
                            </w:r>
                            <w:r w:rsidR="00A92B1F">
                              <w:fldChar w:fldCharType="begin"/>
                            </w:r>
                            <w:r w:rsidR="00A92B1F">
                              <w:instrText xml:space="preserve"> SEQ Figure \* ARABIC </w:instrText>
                            </w:r>
                            <w:r w:rsidR="00A92B1F">
                              <w:fldChar w:fldCharType="separate"/>
                            </w:r>
                            <w:r>
                              <w:rPr>
                                <w:noProof/>
                              </w:rPr>
                              <w:t>29</w:t>
                            </w:r>
                            <w:r w:rsidR="00A92B1F">
                              <w:rPr>
                                <w:noProof/>
                              </w:rPr>
                              <w:fldChar w:fldCharType="end"/>
                            </w:r>
                            <w:r>
                              <w:t xml:space="preserve"> - New Test button</w:t>
                            </w:r>
                            <w:bookmarkEnd w:id="129"/>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0" o:spid="_x0000_s1875" type="#_x0000_t202" style="position:absolute;margin-left:115.25pt;margin-top:14.55pt;width:166.85pt;height: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" stroked="f">
                <v:textbox style="mso-fit-shape-to-text:t" inset="0,0,0,0">
                  <w:txbxContent>
                    <w:p w14:paraId="45D6F452" w14:textId="77777777" w:rsidR="00296552" w:rsidRDefault="00296552" w:rsidP="00B66131">
                      <w:pPr>
                        <w:pStyle w:val="a7"/>
                        <w:bidi w:val="0"/>
                        <w:rPr>
                          <w:noProof/>
                        </w:rPr>
                      </w:pPr>
                      <w:bookmarkStart w:id="130" w:name="_Toc353555305"/>
                      <w:r>
                        <w:t xml:space="preserve">Figure </w:t>
                      </w:r>
                      <w:r w:rsidR="00A92B1F">
                        <w:fldChar w:fldCharType="begin"/>
                      </w:r>
                      <w:r w:rsidR="00A92B1F">
                        <w:instrText xml:space="preserve"> SEQ Figure \* ARABIC </w:instrText>
                      </w:r>
                      <w:r w:rsidR="00A92B1F">
                        <w:fldChar w:fldCharType="separate"/>
                      </w:r>
                      <w:r>
                        <w:rPr>
                          <w:noProof/>
                        </w:rPr>
                        <w:t>29</w:t>
                      </w:r>
                      <w:r w:rsidR="00A92B1F">
                        <w:rPr>
                          <w:noProof/>
                        </w:rPr>
                        <w:fldChar w:fldCharType="end"/>
                      </w:r>
                      <w:r>
                        <w:t xml:space="preserve"> - New Test button</w:t>
                      </w:r>
                      <w:bookmarkEnd w:id="130"/>
                    </w:p>
                  </w:txbxContent>
                </v:textbox>
                <w10:wrap type="tight"/>
              </v:shape>
            </w:pict>
          </mc:Fallback>
        </mc:AlternateContent>
      </w:r>
    </w:p>
    <w:p w14:paraId="45D6F1A1" w14:textId="77777777" w:rsidR="00412F19" w:rsidRDefault="00412F19" w:rsidP="00B66131">
      <w:pPr>
        <w:bidi w:val="0"/>
      </w:pPr>
      <w:r>
        <w:t>The "New Test" button sends a chunk of commands to the FPGA:</w:t>
      </w:r>
    </w:p>
    <w:p w14:paraId="45D6F1A2" w14:textId="77777777" w:rsidR="00412F19" w:rsidRDefault="00412F19" w:rsidP="00D111B3">
      <w:pPr>
        <w:pStyle w:val="a3"/>
        <w:numPr>
          <w:ilvl w:val="0"/>
          <w:numId w:val="25"/>
        </w:numPr>
        <w:bidi w:val="0"/>
      </w:pPr>
      <w:r>
        <w:t>Initializing the RAM inside the Symbol Generator block with zeros. Because the RAM reflects the 300-symbols on the screen, the initial value should be zeros, which are black symbols.</w:t>
      </w:r>
    </w:p>
    <w:p w14:paraId="45D6F1A3" w14:textId="77777777" w:rsidR="00412F19" w:rsidRDefault="00727343" w:rsidP="00412F19">
      <w:pPr>
        <w:pStyle w:val="a3"/>
        <w:bidi w:val="0"/>
      </w:pPr>
      <w:r>
        <w:t>Example for an initialization message:</w:t>
      </w:r>
    </w:p>
    <w:p w14:paraId="45D6F1A4" w14:textId="1DE67877" w:rsidR="00727343" w:rsidRDefault="00A92B1F" w:rsidP="00727343">
      <w:pPr>
        <w:pStyle w:val="a3"/>
        <w:bidi w:val="0"/>
      </w:pPr>
      <w:r>
        <w:rPr>
          <w:noProof/>
        </w:rPr>
        <mc:AlternateContent>
          <mc:Choice Requires="wpg">
            <w:drawing>
              <wp:anchor distT="0" distB="0" distL="114300" distR="114300" simplePos="0" relativeHeight="251681792" behindDoc="0" locked="0" layoutInCell="1" allowOverlap="1" wp14:anchorId="45D6F3DF" wp14:editId="117A5A4A">
                <wp:simplePos x="0" y="0"/>
                <wp:positionH relativeFrom="column">
                  <wp:posOffset>269875</wp:posOffset>
                </wp:positionH>
                <wp:positionV relativeFrom="paragraph">
                  <wp:posOffset>186055</wp:posOffset>
                </wp:positionV>
                <wp:extent cx="5273040" cy="3780155"/>
                <wp:effectExtent l="12700" t="8255" r="10160" b="12065"/>
                <wp:wrapNone/>
                <wp:docPr id="79"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3040" cy="3780155"/>
                          <a:chOff x="2225" y="6609"/>
                          <a:chExt cx="8304" cy="5953"/>
                        </a:xfrm>
                      </wpg:grpSpPr>
                      <wps:wsp>
                        <wps:cNvPr id="80" name="AutoShape 121"/>
                        <wps:cNvSpPr>
                          <a:spLocks noChangeArrowheads="1"/>
                        </wps:cNvSpPr>
                        <wps:spPr bwMode="auto">
                          <a:xfrm>
                            <a:off x="4847" y="8135"/>
                            <a:ext cx="591" cy="355"/>
                          </a:xfrm>
                          <a:prstGeom prst="roundRect">
                            <a:avLst>
                              <a:gd name="adj" fmla="val 16667"/>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AutoShape 122"/>
                        <wps:cNvCnPr>
                          <a:cxnSpLocks noChangeShapeType="1"/>
                        </wps:cNvCnPr>
                        <wps:spPr bwMode="auto">
                          <a:xfrm flipH="1">
                            <a:off x="4105" y="8307"/>
                            <a:ext cx="742" cy="0"/>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123"/>
                        <wps:cNvSpPr>
                          <a:spLocks noChangeArrowheads="1"/>
                        </wps:cNvSpPr>
                        <wps:spPr bwMode="auto">
                          <a:xfrm>
                            <a:off x="2225" y="7651"/>
                            <a:ext cx="1880" cy="1553"/>
                          </a:xfrm>
                          <a:prstGeom prst="roundRect">
                            <a:avLst>
                              <a:gd name="adj" fmla="val 16667"/>
                            </a:avLst>
                          </a:prstGeom>
                          <a:solidFill>
                            <a:srgbClr val="FFFFFF"/>
                          </a:solidFill>
                          <a:ln w="12700">
                            <a:solidFill>
                              <a:srgbClr val="FF0000"/>
                            </a:solidFill>
                            <a:round/>
                            <a:headEnd/>
                            <a:tailEnd/>
                          </a:ln>
                        </wps:spPr>
                        <wps:txbx>
                          <w:txbxContent>
                            <w:p w14:paraId="45D6F453" w14:textId="77777777" w:rsidR="00296552" w:rsidRDefault="00296552" w:rsidP="000A1BD9">
                              <w:pPr>
                                <w:bidi w:val="0"/>
                                <w:jc w:val="center"/>
                              </w:pPr>
                              <w:r>
                                <w:t>Symbol Generator register address is 0x10</w:t>
                              </w:r>
                            </w:p>
                          </w:txbxContent>
                        </wps:txbx>
                        <wps:bodyPr rot="0" vert="horz" wrap="square" lIns="91440" tIns="45720" rIns="91440" bIns="45720" anchor="t" anchorCtr="0" upright="1">
                          <a:noAutofit/>
                        </wps:bodyPr>
                      </wps:wsp>
                      <wps:wsp>
                        <wps:cNvPr id="83" name="AutoShape 124"/>
                        <wps:cNvSpPr>
                          <a:spLocks noChangeArrowheads="1"/>
                        </wps:cNvSpPr>
                        <wps:spPr bwMode="auto">
                          <a:xfrm>
                            <a:off x="4847" y="8672"/>
                            <a:ext cx="1042" cy="183"/>
                          </a:xfrm>
                          <a:prstGeom prst="roundRect">
                            <a:avLst>
                              <a:gd name="adj" fmla="val 16667"/>
                            </a:avLst>
                          </a:prstGeom>
                          <a:noFill/>
                          <a:ln w="12700">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AutoShape 125"/>
                        <wps:cNvCnPr>
                          <a:cxnSpLocks noChangeShapeType="1"/>
                        </wps:cNvCnPr>
                        <wps:spPr bwMode="auto">
                          <a:xfrm>
                            <a:off x="5889" y="8747"/>
                            <a:ext cx="1988" cy="1"/>
                          </a:xfrm>
                          <a:prstGeom prst="straightConnector1">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wps:spPr>
                        <wps:bodyPr/>
                      </wps:wsp>
                      <wps:wsp>
                        <wps:cNvPr id="85" name="AutoShape 126"/>
                        <wps:cNvSpPr>
                          <a:spLocks noChangeArrowheads="1"/>
                        </wps:cNvSpPr>
                        <wps:spPr bwMode="auto">
                          <a:xfrm>
                            <a:off x="7877" y="7984"/>
                            <a:ext cx="2652" cy="1688"/>
                          </a:xfrm>
                          <a:prstGeom prst="roundRect">
                            <a:avLst>
                              <a:gd name="adj" fmla="val 16667"/>
                            </a:avLst>
                          </a:prstGeom>
                          <a:solidFill>
                            <a:srgbClr val="FFFFFF"/>
                          </a:solidFill>
                          <a:ln w="12700">
                            <a:solidFill>
                              <a:srgbClr val="00B0F0"/>
                            </a:solidFill>
                            <a:round/>
                            <a:headEnd/>
                            <a:tailEnd/>
                          </a:ln>
                        </wps:spPr>
                        <wps:txbx>
                          <w:txbxContent>
                            <w:p w14:paraId="45D6F454" w14:textId="77777777" w:rsidR="00296552" w:rsidRDefault="00296552" w:rsidP="000A1BD9">
                              <w:pPr>
                                <w:bidi w:val="0"/>
                                <w:jc w:val="center"/>
                              </w:pPr>
                              <w:r>
                                <w:t>Length is 0x0383, 899 in decimal</w:t>
                              </w:r>
                            </w:p>
                            <w:p w14:paraId="45D6F455" w14:textId="77777777" w:rsidR="00296552" w:rsidRDefault="00296552" w:rsidP="000A1BD9">
                              <w:pPr>
                                <w:bidi w:val="0"/>
                                <w:jc w:val="center"/>
                              </w:pPr>
                              <w:r>
                                <w:t>It means 900 bytes in the UART chunk</w:t>
                              </w:r>
                            </w:p>
                          </w:txbxContent>
                        </wps:txbx>
                        <wps:bodyPr rot="0" vert="horz" wrap="square" lIns="91440" tIns="45720" rIns="91440" bIns="45720" anchor="t" anchorCtr="0" upright="1">
                          <a:noAutofit/>
                        </wps:bodyPr>
                      </wps:wsp>
                      <wps:wsp>
                        <wps:cNvPr id="86" name="AutoShape 127"/>
                        <wps:cNvSpPr>
                          <a:spLocks noChangeArrowheads="1"/>
                        </wps:cNvSpPr>
                        <wps:spPr bwMode="auto">
                          <a:xfrm>
                            <a:off x="4858" y="7784"/>
                            <a:ext cx="580" cy="183"/>
                          </a:xfrm>
                          <a:prstGeom prst="roundRect">
                            <a:avLst>
                              <a:gd name="adj" fmla="val 16667"/>
                            </a:avLst>
                          </a:prstGeom>
                          <a:noFill/>
                          <a:ln w="12700">
                            <a:solidFill>
                              <a:srgbClr val="92D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utoShape 128"/>
                        <wps:cNvCnPr>
                          <a:cxnSpLocks noChangeShapeType="1"/>
                        </wps:cNvCnPr>
                        <wps:spPr bwMode="auto">
                          <a:xfrm flipV="1">
                            <a:off x="5438" y="6997"/>
                            <a:ext cx="2439" cy="863"/>
                          </a:xfrm>
                          <a:prstGeom prst="straightConnector1">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88" name="AutoShape 129"/>
                        <wps:cNvSpPr>
                          <a:spLocks noChangeArrowheads="1"/>
                        </wps:cNvSpPr>
                        <wps:spPr bwMode="auto">
                          <a:xfrm>
                            <a:off x="7888" y="6609"/>
                            <a:ext cx="2224" cy="806"/>
                          </a:xfrm>
                          <a:prstGeom prst="roundRect">
                            <a:avLst>
                              <a:gd name="adj" fmla="val 16667"/>
                            </a:avLst>
                          </a:prstGeom>
                          <a:solidFill>
                            <a:srgbClr val="FFFFFF"/>
                          </a:solidFill>
                          <a:ln w="12700">
                            <a:solidFill>
                              <a:srgbClr val="92D050"/>
                            </a:solidFill>
                            <a:round/>
                            <a:headEnd/>
                            <a:tailEnd/>
                          </a:ln>
                        </wps:spPr>
                        <wps:txbx>
                          <w:txbxContent>
                            <w:p w14:paraId="45D6F456" w14:textId="77777777" w:rsidR="00296552" w:rsidRDefault="00296552" w:rsidP="000A1BD9">
                              <w:pPr>
                                <w:bidi w:val="0"/>
                                <w:jc w:val="center"/>
                              </w:pPr>
                              <w:r>
                                <w:t>Type 0x80 means writing to a register</w:t>
                              </w:r>
                            </w:p>
                          </w:txbxContent>
                        </wps:txbx>
                        <wps:bodyPr rot="0" vert="horz" wrap="square" lIns="91440" tIns="45720" rIns="91440" bIns="45720" anchor="t" anchorCtr="0" upright="1">
                          <a:noAutofit/>
                        </wps:bodyPr>
                      </wps:wsp>
                      <wps:wsp>
                        <wps:cNvPr id="89" name="AutoShape 130"/>
                        <wps:cNvSpPr>
                          <a:spLocks noChangeArrowheads="1"/>
                        </wps:cNvSpPr>
                        <wps:spPr bwMode="auto">
                          <a:xfrm>
                            <a:off x="4845" y="9005"/>
                            <a:ext cx="591" cy="3557"/>
                          </a:xfrm>
                          <a:prstGeom prst="roundRect">
                            <a:avLst>
                              <a:gd name="adj" fmla="val 16667"/>
                            </a:avLst>
                          </a:prstGeom>
                          <a:noFill/>
                          <a:ln w="12700">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AutoShape 131"/>
                        <wps:cNvCnPr>
                          <a:cxnSpLocks noChangeShapeType="1"/>
                        </wps:cNvCnPr>
                        <wps:spPr bwMode="auto">
                          <a:xfrm flipH="1">
                            <a:off x="4116" y="10682"/>
                            <a:ext cx="742" cy="0"/>
                          </a:xfrm>
                          <a:prstGeom prst="straightConnector1">
                            <a:avLst/>
                          </a:prstGeom>
                          <a:noFill/>
                          <a:ln w="1270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91" name="AutoShape 132"/>
                        <wps:cNvSpPr>
                          <a:spLocks noChangeArrowheads="1"/>
                        </wps:cNvSpPr>
                        <wps:spPr bwMode="auto">
                          <a:xfrm>
                            <a:off x="2236" y="10005"/>
                            <a:ext cx="1880" cy="1451"/>
                          </a:xfrm>
                          <a:prstGeom prst="roundRect">
                            <a:avLst>
                              <a:gd name="adj" fmla="val 16667"/>
                            </a:avLst>
                          </a:prstGeom>
                          <a:solidFill>
                            <a:srgbClr val="FFFFFF"/>
                          </a:solidFill>
                          <a:ln w="12700">
                            <a:solidFill>
                              <a:srgbClr val="7030A0"/>
                            </a:solidFill>
                            <a:round/>
                            <a:headEnd/>
                            <a:tailEnd/>
                          </a:ln>
                        </wps:spPr>
                        <wps:txbx>
                          <w:txbxContent>
                            <w:p w14:paraId="45D6F457" w14:textId="77777777" w:rsidR="00296552" w:rsidRDefault="00296552" w:rsidP="00C142C7">
                              <w:pPr>
                                <w:bidi w:val="0"/>
                                <w:jc w:val="center"/>
                              </w:pPr>
                              <w:r>
                                <w:t>Payload that sets the Symbol Generator RAM with zero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3" o:spid="_x0000_s1876" style="position:absolute;left:0;text-align:left;margin-left:21.25pt;margin-top:14.65pt;width:415.2pt;height:297.65pt;z-index:251681792;mso-position-horizontal-relative:text;mso-position-vertical-relative:text" coordorigin="2225,6609" coordsize="8304,5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">
                <v:roundrect id="AutoShape 121" o:spid="_x0000_s1877" style="position:absolute;left:4847;top:8135;width:591;height:35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k474A&#10;AADbAAAADwAAAGRycy9kb3ducmV2LnhtbERPTYvCMBC9C/sfwgh701RFkWoUEQVhL2rF89DMtmWb&#10;SbeJtvvvdw6Cx8f7Xm97V6sntaHybGAyTkAR595WXBi4ZcfRElSIyBZrz2TgjwJsNx+DNabWd3yh&#10;5zUWSkI4pGigjLFJtQ55SQ7D2DfEwn371mEU2BbatthJuKv1NEkW2mHF0lBiQ/uS8p/rwxmImYD5&#10;6YsO99359nsIs84nM2M+h/1uBSpSH9/il/tkDSxlvXyRH6A3/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rt5OO+AAAA2wAAAA8AAAAAAAAAAAAAAAAAmAIAAGRycy9kb3ducmV2&#10;LnhtbFBLBQYAAAAABAAEAPUAAACDAwAAAAA=&#10;" filled="f" strokecolor="red" strokeweight="1pt"/>
                <v:shape id="AutoShape 122" o:spid="_x0000_s1878" type="#_x0000_t32" style="position:absolute;left:4105;top:8307;width:7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AE/MQAAADbAAAADwAAAGRycy9kb3ducmV2LnhtbESPT2vCQBTE70K/w/KEXqRu9KCSuooU&#10;Ch5KrX/w/Mg+k2j2bdh9Nem3dwuFHoeZ+Q2zXPeuUXcKsfZsYDLOQBEX3tZcGjgd318WoKIgW2w8&#10;k4EfirBePQ2WmFvf8Z7uBylVgnDM0UAl0uZax6Iih3HsW+LkXXxwKEmGUtuAXYK7Rk+zbKYd1pwW&#10;KmzpraLidvh2BuYj/JyfP45NF77226tszruZTI15HvabV1BCvfyH/9pba2Axgd8v6Qfo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AT8xAAAANsAAAAPAAAAAAAAAAAA&#10;AAAAAKECAABkcnMvZG93bnJldi54bWxQSwUGAAAAAAQABAD5AAAAkgMAAAAA&#10;" strokecolor="red" strokeweight="1pt">
                  <v:stroke endarrow="block"/>
                </v:shape>
                <v:roundrect id="AutoShape 123" o:spid="_x0000_s1879" style="position:absolute;left:2225;top:7651;width:1880;height:155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cf2MIA&#10;AADbAAAADwAAAGRycy9kb3ducmV2LnhtbESPQYvCMBSE7wv+h/AEb2tqDyJdo6is7F6tyl6fzbMp&#10;Ni8lydr6783CgsdhZr5hluvBtuJOPjSOFcymGQjiyumGawWn4/59ASJEZI2tY1LwoADr1ehtiYV2&#10;PR/oXsZaJAiHAhWYGLtCylAZshimriNO3tV5izFJX0vtsU9w28o8y+bSYsNpwWBHO0PVrfy1Cn7q&#10;jS+/Lg+87kx/2fbH8yz/3Cs1GQ+bDxCRhvgK/7e/tYJFDn9f0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Zx/YwgAAANsAAAAPAAAAAAAAAAAAAAAAAJgCAABkcnMvZG93&#10;bnJldi54bWxQSwUGAAAAAAQABAD1AAAAhwMAAAAA&#10;" strokecolor="red" strokeweight="1pt">
                  <v:textbox>
                    <w:txbxContent>
                      <w:p w14:paraId="45D6F453" w14:textId="77777777" w:rsidR="00296552" w:rsidRDefault="00296552" w:rsidP="000A1BD9">
                        <w:pPr>
                          <w:bidi w:val="0"/>
                          <w:jc w:val="center"/>
                        </w:pPr>
                        <w:r>
                          <w:t>Symbol Generator register address is 0x10</w:t>
                        </w:r>
                      </w:p>
                    </w:txbxContent>
                  </v:textbox>
                </v:roundrect>
                <v:roundrect id="AutoShape 124" o:spid="_x0000_s1880" style="position:absolute;left:4847;top:8672;width:1042;height:18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UGvsYA&#10;AADbAAAADwAAAGRycy9kb3ducmV2LnhtbESPQWvCQBSE7wX/w/IKvRTdGEuN0VWkUEjrqSro8bH7&#10;TEKzb2N2q7G/vlso9DjMzDfMYtXbRlyo87VjBeNRAoJYO1NzqWC/ex1mIHxANtg4JgU38rBaDu4W&#10;mBt35Q+6bEMpIoR9jgqqENpcSq8rsuhHriWO3sl1FkOUXSlNh9cIt41Mk+RZWqw5LlTY0ktF+nP7&#10;ZRX06eP56Xs6fT/MNll6fNO+KIxW6uG+X89BBOrDf/ivXRgF2QR+v8Qf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UGvsYAAADbAAAADwAAAAAAAAAAAAAAAACYAgAAZHJz&#10;L2Rvd25yZXYueG1sUEsFBgAAAAAEAAQA9QAAAIsDAAAAAA==&#10;" filled="f" strokecolor="#00b0f0" strokeweight="1pt"/>
                <v:shape id="AutoShape 125" o:spid="_x0000_s1881" type="#_x0000_t32" style="position:absolute;left:5889;top:8747;width:198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zcocMAAADbAAAADwAAAGRycy9kb3ducmV2LnhtbESPX2sCMRDE3wv9DmELfas5SylyGkUE&#10;iz5oqX/e18t6ObxsjmTV67dvCoU+DjPzG2Yy632rbhRTE9jAcFCAIq6Cbbg2cNgvX0agkiBbbAOT&#10;gW9KMJs+PkywtOHOX3TbSa0yhFOJBpxIV2qdKkce0yB0xNk7h+hRsoy1thHvGe5b/VoU79pjw3nB&#10;YUcLR9Vld/UGPtbL+WYbjvVm+xnErSXqsz8Z8/zUz8eghHr5D/+1V9bA6A1+v+QfoK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83KHDAAAA2wAAAA8AAAAAAAAAAAAA&#10;AAAAoQIAAGRycy9kb3ducmV2LnhtbFBLBQYAAAAABAAEAPkAAACRAwAAAAA=&#10;" strokecolor="#00b0f0" strokeweight="1pt">
                  <v:stroke endarrow="block"/>
                </v:shape>
                <v:roundrect id="AutoShape 126" o:spid="_x0000_s1882" style="position:absolute;left:7877;top:7984;width:2652;height:168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fO8QA&#10;AADbAAAADwAAAGRycy9kb3ducmV2LnhtbESPS4vCQBCE7wv+h6EFb5uJgovEjOIDQWQP6+OgtzbT&#10;JsFMT8iMJvvvdxYEj0VVfUWl885U4kmNKy0rGEYxCOLM6pJzBafj5nMCwnlkjZVlUvBLDuaz3keK&#10;ibYt7+l58LkIEHYJKii8rxMpXVaQQRfZmjh4N9sY9EE2udQNtgFuKjmK4y9psOSwUGBNq4Ky++Fh&#10;FCzPt+/rhr3GkzzHa31vd5fdj1KDfreYgvDU+Xf41d5qBZMx/H8JP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3XzvEAAAA2wAAAA8AAAAAAAAAAAAAAAAAmAIAAGRycy9k&#10;b3ducmV2LnhtbFBLBQYAAAAABAAEAPUAAACJAwAAAAA=&#10;" strokecolor="#00b0f0" strokeweight="1pt">
                  <v:textbox>
                    <w:txbxContent>
                      <w:p w14:paraId="45D6F454" w14:textId="77777777" w:rsidR="00296552" w:rsidRDefault="00296552" w:rsidP="000A1BD9">
                        <w:pPr>
                          <w:bidi w:val="0"/>
                          <w:jc w:val="center"/>
                        </w:pPr>
                        <w:r>
                          <w:t>Length is 0x0383, 899 in decimal</w:t>
                        </w:r>
                      </w:p>
                      <w:p w14:paraId="45D6F455" w14:textId="77777777" w:rsidR="00296552" w:rsidRDefault="00296552" w:rsidP="000A1BD9">
                        <w:pPr>
                          <w:bidi w:val="0"/>
                          <w:jc w:val="center"/>
                        </w:pPr>
                        <w:r>
                          <w:t>It means 900 bytes in the UART chunk</w:t>
                        </w:r>
                      </w:p>
                    </w:txbxContent>
                  </v:textbox>
                </v:roundrect>
                <v:roundrect id="AutoShape 127" o:spid="_x0000_s1883" style="position:absolute;left:4858;top:7784;width:580;height:18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6F6cQA&#10;AADbAAAADwAAAGRycy9kb3ducmV2LnhtbESPT4vCMBTE74LfITzBm6bdg0g1igiCsLD+2RU8Pptn&#10;W21eapLV+u2NsLDHYWZ+w0znranFnZyvLCtIhwkI4tzqigsFP9+rwRiED8gaa8uk4Eke5rNuZ4qZ&#10;tg/e0X0fChEh7DNUUIbQZFL6vCSDfmgb4uidrTMYonSF1A4fEW5q+ZEkI2mw4rhQYkPLkvLr/tco&#10;oPR4yHcbuhxup1t6WW7d1+fqpFS/1y4mIAK14T/8115rBeMRvL/EHy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OhenEAAAA2wAAAA8AAAAAAAAAAAAAAAAAmAIAAGRycy9k&#10;b3ducmV2LnhtbFBLBQYAAAAABAAEAPUAAACJAwAAAAA=&#10;" filled="f" strokecolor="#92d050" strokeweight="1pt"/>
                <v:shape id="AutoShape 128" o:spid="_x0000_s1884" type="#_x0000_t32" style="position:absolute;left:5438;top:6997;width:2439;height:8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RaBcIAAADbAAAADwAAAGRycy9kb3ducmV2LnhtbESPQWsCMRSE7wX/Q3iCt5pVisrWKMVi&#10;9Vh3vfT22Dx3Qzcv2yTq+u+NUPA4zMw3zHLd21ZcyAfjWMFknIEgrpw2XCs4ltvXBYgQkTW2jknB&#10;jQKsV4OXJebaXflAlyLWIkE45KigibHLpQxVQxbD2HXEyTs5bzEm6WupPV4T3LZymmUzadFwWmiw&#10;o01D1W9xtgrePne7L1Ox/z78ZSfDU1cWP06p0bD/eAcRqY/P8H97rxUs5vD4kn6AX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RaBcIAAADbAAAADwAAAAAAAAAAAAAA&#10;AAChAgAAZHJzL2Rvd25yZXYueG1sUEsFBgAAAAAEAAQA+QAAAJADAAAAAA==&#10;" strokecolor="#92d050" strokeweight="1pt">
                  <v:stroke endarrow="block"/>
                </v:shape>
                <v:roundrect id="AutoShape 129" o:spid="_x0000_s1885" style="position:absolute;left:7888;top:6609;width:2224;height:80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TDCcAA&#10;AADbAAAADwAAAGRycy9kb3ducmV2LnhtbERPTWsCMRC9F/wPYQQvRbN6EF2NImLB0lNtL96Gzbi7&#10;mExCku6u/vrmUOjx8b63+8Ea0VGIrWMF81kBgrhyuuVawffX23QFIiZkjcYxKXhQhP1u9LLFUrue&#10;P6m7pFrkEI4lKmhS8qWUsWrIYpw5T5y5mwsWU4ahljpgn8OtkYuiWEqLLeeGBj0dG6rulx+r4H41&#10;z7hefgwy6PDEV+/fT3Ov1GQ8HDYgEg3pX/znPmsFqzw2f8k/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yTDCcAAAADbAAAADwAAAAAAAAAAAAAAAACYAgAAZHJzL2Rvd25y&#10;ZXYueG1sUEsFBgAAAAAEAAQA9QAAAIUDAAAAAA==&#10;" strokecolor="#92d050" strokeweight="1pt">
                  <v:textbox>
                    <w:txbxContent>
                      <w:p w14:paraId="45D6F456" w14:textId="77777777" w:rsidR="00296552" w:rsidRDefault="00296552" w:rsidP="000A1BD9">
                        <w:pPr>
                          <w:bidi w:val="0"/>
                          <w:jc w:val="center"/>
                        </w:pPr>
                        <w:r>
                          <w:t>Type 0x80 means writing to a register</w:t>
                        </w:r>
                      </w:p>
                    </w:txbxContent>
                  </v:textbox>
                </v:roundrect>
                <v:roundrect id="AutoShape 130" o:spid="_x0000_s1886" style="position:absolute;left:4845;top:9005;width:591;height:35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3CF8QA&#10;AADbAAAADwAAAGRycy9kb3ducmV2LnhtbESPzWrDMBCE74W8g9hCLqWR69CQulFCCNSE0ouTPMBi&#10;bS1Ta+VY8k/ePioUehxm5htms5tsIwbqfO1YwcsiAUFcOl1zpeBy/nheg/ABWWPjmBTcyMNuO3vY&#10;YKbdyAUNp1CJCGGfoQITQptJ6UtDFv3CtcTR+3adxRBlV0nd4RjhtpFpkqykxZrjgsGWDobKn1Nv&#10;FaTXvrg+mRt99clr8WkOnOdyqdT8cdq/gwg0hf/wX/uoFazf4PdL/AF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twhfEAAAA2wAAAA8AAAAAAAAAAAAAAAAAmAIAAGRycy9k&#10;b3ducmV2LnhtbFBLBQYAAAAABAAEAPUAAACJAwAAAAA=&#10;" filled="f" strokecolor="#7030a0" strokeweight="1pt"/>
                <v:shape id="AutoShape 131" o:spid="_x0000_s1887" type="#_x0000_t32" style="position:absolute;left:4116;top:10682;width:7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djL4AAADbAAAADwAAAGRycy9kb3ducmV2LnhtbERPTYvCMBC9C/sfwix4kTXVQ92tRlkW&#10;RI/a6n1oZtNiMylJ1PrvzUHw+Hjfq81gO3EjH1rHCmbTDARx7XTLRsGp2n59gwgRWWPnmBQ8KMBm&#10;/TFaYaHdnY90K6MRKYRDgQqaGPtCylA3ZDFMXU+cuH/nLcYEvZHa4z2F207OsyyXFltODQ329NdQ&#10;fSmvVsHx4Prw8PmuyrdmIktzXuzprNT4c/hdgog0xLf45d5rBT9pffqSfoBcP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p2MvgAAANsAAAAPAAAAAAAAAAAAAAAAAKEC&#10;AABkcnMvZG93bnJldi54bWxQSwUGAAAAAAQABAD5AAAAjAMAAAAA&#10;" strokecolor="#7030a0" strokeweight="1pt">
                  <v:stroke endarrow="block"/>
                </v:shape>
                <v:roundrect id="AutoShape 132" o:spid="_x0000_s1888" style="position:absolute;left:2236;top:10005;width:1880;height:145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WocQA&#10;AADbAAAADwAAAGRycy9kb3ducmV2LnhtbESPQWvCQBSE7wX/w/IKvRTdpAerqauIYOmxTUT09si+&#10;bkKzb8PuGuO/7wqFHoeZ+YZZbUbbiYF8aB0ryGcZCOLa6ZaNgkO1ny5AhIissXNMCm4UYLOePKyw&#10;0O7KXzSU0YgE4VCggibGvpAy1A1ZDDPXEyfv23mLMUlvpPZ4TXDbyZcsm0uLLaeFBnvaNVT/lBer&#10;4NUMh/fnU3/qFj7/3J2PZVuZm1JPj+P2DUSkMf6H/9ofWsEyh/uX9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1FqHEAAAA2wAAAA8AAAAAAAAAAAAAAAAAmAIAAGRycy9k&#10;b3ducmV2LnhtbFBLBQYAAAAABAAEAPUAAACJAwAAAAA=&#10;" strokecolor="#7030a0" strokeweight="1pt">
                  <v:textbox>
                    <w:txbxContent>
                      <w:p w14:paraId="45D6F457" w14:textId="77777777" w:rsidR="00296552" w:rsidRDefault="00296552" w:rsidP="00C142C7">
                        <w:pPr>
                          <w:bidi w:val="0"/>
                          <w:jc w:val="center"/>
                        </w:pPr>
                        <w:r>
                          <w:t>Payload that sets the Symbol Generator RAM with zeros</w:t>
                        </w:r>
                      </w:p>
                    </w:txbxContent>
                  </v:textbox>
                </v:roundrect>
              </v:group>
            </w:pict>
          </mc:Fallback>
        </mc:AlternateContent>
      </w:r>
    </w:p>
    <w:p w14:paraId="45D6F1A5" w14:textId="77777777" w:rsidR="00727343" w:rsidRDefault="00727343" w:rsidP="00727343">
      <w:pPr>
        <w:pStyle w:val="a3"/>
        <w:keepNext/>
        <w:bidi w:val="0"/>
        <w:jc w:val="center"/>
      </w:pPr>
      <w:r>
        <w:rPr>
          <w:noProof/>
        </w:rPr>
        <w:drawing>
          <wp:inline distT="0" distB="0" distL="0" distR="0" wp14:anchorId="45D6F3E0" wp14:editId="45D6F3E1">
            <wp:extent cx="1654238" cy="3869141"/>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stretch>
                      <a:fillRect/>
                    </a:stretch>
                  </pic:blipFill>
                  <pic:spPr>
                    <a:xfrm>
                      <a:off x="0" y="0"/>
                      <a:ext cx="1657106" cy="3875848"/>
                    </a:xfrm>
                    <a:prstGeom prst="rect">
                      <a:avLst/>
                    </a:prstGeom>
                  </pic:spPr>
                </pic:pic>
              </a:graphicData>
            </a:graphic>
          </wp:inline>
        </w:drawing>
      </w:r>
    </w:p>
    <w:p w14:paraId="45D6F1A6" w14:textId="77777777" w:rsidR="00412F19" w:rsidRDefault="00727343" w:rsidP="00727343">
      <w:pPr>
        <w:pStyle w:val="a7"/>
        <w:bidi w:val="0"/>
      </w:pPr>
      <w:bookmarkStart w:id="131" w:name="_Toc353555306"/>
      <w:r>
        <w:t xml:space="preserve">Figure </w:t>
      </w:r>
      <w:r w:rsidR="00A92B1F">
        <w:fldChar w:fldCharType="begin"/>
      </w:r>
      <w:r w:rsidR="00A92B1F">
        <w:instrText xml:space="preserve"> SEQ Figure \* ARABIC </w:instrText>
      </w:r>
      <w:r w:rsidR="00A92B1F">
        <w:fldChar w:fldCharType="separate"/>
      </w:r>
      <w:r w:rsidR="00BE3243">
        <w:rPr>
          <w:noProof/>
        </w:rPr>
        <w:t>30</w:t>
      </w:r>
      <w:r w:rsidR="00A92B1F">
        <w:rPr>
          <w:noProof/>
        </w:rPr>
        <w:fldChar w:fldCharType="end"/>
      </w:r>
      <w:r>
        <w:rPr>
          <w:noProof/>
        </w:rPr>
        <w:t xml:space="preserve"> – </w:t>
      </w:r>
      <w:r>
        <w:t>RAM initialization message</w:t>
      </w:r>
      <w:bookmarkEnd w:id="131"/>
    </w:p>
    <w:p w14:paraId="45D6F1A7" w14:textId="77777777" w:rsidR="00727343" w:rsidRDefault="00727343" w:rsidP="00727343">
      <w:pPr>
        <w:pStyle w:val="a3"/>
        <w:bidi w:val="0"/>
      </w:pPr>
    </w:p>
    <w:p w14:paraId="45D6F1A8" w14:textId="77777777" w:rsidR="00727343" w:rsidRDefault="00727343" w:rsidP="00727343">
      <w:pPr>
        <w:pStyle w:val="a3"/>
        <w:bidi w:val="0"/>
      </w:pPr>
    </w:p>
    <w:p w14:paraId="45D6F1A9" w14:textId="77777777" w:rsidR="00B66131" w:rsidRDefault="00B66131">
      <w:pPr>
        <w:bidi w:val="0"/>
      </w:pPr>
      <w:r>
        <w:br w:type="page"/>
      </w:r>
    </w:p>
    <w:p w14:paraId="45D6F1AA" w14:textId="77777777" w:rsidR="00412F19" w:rsidRDefault="00412F19" w:rsidP="00D111B3">
      <w:pPr>
        <w:pStyle w:val="a3"/>
        <w:numPr>
          <w:ilvl w:val="0"/>
          <w:numId w:val="25"/>
        </w:numPr>
        <w:bidi w:val="0"/>
      </w:pPr>
      <w:r>
        <w:lastRenderedPageBreak/>
        <w:t xml:space="preserve">Loading the SDRAM with the </w:t>
      </w:r>
      <w:r w:rsidR="00727343">
        <w:t>pool of symbols.</w:t>
      </w:r>
    </w:p>
    <w:p w14:paraId="45D6F1AB" w14:textId="77777777" w:rsidR="00727343" w:rsidRDefault="00727343" w:rsidP="00727343">
      <w:pPr>
        <w:pStyle w:val="a3"/>
        <w:bidi w:val="0"/>
      </w:pPr>
      <w:r>
        <w:t>Pool of symbols for example:</w:t>
      </w:r>
    </w:p>
    <w:p w14:paraId="45D6F1AC" w14:textId="77777777" w:rsidR="00727343" w:rsidRDefault="00727343" w:rsidP="00727343">
      <w:pPr>
        <w:pStyle w:val="a3"/>
        <w:bidi w:val="0"/>
      </w:pPr>
    </w:p>
    <w:p w14:paraId="45D6F1AD" w14:textId="77777777" w:rsidR="00727343" w:rsidRDefault="00727343" w:rsidP="00727343">
      <w:pPr>
        <w:pStyle w:val="a3"/>
        <w:keepNext/>
        <w:bidi w:val="0"/>
      </w:pPr>
      <w:r>
        <w:t xml:space="preserve"> </w:t>
      </w:r>
      <w:r>
        <w:rPr>
          <w:noProof/>
        </w:rPr>
        <w:drawing>
          <wp:inline distT="0" distB="0" distL="0" distR="0" wp14:anchorId="45D6F3E2" wp14:editId="45D6F3E3">
            <wp:extent cx="3753134" cy="2793686"/>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cstate="print"/>
                    <a:stretch>
                      <a:fillRect/>
                    </a:stretch>
                  </pic:blipFill>
                  <pic:spPr>
                    <a:xfrm>
                      <a:off x="0" y="0"/>
                      <a:ext cx="3751437" cy="2792423"/>
                    </a:xfrm>
                    <a:prstGeom prst="rect">
                      <a:avLst/>
                    </a:prstGeom>
                  </pic:spPr>
                </pic:pic>
              </a:graphicData>
            </a:graphic>
          </wp:inline>
        </w:drawing>
      </w:r>
    </w:p>
    <w:p w14:paraId="45D6F1AE" w14:textId="77777777" w:rsidR="00727343" w:rsidRDefault="00727343" w:rsidP="00727343">
      <w:pPr>
        <w:pStyle w:val="a7"/>
        <w:bidi w:val="0"/>
        <w:rPr>
          <w:noProof/>
        </w:rPr>
      </w:pPr>
      <w:bookmarkStart w:id="132" w:name="_Toc353555307"/>
      <w:r>
        <w:t xml:space="preserve">Figure </w:t>
      </w:r>
      <w:r w:rsidR="00A92B1F">
        <w:fldChar w:fldCharType="begin"/>
      </w:r>
      <w:r w:rsidR="00A92B1F">
        <w:instrText xml:space="preserve"> SEQ Figure \* ARABIC </w:instrText>
      </w:r>
      <w:r w:rsidR="00A92B1F">
        <w:fldChar w:fldCharType="separate"/>
      </w:r>
      <w:r w:rsidR="00BE3243">
        <w:rPr>
          <w:noProof/>
        </w:rPr>
        <w:t>31</w:t>
      </w:r>
      <w:r w:rsidR="00A92B1F">
        <w:rPr>
          <w:noProof/>
        </w:rPr>
        <w:fldChar w:fldCharType="end"/>
      </w:r>
      <w:r>
        <w:rPr>
          <w:noProof/>
        </w:rPr>
        <w:t xml:space="preserve"> - Pool of Symbols</w:t>
      </w:r>
      <w:bookmarkEnd w:id="132"/>
    </w:p>
    <w:p w14:paraId="45D6F1AF" w14:textId="77777777" w:rsidR="00727343" w:rsidRPr="00727343" w:rsidRDefault="00727343" w:rsidP="00727343">
      <w:pPr>
        <w:bidi w:val="0"/>
      </w:pPr>
      <w:r>
        <w:t>After loading the symbols to the SDRAM, these symbols will be available for display on the screen.</w:t>
      </w:r>
    </w:p>
    <w:p w14:paraId="45D6F1B0" w14:textId="31147CD7" w:rsidR="00412F19" w:rsidRDefault="00A92B1F" w:rsidP="00412F19">
      <w:pPr>
        <w:pStyle w:val="3"/>
        <w:bidi w:val="0"/>
      </w:pPr>
      <w:bookmarkStart w:id="133" w:name="_Toc353555012"/>
      <w:r>
        <w:rPr>
          <w:noProof/>
        </w:rPr>
        <mc:AlternateContent>
          <mc:Choice Requires="wps">
            <w:drawing>
              <wp:anchor distT="0" distB="0" distL="114300" distR="114300" simplePos="0" relativeHeight="251697152" behindDoc="0" locked="0" layoutInCell="1" allowOverlap="1" wp14:anchorId="45D6F3E4" wp14:editId="635E3B44">
                <wp:simplePos x="0" y="0"/>
                <wp:positionH relativeFrom="column">
                  <wp:posOffset>974090</wp:posOffset>
                </wp:positionH>
                <wp:positionV relativeFrom="paragraph">
                  <wp:posOffset>2271395</wp:posOffset>
                </wp:positionV>
                <wp:extent cx="2823210" cy="266700"/>
                <wp:effectExtent l="2540" t="3175" r="3175" b="0"/>
                <wp:wrapTopAndBottom/>
                <wp:docPr id="77"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321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8" w14:textId="77777777" w:rsidR="00296552" w:rsidRDefault="00296552" w:rsidP="00B66131">
                            <w:pPr>
                              <w:pStyle w:val="a7"/>
                              <w:bidi w:val="0"/>
                              <w:rPr>
                                <w:noProof/>
                              </w:rPr>
                            </w:pPr>
                            <w:bookmarkStart w:id="134" w:name="_Toc353555308"/>
                            <w:r>
                              <w:t xml:space="preserve">Figure </w:t>
                            </w:r>
                            <w:r w:rsidR="00A92B1F">
                              <w:fldChar w:fldCharType="begin"/>
                            </w:r>
                            <w:r w:rsidR="00A92B1F">
                              <w:instrText xml:space="preserve"> SEQ Figure \* ARABIC </w:instrText>
                            </w:r>
                            <w:r w:rsidR="00A92B1F">
                              <w:fldChar w:fldCharType="separate"/>
                            </w:r>
                            <w:r>
                              <w:rPr>
                                <w:noProof/>
                              </w:rPr>
                              <w:t>32</w:t>
                            </w:r>
                            <w:r w:rsidR="00A92B1F">
                              <w:rPr>
                                <w:noProof/>
                              </w:rPr>
                              <w:fldChar w:fldCharType="end"/>
                            </w:r>
                            <w:r>
                              <w:rPr>
                                <w:noProof/>
                              </w:rPr>
                              <w:t xml:space="preserve"> - </w:t>
                            </w:r>
                            <w:r w:rsidRPr="00FC06EF">
                              <w:rPr>
                                <w:noProof/>
                              </w:rPr>
                              <w:t>Locating and Choosing the Symbols</w:t>
                            </w:r>
                            <w:bookmarkEnd w:id="134"/>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1" o:spid="_x0000_s1889" type="#_x0000_t202" style="position:absolute;left:0;text-align:left;margin-left:76.7pt;margin-top:178.85pt;width:222.3pt;height:2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" stroked="f">
                <v:textbox style="mso-fit-shape-to-text:t" inset="0,0,0,0">
                  <w:txbxContent>
                    <w:p w14:paraId="45D6F458" w14:textId="77777777" w:rsidR="00296552" w:rsidRDefault="00296552" w:rsidP="00B66131">
                      <w:pPr>
                        <w:pStyle w:val="a7"/>
                        <w:bidi w:val="0"/>
                        <w:rPr>
                          <w:noProof/>
                        </w:rPr>
                      </w:pPr>
                      <w:bookmarkStart w:id="135" w:name="_Toc353555308"/>
                      <w:r>
                        <w:t xml:space="preserve">Figure </w:t>
                      </w:r>
                      <w:r w:rsidR="00A92B1F">
                        <w:fldChar w:fldCharType="begin"/>
                      </w:r>
                      <w:r w:rsidR="00A92B1F">
                        <w:instrText xml:space="preserve"> SEQ Figure \* ARABIC </w:instrText>
                      </w:r>
                      <w:r w:rsidR="00A92B1F">
                        <w:fldChar w:fldCharType="separate"/>
                      </w:r>
                      <w:r>
                        <w:rPr>
                          <w:noProof/>
                        </w:rPr>
                        <w:t>32</w:t>
                      </w:r>
                      <w:r w:rsidR="00A92B1F">
                        <w:rPr>
                          <w:noProof/>
                        </w:rPr>
                        <w:fldChar w:fldCharType="end"/>
                      </w:r>
                      <w:r>
                        <w:rPr>
                          <w:noProof/>
                        </w:rPr>
                        <w:t xml:space="preserve"> - </w:t>
                      </w:r>
                      <w:r w:rsidRPr="00FC06EF">
                        <w:rPr>
                          <w:noProof/>
                        </w:rPr>
                        <w:t>Locating and Choosing the Symbols</w:t>
                      </w:r>
                      <w:bookmarkEnd w:id="135"/>
                    </w:p>
                  </w:txbxContent>
                </v:textbox>
                <w10:wrap type="topAndBottom"/>
              </v:shape>
            </w:pict>
          </mc:Fallback>
        </mc:AlternateContent>
      </w:r>
      <w:r w:rsidR="00B66131">
        <w:rPr>
          <w:noProof/>
        </w:rPr>
        <w:drawing>
          <wp:anchor distT="0" distB="0" distL="114300" distR="114300" simplePos="0" relativeHeight="251695104" behindDoc="1" locked="0" layoutInCell="1" allowOverlap="1" wp14:anchorId="45D6F3E5" wp14:editId="45D6F3E6">
            <wp:simplePos x="0" y="0"/>
            <wp:positionH relativeFrom="column">
              <wp:posOffset>974090</wp:posOffset>
            </wp:positionH>
            <wp:positionV relativeFrom="paragraph">
              <wp:posOffset>398145</wp:posOffset>
            </wp:positionV>
            <wp:extent cx="2823210" cy="1816100"/>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823210" cy="1816100"/>
                    </a:xfrm>
                    <a:prstGeom prst="rect">
                      <a:avLst/>
                    </a:prstGeom>
                  </pic:spPr>
                </pic:pic>
              </a:graphicData>
            </a:graphic>
          </wp:anchor>
        </w:drawing>
      </w:r>
      <w:r w:rsidR="00727343">
        <w:t>Locating and Choosing the Symbols</w:t>
      </w:r>
      <w:bookmarkEnd w:id="133"/>
    </w:p>
    <w:p w14:paraId="45D6F1B1" w14:textId="77777777" w:rsidR="00B66131" w:rsidRDefault="00B66131" w:rsidP="00B66131">
      <w:pPr>
        <w:bidi w:val="0"/>
      </w:pPr>
    </w:p>
    <w:p w14:paraId="45D6F1B2" w14:textId="77777777" w:rsidR="0058457E" w:rsidRPr="0058457E" w:rsidRDefault="0058457E" w:rsidP="00B66131">
      <w:pPr>
        <w:bidi w:val="0"/>
      </w:pPr>
      <w:r w:rsidRPr="0058457E">
        <w:t>This panel gives the possibility to choose the wanted symbol through the "Load Symbol" button.</w:t>
      </w:r>
    </w:p>
    <w:p w14:paraId="45D6F1B3" w14:textId="77777777" w:rsidR="0058457E" w:rsidRPr="0058457E" w:rsidRDefault="0058457E" w:rsidP="0058457E">
      <w:pPr>
        <w:bidi w:val="0"/>
      </w:pPr>
      <w:r w:rsidRPr="0058457E">
        <w:t>Choosing the location for the symbol on the screen is done by choosing the horizontal and vertical coordinate</w:t>
      </w:r>
      <w:r w:rsidR="00B66131">
        <w:t>s on the screen.</w:t>
      </w:r>
    </w:p>
    <w:p w14:paraId="45D6F1B4" w14:textId="77777777" w:rsidR="0058457E" w:rsidRPr="0058457E" w:rsidRDefault="0058457E" w:rsidP="0058457E">
      <w:pPr>
        <w:bidi w:val="0"/>
      </w:pPr>
    </w:p>
    <w:p w14:paraId="45D6F1B5" w14:textId="77777777" w:rsidR="00FF4CFA" w:rsidRPr="00727343" w:rsidRDefault="00FF4CFA" w:rsidP="00FF4CFA">
      <w:pPr>
        <w:bidi w:val="0"/>
      </w:pPr>
    </w:p>
    <w:p w14:paraId="45D6F1B6" w14:textId="77777777" w:rsidR="00412F19" w:rsidRDefault="00B66131" w:rsidP="00727343">
      <w:pPr>
        <w:pStyle w:val="3"/>
        <w:bidi w:val="0"/>
      </w:pPr>
      <w:bookmarkStart w:id="136" w:name="_Toc353555013"/>
      <w:r>
        <w:rPr>
          <w:noProof/>
        </w:rPr>
        <w:drawing>
          <wp:anchor distT="0" distB="0" distL="114300" distR="114300" simplePos="0" relativeHeight="251698176" behindDoc="0" locked="0" layoutInCell="1" allowOverlap="1" wp14:anchorId="45D6F3E7" wp14:editId="45D6F3E8">
            <wp:simplePos x="0" y="0"/>
            <wp:positionH relativeFrom="column">
              <wp:posOffset>1870075</wp:posOffset>
            </wp:positionH>
            <wp:positionV relativeFrom="paragraph">
              <wp:posOffset>277495</wp:posOffset>
            </wp:positionV>
            <wp:extent cx="848360" cy="344805"/>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848360" cy="344805"/>
                    </a:xfrm>
                    <a:prstGeom prst="rect">
                      <a:avLst/>
                    </a:prstGeom>
                  </pic:spPr>
                </pic:pic>
              </a:graphicData>
            </a:graphic>
          </wp:anchor>
        </w:drawing>
      </w:r>
      <w:r w:rsidR="00727343">
        <w:t>Clear Screen</w:t>
      </w:r>
      <w:bookmarkEnd w:id="136"/>
    </w:p>
    <w:p w14:paraId="45D6F1B7" w14:textId="5E672491" w:rsidR="00727343" w:rsidRDefault="00A92B1F" w:rsidP="00B66131">
      <w:pPr>
        <w:bidi w:val="0"/>
      </w:pPr>
      <w:r>
        <w:rPr>
          <w:noProof/>
        </w:rPr>
        <mc:AlternateContent>
          <mc:Choice Requires="wps">
            <w:drawing>
              <wp:anchor distT="0" distB="0" distL="114300" distR="114300" simplePos="0" relativeHeight="251700224" behindDoc="0" locked="0" layoutInCell="1" allowOverlap="1" wp14:anchorId="45D6F3E9" wp14:editId="254B8CD9">
                <wp:simplePos x="0" y="0"/>
                <wp:positionH relativeFrom="column">
                  <wp:posOffset>1072515</wp:posOffset>
                </wp:positionH>
                <wp:positionV relativeFrom="paragraph">
                  <wp:posOffset>490855</wp:posOffset>
                </wp:positionV>
                <wp:extent cx="2393315" cy="266700"/>
                <wp:effectExtent l="0" t="0" r="1270" b="4445"/>
                <wp:wrapTopAndBottom/>
                <wp:docPr id="75"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331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9" w14:textId="77777777" w:rsidR="00296552" w:rsidRDefault="00296552" w:rsidP="00B66131">
                            <w:pPr>
                              <w:pStyle w:val="a7"/>
                              <w:bidi w:val="0"/>
                              <w:rPr>
                                <w:noProof/>
                              </w:rPr>
                            </w:pPr>
                            <w:bookmarkStart w:id="137" w:name="_Toc353555309"/>
                            <w:r>
                              <w:t xml:space="preserve">Figure </w:t>
                            </w:r>
                            <w:r w:rsidR="00A92B1F">
                              <w:fldChar w:fldCharType="begin"/>
                            </w:r>
                            <w:r w:rsidR="00A92B1F">
                              <w:instrText xml:space="preserve"> SEQ Figure \* ARABIC </w:instrText>
                            </w:r>
                            <w:r w:rsidR="00A92B1F">
                              <w:fldChar w:fldCharType="separate"/>
                            </w:r>
                            <w:r>
                              <w:rPr>
                                <w:noProof/>
                              </w:rPr>
                              <w:t>33</w:t>
                            </w:r>
                            <w:r w:rsidR="00A92B1F">
                              <w:rPr>
                                <w:noProof/>
                              </w:rPr>
                              <w:fldChar w:fldCharType="end"/>
                            </w:r>
                            <w:r>
                              <w:rPr>
                                <w:noProof/>
                              </w:rPr>
                              <w:t xml:space="preserve"> - Clear Screen button</w:t>
                            </w:r>
                            <w:bookmarkEnd w:id="137"/>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2" o:spid="_x0000_s1890" type="#_x0000_t202" style="position:absolute;margin-left:84.45pt;margin-top:38.65pt;width:188.45pt;height:2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" stroked="f">
                <v:textbox style="mso-fit-shape-to-text:t" inset="0,0,0,0">
                  <w:txbxContent>
                    <w:p w14:paraId="45D6F459" w14:textId="77777777" w:rsidR="00296552" w:rsidRDefault="00296552" w:rsidP="00B66131">
                      <w:pPr>
                        <w:pStyle w:val="a7"/>
                        <w:bidi w:val="0"/>
                        <w:rPr>
                          <w:noProof/>
                        </w:rPr>
                      </w:pPr>
                      <w:bookmarkStart w:id="138" w:name="_Toc353555309"/>
                      <w:r>
                        <w:t xml:space="preserve">Figure </w:t>
                      </w:r>
                      <w:r w:rsidR="00A92B1F">
                        <w:fldChar w:fldCharType="begin"/>
                      </w:r>
                      <w:r w:rsidR="00A92B1F">
                        <w:instrText xml:space="preserve"> SEQ Figure \* ARABIC </w:instrText>
                      </w:r>
                      <w:r w:rsidR="00A92B1F">
                        <w:fldChar w:fldCharType="separate"/>
                      </w:r>
                      <w:r>
                        <w:rPr>
                          <w:noProof/>
                        </w:rPr>
                        <w:t>33</w:t>
                      </w:r>
                      <w:r w:rsidR="00A92B1F">
                        <w:rPr>
                          <w:noProof/>
                        </w:rPr>
                        <w:fldChar w:fldCharType="end"/>
                      </w:r>
                      <w:r>
                        <w:rPr>
                          <w:noProof/>
                        </w:rPr>
                        <w:t xml:space="preserve"> - Clear Screen button</w:t>
                      </w:r>
                      <w:bookmarkEnd w:id="138"/>
                    </w:p>
                  </w:txbxContent>
                </v:textbox>
                <w10:wrap type="topAndBottom"/>
              </v:shape>
            </w:pict>
          </mc:Fallback>
        </mc:AlternateContent>
      </w:r>
      <w:r w:rsidR="0058457E">
        <w:t>The "Clear Screen" button clears all the symbols from the preview screen.</w:t>
      </w:r>
    </w:p>
    <w:p w14:paraId="45D6F1B8" w14:textId="77777777" w:rsidR="0058457E" w:rsidRDefault="0058457E" w:rsidP="0058457E">
      <w:pPr>
        <w:bidi w:val="0"/>
      </w:pPr>
      <w:r>
        <w:t>When the "Create Frame" button will be pushed, then a chunk of black symbols will be sent to the FPGA.</w:t>
      </w:r>
    </w:p>
    <w:p w14:paraId="45D6F1B9" w14:textId="77777777" w:rsidR="00B66131" w:rsidRDefault="00B66131" w:rsidP="00B66131">
      <w:pPr>
        <w:bidi w:val="0"/>
      </w:pPr>
    </w:p>
    <w:p w14:paraId="45D6F1BA" w14:textId="77777777" w:rsidR="00727343" w:rsidRDefault="00727343" w:rsidP="00727343">
      <w:pPr>
        <w:pStyle w:val="3"/>
        <w:bidi w:val="0"/>
      </w:pPr>
      <w:bookmarkStart w:id="139" w:name="_Toc353555014"/>
      <w:r>
        <w:t>Display Preview</w:t>
      </w:r>
      <w:bookmarkEnd w:id="139"/>
    </w:p>
    <w:p w14:paraId="45D6F1BB" w14:textId="77777777" w:rsidR="00727343" w:rsidRDefault="00727343" w:rsidP="00727343">
      <w:pPr>
        <w:bidi w:val="0"/>
      </w:pPr>
      <w:r>
        <w:t xml:space="preserve">Through the whole work in the GUI, the "Display Preview" panel gives an authentic </w:t>
      </w:r>
      <w:r w:rsidR="00CF1AC5">
        <w:t>preview of the expected view on the screen.</w:t>
      </w:r>
    </w:p>
    <w:p w14:paraId="45D6F1BC" w14:textId="77777777" w:rsidR="00CF1AC5" w:rsidRDefault="00B66131" w:rsidP="00CF1AC5">
      <w:pPr>
        <w:bidi w:val="0"/>
      </w:pPr>
      <w:r>
        <w:t>Example of a preview:</w:t>
      </w:r>
    </w:p>
    <w:p w14:paraId="45D6F1BD" w14:textId="77777777" w:rsidR="00911660" w:rsidRDefault="00911660" w:rsidP="00911660">
      <w:pPr>
        <w:keepNext/>
        <w:bidi w:val="0"/>
      </w:pPr>
      <w:r>
        <w:rPr>
          <w:noProof/>
        </w:rPr>
        <w:drawing>
          <wp:inline distT="0" distB="0" distL="0" distR="0" wp14:anchorId="45D6F3EA" wp14:editId="45D6F3EB">
            <wp:extent cx="5274310" cy="37298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cstate="print"/>
                    <a:stretch>
                      <a:fillRect/>
                    </a:stretch>
                  </pic:blipFill>
                  <pic:spPr>
                    <a:xfrm>
                      <a:off x="0" y="0"/>
                      <a:ext cx="5274310" cy="3729865"/>
                    </a:xfrm>
                    <a:prstGeom prst="rect">
                      <a:avLst/>
                    </a:prstGeom>
                  </pic:spPr>
                </pic:pic>
              </a:graphicData>
            </a:graphic>
          </wp:inline>
        </w:drawing>
      </w:r>
    </w:p>
    <w:p w14:paraId="45D6F1BE" w14:textId="77777777" w:rsidR="00CF1AC5" w:rsidRPr="00727343" w:rsidRDefault="00911660" w:rsidP="00C074C4">
      <w:pPr>
        <w:pStyle w:val="a7"/>
        <w:bidi w:val="0"/>
      </w:pPr>
      <w:bookmarkStart w:id="140" w:name="_Toc353555310"/>
      <w:r>
        <w:t xml:space="preserve">Figure </w:t>
      </w:r>
      <w:r w:rsidR="00A92B1F">
        <w:fldChar w:fldCharType="begin"/>
      </w:r>
      <w:r w:rsidR="00A92B1F">
        <w:instrText xml:space="preserve"> SEQ Figure \* ARABIC </w:instrText>
      </w:r>
      <w:r w:rsidR="00A92B1F">
        <w:fldChar w:fldCharType="separate"/>
      </w:r>
      <w:r w:rsidR="00BE3243">
        <w:rPr>
          <w:noProof/>
        </w:rPr>
        <w:t>34</w:t>
      </w:r>
      <w:r w:rsidR="00A92B1F">
        <w:rPr>
          <w:noProof/>
        </w:rPr>
        <w:fldChar w:fldCharType="end"/>
      </w:r>
      <w:r>
        <w:t xml:space="preserve"> - Example of a Preview</w:t>
      </w:r>
      <w:bookmarkEnd w:id="140"/>
    </w:p>
    <w:p w14:paraId="45D6F1BF" w14:textId="77777777" w:rsidR="00911660" w:rsidRDefault="00911660" w:rsidP="00911660">
      <w:pPr>
        <w:pStyle w:val="3"/>
        <w:numPr>
          <w:ilvl w:val="0"/>
          <w:numId w:val="0"/>
        </w:numPr>
        <w:bidi w:val="0"/>
        <w:ind w:left="720"/>
      </w:pPr>
    </w:p>
    <w:p w14:paraId="45D6F1C0" w14:textId="77777777" w:rsidR="00C074C4" w:rsidRDefault="00C074C4" w:rsidP="00C074C4">
      <w:pPr>
        <w:bidi w:val="0"/>
      </w:pPr>
    </w:p>
    <w:p w14:paraId="45D6F1C1" w14:textId="77777777" w:rsidR="00677739" w:rsidRDefault="00677739">
      <w:pPr>
        <w:bidi w:val="0"/>
      </w:pPr>
    </w:p>
    <w:p w14:paraId="45D6F1C2" w14:textId="77777777" w:rsidR="00677739" w:rsidRDefault="00677739" w:rsidP="00677739">
      <w:pPr>
        <w:bidi w:val="0"/>
      </w:pPr>
    </w:p>
    <w:p w14:paraId="45D6F1C3" w14:textId="77777777" w:rsidR="00727343" w:rsidRPr="00727343" w:rsidRDefault="00C074C4" w:rsidP="00C074C4">
      <w:pPr>
        <w:pStyle w:val="3"/>
        <w:bidi w:val="0"/>
      </w:pPr>
      <w:bookmarkStart w:id="141" w:name="_Toc353555015"/>
      <w:r>
        <w:rPr>
          <w:noProof/>
        </w:rPr>
        <w:lastRenderedPageBreak/>
        <w:drawing>
          <wp:anchor distT="0" distB="0" distL="114300" distR="114300" simplePos="0" relativeHeight="251701248" behindDoc="0" locked="0" layoutInCell="1" allowOverlap="1" wp14:anchorId="45D6F3EC" wp14:editId="45D6F3ED">
            <wp:simplePos x="0" y="0"/>
            <wp:positionH relativeFrom="column">
              <wp:posOffset>1936115</wp:posOffset>
            </wp:positionH>
            <wp:positionV relativeFrom="paragraph">
              <wp:posOffset>395605</wp:posOffset>
            </wp:positionV>
            <wp:extent cx="978535" cy="372745"/>
            <wp:effectExtent l="0" t="0" r="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978535" cy="372745"/>
                    </a:xfrm>
                    <a:prstGeom prst="rect">
                      <a:avLst/>
                    </a:prstGeom>
                  </pic:spPr>
                </pic:pic>
              </a:graphicData>
            </a:graphic>
          </wp:anchor>
        </w:drawing>
      </w:r>
      <w:r w:rsidR="00727343">
        <w:t>Create Frame</w:t>
      </w:r>
      <w:bookmarkEnd w:id="141"/>
    </w:p>
    <w:p w14:paraId="45D6F1C4" w14:textId="6F3734D4" w:rsidR="00677739" w:rsidRDefault="00A92B1F" w:rsidP="00677739">
      <w:pPr>
        <w:bidi w:val="0"/>
      </w:pPr>
      <w:r>
        <w:rPr>
          <w:noProof/>
        </w:rPr>
        <mc:AlternateContent>
          <mc:Choice Requires="wps">
            <w:drawing>
              <wp:anchor distT="0" distB="0" distL="114300" distR="114300" simplePos="0" relativeHeight="251703296" behindDoc="0" locked="0" layoutInCell="1" allowOverlap="1" wp14:anchorId="45D6F3EE" wp14:editId="5A183F09">
                <wp:simplePos x="0" y="0"/>
                <wp:positionH relativeFrom="column">
                  <wp:posOffset>1234440</wp:posOffset>
                </wp:positionH>
                <wp:positionV relativeFrom="paragraph">
                  <wp:posOffset>616585</wp:posOffset>
                </wp:positionV>
                <wp:extent cx="2230755" cy="266700"/>
                <wp:effectExtent l="0" t="0" r="1905" b="1270"/>
                <wp:wrapTopAndBottom/>
                <wp:docPr id="74"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075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A" w14:textId="77777777" w:rsidR="00296552" w:rsidRDefault="00296552" w:rsidP="00C074C4">
                            <w:pPr>
                              <w:pStyle w:val="a7"/>
                              <w:bidi w:val="0"/>
                              <w:rPr>
                                <w:noProof/>
                              </w:rPr>
                            </w:pPr>
                            <w:bookmarkStart w:id="142" w:name="_Toc353555311"/>
                            <w:r>
                              <w:t xml:space="preserve">Figure </w:t>
                            </w:r>
                            <w:r w:rsidR="00A92B1F">
                              <w:fldChar w:fldCharType="begin"/>
                            </w:r>
                            <w:r w:rsidR="00A92B1F">
                              <w:instrText xml:space="preserve"> SEQ Figure \* ARABIC </w:instrText>
                            </w:r>
                            <w:r w:rsidR="00A92B1F">
                              <w:fldChar w:fldCharType="separate"/>
                            </w:r>
                            <w:r>
                              <w:rPr>
                                <w:noProof/>
                              </w:rPr>
                              <w:t>35</w:t>
                            </w:r>
                            <w:r w:rsidR="00A92B1F">
                              <w:rPr>
                                <w:noProof/>
                              </w:rPr>
                              <w:fldChar w:fldCharType="end"/>
                            </w:r>
                            <w:r>
                              <w:rPr>
                                <w:noProof/>
                              </w:rPr>
                              <w:t xml:space="preserve"> - Create  Frame button</w:t>
                            </w:r>
                            <w:bookmarkEnd w:id="142"/>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3" o:spid="_x0000_s1891" type="#_x0000_t202" style="position:absolute;margin-left:97.2pt;margin-top:48.55pt;width:175.65pt;height:2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" stroked="f">
                <v:textbox style="mso-fit-shape-to-text:t" inset="0,0,0,0">
                  <w:txbxContent>
                    <w:p w14:paraId="45D6F45A" w14:textId="77777777" w:rsidR="00296552" w:rsidRDefault="00296552" w:rsidP="00C074C4">
                      <w:pPr>
                        <w:pStyle w:val="a7"/>
                        <w:bidi w:val="0"/>
                        <w:rPr>
                          <w:noProof/>
                        </w:rPr>
                      </w:pPr>
                      <w:bookmarkStart w:id="143" w:name="_Toc353555311"/>
                      <w:r>
                        <w:t xml:space="preserve">Figure </w:t>
                      </w:r>
                      <w:r w:rsidR="00A92B1F">
                        <w:fldChar w:fldCharType="begin"/>
                      </w:r>
                      <w:r w:rsidR="00A92B1F">
                        <w:instrText xml:space="preserve"> SEQ Figure \* ARABIC </w:instrText>
                      </w:r>
                      <w:r w:rsidR="00A92B1F">
                        <w:fldChar w:fldCharType="separate"/>
                      </w:r>
                      <w:r>
                        <w:rPr>
                          <w:noProof/>
                        </w:rPr>
                        <w:t>35</w:t>
                      </w:r>
                      <w:r w:rsidR="00A92B1F">
                        <w:rPr>
                          <w:noProof/>
                        </w:rPr>
                        <w:fldChar w:fldCharType="end"/>
                      </w:r>
                      <w:r>
                        <w:rPr>
                          <w:noProof/>
                        </w:rPr>
                        <w:t xml:space="preserve"> - Create  Frame button</w:t>
                      </w:r>
                      <w:bookmarkEnd w:id="143"/>
                    </w:p>
                  </w:txbxContent>
                </v:textbox>
                <w10:wrap type="topAndBottom"/>
              </v:shape>
            </w:pict>
          </mc:Fallback>
        </mc:AlternateContent>
      </w:r>
    </w:p>
    <w:p w14:paraId="45D6F1C5" w14:textId="77777777" w:rsidR="00C074C4" w:rsidRDefault="00C074C4" w:rsidP="00677739">
      <w:pPr>
        <w:bidi w:val="0"/>
      </w:pPr>
      <w:r>
        <w:t>After choosing the symbol and its location and adding it to the display, pushing "Create Frame" transmits the relevant opcodes to the FPGA with the display change.</w:t>
      </w:r>
    </w:p>
    <w:p w14:paraId="45D6F1C6" w14:textId="77777777" w:rsidR="00C074C4" w:rsidRDefault="00C074C4" w:rsidP="00C074C4">
      <w:pPr>
        <w:bidi w:val="0"/>
      </w:pPr>
      <w:r>
        <w:t>This action leads to the same change on the display which is connected to the board.</w:t>
      </w:r>
    </w:p>
    <w:p w14:paraId="45D6F1C7" w14:textId="77777777" w:rsidR="00C074C4" w:rsidRDefault="00C074C4" w:rsidP="00C074C4">
      <w:pPr>
        <w:pStyle w:val="3"/>
        <w:numPr>
          <w:ilvl w:val="0"/>
          <w:numId w:val="0"/>
        </w:numPr>
        <w:bidi w:val="0"/>
        <w:ind w:left="720"/>
      </w:pPr>
    </w:p>
    <w:p w14:paraId="45D6F1C8" w14:textId="633B9150" w:rsidR="006664E9" w:rsidRDefault="00A92B1F" w:rsidP="00C074C4">
      <w:pPr>
        <w:pStyle w:val="3"/>
        <w:bidi w:val="0"/>
      </w:pPr>
      <w:bookmarkStart w:id="144" w:name="_Toc353555016"/>
      <w:r>
        <w:rPr>
          <w:noProof/>
        </w:rPr>
        <mc:AlternateContent>
          <mc:Choice Requires="wps">
            <w:drawing>
              <wp:anchor distT="0" distB="0" distL="114300" distR="114300" simplePos="0" relativeHeight="251706368" behindDoc="0" locked="0" layoutInCell="1" allowOverlap="1" wp14:anchorId="45D6F3EF" wp14:editId="7078BEC5">
                <wp:simplePos x="0" y="0"/>
                <wp:positionH relativeFrom="column">
                  <wp:posOffset>-38735</wp:posOffset>
                </wp:positionH>
                <wp:positionV relativeFrom="paragraph">
                  <wp:posOffset>1228725</wp:posOffset>
                </wp:positionV>
                <wp:extent cx="5274310" cy="266700"/>
                <wp:effectExtent l="0" t="2540" r="3175" b="0"/>
                <wp:wrapTopAndBottom/>
                <wp:docPr id="73"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B" w14:textId="77777777" w:rsidR="00296552" w:rsidRDefault="00296552" w:rsidP="00C074C4">
                            <w:pPr>
                              <w:pStyle w:val="a7"/>
                              <w:bidi w:val="0"/>
                              <w:rPr>
                                <w:noProof/>
                              </w:rPr>
                            </w:pPr>
                            <w:bookmarkStart w:id="145" w:name="_Toc353555312"/>
                            <w:r>
                              <w:t xml:space="preserve">Figure </w:t>
                            </w:r>
                            <w:r w:rsidR="00A92B1F">
                              <w:fldChar w:fldCharType="begin"/>
                            </w:r>
                            <w:r w:rsidR="00A92B1F">
                              <w:instrText xml:space="preserve"> SEQ Figure \* ARABIC </w:instrText>
                            </w:r>
                            <w:r w:rsidR="00A92B1F">
                              <w:fldChar w:fldCharType="separate"/>
                            </w:r>
                            <w:r>
                              <w:rPr>
                                <w:noProof/>
                              </w:rPr>
                              <w:t>36</w:t>
                            </w:r>
                            <w:r w:rsidR="00A92B1F">
                              <w:rPr>
                                <w:noProof/>
                              </w:rPr>
                              <w:fldChar w:fldCharType="end"/>
                            </w:r>
                            <w:r>
                              <w:rPr>
                                <w:noProof/>
                              </w:rPr>
                              <w:t xml:space="preserve"> - Register Panel</w:t>
                            </w:r>
                            <w:bookmarkEnd w:id="145"/>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4" o:spid="_x0000_s1892" type="#_x0000_t202" style="position:absolute;left:0;text-align:left;margin-left:-3.05pt;margin-top:96.75pt;width:415.3pt;height:2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" stroked="f">
                <v:textbox style="mso-fit-shape-to-text:t" inset="0,0,0,0">
                  <w:txbxContent>
                    <w:p w14:paraId="45D6F45B" w14:textId="77777777" w:rsidR="00296552" w:rsidRDefault="00296552" w:rsidP="00C074C4">
                      <w:pPr>
                        <w:pStyle w:val="a7"/>
                        <w:bidi w:val="0"/>
                        <w:rPr>
                          <w:noProof/>
                        </w:rPr>
                      </w:pPr>
                      <w:bookmarkStart w:id="146" w:name="_Toc353555312"/>
                      <w:r>
                        <w:t xml:space="preserve">Figure </w:t>
                      </w:r>
                      <w:r w:rsidR="00A92B1F">
                        <w:fldChar w:fldCharType="begin"/>
                      </w:r>
                      <w:r w:rsidR="00A92B1F">
                        <w:instrText xml:space="preserve"> SEQ Figure \* ARABIC </w:instrText>
                      </w:r>
                      <w:r w:rsidR="00A92B1F">
                        <w:fldChar w:fldCharType="separate"/>
                      </w:r>
                      <w:r>
                        <w:rPr>
                          <w:noProof/>
                        </w:rPr>
                        <w:t>36</w:t>
                      </w:r>
                      <w:r w:rsidR="00A92B1F">
                        <w:rPr>
                          <w:noProof/>
                        </w:rPr>
                        <w:fldChar w:fldCharType="end"/>
                      </w:r>
                      <w:r>
                        <w:rPr>
                          <w:noProof/>
                        </w:rPr>
                        <w:t xml:space="preserve"> - Register Panel</w:t>
                      </w:r>
                      <w:bookmarkEnd w:id="146"/>
                    </w:p>
                  </w:txbxContent>
                </v:textbox>
                <w10:wrap type="topAndBottom"/>
              </v:shape>
            </w:pict>
          </mc:Fallback>
        </mc:AlternateContent>
      </w:r>
      <w:r w:rsidR="00C074C4">
        <w:rPr>
          <w:noProof/>
        </w:rPr>
        <w:drawing>
          <wp:anchor distT="0" distB="0" distL="114300" distR="114300" simplePos="0" relativeHeight="251704320" behindDoc="0" locked="0" layoutInCell="1" allowOverlap="1" wp14:anchorId="45D6F3F0" wp14:editId="45D6F3F1">
            <wp:simplePos x="0" y="0"/>
            <wp:positionH relativeFrom="column">
              <wp:posOffset>-38735</wp:posOffset>
            </wp:positionH>
            <wp:positionV relativeFrom="paragraph">
              <wp:posOffset>448945</wp:posOffset>
            </wp:positionV>
            <wp:extent cx="5274310" cy="722630"/>
            <wp:effectExtent l="0" t="0" r="0"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274310" cy="722630"/>
                    </a:xfrm>
                    <a:prstGeom prst="rect">
                      <a:avLst/>
                    </a:prstGeom>
                  </pic:spPr>
                </pic:pic>
              </a:graphicData>
            </a:graphic>
          </wp:anchor>
        </w:drawing>
      </w:r>
      <w:r w:rsidR="006468DE">
        <w:t>Registers Panel</w:t>
      </w:r>
      <w:bookmarkEnd w:id="144"/>
    </w:p>
    <w:p w14:paraId="45D6F1C9" w14:textId="77777777" w:rsidR="006468DE" w:rsidRPr="006468DE" w:rsidRDefault="006468DE" w:rsidP="006468DE">
      <w:pPr>
        <w:bidi w:val="0"/>
      </w:pPr>
    </w:p>
    <w:p w14:paraId="45D6F1CA" w14:textId="77777777" w:rsidR="00781679" w:rsidRDefault="00C074C4" w:rsidP="00781679">
      <w:pPr>
        <w:bidi w:val="0"/>
      </w:pPr>
      <w:r>
        <w:t>The GUI also gives an option to read and write to registers in the FPGA.</w:t>
      </w:r>
    </w:p>
    <w:p w14:paraId="45D6F1CB" w14:textId="77777777" w:rsidR="00C074C4" w:rsidRDefault="00C074C4" w:rsidP="00C074C4">
      <w:pPr>
        <w:bidi w:val="0"/>
      </w:pPr>
      <w:r>
        <w:t>When writing to a register: choose the register from the list, fill the data in Hexadecimal</w:t>
      </w:r>
      <w:r w:rsidR="004F3F0C">
        <w:t xml:space="preserve"> in the appropriate field and push "Write Register" button.</w:t>
      </w:r>
    </w:p>
    <w:p w14:paraId="45D6F1CC" w14:textId="77777777" w:rsidR="004F3F0C" w:rsidRDefault="004F3F0C" w:rsidP="004F3F0C">
      <w:pPr>
        <w:bidi w:val="0"/>
      </w:pPr>
      <w:r>
        <w:t>When reading</w:t>
      </w:r>
      <w:r w:rsidRPr="004F3F0C">
        <w:t xml:space="preserve"> </w:t>
      </w:r>
      <w:r>
        <w:t>to a register: choose the register from the list</w:t>
      </w:r>
      <w:r w:rsidRPr="004F3F0C">
        <w:t xml:space="preserve"> </w:t>
      </w:r>
      <w:r>
        <w:t>and push "Read Register" button. The data from the register will appear in a new window on the screen.</w:t>
      </w:r>
    </w:p>
    <w:p w14:paraId="45D6F1CD" w14:textId="77777777" w:rsidR="00C074C4" w:rsidRDefault="00C074C4" w:rsidP="00C074C4">
      <w:pPr>
        <w:bidi w:val="0"/>
      </w:pPr>
    </w:p>
    <w:p w14:paraId="45D6F1CE" w14:textId="77777777" w:rsidR="00C074C4" w:rsidRDefault="00C074C4" w:rsidP="00C074C4">
      <w:pPr>
        <w:bidi w:val="0"/>
      </w:pPr>
    </w:p>
    <w:p w14:paraId="45D6F1CF" w14:textId="77777777" w:rsidR="00C074C4" w:rsidRDefault="00C074C4" w:rsidP="00C074C4">
      <w:pPr>
        <w:bidi w:val="0"/>
      </w:pPr>
    </w:p>
    <w:p w14:paraId="45D6F1D0" w14:textId="77777777" w:rsidR="00DC519A" w:rsidRDefault="00DC519A" w:rsidP="00911660">
      <w:pPr>
        <w:bidi w:val="0"/>
        <w:rPr>
          <w:rFonts w:asciiTheme="majorHAnsi" w:eastAsiaTheme="majorEastAsia" w:hAnsiTheme="majorHAnsi" w:cstheme="majorBidi"/>
          <w:b/>
          <w:bCs/>
          <w:color w:val="365F91" w:themeColor="accent1" w:themeShade="BF"/>
          <w:sz w:val="28"/>
          <w:szCs w:val="28"/>
        </w:rPr>
      </w:pPr>
      <w:bookmarkStart w:id="147" w:name="_Toc352942910"/>
      <w:bookmarkStart w:id="148" w:name="_Toc352943199"/>
      <w:r>
        <w:br w:type="page"/>
      </w:r>
    </w:p>
    <w:p w14:paraId="45D6F1D1" w14:textId="77777777" w:rsidR="00781679" w:rsidRDefault="00781679" w:rsidP="00D111B3">
      <w:pPr>
        <w:pStyle w:val="1"/>
        <w:numPr>
          <w:ilvl w:val="0"/>
          <w:numId w:val="4"/>
        </w:numPr>
        <w:bidi w:val="0"/>
        <w:ind w:left="0" w:firstLine="0"/>
      </w:pPr>
      <w:bookmarkStart w:id="149" w:name="_Toc353555017"/>
      <w:r>
        <w:lastRenderedPageBreak/>
        <w:t>Testing</w:t>
      </w:r>
      <w:bookmarkEnd w:id="147"/>
      <w:bookmarkEnd w:id="148"/>
      <w:bookmarkEnd w:id="149"/>
    </w:p>
    <w:p w14:paraId="45D6F1D2" w14:textId="77777777" w:rsidR="008235EB" w:rsidRDefault="008235EB" w:rsidP="008235EB">
      <w:pPr>
        <w:bidi w:val="0"/>
      </w:pPr>
      <w:r>
        <w:t>The testing part of the project can be divided into 2 categories:</w:t>
      </w:r>
    </w:p>
    <w:p w14:paraId="45D6F1D3" w14:textId="77777777" w:rsidR="008235EB" w:rsidRDefault="008235EB" w:rsidP="008235EB">
      <w:pPr>
        <w:pStyle w:val="a3"/>
        <w:numPr>
          <w:ilvl w:val="0"/>
          <w:numId w:val="33"/>
        </w:numPr>
        <w:bidi w:val="0"/>
      </w:pPr>
      <w:r>
        <w:t>Simulation tests</w:t>
      </w:r>
    </w:p>
    <w:p w14:paraId="45D6F1D4" w14:textId="77777777" w:rsidR="008235EB" w:rsidRDefault="008235EB" w:rsidP="008235EB">
      <w:pPr>
        <w:pStyle w:val="a3"/>
        <w:numPr>
          <w:ilvl w:val="0"/>
          <w:numId w:val="33"/>
        </w:numPr>
        <w:bidi w:val="0"/>
      </w:pPr>
      <w:r>
        <w:t>Lab tests</w:t>
      </w:r>
    </w:p>
    <w:p w14:paraId="45D6F1D5" w14:textId="77777777" w:rsidR="008235EB" w:rsidRPr="008235EB" w:rsidRDefault="008235EB" w:rsidP="008235EB">
      <w:pPr>
        <w:bidi w:val="0"/>
        <w:ind w:left="360"/>
      </w:pPr>
    </w:p>
    <w:p w14:paraId="45D6F1D6" w14:textId="77777777" w:rsidR="00781679" w:rsidRDefault="00781679" w:rsidP="00D111B3">
      <w:pPr>
        <w:pStyle w:val="2"/>
        <w:numPr>
          <w:ilvl w:val="1"/>
          <w:numId w:val="4"/>
        </w:numPr>
        <w:bidi w:val="0"/>
        <w:ind w:left="0" w:firstLine="0"/>
      </w:pPr>
      <w:bookmarkStart w:id="150" w:name="_Toc352942911"/>
      <w:bookmarkStart w:id="151" w:name="_Toc352943200"/>
      <w:bookmarkStart w:id="152" w:name="_Toc353555018"/>
      <w:r>
        <w:t>Simulation</w:t>
      </w:r>
      <w:bookmarkEnd w:id="150"/>
      <w:bookmarkEnd w:id="151"/>
      <w:bookmarkEnd w:id="152"/>
    </w:p>
    <w:p w14:paraId="45D6F1D7" w14:textId="77777777" w:rsidR="00677739" w:rsidRDefault="00677739" w:rsidP="00677739">
      <w:pPr>
        <w:pStyle w:val="3"/>
        <w:bidi w:val="0"/>
      </w:pPr>
      <w:bookmarkStart w:id="153" w:name="_Toc353555019"/>
      <w:r>
        <w:t>Automatic Simulating</w:t>
      </w:r>
      <w:bookmarkEnd w:id="153"/>
    </w:p>
    <w:p w14:paraId="45D6F1D8" w14:textId="77777777" w:rsidR="00971E8F" w:rsidRDefault="00971E8F" w:rsidP="00971E8F">
      <w:pPr>
        <w:bidi w:val="0"/>
        <w:spacing w:after="120" w:line="240" w:lineRule="auto"/>
      </w:pPr>
      <w:r>
        <w:t xml:space="preserve">The main goal of creating the Automatic Test Manager is the ability to run a series of tests in click of a mouse. </w:t>
      </w:r>
    </w:p>
    <w:p w14:paraId="45D6F1D9" w14:textId="77777777" w:rsidR="00971E8F" w:rsidRDefault="00971E8F" w:rsidP="001E428D">
      <w:pPr>
        <w:bidi w:val="0"/>
      </w:pPr>
      <w:r>
        <w:t xml:space="preserve">The idea is the </w:t>
      </w:r>
      <w:r w:rsidRPr="00971E8F">
        <w:rPr>
          <w:b/>
          <w:bCs/>
        </w:rPr>
        <w:t>"Golden Model"</w:t>
      </w:r>
      <w:r>
        <w:t>: test environment that runs the tests, compares the output with the expected output and gives the result of the test – pass or fail.</w:t>
      </w:r>
    </w:p>
    <w:p w14:paraId="45D6F1DA" w14:textId="77777777" w:rsidR="00677739" w:rsidRDefault="00677739" w:rsidP="00971E8F">
      <w:pPr>
        <w:bidi w:val="0"/>
      </w:pPr>
      <w:r>
        <w:t>Making automation in the simulation environment, involved the following:</w:t>
      </w:r>
    </w:p>
    <w:p w14:paraId="45D6F1DB" w14:textId="77777777" w:rsidR="00986481" w:rsidRDefault="00986481" w:rsidP="00677739">
      <w:pPr>
        <w:pStyle w:val="a3"/>
        <w:numPr>
          <w:ilvl w:val="0"/>
          <w:numId w:val="30"/>
        </w:numPr>
        <w:bidi w:val="0"/>
      </w:pPr>
      <w:r>
        <w:t>Preparing test plan</w:t>
      </w:r>
    </w:p>
    <w:p w14:paraId="45D6F1DC" w14:textId="77777777" w:rsidR="00677739" w:rsidRDefault="00677739" w:rsidP="00986481">
      <w:pPr>
        <w:pStyle w:val="a3"/>
        <w:numPr>
          <w:ilvl w:val="0"/>
          <w:numId w:val="30"/>
        </w:numPr>
        <w:bidi w:val="0"/>
      </w:pPr>
      <w:r>
        <w:t xml:space="preserve">Preparing </w:t>
      </w:r>
      <w:r w:rsidR="00140A3D">
        <w:t>test-directory's structure</w:t>
      </w:r>
    </w:p>
    <w:p w14:paraId="45D6F1DD" w14:textId="77777777" w:rsidR="00677739" w:rsidRDefault="00677739" w:rsidP="00677739">
      <w:pPr>
        <w:pStyle w:val="a3"/>
        <w:numPr>
          <w:ilvl w:val="0"/>
          <w:numId w:val="30"/>
        </w:numPr>
        <w:bidi w:val="0"/>
      </w:pPr>
      <w:r>
        <w:t xml:space="preserve">Adjusting the </w:t>
      </w:r>
      <w:r w:rsidR="00810D30">
        <w:t>GUI for the simulation purposes</w:t>
      </w:r>
    </w:p>
    <w:p w14:paraId="45D6F1DE" w14:textId="77777777" w:rsidR="00140A3D" w:rsidRDefault="00677739" w:rsidP="00140A3D">
      <w:pPr>
        <w:pStyle w:val="a3"/>
        <w:numPr>
          <w:ilvl w:val="0"/>
          <w:numId w:val="30"/>
        </w:numPr>
        <w:bidi w:val="0"/>
      </w:pPr>
      <w:r>
        <w:t>Runn</w:t>
      </w:r>
      <w:r w:rsidR="00810D30">
        <w:t>ing the tests with a TCL script</w:t>
      </w:r>
    </w:p>
    <w:p w14:paraId="45D6F1DF" w14:textId="77777777" w:rsidR="00971E8F" w:rsidRDefault="00971E8F" w:rsidP="00971E8F">
      <w:pPr>
        <w:pStyle w:val="a3"/>
        <w:numPr>
          <w:ilvl w:val="0"/>
          <w:numId w:val="30"/>
        </w:numPr>
        <w:bidi w:val="0"/>
      </w:pPr>
      <w:r>
        <w:t>MATLAB algorithm for comparing the "expected" to the "output"</w:t>
      </w:r>
    </w:p>
    <w:p w14:paraId="45D6F1E0" w14:textId="77777777" w:rsidR="00140A3D" w:rsidRDefault="00140A3D" w:rsidP="00140A3D">
      <w:pPr>
        <w:pStyle w:val="a3"/>
        <w:bidi w:val="0"/>
        <w:ind w:left="405"/>
      </w:pPr>
    </w:p>
    <w:p w14:paraId="45D6F1E1" w14:textId="77777777" w:rsidR="00986481" w:rsidRDefault="00986481" w:rsidP="00140A3D">
      <w:pPr>
        <w:pStyle w:val="4"/>
        <w:bidi w:val="0"/>
      </w:pPr>
      <w:r>
        <w:t>Test Plan</w:t>
      </w:r>
    </w:p>
    <w:p w14:paraId="45D6F1E2" w14:textId="77777777" w:rsidR="00986481" w:rsidRDefault="00986481" w:rsidP="00986481">
      <w:pPr>
        <w:bidi w:val="0"/>
      </w:pPr>
      <w:r>
        <w:t xml:space="preserve">The purpose of a good test plan is to bring the simulated system to its </w:t>
      </w:r>
      <w:r w:rsidR="001E428D">
        <w:t>edges, and find "bugs" if exist.</w:t>
      </w:r>
    </w:p>
    <w:p w14:paraId="45D6F1E3" w14:textId="77777777" w:rsidR="00986481" w:rsidRDefault="00986481" w:rsidP="00986481">
      <w:pPr>
        <w:bidi w:val="0"/>
        <w:spacing w:after="120" w:line="240" w:lineRule="auto"/>
      </w:pPr>
      <w:r>
        <w:t xml:space="preserve">These test cases </w:t>
      </w:r>
      <w:r w:rsidR="001E428D">
        <w:t xml:space="preserve">we used </w:t>
      </w:r>
      <w:r>
        <w:t>have the following categories:</w:t>
      </w:r>
    </w:p>
    <w:p w14:paraId="45D6F1E4" w14:textId="77777777" w:rsidR="00986481" w:rsidRDefault="00986481" w:rsidP="00296552">
      <w:pPr>
        <w:bidi w:val="0"/>
        <w:spacing w:after="120" w:line="240" w:lineRule="auto"/>
      </w:pPr>
      <w:r>
        <w:t>Data scenarios</w:t>
      </w:r>
      <w:r>
        <w:br/>
        <w:t>different data amounts that arriv</w:t>
      </w:r>
      <w:r w:rsidR="00296552">
        <w:t>e to the Symbol Generator block:</w:t>
      </w:r>
    </w:p>
    <w:p w14:paraId="45D6F1E5" w14:textId="77777777" w:rsidR="00296552" w:rsidRDefault="00296552" w:rsidP="00296552">
      <w:pPr>
        <w:pStyle w:val="a3"/>
        <w:numPr>
          <w:ilvl w:val="0"/>
          <w:numId w:val="40"/>
        </w:numPr>
        <w:bidi w:val="0"/>
        <w:spacing w:after="120" w:line="240" w:lineRule="auto"/>
      </w:pPr>
      <w:r>
        <w:t>Adding or removing 1 symbol between consecutive frames.</w:t>
      </w:r>
    </w:p>
    <w:p w14:paraId="45D6F1E6" w14:textId="77777777" w:rsidR="00296552" w:rsidRDefault="00296552" w:rsidP="00296552">
      <w:pPr>
        <w:pStyle w:val="a3"/>
        <w:numPr>
          <w:ilvl w:val="0"/>
          <w:numId w:val="40"/>
        </w:numPr>
        <w:bidi w:val="0"/>
        <w:spacing w:after="120" w:line="240" w:lineRule="auto"/>
      </w:pPr>
      <w:r>
        <w:t>Adding several symbols to a frame and removing several symbols from a frame.</w:t>
      </w:r>
    </w:p>
    <w:p w14:paraId="45D6F1E7" w14:textId="77777777" w:rsidR="00296552" w:rsidRDefault="00296552" w:rsidP="00296552">
      <w:pPr>
        <w:pStyle w:val="a3"/>
        <w:numPr>
          <w:ilvl w:val="0"/>
          <w:numId w:val="40"/>
        </w:numPr>
        <w:bidi w:val="0"/>
        <w:spacing w:after="120" w:line="240" w:lineRule="auto"/>
      </w:pPr>
      <w:r>
        <w:t>Adding the same symbol in different locations in a frame.</w:t>
      </w:r>
    </w:p>
    <w:p w14:paraId="45D6F1E8" w14:textId="77777777" w:rsidR="00296552" w:rsidRDefault="00296552" w:rsidP="00296552">
      <w:pPr>
        <w:pStyle w:val="a3"/>
        <w:numPr>
          <w:ilvl w:val="0"/>
          <w:numId w:val="40"/>
        </w:numPr>
        <w:bidi w:val="0"/>
        <w:spacing w:after="120" w:line="240" w:lineRule="auto"/>
      </w:pPr>
      <w:r>
        <w:t>Checking the “Clear Screen” feature.</w:t>
      </w:r>
    </w:p>
    <w:p w14:paraId="45D6F1E9" w14:textId="77777777" w:rsidR="00296552" w:rsidRDefault="00296552" w:rsidP="00296552">
      <w:pPr>
        <w:pStyle w:val="a3"/>
        <w:numPr>
          <w:ilvl w:val="0"/>
          <w:numId w:val="40"/>
        </w:numPr>
        <w:bidi w:val="0"/>
        <w:spacing w:after="120" w:line="240" w:lineRule="auto"/>
      </w:pPr>
      <w:r>
        <w:t>Adding and removing symbols from “problematic” locations such as the center of the screen and its edges.</w:t>
      </w:r>
    </w:p>
    <w:p w14:paraId="45D6F1EA" w14:textId="77777777" w:rsidR="00296552" w:rsidRDefault="00296552" w:rsidP="00296552">
      <w:pPr>
        <w:pStyle w:val="a3"/>
        <w:numPr>
          <w:ilvl w:val="0"/>
          <w:numId w:val="40"/>
        </w:numPr>
        <w:bidi w:val="0"/>
        <w:spacing w:after="120" w:line="240" w:lineRule="auto"/>
      </w:pPr>
      <w:r>
        <w:t>Adding the maximum number of symbols to 1 frame.</w:t>
      </w:r>
    </w:p>
    <w:p w14:paraId="45D6F1EB" w14:textId="77777777" w:rsidR="00296552" w:rsidRDefault="00296552" w:rsidP="00296552">
      <w:pPr>
        <w:pStyle w:val="a3"/>
        <w:numPr>
          <w:ilvl w:val="0"/>
          <w:numId w:val="40"/>
        </w:numPr>
        <w:bidi w:val="0"/>
        <w:spacing w:after="120" w:line="240" w:lineRule="auto"/>
      </w:pPr>
      <w:r>
        <w:t>Making the maximum number of changes (adding or removing) between frames.</w:t>
      </w:r>
    </w:p>
    <w:p w14:paraId="45D6F1EC" w14:textId="77777777" w:rsidR="00296552" w:rsidRDefault="00296552" w:rsidP="00296552">
      <w:pPr>
        <w:pStyle w:val="a3"/>
        <w:bidi w:val="0"/>
        <w:spacing w:after="120" w:line="240" w:lineRule="auto"/>
      </w:pPr>
    </w:p>
    <w:p w14:paraId="45D6F1ED" w14:textId="77777777" w:rsidR="00986481" w:rsidRDefault="00986481" w:rsidP="00296552">
      <w:pPr>
        <w:bidi w:val="0"/>
        <w:spacing w:after="120" w:line="240" w:lineRule="auto"/>
      </w:pPr>
      <w:r>
        <w:t>Timing Scenarios</w:t>
      </w:r>
      <w:r>
        <w:br/>
        <w:t>data packets that arrive on different timings</w:t>
      </w:r>
      <w:r w:rsidR="00296552">
        <w:t xml:space="preserve"> relatively to the VSYNC signal:</w:t>
      </w:r>
    </w:p>
    <w:p w14:paraId="45D6F1EE" w14:textId="77777777" w:rsidR="00296552" w:rsidRDefault="00296552" w:rsidP="00296552">
      <w:pPr>
        <w:pStyle w:val="a3"/>
        <w:numPr>
          <w:ilvl w:val="0"/>
          <w:numId w:val="41"/>
        </w:numPr>
        <w:bidi w:val="0"/>
        <w:spacing w:after="120" w:line="240" w:lineRule="auto"/>
      </w:pPr>
      <w:r>
        <w:t xml:space="preserve">Adding and removing symbols right after a VSYNC arrival. </w:t>
      </w:r>
    </w:p>
    <w:p w14:paraId="45D6F1EF" w14:textId="77777777" w:rsidR="002E7D1A" w:rsidRDefault="002E7D1A" w:rsidP="002E7D1A">
      <w:pPr>
        <w:pStyle w:val="a3"/>
        <w:numPr>
          <w:ilvl w:val="0"/>
          <w:numId w:val="41"/>
        </w:numPr>
        <w:bidi w:val="0"/>
        <w:spacing w:after="120" w:line="240" w:lineRule="auto"/>
      </w:pPr>
      <w:r>
        <w:t xml:space="preserve">Adding and removing symbols right before a VSYNC arrival. </w:t>
      </w:r>
    </w:p>
    <w:p w14:paraId="45D6F1F0" w14:textId="77777777" w:rsidR="002E7D1A" w:rsidRDefault="002E7D1A" w:rsidP="002B3CF5">
      <w:pPr>
        <w:pStyle w:val="a3"/>
        <w:numPr>
          <w:ilvl w:val="0"/>
          <w:numId w:val="41"/>
        </w:numPr>
        <w:bidi w:val="0"/>
        <w:spacing w:after="120" w:line="240" w:lineRule="auto"/>
      </w:pPr>
      <w:r>
        <w:t xml:space="preserve">Adding and removing symbols </w:t>
      </w:r>
      <w:r w:rsidR="002B3CF5">
        <w:t>right when</w:t>
      </w:r>
      <w:r>
        <w:t xml:space="preserve"> VSYNC active pulse</w:t>
      </w:r>
      <w:r w:rsidR="002B3CF5">
        <w:t xml:space="preserve"> arrives</w:t>
      </w:r>
      <w:r>
        <w:t xml:space="preserve">. </w:t>
      </w:r>
    </w:p>
    <w:p w14:paraId="45D6F1F1" w14:textId="77777777" w:rsidR="002E7D1A" w:rsidRDefault="002E7D1A" w:rsidP="002B3CF5">
      <w:pPr>
        <w:pStyle w:val="a3"/>
        <w:numPr>
          <w:ilvl w:val="0"/>
          <w:numId w:val="41"/>
        </w:numPr>
        <w:bidi w:val="0"/>
        <w:spacing w:after="120" w:line="240" w:lineRule="auto"/>
      </w:pPr>
      <w:r>
        <w:t>Adding and removing symbols long after</w:t>
      </w:r>
      <w:r w:rsidR="002B3CF5">
        <w:t>/before</w:t>
      </w:r>
      <w:r>
        <w:t xml:space="preserve"> a VSYNC </w:t>
      </w:r>
      <w:r w:rsidR="002B3CF5">
        <w:t>arrival</w:t>
      </w:r>
      <w:r>
        <w:t xml:space="preserve">. </w:t>
      </w:r>
    </w:p>
    <w:p w14:paraId="45D6F1F2" w14:textId="77777777" w:rsidR="00986481" w:rsidRDefault="002B3CF5" w:rsidP="002B3CF5">
      <w:pPr>
        <w:bidi w:val="0"/>
      </w:pPr>
      <w:r>
        <w:lastRenderedPageBreak/>
        <w:t xml:space="preserve">After testing the different </w:t>
      </w:r>
      <w:r w:rsidRPr="002B3CF5">
        <w:t>scenario</w:t>
      </w:r>
      <w:r>
        <w:t>s manually</w:t>
      </w:r>
      <w:r w:rsidR="001E428D">
        <w:t xml:space="preserve">, we used </w:t>
      </w:r>
      <w:r w:rsidR="001E428D" w:rsidRPr="001E428D">
        <w:rPr>
          <w:b/>
          <w:bCs/>
        </w:rPr>
        <w:t>random tests</w:t>
      </w:r>
      <w:r w:rsidR="001E428D">
        <w:t xml:space="preserve"> that were generated using MATLAB (random locations on the screen and random symbols).</w:t>
      </w:r>
    </w:p>
    <w:p w14:paraId="45D6F1F3" w14:textId="77777777" w:rsidR="00810D30" w:rsidRDefault="00140A3D" w:rsidP="00986481">
      <w:pPr>
        <w:pStyle w:val="4"/>
        <w:bidi w:val="0"/>
      </w:pPr>
      <w:r>
        <w:t>Test Directory</w:t>
      </w:r>
    </w:p>
    <w:p w14:paraId="45D6F1F4" w14:textId="77777777" w:rsidR="00340758" w:rsidRDefault="00971E8F" w:rsidP="00340758">
      <w:pPr>
        <w:bidi w:val="0"/>
        <w:rPr>
          <w:noProof/>
        </w:rPr>
      </w:pPr>
      <w:r>
        <w:rPr>
          <w:noProof/>
        </w:rPr>
        <w:drawing>
          <wp:anchor distT="0" distB="0" distL="114300" distR="114300" simplePos="0" relativeHeight="251711488" behindDoc="1" locked="0" layoutInCell="1" allowOverlap="1" wp14:anchorId="45D6F3F2" wp14:editId="45D6F3F3">
            <wp:simplePos x="0" y="0"/>
            <wp:positionH relativeFrom="column">
              <wp:posOffset>611505</wp:posOffset>
            </wp:positionH>
            <wp:positionV relativeFrom="paragraph">
              <wp:posOffset>291465</wp:posOffset>
            </wp:positionV>
            <wp:extent cx="3785870" cy="4264660"/>
            <wp:effectExtent l="0" t="0" r="0" b="0"/>
            <wp:wrapTight wrapText="bothSides">
              <wp:wrapPolygon edited="0">
                <wp:start x="0" y="0"/>
                <wp:lineTo x="0" y="21516"/>
                <wp:lineTo x="21520" y="21516"/>
                <wp:lineTo x="21520"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785870" cy="4264660"/>
                    </a:xfrm>
                    <a:prstGeom prst="rect">
                      <a:avLst/>
                    </a:prstGeom>
                  </pic:spPr>
                </pic:pic>
              </a:graphicData>
            </a:graphic>
          </wp:anchor>
        </w:drawing>
      </w:r>
      <w:r w:rsidR="00140A3D">
        <w:t>The test directory has the following structure:</w:t>
      </w:r>
    </w:p>
    <w:p w14:paraId="45D6F1F5" w14:textId="77777777" w:rsidR="00140A3D" w:rsidRDefault="00140A3D" w:rsidP="00340758">
      <w:pPr>
        <w:bidi w:val="0"/>
        <w:rPr>
          <w:noProof/>
        </w:rPr>
      </w:pPr>
      <w:r w:rsidRPr="00140A3D">
        <w:rPr>
          <w:noProof/>
        </w:rPr>
        <w:t xml:space="preserve"> </w:t>
      </w:r>
    </w:p>
    <w:p w14:paraId="45D6F1F6" w14:textId="77777777" w:rsidR="00140A3D" w:rsidRDefault="00140A3D" w:rsidP="00140A3D">
      <w:pPr>
        <w:bidi w:val="0"/>
      </w:pPr>
    </w:p>
    <w:p w14:paraId="45D6F1F7" w14:textId="77777777" w:rsidR="00140A3D" w:rsidRDefault="00140A3D" w:rsidP="00140A3D">
      <w:pPr>
        <w:bidi w:val="0"/>
      </w:pPr>
    </w:p>
    <w:p w14:paraId="45D6F1F8" w14:textId="77777777" w:rsidR="00340758" w:rsidRDefault="00340758" w:rsidP="00140A3D">
      <w:pPr>
        <w:bidi w:val="0"/>
      </w:pPr>
    </w:p>
    <w:p w14:paraId="45D6F1F9" w14:textId="77777777" w:rsidR="00340758" w:rsidRDefault="00340758" w:rsidP="00340758">
      <w:pPr>
        <w:bidi w:val="0"/>
      </w:pPr>
    </w:p>
    <w:p w14:paraId="45D6F1FA" w14:textId="77777777" w:rsidR="00340758" w:rsidRDefault="00340758" w:rsidP="00340758">
      <w:pPr>
        <w:bidi w:val="0"/>
      </w:pPr>
    </w:p>
    <w:p w14:paraId="45D6F1FB" w14:textId="77777777" w:rsidR="00340758" w:rsidRDefault="00340758" w:rsidP="00340758">
      <w:pPr>
        <w:bidi w:val="0"/>
      </w:pPr>
    </w:p>
    <w:p w14:paraId="45D6F1FC" w14:textId="77777777" w:rsidR="00340758" w:rsidRDefault="00340758" w:rsidP="00340758">
      <w:pPr>
        <w:bidi w:val="0"/>
      </w:pPr>
    </w:p>
    <w:p w14:paraId="45D6F1FD" w14:textId="77777777" w:rsidR="00340758" w:rsidRDefault="00340758" w:rsidP="00340758">
      <w:pPr>
        <w:bidi w:val="0"/>
      </w:pPr>
    </w:p>
    <w:p w14:paraId="45D6F1FE" w14:textId="77777777" w:rsidR="00340758" w:rsidRDefault="00340758" w:rsidP="00340758">
      <w:pPr>
        <w:bidi w:val="0"/>
      </w:pPr>
    </w:p>
    <w:p w14:paraId="45D6F1FF" w14:textId="77777777" w:rsidR="00340758" w:rsidRDefault="00340758" w:rsidP="00340758">
      <w:pPr>
        <w:bidi w:val="0"/>
      </w:pPr>
    </w:p>
    <w:p w14:paraId="45D6F200" w14:textId="77777777" w:rsidR="00340758" w:rsidRDefault="00340758" w:rsidP="00340758">
      <w:pPr>
        <w:bidi w:val="0"/>
      </w:pPr>
    </w:p>
    <w:p w14:paraId="45D6F201" w14:textId="77777777" w:rsidR="00340758" w:rsidRDefault="00340758" w:rsidP="00340758">
      <w:pPr>
        <w:bidi w:val="0"/>
      </w:pPr>
    </w:p>
    <w:p w14:paraId="45D6F202" w14:textId="07ABA436" w:rsidR="00340758" w:rsidRDefault="00A92B1F" w:rsidP="00340758">
      <w:pPr>
        <w:bidi w:val="0"/>
      </w:pPr>
      <w:r>
        <w:rPr>
          <w:noProof/>
        </w:rPr>
        <mc:AlternateContent>
          <mc:Choice Requires="wps">
            <w:drawing>
              <wp:anchor distT="0" distB="0" distL="114300" distR="114300" simplePos="0" relativeHeight="251710464" behindDoc="0" locked="0" layoutInCell="1" allowOverlap="1" wp14:anchorId="45D6F3F4" wp14:editId="6D343A40">
                <wp:simplePos x="0" y="0"/>
                <wp:positionH relativeFrom="column">
                  <wp:posOffset>1242695</wp:posOffset>
                </wp:positionH>
                <wp:positionV relativeFrom="paragraph">
                  <wp:posOffset>349250</wp:posOffset>
                </wp:positionV>
                <wp:extent cx="2268220" cy="266700"/>
                <wp:effectExtent l="4445" t="1905" r="3810" b="0"/>
                <wp:wrapTopAndBottom/>
                <wp:docPr id="72"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822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C" w14:textId="77777777" w:rsidR="00296552" w:rsidRDefault="00296552" w:rsidP="00140A3D">
                            <w:pPr>
                              <w:pStyle w:val="a7"/>
                              <w:bidi w:val="0"/>
                              <w:rPr>
                                <w:noProof/>
                              </w:rPr>
                            </w:pPr>
                            <w:bookmarkStart w:id="154" w:name="_Toc353555313"/>
                            <w:r>
                              <w:t xml:space="preserve">Figure </w:t>
                            </w:r>
                            <w:r w:rsidR="00A92B1F">
                              <w:fldChar w:fldCharType="begin"/>
                            </w:r>
                            <w:r w:rsidR="00A92B1F">
                              <w:instrText xml:space="preserve"> SEQ Figure \* ARABIC </w:instrText>
                            </w:r>
                            <w:r w:rsidR="00A92B1F">
                              <w:fldChar w:fldCharType="separate"/>
                            </w:r>
                            <w:r>
                              <w:rPr>
                                <w:noProof/>
                              </w:rPr>
                              <w:t>37</w:t>
                            </w:r>
                            <w:r w:rsidR="00A92B1F">
                              <w:rPr>
                                <w:noProof/>
                              </w:rPr>
                              <w:fldChar w:fldCharType="end"/>
                            </w:r>
                            <w:r>
                              <w:rPr>
                                <w:noProof/>
                              </w:rPr>
                              <w:t xml:space="preserve"> - Test Directory structure</w:t>
                            </w:r>
                            <w:bookmarkEnd w:id="154"/>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5" o:spid="_x0000_s1893" type="#_x0000_t202" style="position:absolute;margin-left:97.85pt;margin-top:27.5pt;width:178.6pt;height: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" stroked="f">
                <v:textbox style="mso-fit-shape-to-text:t" inset="0,0,0,0">
                  <w:txbxContent>
                    <w:p w14:paraId="45D6F45C" w14:textId="77777777" w:rsidR="00296552" w:rsidRDefault="00296552" w:rsidP="00140A3D">
                      <w:pPr>
                        <w:pStyle w:val="a7"/>
                        <w:bidi w:val="0"/>
                        <w:rPr>
                          <w:noProof/>
                        </w:rPr>
                      </w:pPr>
                      <w:bookmarkStart w:id="155" w:name="_Toc353555313"/>
                      <w:r>
                        <w:t xml:space="preserve">Figure </w:t>
                      </w:r>
                      <w:r w:rsidR="00A92B1F">
                        <w:fldChar w:fldCharType="begin"/>
                      </w:r>
                      <w:r w:rsidR="00A92B1F">
                        <w:instrText xml:space="preserve"> SEQ Figure \* ARABIC </w:instrText>
                      </w:r>
                      <w:r w:rsidR="00A92B1F">
                        <w:fldChar w:fldCharType="separate"/>
                      </w:r>
                      <w:r>
                        <w:rPr>
                          <w:noProof/>
                        </w:rPr>
                        <w:t>37</w:t>
                      </w:r>
                      <w:r w:rsidR="00A92B1F">
                        <w:rPr>
                          <w:noProof/>
                        </w:rPr>
                        <w:fldChar w:fldCharType="end"/>
                      </w:r>
                      <w:r>
                        <w:rPr>
                          <w:noProof/>
                        </w:rPr>
                        <w:t xml:space="preserve"> - Test Directory structure</w:t>
                      </w:r>
                      <w:bookmarkEnd w:id="155"/>
                    </w:p>
                  </w:txbxContent>
                </v:textbox>
                <w10:wrap type="topAndBottom"/>
              </v:shape>
            </w:pict>
          </mc:Fallback>
        </mc:AlternateContent>
      </w:r>
    </w:p>
    <w:p w14:paraId="45D6F203" w14:textId="77777777" w:rsidR="001E428D" w:rsidRDefault="001E428D" w:rsidP="00340758">
      <w:pPr>
        <w:bidi w:val="0"/>
      </w:pPr>
    </w:p>
    <w:p w14:paraId="45D6F204" w14:textId="77777777" w:rsidR="00140A3D" w:rsidRDefault="00140A3D" w:rsidP="001E428D">
      <w:pPr>
        <w:bidi w:val="0"/>
      </w:pPr>
      <w:r>
        <w:t>The top directory is "test files", and it includes all the tests.</w:t>
      </w:r>
    </w:p>
    <w:p w14:paraId="45D6F205" w14:textId="77777777" w:rsidR="00140A3D" w:rsidRDefault="00140A3D" w:rsidP="00140A3D">
      <w:pPr>
        <w:bidi w:val="0"/>
      </w:pPr>
      <w:r>
        <w:t>Beneath each test directory (for example: "test_0" in the image), the daughter directories are:</w:t>
      </w:r>
    </w:p>
    <w:p w14:paraId="45D6F206" w14:textId="77777777" w:rsidR="00971E8F" w:rsidRDefault="00971E8F" w:rsidP="00140A3D">
      <w:pPr>
        <w:pStyle w:val="a3"/>
        <w:numPr>
          <w:ilvl w:val="0"/>
          <w:numId w:val="31"/>
        </w:numPr>
        <w:bidi w:val="0"/>
      </w:pPr>
      <w:r>
        <w:t xml:space="preserve">TX files: Directory consists </w:t>
      </w:r>
      <w:r w:rsidR="00365D5F">
        <w:t xml:space="preserve">of </w:t>
      </w:r>
      <w:r>
        <w:t>all the "transmitted" UART data to the FPGA.</w:t>
      </w:r>
    </w:p>
    <w:p w14:paraId="45D6F207" w14:textId="77777777" w:rsidR="00140A3D" w:rsidRDefault="00140A3D" w:rsidP="00971E8F">
      <w:pPr>
        <w:pStyle w:val="a3"/>
        <w:numPr>
          <w:ilvl w:val="0"/>
          <w:numId w:val="31"/>
        </w:numPr>
        <w:bidi w:val="0"/>
      </w:pPr>
      <w:r>
        <w:t>Expected</w:t>
      </w:r>
      <w:r w:rsidR="00971E8F">
        <w:t>: Directory c</w:t>
      </w:r>
      <w:r>
        <w:t xml:space="preserve">onsists of all the expected </w:t>
      </w:r>
      <w:r w:rsidR="00971E8F">
        <w:t>images, which are the output of the Simulation-GUI.</w:t>
      </w:r>
    </w:p>
    <w:p w14:paraId="45D6F208" w14:textId="77777777" w:rsidR="00971E8F" w:rsidRDefault="00971E8F" w:rsidP="00971E8F">
      <w:pPr>
        <w:pStyle w:val="a3"/>
        <w:numPr>
          <w:ilvl w:val="0"/>
          <w:numId w:val="31"/>
        </w:numPr>
        <w:bidi w:val="0"/>
      </w:pPr>
      <w:r>
        <w:t>Output: Directory consists of all the result images, which are the output of the ModelSim simulation.</w:t>
      </w:r>
    </w:p>
    <w:p w14:paraId="45D6F209" w14:textId="77777777" w:rsidR="001E428D" w:rsidRDefault="001E428D">
      <w:pPr>
        <w:bidi w:val="0"/>
      </w:pPr>
      <w:r>
        <w:rPr>
          <w:b/>
          <w:bCs/>
        </w:rPr>
        <w:br w:type="page"/>
      </w:r>
    </w:p>
    <w:p w14:paraId="45D6F20A" w14:textId="77777777" w:rsidR="001E428D" w:rsidRDefault="001E428D" w:rsidP="00677739">
      <w:pPr>
        <w:pStyle w:val="3"/>
        <w:bidi w:val="0"/>
      </w:pPr>
      <w:bookmarkStart w:id="156" w:name="_Toc353555020"/>
      <w:r>
        <w:lastRenderedPageBreak/>
        <w:t>Simulation-GUI</w:t>
      </w:r>
      <w:bookmarkEnd w:id="156"/>
    </w:p>
    <w:p w14:paraId="45D6F20B" w14:textId="77777777" w:rsidR="001E428D" w:rsidRDefault="001E428D" w:rsidP="001E428D">
      <w:pPr>
        <w:bidi w:val="0"/>
      </w:pPr>
      <w:r>
        <w:t>For simulation purposes, we used a MATLAB GUI that was adjusted for simulations.</w:t>
      </w:r>
    </w:p>
    <w:p w14:paraId="45D6F20C" w14:textId="77777777" w:rsidR="001E428D" w:rsidRDefault="001E428D" w:rsidP="00A817EA">
      <w:pPr>
        <w:bidi w:val="0"/>
      </w:pPr>
      <w:r>
        <w:t xml:space="preserve">It means </w:t>
      </w:r>
      <w:r w:rsidR="004647A7">
        <w:t>there'</w:t>
      </w:r>
      <w:r>
        <w:t xml:space="preserve">s no connection to Serial Port in the GUI. Instead of transmitting the UART data to the "COM", the data </w:t>
      </w:r>
      <w:r w:rsidR="00A817EA">
        <w:t>i</w:t>
      </w:r>
      <w:r>
        <w:t>s written in text TX files</w:t>
      </w:r>
      <w:r w:rsidR="00A817EA">
        <w:t xml:space="preserve"> in </w:t>
      </w:r>
      <w:r>
        <w:t>directory "uart_tx"</w:t>
      </w:r>
      <w:r w:rsidR="00A817EA">
        <w:t xml:space="preserve"> (as presented in the image above)</w:t>
      </w:r>
      <w:r>
        <w:t>.</w:t>
      </w:r>
    </w:p>
    <w:p w14:paraId="45D6F20D" w14:textId="3247C142" w:rsidR="001E428D" w:rsidRDefault="00A92B1F" w:rsidP="001E428D">
      <w:pPr>
        <w:bidi w:val="0"/>
      </w:pPr>
      <w:r>
        <w:rPr>
          <w:noProof/>
        </w:rPr>
        <mc:AlternateContent>
          <mc:Choice Requires="wps">
            <w:drawing>
              <wp:anchor distT="0" distB="0" distL="114300" distR="114300" simplePos="0" relativeHeight="251714560" behindDoc="0" locked="0" layoutInCell="1" allowOverlap="1" wp14:anchorId="45D6F3F5" wp14:editId="59A88D76">
                <wp:simplePos x="0" y="0"/>
                <wp:positionH relativeFrom="column">
                  <wp:posOffset>1175385</wp:posOffset>
                </wp:positionH>
                <wp:positionV relativeFrom="paragraph">
                  <wp:posOffset>1308735</wp:posOffset>
                </wp:positionV>
                <wp:extent cx="2794000" cy="266700"/>
                <wp:effectExtent l="3810" t="0" r="2540" b="4445"/>
                <wp:wrapTopAndBottom/>
                <wp:docPr id="71"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D" w14:textId="77777777" w:rsidR="00296552" w:rsidRDefault="00296552" w:rsidP="001E428D">
                            <w:pPr>
                              <w:pStyle w:val="a7"/>
                              <w:bidi w:val="0"/>
                              <w:rPr>
                                <w:noProof/>
                              </w:rPr>
                            </w:pPr>
                            <w:bookmarkStart w:id="157" w:name="_Toc353555314"/>
                            <w:r>
                              <w:t xml:space="preserve">Figure </w:t>
                            </w:r>
                            <w:r w:rsidR="00A92B1F">
                              <w:fldChar w:fldCharType="begin"/>
                            </w:r>
                            <w:r w:rsidR="00A92B1F">
                              <w:instrText xml:space="preserve"> SEQ Figure \* ARABIC </w:instrText>
                            </w:r>
                            <w:r w:rsidR="00A92B1F">
                              <w:fldChar w:fldCharType="separate"/>
                            </w:r>
                            <w:r>
                              <w:rPr>
                                <w:noProof/>
                              </w:rPr>
                              <w:t>38</w:t>
                            </w:r>
                            <w:r w:rsidR="00A92B1F">
                              <w:rPr>
                                <w:noProof/>
                              </w:rPr>
                              <w:fldChar w:fldCharType="end"/>
                            </w:r>
                            <w:r>
                              <w:rPr>
                                <w:noProof/>
                              </w:rPr>
                              <w:t xml:space="preserve"> - Simulation Panel</w:t>
                            </w:r>
                            <w:bookmarkEnd w:id="157"/>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2" o:spid="_x0000_s1894" type="#_x0000_t202" style="position:absolute;margin-left:92.55pt;margin-top:103.05pt;width:220pt;height:2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" stroked="f">
                <v:textbox style="mso-fit-shape-to-text:t" inset="0,0,0,0">
                  <w:txbxContent>
                    <w:p w14:paraId="45D6F45D" w14:textId="77777777" w:rsidR="00296552" w:rsidRDefault="00296552" w:rsidP="001E428D">
                      <w:pPr>
                        <w:pStyle w:val="a7"/>
                        <w:bidi w:val="0"/>
                        <w:rPr>
                          <w:noProof/>
                        </w:rPr>
                      </w:pPr>
                      <w:bookmarkStart w:id="158" w:name="_Toc353555314"/>
                      <w:r>
                        <w:t xml:space="preserve">Figure </w:t>
                      </w:r>
                      <w:r w:rsidR="00A92B1F">
                        <w:fldChar w:fldCharType="begin"/>
                      </w:r>
                      <w:r w:rsidR="00A92B1F">
                        <w:instrText xml:space="preserve"> SEQ Figure \* ARABIC </w:instrText>
                      </w:r>
                      <w:r w:rsidR="00A92B1F">
                        <w:fldChar w:fldCharType="separate"/>
                      </w:r>
                      <w:r>
                        <w:rPr>
                          <w:noProof/>
                        </w:rPr>
                        <w:t>38</w:t>
                      </w:r>
                      <w:r w:rsidR="00A92B1F">
                        <w:rPr>
                          <w:noProof/>
                        </w:rPr>
                        <w:fldChar w:fldCharType="end"/>
                      </w:r>
                      <w:r>
                        <w:rPr>
                          <w:noProof/>
                        </w:rPr>
                        <w:t xml:space="preserve"> - Simulation Panel</w:t>
                      </w:r>
                      <w:bookmarkEnd w:id="158"/>
                    </w:p>
                  </w:txbxContent>
                </v:textbox>
                <w10:wrap type="topAndBottom"/>
              </v:shape>
            </w:pict>
          </mc:Fallback>
        </mc:AlternateContent>
      </w:r>
      <w:r w:rsidR="001E428D">
        <w:rPr>
          <w:noProof/>
        </w:rPr>
        <w:drawing>
          <wp:anchor distT="0" distB="0" distL="114300" distR="114300" simplePos="0" relativeHeight="251712512" behindDoc="0" locked="0" layoutInCell="1" allowOverlap="1" wp14:anchorId="45D6F3F6" wp14:editId="45D6F3F7">
            <wp:simplePos x="0" y="0"/>
            <wp:positionH relativeFrom="column">
              <wp:posOffset>1175385</wp:posOffset>
            </wp:positionH>
            <wp:positionV relativeFrom="paragraph">
              <wp:posOffset>578485</wp:posOffset>
            </wp:positionV>
            <wp:extent cx="2794000" cy="673100"/>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94000" cy="673100"/>
                    </a:xfrm>
                    <a:prstGeom prst="rect">
                      <a:avLst/>
                    </a:prstGeom>
                  </pic:spPr>
                </pic:pic>
              </a:graphicData>
            </a:graphic>
          </wp:anchor>
        </w:drawing>
      </w:r>
      <w:r w:rsidR="00A817EA">
        <w:t>The special panel in the GUI for simulations:</w:t>
      </w:r>
    </w:p>
    <w:p w14:paraId="45D6F20E" w14:textId="77777777" w:rsidR="00A817EA" w:rsidRDefault="00A817EA" w:rsidP="001E428D">
      <w:pPr>
        <w:bidi w:val="0"/>
      </w:pPr>
    </w:p>
    <w:p w14:paraId="45D6F20F" w14:textId="77777777" w:rsidR="001E428D" w:rsidRDefault="00A817EA" w:rsidP="00A817EA">
      <w:pPr>
        <w:bidi w:val="0"/>
      </w:pPr>
      <w:r>
        <w:t>This path shows under which directory the "test_files" directory will be built, with all its' tests.</w:t>
      </w:r>
    </w:p>
    <w:p w14:paraId="45D6F210" w14:textId="77777777" w:rsidR="001E428D" w:rsidRDefault="00A817EA" w:rsidP="001E428D">
      <w:pPr>
        <w:bidi w:val="0"/>
      </w:pPr>
      <w:r>
        <w:t xml:space="preserve">The "New Test" button in the GUI is responsible for creating </w:t>
      </w:r>
      <w:r w:rsidR="0036093D">
        <w:t>a new TX file for the current test.</w:t>
      </w:r>
    </w:p>
    <w:p w14:paraId="45D6F211" w14:textId="77777777" w:rsidR="00A817EA" w:rsidRPr="001E428D" w:rsidRDefault="00A817EA" w:rsidP="00A817EA">
      <w:pPr>
        <w:bidi w:val="0"/>
      </w:pPr>
    </w:p>
    <w:p w14:paraId="45D6F212" w14:textId="77777777" w:rsidR="008235EB" w:rsidRDefault="008235EB" w:rsidP="001E428D">
      <w:pPr>
        <w:pStyle w:val="3"/>
        <w:bidi w:val="0"/>
      </w:pPr>
      <w:bookmarkStart w:id="159" w:name="_Toc353555021"/>
      <w:r>
        <w:t>TCL script</w:t>
      </w:r>
      <w:bookmarkEnd w:id="159"/>
    </w:p>
    <w:p w14:paraId="45D6F213" w14:textId="77777777" w:rsidR="008235EB" w:rsidRDefault="008235EB" w:rsidP="008235EB">
      <w:pPr>
        <w:bidi w:val="0"/>
      </w:pPr>
      <w:r>
        <w:t>Using a TCL script, we could control the tests we're running.</w:t>
      </w:r>
    </w:p>
    <w:p w14:paraId="45D6F214" w14:textId="77777777" w:rsidR="008235EB" w:rsidRDefault="008235EB" w:rsidP="008235EB">
      <w:pPr>
        <w:bidi w:val="0"/>
      </w:pPr>
      <w:r>
        <w:rPr>
          <w:noProof/>
        </w:rPr>
        <w:drawing>
          <wp:anchor distT="0" distB="0" distL="114300" distR="114300" simplePos="0" relativeHeight="251715584" behindDoc="0" locked="0" layoutInCell="1" allowOverlap="1" wp14:anchorId="45D6F3F8" wp14:editId="45D6F3F9">
            <wp:simplePos x="0" y="0"/>
            <wp:positionH relativeFrom="column">
              <wp:posOffset>1758315</wp:posOffset>
            </wp:positionH>
            <wp:positionV relativeFrom="paragraph">
              <wp:posOffset>1050925</wp:posOffset>
            </wp:positionV>
            <wp:extent cx="1240790" cy="929005"/>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240790" cy="929005"/>
                    </a:xfrm>
                    <a:prstGeom prst="rect">
                      <a:avLst/>
                    </a:prstGeom>
                  </pic:spPr>
                </pic:pic>
              </a:graphicData>
            </a:graphic>
          </wp:anchor>
        </w:drawing>
      </w:r>
      <w:r>
        <w:t>The script ran a simulation for each test in the list of the file "tests.do", with the unique generics for each test.</w:t>
      </w:r>
    </w:p>
    <w:p w14:paraId="45D6F215" w14:textId="77777777" w:rsidR="008235EB" w:rsidRDefault="008235EB" w:rsidP="008235EB">
      <w:pPr>
        <w:bidi w:val="0"/>
      </w:pPr>
      <w:r>
        <w:t>Example for tests.do file:</w:t>
      </w:r>
    </w:p>
    <w:p w14:paraId="45D6F216" w14:textId="65BBD1BF" w:rsidR="008235EB" w:rsidRPr="008235EB" w:rsidRDefault="00A92B1F" w:rsidP="008235EB">
      <w:pPr>
        <w:bidi w:val="0"/>
      </w:pPr>
      <w:r>
        <w:rPr>
          <w:noProof/>
        </w:rPr>
        <mc:AlternateContent>
          <mc:Choice Requires="wps">
            <w:drawing>
              <wp:anchor distT="0" distB="0" distL="114300" distR="114300" simplePos="0" relativeHeight="251717632" behindDoc="0" locked="0" layoutInCell="1" allowOverlap="1" wp14:anchorId="45D6F3FA" wp14:editId="5F76A599">
                <wp:simplePos x="0" y="0"/>
                <wp:positionH relativeFrom="column">
                  <wp:posOffset>1124585</wp:posOffset>
                </wp:positionH>
                <wp:positionV relativeFrom="paragraph">
                  <wp:posOffset>1151890</wp:posOffset>
                </wp:positionV>
                <wp:extent cx="2296795" cy="266700"/>
                <wp:effectExtent l="635" t="4445" r="0" b="0"/>
                <wp:wrapTopAndBottom/>
                <wp:docPr id="70"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679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E" w14:textId="77777777" w:rsidR="00296552" w:rsidRDefault="00296552" w:rsidP="008235EB">
                            <w:pPr>
                              <w:pStyle w:val="a7"/>
                              <w:bidi w:val="0"/>
                              <w:rPr>
                                <w:noProof/>
                              </w:rPr>
                            </w:pPr>
                            <w:bookmarkStart w:id="160" w:name="_Toc353555315"/>
                            <w:r>
                              <w:t xml:space="preserve">Figure </w:t>
                            </w:r>
                            <w:r w:rsidR="00A92B1F">
                              <w:fldChar w:fldCharType="begin"/>
                            </w:r>
                            <w:r w:rsidR="00A92B1F">
                              <w:instrText xml:space="preserve"> SEQ Figure \* ARABIC </w:instrText>
                            </w:r>
                            <w:r w:rsidR="00A92B1F">
                              <w:fldChar w:fldCharType="separate"/>
                            </w:r>
                            <w:r>
                              <w:rPr>
                                <w:noProof/>
                              </w:rPr>
                              <w:t>39</w:t>
                            </w:r>
                            <w:r w:rsidR="00A92B1F">
                              <w:rPr>
                                <w:noProof/>
                              </w:rPr>
                              <w:fldChar w:fldCharType="end"/>
                            </w:r>
                            <w:r>
                              <w:rPr>
                                <w:noProof/>
                              </w:rPr>
                              <w:t xml:space="preserve">  - Example for tests.do fie</w:t>
                            </w:r>
                            <w:bookmarkEnd w:id="160"/>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3" o:spid="_x0000_s1895" type="#_x0000_t202" style="position:absolute;margin-left:88.55pt;margin-top:90.7pt;width:180.85pt;height:2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" stroked="f">
                <v:textbox style="mso-fit-shape-to-text:t" inset="0,0,0,0">
                  <w:txbxContent>
                    <w:p w14:paraId="45D6F45E" w14:textId="77777777" w:rsidR="00296552" w:rsidRDefault="00296552" w:rsidP="008235EB">
                      <w:pPr>
                        <w:pStyle w:val="a7"/>
                        <w:bidi w:val="0"/>
                        <w:rPr>
                          <w:noProof/>
                        </w:rPr>
                      </w:pPr>
                      <w:bookmarkStart w:id="161" w:name="_Toc353555315"/>
                      <w:r>
                        <w:t xml:space="preserve">Figure </w:t>
                      </w:r>
                      <w:r w:rsidR="00A92B1F">
                        <w:fldChar w:fldCharType="begin"/>
                      </w:r>
                      <w:r w:rsidR="00A92B1F">
                        <w:instrText xml:space="preserve"> SEQ Figure \* ARABIC </w:instrText>
                      </w:r>
                      <w:r w:rsidR="00A92B1F">
                        <w:fldChar w:fldCharType="separate"/>
                      </w:r>
                      <w:r>
                        <w:rPr>
                          <w:noProof/>
                        </w:rPr>
                        <w:t>39</w:t>
                      </w:r>
                      <w:r w:rsidR="00A92B1F">
                        <w:rPr>
                          <w:noProof/>
                        </w:rPr>
                        <w:fldChar w:fldCharType="end"/>
                      </w:r>
                      <w:r>
                        <w:rPr>
                          <w:noProof/>
                        </w:rPr>
                        <w:t xml:space="preserve">  - Example for tests.do fie</w:t>
                      </w:r>
                      <w:bookmarkEnd w:id="161"/>
                    </w:p>
                  </w:txbxContent>
                </v:textbox>
                <w10:wrap type="topAndBottom"/>
              </v:shape>
            </w:pict>
          </mc:Fallback>
        </mc:AlternateContent>
      </w:r>
    </w:p>
    <w:p w14:paraId="45D6F217" w14:textId="77777777" w:rsidR="008235EB" w:rsidRDefault="008235EB" w:rsidP="008235EB">
      <w:pPr>
        <w:pStyle w:val="3"/>
        <w:bidi w:val="0"/>
      </w:pPr>
      <w:bookmarkStart w:id="162" w:name="_Toc353555022"/>
      <w:r>
        <w:t>Image Comparison</w:t>
      </w:r>
      <w:bookmarkEnd w:id="162"/>
    </w:p>
    <w:p w14:paraId="45D6F218" w14:textId="77777777" w:rsidR="008235EB" w:rsidRDefault="00821FAD" w:rsidP="008235EB">
      <w:pPr>
        <w:bidi w:val="0"/>
      </w:pPr>
      <w:r>
        <w:t>A MATLAB algorithm was used to compare the directories of "expected" and "output" images.</w:t>
      </w:r>
    </w:p>
    <w:p w14:paraId="45D6F219" w14:textId="77777777" w:rsidR="00821FAD" w:rsidRPr="008235EB" w:rsidRDefault="00821FAD" w:rsidP="00821FAD">
      <w:pPr>
        <w:bidi w:val="0"/>
      </w:pPr>
      <w:r>
        <w:t>"PASS" was the result when the directories had the same images.</w:t>
      </w:r>
    </w:p>
    <w:p w14:paraId="45D6F21A" w14:textId="77777777" w:rsidR="00677739" w:rsidRPr="00677739" w:rsidRDefault="00FE6114" w:rsidP="008235EB">
      <w:pPr>
        <w:pStyle w:val="3"/>
        <w:bidi w:val="0"/>
      </w:pPr>
      <w:bookmarkStart w:id="163" w:name="_Toc353555023"/>
      <w:r>
        <w:lastRenderedPageBreak/>
        <w:t xml:space="preserve">Simulation </w:t>
      </w:r>
      <w:r w:rsidR="00677739">
        <w:t>Waveforms</w:t>
      </w:r>
      <w:bookmarkEnd w:id="163"/>
    </w:p>
    <w:p w14:paraId="45D6F21B" w14:textId="77777777" w:rsidR="00C618C2" w:rsidRPr="002545CB" w:rsidRDefault="00C618C2" w:rsidP="00C618C2">
      <w:pPr>
        <w:pStyle w:val="4"/>
        <w:bidi w:val="0"/>
      </w:pPr>
      <w:bookmarkStart w:id="164" w:name="_Toc326782340"/>
      <w:bookmarkStart w:id="165" w:name="_Toc352942912"/>
      <w:bookmarkStart w:id="166" w:name="_Toc352943201"/>
      <w:r w:rsidRPr="002545CB">
        <w:t>Initialization</w:t>
      </w:r>
      <w:r w:rsidR="002545CB" w:rsidRPr="002545CB">
        <w:t xml:space="preserve"> Process</w:t>
      </w:r>
    </w:p>
    <w:p w14:paraId="45D6F21C" w14:textId="77777777" w:rsidR="00C618C2" w:rsidRDefault="00C618C2" w:rsidP="00C618C2">
      <w:pPr>
        <w:bidi w:val="0"/>
      </w:pPr>
      <w:r>
        <w:t>Following is the waveform of the initialization process, which includes:</w:t>
      </w:r>
    </w:p>
    <w:p w14:paraId="45D6F21D" w14:textId="77777777" w:rsidR="00C618C2" w:rsidRPr="00C618C2" w:rsidRDefault="0057287C" w:rsidP="00C618C2">
      <w:pPr>
        <w:pStyle w:val="a3"/>
        <w:numPr>
          <w:ilvl w:val="0"/>
          <w:numId w:val="34"/>
        </w:numPr>
        <w:bidi w:val="0"/>
        <w:rPr>
          <w:rFonts w:eastAsiaTheme="majorEastAsia"/>
          <w:sz w:val="26"/>
          <w:szCs w:val="26"/>
        </w:rPr>
      </w:pPr>
      <w:r>
        <w:rPr>
          <w:noProof/>
        </w:rPr>
        <w:drawing>
          <wp:anchor distT="0" distB="0" distL="114300" distR="114300" simplePos="0" relativeHeight="251721728" behindDoc="0" locked="0" layoutInCell="1" allowOverlap="1" wp14:anchorId="45D6F3FB" wp14:editId="45D6F3FC">
            <wp:simplePos x="0" y="0"/>
            <wp:positionH relativeFrom="column">
              <wp:posOffset>-872490</wp:posOffset>
            </wp:positionH>
            <wp:positionV relativeFrom="paragraph">
              <wp:posOffset>617855</wp:posOffset>
            </wp:positionV>
            <wp:extent cx="6740525" cy="3211195"/>
            <wp:effectExtent l="0" t="0" r="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6740525" cy="3211195"/>
                    </a:xfrm>
                    <a:prstGeom prst="rect">
                      <a:avLst/>
                    </a:prstGeom>
                  </pic:spPr>
                </pic:pic>
              </a:graphicData>
            </a:graphic>
          </wp:anchor>
        </w:drawing>
      </w:r>
      <w:r w:rsidR="00C618C2">
        <w:t>Initializing the Symbol Generator's RAM with zer</w:t>
      </w:r>
      <w:r w:rsidR="002545CB">
        <w:t>os (=black symbols).</w:t>
      </w:r>
    </w:p>
    <w:p w14:paraId="45D6F21E" w14:textId="084C4B76" w:rsidR="00C618C2" w:rsidRPr="00C618C2" w:rsidRDefault="00A92B1F" w:rsidP="00C618C2">
      <w:pPr>
        <w:pStyle w:val="a3"/>
        <w:numPr>
          <w:ilvl w:val="0"/>
          <w:numId w:val="34"/>
        </w:numPr>
        <w:bidi w:val="0"/>
        <w:rPr>
          <w:rFonts w:eastAsiaTheme="majorEastAsia"/>
          <w:sz w:val="26"/>
          <w:szCs w:val="26"/>
        </w:rPr>
      </w:pPr>
      <w:r>
        <w:rPr>
          <w:noProof/>
        </w:rPr>
        <mc:AlternateContent>
          <mc:Choice Requires="wps">
            <w:drawing>
              <wp:anchor distT="0" distB="0" distL="114300" distR="114300" simplePos="0" relativeHeight="251720704" behindDoc="0" locked="0" layoutInCell="1" allowOverlap="1" wp14:anchorId="45D6F3FD" wp14:editId="48087A65">
                <wp:simplePos x="0" y="0"/>
                <wp:positionH relativeFrom="column">
                  <wp:posOffset>-882015</wp:posOffset>
                </wp:positionH>
                <wp:positionV relativeFrom="paragraph">
                  <wp:posOffset>3611245</wp:posOffset>
                </wp:positionV>
                <wp:extent cx="7050405" cy="266700"/>
                <wp:effectExtent l="3810" t="0" r="3810" b="1270"/>
                <wp:wrapTopAndBottom/>
                <wp:docPr id="69"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040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5F" w14:textId="77777777" w:rsidR="00296552" w:rsidRDefault="00296552" w:rsidP="002545CB">
                            <w:pPr>
                              <w:pStyle w:val="a7"/>
                              <w:bidi w:val="0"/>
                              <w:rPr>
                                <w:noProof/>
                              </w:rPr>
                            </w:pPr>
                            <w:bookmarkStart w:id="167" w:name="_Toc353555316"/>
                            <w:r>
                              <w:t xml:space="preserve">Figure </w:t>
                            </w:r>
                            <w:r w:rsidR="00A92B1F">
                              <w:fldChar w:fldCharType="begin"/>
                            </w:r>
                            <w:r w:rsidR="00A92B1F">
                              <w:instrText xml:space="preserve"> SEQ Figure \* ARABIC </w:instrText>
                            </w:r>
                            <w:r w:rsidR="00A92B1F">
                              <w:fldChar w:fldCharType="separate"/>
                            </w:r>
                            <w:r>
                              <w:rPr>
                                <w:noProof/>
                              </w:rPr>
                              <w:t>40</w:t>
                            </w:r>
                            <w:r w:rsidR="00A92B1F">
                              <w:rPr>
                                <w:noProof/>
                              </w:rPr>
                              <w:fldChar w:fldCharType="end"/>
                            </w:r>
                            <w:r>
                              <w:rPr>
                                <w:noProof/>
                              </w:rPr>
                              <w:t xml:space="preserve"> - Initialization Process</w:t>
                            </w:r>
                            <w:bookmarkEnd w:id="167"/>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3" o:spid="_x0000_s1896" type="#_x0000_t202" style="position:absolute;left:0;text-align:left;margin-left:-69.45pt;margin-top:284.35pt;width:555.15pt;height:2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" stroked="f">
                <v:textbox style="mso-fit-shape-to-text:t" inset="0,0,0,0">
                  <w:txbxContent>
                    <w:p w14:paraId="45D6F45F" w14:textId="77777777" w:rsidR="00296552" w:rsidRDefault="00296552" w:rsidP="002545CB">
                      <w:pPr>
                        <w:pStyle w:val="a7"/>
                        <w:bidi w:val="0"/>
                        <w:rPr>
                          <w:noProof/>
                        </w:rPr>
                      </w:pPr>
                      <w:bookmarkStart w:id="168" w:name="_Toc353555316"/>
                      <w:r>
                        <w:t xml:space="preserve">Figure </w:t>
                      </w:r>
                      <w:r w:rsidR="00A92B1F">
                        <w:fldChar w:fldCharType="begin"/>
                      </w:r>
                      <w:r w:rsidR="00A92B1F">
                        <w:instrText xml:space="preserve"> SEQ Figure \* ARABIC </w:instrText>
                      </w:r>
                      <w:r w:rsidR="00A92B1F">
                        <w:fldChar w:fldCharType="separate"/>
                      </w:r>
                      <w:r>
                        <w:rPr>
                          <w:noProof/>
                        </w:rPr>
                        <w:t>40</w:t>
                      </w:r>
                      <w:r w:rsidR="00A92B1F">
                        <w:rPr>
                          <w:noProof/>
                        </w:rPr>
                        <w:fldChar w:fldCharType="end"/>
                      </w:r>
                      <w:r>
                        <w:rPr>
                          <w:noProof/>
                        </w:rPr>
                        <w:t xml:space="preserve"> - Initialization Process</w:t>
                      </w:r>
                      <w:bookmarkEnd w:id="168"/>
                    </w:p>
                  </w:txbxContent>
                </v:textbox>
                <w10:wrap type="topAndBottom"/>
              </v:shape>
            </w:pict>
          </mc:Fallback>
        </mc:AlternateContent>
      </w:r>
      <w:r w:rsidR="00C618C2">
        <w:t>Loading the SDRAM with symbols.</w:t>
      </w:r>
    </w:p>
    <w:p w14:paraId="45D6F21F" w14:textId="77777777" w:rsidR="00C618C2" w:rsidRDefault="00C618C2" w:rsidP="00C618C2">
      <w:pPr>
        <w:bidi w:val="0"/>
      </w:pPr>
    </w:p>
    <w:p w14:paraId="45D6F220" w14:textId="77777777" w:rsidR="00C618C2" w:rsidRDefault="0057287C" w:rsidP="002545CB">
      <w:pPr>
        <w:pStyle w:val="4"/>
        <w:bidi w:val="0"/>
      </w:pPr>
      <w:r>
        <w:t>Arrival of New Opcodes</w:t>
      </w:r>
    </w:p>
    <w:p w14:paraId="45D6F221" w14:textId="77777777" w:rsidR="0057287C" w:rsidRPr="0057287C" w:rsidRDefault="0057287C" w:rsidP="00710D3E">
      <w:pPr>
        <w:bidi w:val="0"/>
      </w:pPr>
      <w:r>
        <w:t xml:space="preserve">The following waveform shows the arrival of new opcodes from the UART to the Symbol Generator block, and </w:t>
      </w:r>
      <w:r w:rsidR="00710D3E">
        <w:t>its</w:t>
      </w:r>
      <w:r>
        <w:t xml:space="preserve"> influence on the Symbol Generator's RAM</w:t>
      </w:r>
      <w:r w:rsidR="00710D3E">
        <w:t>:</w:t>
      </w:r>
    </w:p>
    <w:p w14:paraId="45D6F222" w14:textId="58AE9DE7" w:rsidR="002545CB" w:rsidRDefault="00A92B1F" w:rsidP="002545CB">
      <w:pPr>
        <w:bidi w:val="0"/>
      </w:pPr>
      <w:r>
        <w:rPr>
          <w:noProof/>
        </w:rPr>
        <mc:AlternateContent>
          <mc:Choice Requires="wps">
            <w:drawing>
              <wp:anchor distT="0" distB="0" distL="114300" distR="114300" simplePos="0" relativeHeight="251724800" behindDoc="0" locked="0" layoutInCell="1" allowOverlap="1" wp14:anchorId="45D6F3FE" wp14:editId="15AAE8B8">
                <wp:simplePos x="0" y="0"/>
                <wp:positionH relativeFrom="column">
                  <wp:posOffset>-441960</wp:posOffset>
                </wp:positionH>
                <wp:positionV relativeFrom="paragraph">
                  <wp:posOffset>2632710</wp:posOffset>
                </wp:positionV>
                <wp:extent cx="6356985" cy="266700"/>
                <wp:effectExtent l="0" t="4445" r="0" b="0"/>
                <wp:wrapTight wrapText="bothSides">
                  <wp:wrapPolygon edited="0">
                    <wp:start x="-32" y="0"/>
                    <wp:lineTo x="-32" y="20829"/>
                    <wp:lineTo x="21600" y="20829"/>
                    <wp:lineTo x="21600" y="0"/>
                    <wp:lineTo x="-32" y="0"/>
                  </wp:wrapPolygon>
                </wp:wrapTight>
                <wp:docPr id="68"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98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0" w14:textId="77777777" w:rsidR="00296552" w:rsidRDefault="00296552" w:rsidP="00710D3E">
                            <w:pPr>
                              <w:pStyle w:val="a7"/>
                              <w:bidi w:val="0"/>
                              <w:rPr>
                                <w:noProof/>
                              </w:rPr>
                            </w:pPr>
                            <w:bookmarkStart w:id="169" w:name="_Toc353555317"/>
                            <w:r>
                              <w:t xml:space="preserve">Figure </w:t>
                            </w:r>
                            <w:r w:rsidR="00A92B1F">
                              <w:fldChar w:fldCharType="begin"/>
                            </w:r>
                            <w:r w:rsidR="00A92B1F">
                              <w:instrText xml:space="preserve"> SEQ Figure \* ARABIC </w:instrText>
                            </w:r>
                            <w:r w:rsidR="00A92B1F">
                              <w:fldChar w:fldCharType="separate"/>
                            </w:r>
                            <w:r>
                              <w:rPr>
                                <w:noProof/>
                              </w:rPr>
                              <w:t>41</w:t>
                            </w:r>
                            <w:r w:rsidR="00A92B1F">
                              <w:rPr>
                                <w:noProof/>
                              </w:rPr>
                              <w:fldChar w:fldCharType="end"/>
                            </w:r>
                            <w:r>
                              <w:rPr>
                                <w:noProof/>
                              </w:rPr>
                              <w:t xml:space="preserve"> - </w:t>
                            </w:r>
                            <w:r w:rsidRPr="00C81359">
                              <w:rPr>
                                <w:noProof/>
                              </w:rPr>
                              <w:t>Arrival of New Opcodes</w:t>
                            </w:r>
                            <w:bookmarkEnd w:id="169"/>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4" o:spid="_x0000_s1897" type="#_x0000_t202" style="position:absolute;margin-left:-34.8pt;margin-top:207.3pt;width:500.55pt;height:2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" stroked="f">
                <v:textbox style="mso-fit-shape-to-text:t" inset="0,0,0,0">
                  <w:txbxContent>
                    <w:p w14:paraId="45D6F460" w14:textId="77777777" w:rsidR="00296552" w:rsidRDefault="00296552" w:rsidP="00710D3E">
                      <w:pPr>
                        <w:pStyle w:val="a7"/>
                        <w:bidi w:val="0"/>
                        <w:rPr>
                          <w:noProof/>
                        </w:rPr>
                      </w:pPr>
                      <w:bookmarkStart w:id="170" w:name="_Toc353555317"/>
                      <w:r>
                        <w:t xml:space="preserve">Figure </w:t>
                      </w:r>
                      <w:r w:rsidR="00A92B1F">
                        <w:fldChar w:fldCharType="begin"/>
                      </w:r>
                      <w:r w:rsidR="00A92B1F">
                        <w:instrText xml:space="preserve"> SEQ Figure \* ARABIC </w:instrText>
                      </w:r>
                      <w:r w:rsidR="00A92B1F">
                        <w:fldChar w:fldCharType="separate"/>
                      </w:r>
                      <w:r>
                        <w:rPr>
                          <w:noProof/>
                        </w:rPr>
                        <w:t>41</w:t>
                      </w:r>
                      <w:r w:rsidR="00A92B1F">
                        <w:rPr>
                          <w:noProof/>
                        </w:rPr>
                        <w:fldChar w:fldCharType="end"/>
                      </w:r>
                      <w:r>
                        <w:rPr>
                          <w:noProof/>
                        </w:rPr>
                        <w:t xml:space="preserve"> - </w:t>
                      </w:r>
                      <w:r w:rsidRPr="00C81359">
                        <w:rPr>
                          <w:noProof/>
                        </w:rPr>
                        <w:t>Arrival of New Opcodes</w:t>
                      </w:r>
                      <w:bookmarkEnd w:id="170"/>
                    </w:p>
                  </w:txbxContent>
                </v:textbox>
                <w10:wrap type="tight"/>
              </v:shape>
            </w:pict>
          </mc:Fallback>
        </mc:AlternateContent>
      </w:r>
      <w:r w:rsidR="0057287C">
        <w:rPr>
          <w:noProof/>
        </w:rPr>
        <w:drawing>
          <wp:anchor distT="0" distB="0" distL="114300" distR="114300" simplePos="0" relativeHeight="251722752" behindDoc="1" locked="0" layoutInCell="1" allowOverlap="1" wp14:anchorId="45D6F3FF" wp14:editId="45D6F400">
            <wp:simplePos x="0" y="0"/>
            <wp:positionH relativeFrom="column">
              <wp:posOffset>-441960</wp:posOffset>
            </wp:positionH>
            <wp:positionV relativeFrom="paragraph">
              <wp:posOffset>278765</wp:posOffset>
            </wp:positionV>
            <wp:extent cx="6356985" cy="2296795"/>
            <wp:effectExtent l="0" t="0" r="0" b="0"/>
            <wp:wrapTight wrapText="bothSides">
              <wp:wrapPolygon edited="0">
                <wp:start x="0" y="0"/>
                <wp:lineTo x="0" y="21498"/>
                <wp:lineTo x="21555" y="21498"/>
                <wp:lineTo x="21555"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6356985" cy="2296795"/>
                    </a:xfrm>
                    <a:prstGeom prst="rect">
                      <a:avLst/>
                    </a:prstGeom>
                  </pic:spPr>
                </pic:pic>
              </a:graphicData>
            </a:graphic>
          </wp:anchor>
        </w:drawing>
      </w:r>
    </w:p>
    <w:p w14:paraId="45D6F223" w14:textId="77777777" w:rsidR="00A2101B" w:rsidRDefault="00710D3E" w:rsidP="00710D3E">
      <w:pPr>
        <w:pStyle w:val="4"/>
        <w:bidi w:val="0"/>
      </w:pPr>
      <w:r>
        <w:lastRenderedPageBreak/>
        <w:t>Function of Symbol Generator</w:t>
      </w:r>
    </w:p>
    <w:p w14:paraId="45D6F224" w14:textId="3FA1CA96" w:rsidR="00710D3E" w:rsidRPr="00710D3E" w:rsidRDefault="00A92B1F" w:rsidP="00710D3E">
      <w:pPr>
        <w:bidi w:val="0"/>
      </w:pPr>
      <w:r>
        <w:rPr>
          <w:noProof/>
        </w:rPr>
        <mc:AlternateContent>
          <mc:Choice Requires="wps">
            <w:drawing>
              <wp:anchor distT="0" distB="0" distL="114300" distR="114300" simplePos="0" relativeHeight="251727872" behindDoc="0" locked="0" layoutInCell="1" allowOverlap="1" wp14:anchorId="45D6F401" wp14:editId="6F94EF00">
                <wp:simplePos x="0" y="0"/>
                <wp:positionH relativeFrom="column">
                  <wp:posOffset>-811530</wp:posOffset>
                </wp:positionH>
                <wp:positionV relativeFrom="paragraph">
                  <wp:posOffset>2186940</wp:posOffset>
                </wp:positionV>
                <wp:extent cx="6958330" cy="266700"/>
                <wp:effectExtent l="0" t="0" r="0" b="2540"/>
                <wp:wrapTight wrapText="bothSides">
                  <wp:wrapPolygon edited="0">
                    <wp:start x="-30" y="0"/>
                    <wp:lineTo x="-30" y="20829"/>
                    <wp:lineTo x="21600" y="20829"/>
                    <wp:lineTo x="21600" y="0"/>
                    <wp:lineTo x="-30" y="0"/>
                  </wp:wrapPolygon>
                </wp:wrapTight>
                <wp:docPr id="67"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833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1" w14:textId="77777777" w:rsidR="00296552" w:rsidRDefault="00296552" w:rsidP="00710D3E">
                            <w:pPr>
                              <w:pStyle w:val="a7"/>
                              <w:bidi w:val="0"/>
                              <w:rPr>
                                <w:noProof/>
                              </w:rPr>
                            </w:pPr>
                            <w:bookmarkStart w:id="171" w:name="_Toc353555318"/>
                            <w:r>
                              <w:t xml:space="preserve">Figure </w:t>
                            </w:r>
                            <w:r w:rsidR="00A92B1F">
                              <w:fldChar w:fldCharType="begin"/>
                            </w:r>
                            <w:r w:rsidR="00A92B1F">
                              <w:instrText xml:space="preserve"> SEQ Figure \* ARABIC </w:instrText>
                            </w:r>
                            <w:r w:rsidR="00A92B1F">
                              <w:fldChar w:fldCharType="separate"/>
                            </w:r>
                            <w:r>
                              <w:rPr>
                                <w:noProof/>
                              </w:rPr>
                              <w:t>42</w:t>
                            </w:r>
                            <w:r w:rsidR="00A92B1F">
                              <w:rPr>
                                <w:noProof/>
                              </w:rPr>
                              <w:fldChar w:fldCharType="end"/>
                            </w:r>
                            <w:r>
                              <w:t xml:space="preserve"> - Manager Block function</w:t>
                            </w:r>
                            <w:bookmarkEnd w:id="171"/>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5" o:spid="_x0000_s1898" type="#_x0000_t202" style="position:absolute;margin-left:-63.9pt;margin-top:172.2pt;width:547.9pt;height:21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" stroked="f">
                <v:textbox style="mso-fit-shape-to-text:t" inset="0,0,0,0">
                  <w:txbxContent>
                    <w:p w14:paraId="45D6F461" w14:textId="77777777" w:rsidR="00296552" w:rsidRDefault="00296552" w:rsidP="00710D3E">
                      <w:pPr>
                        <w:pStyle w:val="a7"/>
                        <w:bidi w:val="0"/>
                        <w:rPr>
                          <w:noProof/>
                        </w:rPr>
                      </w:pPr>
                      <w:bookmarkStart w:id="172" w:name="_Toc353555318"/>
                      <w:r>
                        <w:t xml:space="preserve">Figure </w:t>
                      </w:r>
                      <w:r w:rsidR="00A92B1F">
                        <w:fldChar w:fldCharType="begin"/>
                      </w:r>
                      <w:r w:rsidR="00A92B1F">
                        <w:instrText xml:space="preserve"> SEQ Figure \* ARABIC </w:instrText>
                      </w:r>
                      <w:r w:rsidR="00A92B1F">
                        <w:fldChar w:fldCharType="separate"/>
                      </w:r>
                      <w:r>
                        <w:rPr>
                          <w:noProof/>
                        </w:rPr>
                        <w:t>42</w:t>
                      </w:r>
                      <w:r w:rsidR="00A92B1F">
                        <w:rPr>
                          <w:noProof/>
                        </w:rPr>
                        <w:fldChar w:fldCharType="end"/>
                      </w:r>
                      <w:r>
                        <w:t xml:space="preserve"> - Manager Block function</w:t>
                      </w:r>
                      <w:bookmarkEnd w:id="172"/>
                    </w:p>
                  </w:txbxContent>
                </v:textbox>
                <w10:wrap type="tight"/>
              </v:shape>
            </w:pict>
          </mc:Fallback>
        </mc:AlternateContent>
      </w:r>
      <w:r w:rsidR="00710D3E">
        <w:rPr>
          <w:noProof/>
        </w:rPr>
        <w:drawing>
          <wp:anchor distT="0" distB="0" distL="114300" distR="114300" simplePos="0" relativeHeight="251725824" behindDoc="1" locked="0" layoutInCell="1" allowOverlap="1" wp14:anchorId="45D6F402" wp14:editId="45D6F403">
            <wp:simplePos x="0" y="0"/>
            <wp:positionH relativeFrom="column">
              <wp:posOffset>-811530</wp:posOffset>
            </wp:positionH>
            <wp:positionV relativeFrom="paragraph">
              <wp:posOffset>703580</wp:posOffset>
            </wp:positionV>
            <wp:extent cx="6958330" cy="1426210"/>
            <wp:effectExtent l="0" t="0" r="0" b="0"/>
            <wp:wrapTight wrapText="bothSides">
              <wp:wrapPolygon edited="0">
                <wp:start x="0" y="0"/>
                <wp:lineTo x="0" y="21350"/>
                <wp:lineTo x="21525" y="21350"/>
                <wp:lineTo x="21525"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6958330" cy="1426210"/>
                    </a:xfrm>
                    <a:prstGeom prst="rect">
                      <a:avLst/>
                    </a:prstGeom>
                  </pic:spPr>
                </pic:pic>
              </a:graphicData>
            </a:graphic>
          </wp:anchor>
        </w:drawing>
      </w:r>
      <w:r w:rsidR="00710D3E">
        <w:t>The following waveform shows the functioning of the Manager block inside the Symbol Generator. The counters represent the state in the FSM, row inside the frame, row inside symbol and column inside symbol.</w:t>
      </w:r>
    </w:p>
    <w:p w14:paraId="45D6F225" w14:textId="7824D107" w:rsidR="0057287C" w:rsidRDefault="00A92B1F" w:rsidP="00710D3E">
      <w:pPr>
        <w:bidi w:val="0"/>
      </w:pPr>
      <w:r>
        <w:rPr>
          <w:noProof/>
        </w:rPr>
        <mc:AlternateContent>
          <mc:Choice Requires="wps">
            <w:drawing>
              <wp:anchor distT="0" distB="0" distL="114300" distR="114300" simplePos="0" relativeHeight="251730944" behindDoc="0" locked="0" layoutInCell="1" allowOverlap="1" wp14:anchorId="45D6F404" wp14:editId="462AEF22">
                <wp:simplePos x="0" y="0"/>
                <wp:positionH relativeFrom="column">
                  <wp:posOffset>-952500</wp:posOffset>
                </wp:positionH>
                <wp:positionV relativeFrom="paragraph">
                  <wp:posOffset>2557780</wp:posOffset>
                </wp:positionV>
                <wp:extent cx="7246620" cy="266700"/>
                <wp:effectExtent l="0" t="635" r="1905" b="0"/>
                <wp:wrapTight wrapText="bothSides">
                  <wp:wrapPolygon edited="0">
                    <wp:start x="-28" y="0"/>
                    <wp:lineTo x="-28" y="20829"/>
                    <wp:lineTo x="21600" y="20829"/>
                    <wp:lineTo x="21600" y="0"/>
                    <wp:lineTo x="-28" y="0"/>
                  </wp:wrapPolygon>
                </wp:wrapTight>
                <wp:docPr id="66"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662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2" w14:textId="77777777" w:rsidR="00296552" w:rsidRDefault="00296552" w:rsidP="0006322E">
                            <w:pPr>
                              <w:pStyle w:val="a7"/>
                              <w:bidi w:val="0"/>
                              <w:rPr>
                                <w:noProof/>
                              </w:rPr>
                            </w:pPr>
                            <w:bookmarkStart w:id="173" w:name="_Toc353555319"/>
                            <w:r>
                              <w:t xml:space="preserve">Figure </w:t>
                            </w:r>
                            <w:r>
                              <w:rPr>
                                <w:noProof/>
                              </w:rPr>
                              <w:fldChar w:fldCharType="begin"/>
                            </w:r>
                            <w:r>
                              <w:rPr>
                                <w:noProof/>
                              </w:rPr>
                              <w:instrText xml:space="preserve"> SEQ Figure \* ARABIC </w:instrText>
                            </w:r>
                            <w:r>
                              <w:rPr>
                                <w:noProof/>
                              </w:rPr>
                              <w:fldChar w:fldCharType="separate"/>
                            </w:r>
                            <w:r>
                              <w:rPr>
                                <w:noProof/>
                              </w:rPr>
                              <w:t>43</w:t>
                            </w:r>
                            <w:r>
                              <w:rPr>
                                <w:noProof/>
                              </w:rPr>
                              <w:fldChar w:fldCharType="end"/>
                            </w:r>
                            <w:r>
                              <w:rPr>
                                <w:noProof/>
                              </w:rPr>
                              <w:t xml:space="preserve"> - SG reads from SDRAM</w:t>
                            </w:r>
                            <w:bookmarkEnd w:id="173"/>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6" o:spid="_x0000_s1899" type="#_x0000_t202" style="position:absolute;margin-left:-75pt;margin-top:201.4pt;width:570.6pt;height:21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" stroked="f">
                <v:textbox style="mso-fit-shape-to-text:t" inset="0,0,0,0">
                  <w:txbxContent>
                    <w:p w14:paraId="45D6F462" w14:textId="77777777" w:rsidR="00296552" w:rsidRDefault="00296552" w:rsidP="0006322E">
                      <w:pPr>
                        <w:pStyle w:val="a7"/>
                        <w:bidi w:val="0"/>
                        <w:rPr>
                          <w:noProof/>
                        </w:rPr>
                      </w:pPr>
                      <w:bookmarkStart w:id="174" w:name="_Toc353555319"/>
                      <w:r>
                        <w:t xml:space="preserve">Figure </w:t>
                      </w:r>
                      <w:r>
                        <w:rPr>
                          <w:noProof/>
                        </w:rPr>
                        <w:fldChar w:fldCharType="begin"/>
                      </w:r>
                      <w:r>
                        <w:rPr>
                          <w:noProof/>
                        </w:rPr>
                        <w:instrText xml:space="preserve"> SEQ Figure \* ARABIC </w:instrText>
                      </w:r>
                      <w:r>
                        <w:rPr>
                          <w:noProof/>
                        </w:rPr>
                        <w:fldChar w:fldCharType="separate"/>
                      </w:r>
                      <w:r>
                        <w:rPr>
                          <w:noProof/>
                        </w:rPr>
                        <w:t>43</w:t>
                      </w:r>
                      <w:r>
                        <w:rPr>
                          <w:noProof/>
                        </w:rPr>
                        <w:fldChar w:fldCharType="end"/>
                      </w:r>
                      <w:r>
                        <w:rPr>
                          <w:noProof/>
                        </w:rPr>
                        <w:t xml:space="preserve"> - SG reads from SDRAM</w:t>
                      </w:r>
                      <w:bookmarkEnd w:id="174"/>
                    </w:p>
                  </w:txbxContent>
                </v:textbox>
                <w10:wrap type="tight"/>
              </v:shape>
            </w:pict>
          </mc:Fallback>
        </mc:AlternateContent>
      </w:r>
      <w:r w:rsidR="0006322E">
        <w:rPr>
          <w:noProof/>
        </w:rPr>
        <w:drawing>
          <wp:anchor distT="0" distB="0" distL="114300" distR="114300" simplePos="0" relativeHeight="251728896" behindDoc="1" locked="0" layoutInCell="1" allowOverlap="1" wp14:anchorId="45D6F405" wp14:editId="45D6F406">
            <wp:simplePos x="0" y="0"/>
            <wp:positionH relativeFrom="column">
              <wp:posOffset>-952500</wp:posOffset>
            </wp:positionH>
            <wp:positionV relativeFrom="paragraph">
              <wp:posOffset>519430</wp:posOffset>
            </wp:positionV>
            <wp:extent cx="7246620" cy="1985010"/>
            <wp:effectExtent l="0" t="0" r="0" b="0"/>
            <wp:wrapTight wrapText="bothSides">
              <wp:wrapPolygon edited="0">
                <wp:start x="0" y="0"/>
                <wp:lineTo x="0" y="21351"/>
                <wp:lineTo x="21521" y="21351"/>
                <wp:lineTo x="21521"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7246620" cy="1985010"/>
                    </a:xfrm>
                    <a:prstGeom prst="rect">
                      <a:avLst/>
                    </a:prstGeom>
                  </pic:spPr>
                </pic:pic>
              </a:graphicData>
            </a:graphic>
          </wp:anchor>
        </w:drawing>
      </w:r>
      <w:r w:rsidR="00710D3E">
        <w:t>The following waveform shows read requests from the SDRAM that the Manager block initiates and the SDRAM's response with data:</w:t>
      </w:r>
    </w:p>
    <w:p w14:paraId="45D6F226" w14:textId="77777777" w:rsidR="0006322E" w:rsidRDefault="0006322E" w:rsidP="0006322E">
      <w:pPr>
        <w:bidi w:val="0"/>
      </w:pPr>
    </w:p>
    <w:p w14:paraId="45D6F227" w14:textId="77777777" w:rsidR="0006322E" w:rsidRDefault="0006322E" w:rsidP="0006322E">
      <w:pPr>
        <w:pStyle w:val="4"/>
        <w:bidi w:val="0"/>
      </w:pPr>
      <w:r>
        <w:t>VESA Output</w:t>
      </w:r>
    </w:p>
    <w:p w14:paraId="45D6F228" w14:textId="3EEEFFAD" w:rsidR="0057287C" w:rsidRDefault="00A92B1F" w:rsidP="0057287C">
      <w:pPr>
        <w:bidi w:val="0"/>
      </w:pPr>
      <w:r>
        <w:rPr>
          <w:noProof/>
        </w:rPr>
        <mc:AlternateContent>
          <mc:Choice Requires="wps">
            <w:drawing>
              <wp:anchor distT="0" distB="0" distL="114300" distR="114300" simplePos="0" relativeHeight="251734016" behindDoc="0" locked="0" layoutInCell="1" allowOverlap="1" wp14:anchorId="45D6F407" wp14:editId="06B73EC0">
                <wp:simplePos x="0" y="0"/>
                <wp:positionH relativeFrom="column">
                  <wp:posOffset>-877570</wp:posOffset>
                </wp:positionH>
                <wp:positionV relativeFrom="paragraph">
                  <wp:posOffset>1975485</wp:posOffset>
                </wp:positionV>
                <wp:extent cx="7096760" cy="266700"/>
                <wp:effectExtent l="0" t="0" r="635" b="0"/>
                <wp:wrapTight wrapText="bothSides">
                  <wp:wrapPolygon edited="0">
                    <wp:start x="-29" y="0"/>
                    <wp:lineTo x="-29" y="20983"/>
                    <wp:lineTo x="21600" y="20983"/>
                    <wp:lineTo x="21600" y="0"/>
                    <wp:lineTo x="-29" y="0"/>
                  </wp:wrapPolygon>
                </wp:wrapTight>
                <wp:docPr id="65"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967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3" w14:textId="77777777" w:rsidR="00296552" w:rsidRDefault="00296552" w:rsidP="00F30351">
                            <w:pPr>
                              <w:pStyle w:val="a7"/>
                              <w:bidi w:val="0"/>
                              <w:rPr>
                                <w:noProof/>
                              </w:rPr>
                            </w:pPr>
                            <w:bookmarkStart w:id="175" w:name="_Toc353555320"/>
                            <w:r>
                              <w:t xml:space="preserve">Figure </w:t>
                            </w:r>
                            <w:r w:rsidR="00A92B1F">
                              <w:fldChar w:fldCharType="begin"/>
                            </w:r>
                            <w:r w:rsidR="00A92B1F">
                              <w:instrText xml:space="preserve"> SEQ Figure \* ARABIC </w:instrText>
                            </w:r>
                            <w:r w:rsidR="00A92B1F">
                              <w:fldChar w:fldCharType="separate"/>
                            </w:r>
                            <w:r>
                              <w:rPr>
                                <w:noProof/>
                              </w:rPr>
                              <w:t>44</w:t>
                            </w:r>
                            <w:r w:rsidR="00A92B1F">
                              <w:rPr>
                                <w:noProof/>
                              </w:rPr>
                              <w:fldChar w:fldCharType="end"/>
                            </w:r>
                            <w:r>
                              <w:rPr>
                                <w:noProof/>
                              </w:rPr>
                              <w:t xml:space="preserve"> - VESA Output</w:t>
                            </w:r>
                            <w:bookmarkEnd w:id="175"/>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7" o:spid="_x0000_s1900" type="#_x0000_t202" style="position:absolute;margin-left:-69.1pt;margin-top:155.55pt;width:558.8pt;height:21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" stroked="f">
                <v:textbox style="mso-fit-shape-to-text:t" inset="0,0,0,0">
                  <w:txbxContent>
                    <w:p w14:paraId="45D6F463" w14:textId="77777777" w:rsidR="00296552" w:rsidRDefault="00296552" w:rsidP="00F30351">
                      <w:pPr>
                        <w:pStyle w:val="a7"/>
                        <w:bidi w:val="0"/>
                        <w:rPr>
                          <w:noProof/>
                        </w:rPr>
                      </w:pPr>
                      <w:bookmarkStart w:id="176" w:name="_Toc353555320"/>
                      <w:r>
                        <w:t xml:space="preserve">Figure </w:t>
                      </w:r>
                      <w:r w:rsidR="00A92B1F">
                        <w:fldChar w:fldCharType="begin"/>
                      </w:r>
                      <w:r w:rsidR="00A92B1F">
                        <w:instrText xml:space="preserve"> SEQ Figure \* ARABIC </w:instrText>
                      </w:r>
                      <w:r w:rsidR="00A92B1F">
                        <w:fldChar w:fldCharType="separate"/>
                      </w:r>
                      <w:r>
                        <w:rPr>
                          <w:noProof/>
                        </w:rPr>
                        <w:t>44</w:t>
                      </w:r>
                      <w:r w:rsidR="00A92B1F">
                        <w:rPr>
                          <w:noProof/>
                        </w:rPr>
                        <w:fldChar w:fldCharType="end"/>
                      </w:r>
                      <w:r>
                        <w:rPr>
                          <w:noProof/>
                        </w:rPr>
                        <w:t xml:space="preserve"> - VESA Output</w:t>
                      </w:r>
                      <w:bookmarkEnd w:id="176"/>
                    </w:p>
                  </w:txbxContent>
                </v:textbox>
                <w10:wrap type="tight"/>
              </v:shape>
            </w:pict>
          </mc:Fallback>
        </mc:AlternateContent>
      </w:r>
      <w:r w:rsidR="0006322E">
        <w:rPr>
          <w:noProof/>
        </w:rPr>
        <w:drawing>
          <wp:anchor distT="0" distB="0" distL="114300" distR="114300" simplePos="0" relativeHeight="251731968" behindDoc="1" locked="0" layoutInCell="1" allowOverlap="1" wp14:anchorId="45D6F408" wp14:editId="45D6F409">
            <wp:simplePos x="0" y="0"/>
            <wp:positionH relativeFrom="column">
              <wp:posOffset>-877570</wp:posOffset>
            </wp:positionH>
            <wp:positionV relativeFrom="paragraph">
              <wp:posOffset>325120</wp:posOffset>
            </wp:positionV>
            <wp:extent cx="7096760" cy="1596390"/>
            <wp:effectExtent l="0" t="0" r="0" b="0"/>
            <wp:wrapTight wrapText="bothSides">
              <wp:wrapPolygon edited="0">
                <wp:start x="0" y="0"/>
                <wp:lineTo x="0" y="21394"/>
                <wp:lineTo x="21569" y="21394"/>
                <wp:lineTo x="21569"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7096760" cy="1596390"/>
                    </a:xfrm>
                    <a:prstGeom prst="rect">
                      <a:avLst/>
                    </a:prstGeom>
                  </pic:spPr>
                </pic:pic>
              </a:graphicData>
            </a:graphic>
          </wp:anchor>
        </w:drawing>
      </w:r>
      <w:r w:rsidR="0006322E">
        <w:t>The Following waveform shows the VESA control signals and data to the display:</w:t>
      </w:r>
    </w:p>
    <w:p w14:paraId="45D6F229" w14:textId="77777777" w:rsidR="0006322E" w:rsidRDefault="0006322E" w:rsidP="0006322E">
      <w:pPr>
        <w:bidi w:val="0"/>
      </w:pPr>
    </w:p>
    <w:p w14:paraId="45D6F22A" w14:textId="1E84EDA0" w:rsidR="0006322E" w:rsidRDefault="00A92B1F" w:rsidP="0006322E">
      <w:pPr>
        <w:bidi w:val="0"/>
      </w:pPr>
      <w:r>
        <w:rPr>
          <w:noProof/>
        </w:rPr>
        <w:lastRenderedPageBreak/>
        <mc:AlternateContent>
          <mc:Choice Requires="wps">
            <w:drawing>
              <wp:anchor distT="0" distB="0" distL="114300" distR="114300" simplePos="0" relativeHeight="251737088" behindDoc="0" locked="0" layoutInCell="1" allowOverlap="1" wp14:anchorId="45D6F40A" wp14:editId="655239EC">
                <wp:simplePos x="0" y="0"/>
                <wp:positionH relativeFrom="column">
                  <wp:posOffset>9525</wp:posOffset>
                </wp:positionH>
                <wp:positionV relativeFrom="paragraph">
                  <wp:posOffset>3663315</wp:posOffset>
                </wp:positionV>
                <wp:extent cx="4382135" cy="266700"/>
                <wp:effectExtent l="0" t="0" r="0" b="635"/>
                <wp:wrapTight wrapText="bothSides">
                  <wp:wrapPolygon edited="0">
                    <wp:start x="-47" y="0"/>
                    <wp:lineTo x="-47" y="20829"/>
                    <wp:lineTo x="21600" y="20829"/>
                    <wp:lineTo x="21600" y="0"/>
                    <wp:lineTo x="-47" y="0"/>
                  </wp:wrapPolygon>
                </wp:wrapTight>
                <wp:docPr id="64"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21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4" w14:textId="77777777" w:rsidR="00296552" w:rsidRDefault="00296552" w:rsidP="00F30351">
                            <w:pPr>
                              <w:pStyle w:val="a7"/>
                              <w:bidi w:val="0"/>
                              <w:rPr>
                                <w:noProof/>
                              </w:rPr>
                            </w:pPr>
                            <w:bookmarkStart w:id="177" w:name="_Toc353555321"/>
                            <w:r>
                              <w:t xml:space="preserve">Figure </w:t>
                            </w:r>
                            <w:r w:rsidR="00A92B1F">
                              <w:fldChar w:fldCharType="begin"/>
                            </w:r>
                            <w:r w:rsidR="00A92B1F">
                              <w:instrText xml:space="preserve"> SEQ Figure \* ARABIC </w:instrText>
                            </w:r>
                            <w:r w:rsidR="00A92B1F">
                              <w:fldChar w:fldCharType="separate"/>
                            </w:r>
                            <w:r>
                              <w:rPr>
                                <w:noProof/>
                              </w:rPr>
                              <w:t>45</w:t>
                            </w:r>
                            <w:r w:rsidR="00A92B1F">
                              <w:rPr>
                                <w:noProof/>
                              </w:rPr>
                              <w:fldChar w:fldCharType="end"/>
                            </w:r>
                            <w:r>
                              <w:rPr>
                                <w:noProof/>
                              </w:rPr>
                              <w:t xml:space="preserve"> - Output Image</w:t>
                            </w:r>
                            <w:bookmarkEnd w:id="177"/>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8" o:spid="_x0000_s1901" type="#_x0000_t202" style="position:absolute;margin-left:.75pt;margin-top:288.45pt;width:345.05pt;height:2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" stroked="f">
                <v:textbox style="mso-fit-shape-to-text:t" inset="0,0,0,0">
                  <w:txbxContent>
                    <w:p w14:paraId="45D6F464" w14:textId="77777777" w:rsidR="00296552" w:rsidRDefault="00296552" w:rsidP="00F30351">
                      <w:pPr>
                        <w:pStyle w:val="a7"/>
                        <w:bidi w:val="0"/>
                        <w:rPr>
                          <w:noProof/>
                        </w:rPr>
                      </w:pPr>
                      <w:bookmarkStart w:id="178" w:name="_Toc353555321"/>
                      <w:r>
                        <w:t xml:space="preserve">Figure </w:t>
                      </w:r>
                      <w:r w:rsidR="00A92B1F">
                        <w:fldChar w:fldCharType="begin"/>
                      </w:r>
                      <w:r w:rsidR="00A92B1F">
                        <w:instrText xml:space="preserve"> SEQ Figure \* ARABIC </w:instrText>
                      </w:r>
                      <w:r w:rsidR="00A92B1F">
                        <w:fldChar w:fldCharType="separate"/>
                      </w:r>
                      <w:r>
                        <w:rPr>
                          <w:noProof/>
                        </w:rPr>
                        <w:t>45</w:t>
                      </w:r>
                      <w:r w:rsidR="00A92B1F">
                        <w:rPr>
                          <w:noProof/>
                        </w:rPr>
                        <w:fldChar w:fldCharType="end"/>
                      </w:r>
                      <w:r>
                        <w:rPr>
                          <w:noProof/>
                        </w:rPr>
                        <w:t xml:space="preserve"> - Output Image</w:t>
                      </w:r>
                      <w:bookmarkEnd w:id="178"/>
                    </w:p>
                  </w:txbxContent>
                </v:textbox>
                <w10:wrap type="tight"/>
              </v:shape>
            </w:pict>
          </mc:Fallback>
        </mc:AlternateContent>
      </w:r>
      <w:r w:rsidR="00F30351">
        <w:rPr>
          <w:noProof/>
        </w:rPr>
        <w:drawing>
          <wp:anchor distT="0" distB="0" distL="114300" distR="114300" simplePos="0" relativeHeight="251735040" behindDoc="1" locked="0" layoutInCell="1" allowOverlap="1" wp14:anchorId="45D6F40B" wp14:editId="45D6F40C">
            <wp:simplePos x="0" y="0"/>
            <wp:positionH relativeFrom="column">
              <wp:posOffset>9525</wp:posOffset>
            </wp:positionH>
            <wp:positionV relativeFrom="paragraph">
              <wp:posOffset>324485</wp:posOffset>
            </wp:positionV>
            <wp:extent cx="4382135" cy="3281680"/>
            <wp:effectExtent l="0" t="0" r="0" b="0"/>
            <wp:wrapTight wrapText="bothSides">
              <wp:wrapPolygon edited="0">
                <wp:start x="0" y="0"/>
                <wp:lineTo x="0" y="21441"/>
                <wp:lineTo x="21503" y="21441"/>
                <wp:lineTo x="21503" y="0"/>
                <wp:lineTo x="0" y="0"/>
              </wp:wrapPolygon>
            </wp:wrapTight>
            <wp:docPr id="41" name="Picture 41" descr="H:\Project\SG_Project\test_files\test_0\output\out_img_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Project\SG_Project\test_files\test_0\output\out_img_5.bmp"/>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382135" cy="3281680"/>
                    </a:xfrm>
                    <a:prstGeom prst="rect">
                      <a:avLst/>
                    </a:prstGeom>
                    <a:noFill/>
                    <a:ln>
                      <a:noFill/>
                    </a:ln>
                  </pic:spPr>
                </pic:pic>
              </a:graphicData>
            </a:graphic>
          </wp:anchor>
        </w:drawing>
      </w:r>
      <w:r w:rsidR="0006322E">
        <w:t xml:space="preserve">The VESA pattern </w:t>
      </w:r>
      <w:r w:rsidR="00F30351">
        <w:t xml:space="preserve">in the waveform </w:t>
      </w:r>
      <w:r w:rsidR="0006322E">
        <w:t>above gives the following result image:</w:t>
      </w:r>
    </w:p>
    <w:p w14:paraId="45D6F22B" w14:textId="77777777" w:rsidR="0006322E" w:rsidRDefault="0006322E" w:rsidP="0006322E">
      <w:pPr>
        <w:bidi w:val="0"/>
      </w:pPr>
    </w:p>
    <w:p w14:paraId="45D6F22C" w14:textId="77777777" w:rsidR="00710D3E" w:rsidRDefault="00710D3E" w:rsidP="0057287C">
      <w:pPr>
        <w:bidi w:val="0"/>
      </w:pPr>
    </w:p>
    <w:p w14:paraId="45D6F22D" w14:textId="77777777" w:rsidR="00710D3E" w:rsidRDefault="00710D3E" w:rsidP="00710D3E">
      <w:pPr>
        <w:bidi w:val="0"/>
      </w:pPr>
    </w:p>
    <w:p w14:paraId="45D6F22E" w14:textId="77777777" w:rsidR="00710D3E" w:rsidRDefault="00710D3E" w:rsidP="00710D3E">
      <w:pPr>
        <w:bidi w:val="0"/>
      </w:pPr>
    </w:p>
    <w:p w14:paraId="45D6F22F" w14:textId="77777777" w:rsidR="00710D3E" w:rsidRDefault="00710D3E" w:rsidP="00710D3E">
      <w:pPr>
        <w:bidi w:val="0"/>
      </w:pPr>
    </w:p>
    <w:p w14:paraId="45D6F230" w14:textId="77777777" w:rsidR="00710D3E" w:rsidRDefault="00710D3E" w:rsidP="00710D3E">
      <w:pPr>
        <w:bidi w:val="0"/>
      </w:pPr>
    </w:p>
    <w:p w14:paraId="45D6F231" w14:textId="77777777" w:rsidR="00710D3E" w:rsidRDefault="00710D3E" w:rsidP="00710D3E">
      <w:pPr>
        <w:bidi w:val="0"/>
      </w:pPr>
    </w:p>
    <w:p w14:paraId="45D6F232" w14:textId="77777777" w:rsidR="00710D3E" w:rsidRDefault="00710D3E" w:rsidP="00710D3E">
      <w:pPr>
        <w:bidi w:val="0"/>
      </w:pPr>
    </w:p>
    <w:p w14:paraId="45D6F233" w14:textId="77777777" w:rsidR="00281DBD" w:rsidRPr="00C618C2" w:rsidRDefault="00281DBD" w:rsidP="00710D3E">
      <w:pPr>
        <w:bidi w:val="0"/>
        <w:rPr>
          <w:rFonts w:eastAsiaTheme="majorEastAsia"/>
          <w:sz w:val="26"/>
          <w:szCs w:val="26"/>
        </w:rPr>
      </w:pPr>
      <w:r>
        <w:br w:type="page"/>
      </w:r>
    </w:p>
    <w:p w14:paraId="45D6F234" w14:textId="77777777" w:rsidR="00781679" w:rsidRDefault="00781679" w:rsidP="00D111B3">
      <w:pPr>
        <w:pStyle w:val="2"/>
        <w:numPr>
          <w:ilvl w:val="1"/>
          <w:numId w:val="4"/>
        </w:numPr>
        <w:bidi w:val="0"/>
        <w:ind w:left="0" w:firstLine="0"/>
      </w:pPr>
      <w:bookmarkStart w:id="179" w:name="_Toc353555024"/>
      <w:r>
        <w:lastRenderedPageBreak/>
        <w:t>Lab Examination</w:t>
      </w:r>
      <w:bookmarkEnd w:id="164"/>
      <w:bookmarkEnd w:id="165"/>
      <w:bookmarkEnd w:id="166"/>
      <w:bookmarkEnd w:id="179"/>
    </w:p>
    <w:p w14:paraId="45D6F235" w14:textId="77777777" w:rsidR="0054716C" w:rsidRDefault="0054716C" w:rsidP="0054716C">
      <w:pPr>
        <w:pStyle w:val="3"/>
        <w:bidi w:val="0"/>
      </w:pPr>
      <w:bookmarkStart w:id="180" w:name="_Toc353555025"/>
      <w:r>
        <w:t>The System</w:t>
      </w:r>
      <w:bookmarkEnd w:id="180"/>
    </w:p>
    <w:p w14:paraId="45D6F236" w14:textId="77777777" w:rsidR="0054716C" w:rsidRDefault="0054716C" w:rsidP="0054716C">
      <w:pPr>
        <w:bidi w:val="0"/>
      </w:pPr>
      <w:r>
        <w:t>The full system includes:</w:t>
      </w:r>
    </w:p>
    <w:p w14:paraId="45D6F237" w14:textId="77777777" w:rsidR="0054716C" w:rsidRDefault="0054716C" w:rsidP="0054716C">
      <w:pPr>
        <w:pStyle w:val="a3"/>
        <w:numPr>
          <w:ilvl w:val="0"/>
          <w:numId w:val="35"/>
        </w:numPr>
        <w:bidi w:val="0"/>
      </w:pPr>
      <w:r>
        <w:t>Altera DE2 board with Cyclone II FPGA and SDRAM</w:t>
      </w:r>
    </w:p>
    <w:p w14:paraId="45D6F238" w14:textId="77777777" w:rsidR="004B58A1" w:rsidRDefault="004B58A1" w:rsidP="00DF7917">
      <w:pPr>
        <w:pStyle w:val="a3"/>
        <w:numPr>
          <w:ilvl w:val="0"/>
          <w:numId w:val="35"/>
        </w:numPr>
        <w:bidi w:val="0"/>
      </w:pPr>
      <w:r>
        <w:t xml:space="preserve">Computer </w:t>
      </w:r>
    </w:p>
    <w:p w14:paraId="45D6F239" w14:textId="77777777" w:rsidR="00DF7917" w:rsidRDefault="00DF7917" w:rsidP="004B58A1">
      <w:pPr>
        <w:pStyle w:val="a3"/>
        <w:numPr>
          <w:ilvl w:val="0"/>
          <w:numId w:val="35"/>
        </w:numPr>
        <w:bidi w:val="0"/>
      </w:pPr>
      <w:r>
        <w:t>MATLAB GUI (as our SW IF)</w:t>
      </w:r>
    </w:p>
    <w:p w14:paraId="45D6F23A" w14:textId="77777777" w:rsidR="0054716C" w:rsidRDefault="0054716C" w:rsidP="0054716C">
      <w:pPr>
        <w:pStyle w:val="a3"/>
        <w:numPr>
          <w:ilvl w:val="0"/>
          <w:numId w:val="35"/>
        </w:numPr>
        <w:bidi w:val="0"/>
      </w:pPr>
      <w:r>
        <w:t>JTAG connector to the computer, to burn the FPGA</w:t>
      </w:r>
    </w:p>
    <w:p w14:paraId="45D6F23B" w14:textId="77777777" w:rsidR="0054716C" w:rsidRDefault="0054716C" w:rsidP="0054716C">
      <w:pPr>
        <w:pStyle w:val="a3"/>
        <w:numPr>
          <w:ilvl w:val="0"/>
          <w:numId w:val="35"/>
        </w:numPr>
        <w:bidi w:val="0"/>
      </w:pPr>
      <w:r>
        <w:t>RS-232 connector to serial port in the computer</w:t>
      </w:r>
    </w:p>
    <w:p w14:paraId="45D6F23C" w14:textId="77777777" w:rsidR="0054716C" w:rsidRDefault="0054716C" w:rsidP="0054716C">
      <w:pPr>
        <w:pStyle w:val="a3"/>
        <w:numPr>
          <w:ilvl w:val="0"/>
          <w:numId w:val="35"/>
        </w:numPr>
        <w:bidi w:val="0"/>
      </w:pPr>
      <w:r>
        <w:t>VGA connector between the board and the screen for display</w:t>
      </w:r>
    </w:p>
    <w:p w14:paraId="45D6F23D" w14:textId="77777777" w:rsidR="004B58A1" w:rsidRDefault="004B58A1" w:rsidP="004B58A1">
      <w:pPr>
        <w:pStyle w:val="a3"/>
        <w:numPr>
          <w:ilvl w:val="0"/>
          <w:numId w:val="35"/>
        </w:numPr>
        <w:bidi w:val="0"/>
      </w:pPr>
      <w:r>
        <w:t>Standard computer display</w:t>
      </w:r>
    </w:p>
    <w:p w14:paraId="45D6F23E" w14:textId="5E96D8F7" w:rsidR="0054716C" w:rsidRDefault="00A92B1F" w:rsidP="0054716C">
      <w:pPr>
        <w:bidi w:val="0"/>
      </w:pPr>
      <w:r>
        <w:rPr>
          <w:noProof/>
        </w:rPr>
        <mc:AlternateContent>
          <mc:Choice Requires="wps">
            <w:drawing>
              <wp:anchor distT="0" distB="0" distL="114300" distR="114300" simplePos="0" relativeHeight="251757568" behindDoc="0" locked="0" layoutInCell="1" allowOverlap="1" wp14:anchorId="45D6F40D" wp14:editId="32255E13">
                <wp:simplePos x="0" y="0"/>
                <wp:positionH relativeFrom="column">
                  <wp:posOffset>-730250</wp:posOffset>
                </wp:positionH>
                <wp:positionV relativeFrom="paragraph">
                  <wp:posOffset>3948430</wp:posOffset>
                </wp:positionV>
                <wp:extent cx="6811645" cy="266700"/>
                <wp:effectExtent l="3175" t="0" r="0" b="2540"/>
                <wp:wrapTight wrapText="bothSides">
                  <wp:wrapPolygon edited="0">
                    <wp:start x="-30" y="0"/>
                    <wp:lineTo x="-30" y="20829"/>
                    <wp:lineTo x="21600" y="20829"/>
                    <wp:lineTo x="21600" y="0"/>
                    <wp:lineTo x="-30" y="0"/>
                  </wp:wrapPolygon>
                </wp:wrapTight>
                <wp:docPr id="63"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164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5" w14:textId="77777777" w:rsidR="00296552" w:rsidRDefault="00296552" w:rsidP="00FE0BDE">
                            <w:pPr>
                              <w:pStyle w:val="a7"/>
                              <w:bidi w:val="0"/>
                              <w:rPr>
                                <w:noProof/>
                              </w:rPr>
                            </w:pPr>
                            <w:bookmarkStart w:id="181" w:name="_Toc353555322"/>
                            <w:r>
                              <w:t xml:space="preserve">Figure </w:t>
                            </w:r>
                            <w:r w:rsidR="00A92B1F">
                              <w:fldChar w:fldCharType="begin"/>
                            </w:r>
                            <w:r w:rsidR="00A92B1F">
                              <w:instrText xml:space="preserve"> SEQ Figure \* ARABIC </w:instrText>
                            </w:r>
                            <w:r w:rsidR="00A92B1F">
                              <w:fldChar w:fldCharType="separate"/>
                            </w:r>
                            <w:r>
                              <w:rPr>
                                <w:noProof/>
                              </w:rPr>
                              <w:t>46</w:t>
                            </w:r>
                            <w:r w:rsidR="00A92B1F">
                              <w:rPr>
                                <w:noProof/>
                              </w:rPr>
                              <w:fldChar w:fldCharType="end"/>
                            </w:r>
                            <w:r>
                              <w:t xml:space="preserve"> - Full System image</w:t>
                            </w:r>
                            <w:bookmarkEnd w:id="181"/>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4" o:spid="_x0000_s1902" type="#_x0000_t202" style="position:absolute;margin-left:-57.5pt;margin-top:310.9pt;width:536.35pt;height:2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" stroked="f">
                <v:textbox style="mso-fit-shape-to-text:t" inset="0,0,0,0">
                  <w:txbxContent>
                    <w:p w14:paraId="45D6F465" w14:textId="77777777" w:rsidR="00296552" w:rsidRDefault="00296552" w:rsidP="00FE0BDE">
                      <w:pPr>
                        <w:pStyle w:val="a7"/>
                        <w:bidi w:val="0"/>
                        <w:rPr>
                          <w:noProof/>
                        </w:rPr>
                      </w:pPr>
                      <w:bookmarkStart w:id="182" w:name="_Toc353555322"/>
                      <w:r>
                        <w:t xml:space="preserve">Figure </w:t>
                      </w:r>
                      <w:r w:rsidR="00A92B1F">
                        <w:fldChar w:fldCharType="begin"/>
                      </w:r>
                      <w:r w:rsidR="00A92B1F">
                        <w:instrText xml:space="preserve"> SEQ Figure \* ARABIC </w:instrText>
                      </w:r>
                      <w:r w:rsidR="00A92B1F">
                        <w:fldChar w:fldCharType="separate"/>
                      </w:r>
                      <w:r>
                        <w:rPr>
                          <w:noProof/>
                        </w:rPr>
                        <w:t>46</w:t>
                      </w:r>
                      <w:r w:rsidR="00A92B1F">
                        <w:rPr>
                          <w:noProof/>
                        </w:rPr>
                        <w:fldChar w:fldCharType="end"/>
                      </w:r>
                      <w:r>
                        <w:t xml:space="preserve"> - Full System image</w:t>
                      </w:r>
                      <w:bookmarkEnd w:id="182"/>
                    </w:p>
                  </w:txbxContent>
                </v:textbox>
                <w10:wrap type="tight"/>
              </v:shape>
            </w:pict>
          </mc:Fallback>
        </mc:AlternateContent>
      </w:r>
      <w:r w:rsidR="004B58A1">
        <w:rPr>
          <w:noProof/>
        </w:rPr>
        <w:drawing>
          <wp:anchor distT="0" distB="0" distL="114300" distR="114300" simplePos="0" relativeHeight="251755520" behindDoc="1" locked="0" layoutInCell="1" allowOverlap="1" wp14:anchorId="45D6F40E" wp14:editId="45D6F40F">
            <wp:simplePos x="0" y="0"/>
            <wp:positionH relativeFrom="column">
              <wp:posOffset>-730250</wp:posOffset>
            </wp:positionH>
            <wp:positionV relativeFrom="paragraph">
              <wp:posOffset>267335</wp:posOffset>
            </wp:positionV>
            <wp:extent cx="6811645" cy="3623945"/>
            <wp:effectExtent l="0" t="0" r="0" b="0"/>
            <wp:wrapTight wrapText="bothSides">
              <wp:wrapPolygon edited="0">
                <wp:start x="0" y="0"/>
                <wp:lineTo x="0" y="21460"/>
                <wp:lineTo x="21566" y="21460"/>
                <wp:lineTo x="21566"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6811645" cy="3623945"/>
                    </a:xfrm>
                    <a:prstGeom prst="rect">
                      <a:avLst/>
                    </a:prstGeom>
                  </pic:spPr>
                </pic:pic>
              </a:graphicData>
            </a:graphic>
          </wp:anchor>
        </w:drawing>
      </w:r>
      <w:r w:rsidR="0054716C" w:rsidRPr="00DF7917">
        <w:t>Following is an image of our connected system with all the listed components above:</w:t>
      </w:r>
    </w:p>
    <w:p w14:paraId="45D6F23F" w14:textId="77777777" w:rsidR="0054716C" w:rsidRDefault="0054716C" w:rsidP="0054716C">
      <w:pPr>
        <w:bidi w:val="0"/>
      </w:pPr>
    </w:p>
    <w:p w14:paraId="45D6F240" w14:textId="77777777" w:rsidR="00410389" w:rsidRDefault="00410389">
      <w:pPr>
        <w:bidi w:val="0"/>
        <w:rPr>
          <w:rFonts w:asciiTheme="majorHAnsi" w:eastAsiaTheme="majorEastAsia" w:hAnsiTheme="majorHAnsi" w:cstheme="majorBidi"/>
          <w:b/>
          <w:bCs/>
          <w:color w:val="4F81BD" w:themeColor="accent1"/>
        </w:rPr>
      </w:pPr>
      <w:r>
        <w:br w:type="page"/>
      </w:r>
    </w:p>
    <w:p w14:paraId="45D6F241" w14:textId="77777777" w:rsidR="0054716C" w:rsidRDefault="001C7836" w:rsidP="00535ADA">
      <w:pPr>
        <w:pStyle w:val="3"/>
        <w:bidi w:val="0"/>
      </w:pPr>
      <w:bookmarkStart w:id="183" w:name="_Toc353555026"/>
      <w:r>
        <w:lastRenderedPageBreak/>
        <w:t>Life I</w:t>
      </w:r>
      <w:r w:rsidR="00535ADA">
        <w:t>ndications</w:t>
      </w:r>
      <w:bookmarkEnd w:id="183"/>
    </w:p>
    <w:p w14:paraId="45D6F242" w14:textId="77777777" w:rsidR="00B41370" w:rsidRDefault="00B41370" w:rsidP="004B58A1">
      <w:pPr>
        <w:bidi w:val="0"/>
      </w:pPr>
      <w:r>
        <w:t xml:space="preserve">The same test list described in </w:t>
      </w:r>
      <w:r w:rsidR="002F7059">
        <w:t>chapter “Test Plan” was also used in the lab.</w:t>
      </w:r>
    </w:p>
    <w:p w14:paraId="45D6F243" w14:textId="77777777" w:rsidR="00535ADA" w:rsidRDefault="002F7059" w:rsidP="002F7059">
      <w:pPr>
        <w:bidi w:val="0"/>
      </w:pPr>
      <w:r>
        <w:t>In addition, her</w:t>
      </w:r>
      <w:r w:rsidR="004B58A1">
        <w:t>e is a list of u</w:t>
      </w:r>
      <w:r w:rsidR="00535ADA">
        <w:t xml:space="preserve">seful methods to check if the </w:t>
      </w:r>
      <w:r w:rsidR="004B58A1">
        <w:t>board and FPGA are "alive".</w:t>
      </w:r>
    </w:p>
    <w:p w14:paraId="45D6F244" w14:textId="77777777" w:rsidR="00535ADA" w:rsidRDefault="00535ADA" w:rsidP="00535ADA">
      <w:pPr>
        <w:pStyle w:val="4"/>
        <w:bidi w:val="0"/>
      </w:pPr>
      <w:r>
        <w:t>LED</w:t>
      </w:r>
    </w:p>
    <w:p w14:paraId="45D6F245" w14:textId="77777777" w:rsidR="00535ADA" w:rsidRDefault="00535ADA" w:rsidP="00535ADA">
      <w:pPr>
        <w:bidi w:val="0"/>
      </w:pPr>
      <w:r>
        <w:t>The very first "life indication" from the board and FPGA is using a blinking LED</w:t>
      </w:r>
      <w:r w:rsidR="00410389">
        <w:t xml:space="preserve"> (1Hz)</w:t>
      </w:r>
      <w:r>
        <w:t xml:space="preserve"> on the board to indicate that the PLL in the FPGA is locked:</w:t>
      </w:r>
    </w:p>
    <w:p w14:paraId="45D6F246" w14:textId="77777777" w:rsidR="00535ADA" w:rsidRDefault="00410389" w:rsidP="00535ADA">
      <w:pPr>
        <w:bidi w:val="0"/>
      </w:pPr>
      <w:r>
        <w:rPr>
          <w:noProof/>
        </w:rPr>
        <w:drawing>
          <wp:anchor distT="0" distB="0" distL="114300" distR="114300" simplePos="0" relativeHeight="251758592" behindDoc="1" locked="0" layoutInCell="1" allowOverlap="1" wp14:anchorId="45D6F410" wp14:editId="45D6F411">
            <wp:simplePos x="0" y="0"/>
            <wp:positionH relativeFrom="column">
              <wp:posOffset>158750</wp:posOffset>
            </wp:positionH>
            <wp:positionV relativeFrom="paragraph">
              <wp:posOffset>156845</wp:posOffset>
            </wp:positionV>
            <wp:extent cx="4832350" cy="4518025"/>
            <wp:effectExtent l="0" t="0" r="0" b="0"/>
            <wp:wrapTight wrapText="bothSides">
              <wp:wrapPolygon edited="0">
                <wp:start x="0" y="0"/>
                <wp:lineTo x="0" y="21494"/>
                <wp:lineTo x="21543" y="21494"/>
                <wp:lineTo x="21543"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832350" cy="4518025"/>
                    </a:xfrm>
                    <a:prstGeom prst="rect">
                      <a:avLst/>
                    </a:prstGeom>
                  </pic:spPr>
                </pic:pic>
              </a:graphicData>
            </a:graphic>
          </wp:anchor>
        </w:drawing>
      </w:r>
    </w:p>
    <w:p w14:paraId="45D6F247" w14:textId="77777777" w:rsidR="00535ADA" w:rsidRPr="00535ADA" w:rsidRDefault="00535ADA" w:rsidP="00535ADA">
      <w:pPr>
        <w:bidi w:val="0"/>
      </w:pPr>
    </w:p>
    <w:p w14:paraId="45D6F248" w14:textId="77777777" w:rsidR="00535ADA" w:rsidRDefault="00535ADA">
      <w:pPr>
        <w:bidi w:val="0"/>
      </w:pPr>
      <w:bookmarkStart w:id="184" w:name="_Toc352942913"/>
      <w:bookmarkStart w:id="185" w:name="_Toc352943202"/>
    </w:p>
    <w:p w14:paraId="45D6F249" w14:textId="77777777" w:rsidR="00535ADA" w:rsidRDefault="00535ADA" w:rsidP="00535ADA">
      <w:pPr>
        <w:bidi w:val="0"/>
      </w:pPr>
    </w:p>
    <w:p w14:paraId="45D6F24A" w14:textId="77777777" w:rsidR="00535ADA" w:rsidRDefault="00535ADA" w:rsidP="00535ADA">
      <w:pPr>
        <w:bidi w:val="0"/>
      </w:pPr>
    </w:p>
    <w:p w14:paraId="45D6F24B" w14:textId="77777777" w:rsidR="00535ADA" w:rsidRDefault="00535ADA" w:rsidP="00535ADA">
      <w:pPr>
        <w:bidi w:val="0"/>
      </w:pPr>
    </w:p>
    <w:p w14:paraId="45D6F24C" w14:textId="77777777" w:rsidR="00410389" w:rsidRDefault="00410389" w:rsidP="00410389">
      <w:pPr>
        <w:pStyle w:val="4"/>
        <w:numPr>
          <w:ilvl w:val="0"/>
          <w:numId w:val="0"/>
        </w:numPr>
        <w:bidi w:val="0"/>
      </w:pPr>
    </w:p>
    <w:p w14:paraId="45D6F24D" w14:textId="77777777" w:rsidR="00410389" w:rsidRDefault="00410389" w:rsidP="00410389">
      <w:pPr>
        <w:pStyle w:val="4"/>
        <w:numPr>
          <w:ilvl w:val="0"/>
          <w:numId w:val="0"/>
        </w:numPr>
        <w:bidi w:val="0"/>
      </w:pPr>
    </w:p>
    <w:p w14:paraId="45D6F24E" w14:textId="77777777" w:rsidR="00410389" w:rsidRDefault="00410389" w:rsidP="00410389">
      <w:pPr>
        <w:bidi w:val="0"/>
      </w:pPr>
    </w:p>
    <w:p w14:paraId="45D6F24F" w14:textId="77777777" w:rsidR="00410389" w:rsidRDefault="00410389" w:rsidP="00410389">
      <w:pPr>
        <w:bidi w:val="0"/>
      </w:pPr>
    </w:p>
    <w:p w14:paraId="45D6F250" w14:textId="77777777" w:rsidR="00410389" w:rsidRDefault="00410389" w:rsidP="00410389">
      <w:pPr>
        <w:bidi w:val="0"/>
      </w:pPr>
    </w:p>
    <w:p w14:paraId="45D6F251" w14:textId="77777777" w:rsidR="00410389" w:rsidRDefault="00410389" w:rsidP="00410389">
      <w:pPr>
        <w:bidi w:val="0"/>
      </w:pPr>
    </w:p>
    <w:p w14:paraId="45D6F252" w14:textId="77777777" w:rsidR="00410389" w:rsidRDefault="00410389" w:rsidP="00410389">
      <w:pPr>
        <w:bidi w:val="0"/>
      </w:pPr>
    </w:p>
    <w:p w14:paraId="45D6F253" w14:textId="77777777" w:rsidR="00410389" w:rsidRDefault="00410389" w:rsidP="00410389">
      <w:pPr>
        <w:bidi w:val="0"/>
      </w:pPr>
    </w:p>
    <w:p w14:paraId="45D6F254" w14:textId="77777777" w:rsidR="00410389" w:rsidRDefault="00410389" w:rsidP="00410389">
      <w:pPr>
        <w:bidi w:val="0"/>
      </w:pPr>
    </w:p>
    <w:p w14:paraId="45D6F255" w14:textId="2EE38F60" w:rsidR="00410389" w:rsidRDefault="00A92B1F" w:rsidP="00410389">
      <w:pPr>
        <w:bidi w:val="0"/>
      </w:pPr>
      <w:r>
        <w:rPr>
          <w:noProof/>
        </w:rPr>
        <mc:AlternateContent>
          <mc:Choice Requires="wps">
            <w:drawing>
              <wp:anchor distT="0" distB="0" distL="114300" distR="114300" simplePos="0" relativeHeight="251760640" behindDoc="0" locked="0" layoutInCell="1" allowOverlap="1" wp14:anchorId="45D6F412" wp14:editId="0223B501">
                <wp:simplePos x="0" y="0"/>
                <wp:positionH relativeFrom="column">
                  <wp:posOffset>105410</wp:posOffset>
                </wp:positionH>
                <wp:positionV relativeFrom="paragraph">
                  <wp:posOffset>134620</wp:posOffset>
                </wp:positionV>
                <wp:extent cx="4832350" cy="266700"/>
                <wp:effectExtent l="635" t="2540" r="0" b="0"/>
                <wp:wrapTight wrapText="bothSides">
                  <wp:wrapPolygon edited="0">
                    <wp:start x="-43" y="0"/>
                    <wp:lineTo x="-43" y="20829"/>
                    <wp:lineTo x="21600" y="20829"/>
                    <wp:lineTo x="21600" y="0"/>
                    <wp:lineTo x="-43" y="0"/>
                  </wp:wrapPolygon>
                </wp:wrapTight>
                <wp:docPr id="62"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23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6" w14:textId="77777777" w:rsidR="00296552" w:rsidRDefault="00296552" w:rsidP="00410389">
                            <w:pPr>
                              <w:pStyle w:val="a7"/>
                              <w:bidi w:val="0"/>
                              <w:rPr>
                                <w:noProof/>
                              </w:rPr>
                            </w:pPr>
                            <w:bookmarkStart w:id="186" w:name="_Toc353555323"/>
                            <w:r>
                              <w:t xml:space="preserve">Figure </w:t>
                            </w:r>
                            <w:r w:rsidR="00A92B1F">
                              <w:fldChar w:fldCharType="begin"/>
                            </w:r>
                            <w:r w:rsidR="00A92B1F">
                              <w:instrText xml:space="preserve"> SEQ Figure \* ARABIC </w:instrText>
                            </w:r>
                            <w:r w:rsidR="00A92B1F">
                              <w:fldChar w:fldCharType="separate"/>
                            </w:r>
                            <w:r>
                              <w:rPr>
                                <w:noProof/>
                              </w:rPr>
                              <w:t>47</w:t>
                            </w:r>
                            <w:r w:rsidR="00A92B1F">
                              <w:rPr>
                                <w:noProof/>
                              </w:rPr>
                              <w:fldChar w:fldCharType="end"/>
                            </w:r>
                            <w:r>
                              <w:rPr>
                                <w:noProof/>
                              </w:rPr>
                              <w:t xml:space="preserve"> - Blinking LED on DE2 Board</w:t>
                            </w:r>
                            <w:bookmarkEnd w:id="186"/>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5" o:spid="_x0000_s1903" type="#_x0000_t202" style="position:absolute;margin-left:8.3pt;margin-top:10.6pt;width:380.5pt;height:21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" stroked="f">
                <v:textbox style="mso-fit-shape-to-text:t" inset="0,0,0,0">
                  <w:txbxContent>
                    <w:p w14:paraId="45D6F466" w14:textId="77777777" w:rsidR="00296552" w:rsidRDefault="00296552" w:rsidP="00410389">
                      <w:pPr>
                        <w:pStyle w:val="a7"/>
                        <w:bidi w:val="0"/>
                        <w:rPr>
                          <w:noProof/>
                        </w:rPr>
                      </w:pPr>
                      <w:bookmarkStart w:id="187" w:name="_Toc353555323"/>
                      <w:r>
                        <w:t xml:space="preserve">Figure </w:t>
                      </w:r>
                      <w:r w:rsidR="00A92B1F">
                        <w:fldChar w:fldCharType="begin"/>
                      </w:r>
                      <w:r w:rsidR="00A92B1F">
                        <w:instrText xml:space="preserve"> SEQ Figure \* ARABIC </w:instrText>
                      </w:r>
                      <w:r w:rsidR="00A92B1F">
                        <w:fldChar w:fldCharType="separate"/>
                      </w:r>
                      <w:r>
                        <w:rPr>
                          <w:noProof/>
                        </w:rPr>
                        <w:t>47</w:t>
                      </w:r>
                      <w:r w:rsidR="00A92B1F">
                        <w:rPr>
                          <w:noProof/>
                        </w:rPr>
                        <w:fldChar w:fldCharType="end"/>
                      </w:r>
                      <w:r>
                        <w:rPr>
                          <w:noProof/>
                        </w:rPr>
                        <w:t xml:space="preserve"> - Blinking LED on DE2 Board</w:t>
                      </w:r>
                      <w:bookmarkEnd w:id="187"/>
                    </w:p>
                  </w:txbxContent>
                </v:textbox>
                <w10:wrap type="tight"/>
              </v:shape>
            </w:pict>
          </mc:Fallback>
        </mc:AlternateContent>
      </w:r>
    </w:p>
    <w:p w14:paraId="45D6F256" w14:textId="77777777" w:rsidR="00410389" w:rsidRDefault="00410389" w:rsidP="00410389">
      <w:pPr>
        <w:bidi w:val="0"/>
      </w:pPr>
    </w:p>
    <w:p w14:paraId="45D6F257" w14:textId="77777777" w:rsidR="00410389" w:rsidRPr="00410389" w:rsidRDefault="00410389" w:rsidP="00410389">
      <w:pPr>
        <w:bidi w:val="0"/>
      </w:pPr>
    </w:p>
    <w:p w14:paraId="45D6F258" w14:textId="77777777" w:rsidR="00410389" w:rsidRDefault="00410389">
      <w:pPr>
        <w:bidi w:val="0"/>
        <w:rPr>
          <w:rFonts w:asciiTheme="majorHAnsi" w:eastAsiaTheme="majorEastAsia" w:hAnsiTheme="majorHAnsi" w:cstheme="majorBidi"/>
          <w:b/>
          <w:bCs/>
          <w:i/>
          <w:iCs/>
          <w:color w:val="4F81BD" w:themeColor="accent1"/>
        </w:rPr>
      </w:pPr>
      <w:r>
        <w:br w:type="page"/>
      </w:r>
    </w:p>
    <w:p w14:paraId="45D6F259" w14:textId="77777777" w:rsidR="00535ADA" w:rsidRDefault="00535ADA" w:rsidP="00410389">
      <w:pPr>
        <w:pStyle w:val="4"/>
        <w:bidi w:val="0"/>
      </w:pPr>
      <w:r>
        <w:lastRenderedPageBreak/>
        <w:t>Registers</w:t>
      </w:r>
    </w:p>
    <w:p w14:paraId="45D6F25A" w14:textId="77777777" w:rsidR="00535ADA" w:rsidRDefault="00535ADA" w:rsidP="00535ADA">
      <w:pPr>
        <w:bidi w:val="0"/>
      </w:pPr>
      <w:r>
        <w:t>The next "life indications" are reflecting the values of important registers to the 7-segment-display on the DE2 board:</w:t>
      </w:r>
    </w:p>
    <w:p w14:paraId="45D6F25B" w14:textId="680826CF" w:rsidR="00535ADA" w:rsidRDefault="00A92B1F" w:rsidP="00535ADA">
      <w:pPr>
        <w:bidi w:val="0"/>
      </w:pPr>
      <w:r>
        <w:rPr>
          <w:noProof/>
        </w:rPr>
        <mc:AlternateContent>
          <mc:Choice Requires="wps">
            <w:drawing>
              <wp:anchor distT="0" distB="0" distL="114300" distR="114300" simplePos="0" relativeHeight="251764736" behindDoc="0" locked="0" layoutInCell="1" allowOverlap="1" wp14:anchorId="45D6F413" wp14:editId="650ABD2C">
                <wp:simplePos x="0" y="0"/>
                <wp:positionH relativeFrom="column">
                  <wp:posOffset>313055</wp:posOffset>
                </wp:positionH>
                <wp:positionV relativeFrom="paragraph">
                  <wp:posOffset>4593590</wp:posOffset>
                </wp:positionV>
                <wp:extent cx="4489450" cy="266700"/>
                <wp:effectExtent l="0" t="0" r="0" b="1270"/>
                <wp:wrapTight wrapText="bothSides">
                  <wp:wrapPolygon edited="0">
                    <wp:start x="-46" y="0"/>
                    <wp:lineTo x="-46" y="20829"/>
                    <wp:lineTo x="21600" y="20829"/>
                    <wp:lineTo x="21600" y="0"/>
                    <wp:lineTo x="-46" y="0"/>
                  </wp:wrapPolygon>
                </wp:wrapTight>
                <wp:docPr id="61"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7" w14:textId="77777777" w:rsidR="00296552" w:rsidRDefault="00296552" w:rsidP="009D51FB">
                            <w:pPr>
                              <w:pStyle w:val="a7"/>
                              <w:bidi w:val="0"/>
                              <w:rPr>
                                <w:noProof/>
                              </w:rPr>
                            </w:pPr>
                            <w:bookmarkStart w:id="188" w:name="_Toc353555324"/>
                            <w:r>
                              <w:t xml:space="preserve">Figure </w:t>
                            </w:r>
                            <w:r w:rsidR="00A92B1F">
                              <w:fldChar w:fldCharType="begin"/>
                            </w:r>
                            <w:r w:rsidR="00A92B1F">
                              <w:instrText xml:space="preserve"> SEQ Figure \* ARABIC </w:instrText>
                            </w:r>
                            <w:r w:rsidR="00A92B1F">
                              <w:fldChar w:fldCharType="separate"/>
                            </w:r>
                            <w:r>
                              <w:rPr>
                                <w:noProof/>
                              </w:rPr>
                              <w:t>48</w:t>
                            </w:r>
                            <w:r w:rsidR="00A92B1F">
                              <w:rPr>
                                <w:noProof/>
                              </w:rPr>
                              <w:fldChar w:fldCharType="end"/>
                            </w:r>
                            <w:r>
                              <w:t xml:space="preserve"> -Register's value</w:t>
                            </w:r>
                            <w:r>
                              <w:rPr>
                                <w:noProof/>
                              </w:rPr>
                              <w:t>s on 7-Segment Dsiplay</w:t>
                            </w:r>
                            <w:bookmarkEnd w:id="188"/>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6" o:spid="_x0000_s1904" type="#_x0000_t202" style="position:absolute;margin-left:24.65pt;margin-top:361.7pt;width:353.5pt;height:21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" stroked="f">
                <v:textbox style="mso-fit-shape-to-text:t" inset="0,0,0,0">
                  <w:txbxContent>
                    <w:p w14:paraId="45D6F467" w14:textId="77777777" w:rsidR="00296552" w:rsidRDefault="00296552" w:rsidP="009D51FB">
                      <w:pPr>
                        <w:pStyle w:val="a7"/>
                        <w:bidi w:val="0"/>
                        <w:rPr>
                          <w:noProof/>
                        </w:rPr>
                      </w:pPr>
                      <w:bookmarkStart w:id="189" w:name="_Toc353555324"/>
                      <w:r>
                        <w:t xml:space="preserve">Figure </w:t>
                      </w:r>
                      <w:r w:rsidR="00A92B1F">
                        <w:fldChar w:fldCharType="begin"/>
                      </w:r>
                      <w:r w:rsidR="00A92B1F">
                        <w:instrText xml:space="preserve"> SEQ Figure \* ARABIC </w:instrText>
                      </w:r>
                      <w:r w:rsidR="00A92B1F">
                        <w:fldChar w:fldCharType="separate"/>
                      </w:r>
                      <w:r>
                        <w:rPr>
                          <w:noProof/>
                        </w:rPr>
                        <w:t>48</w:t>
                      </w:r>
                      <w:r w:rsidR="00A92B1F">
                        <w:rPr>
                          <w:noProof/>
                        </w:rPr>
                        <w:fldChar w:fldCharType="end"/>
                      </w:r>
                      <w:r>
                        <w:t xml:space="preserve"> -Register's value</w:t>
                      </w:r>
                      <w:r>
                        <w:rPr>
                          <w:noProof/>
                        </w:rPr>
                        <w:t>s on 7-Segment Dsiplay</w:t>
                      </w:r>
                      <w:bookmarkEnd w:id="189"/>
                    </w:p>
                  </w:txbxContent>
                </v:textbox>
                <w10:wrap type="tight"/>
              </v:shape>
            </w:pict>
          </mc:Fallback>
        </mc:AlternateContent>
      </w:r>
      <w:r w:rsidR="00410389">
        <w:rPr>
          <w:noProof/>
        </w:rPr>
        <w:drawing>
          <wp:anchor distT="0" distB="0" distL="114300" distR="114300" simplePos="0" relativeHeight="251762688" behindDoc="1" locked="0" layoutInCell="1" allowOverlap="1" wp14:anchorId="45D6F414" wp14:editId="45D6F415">
            <wp:simplePos x="0" y="0"/>
            <wp:positionH relativeFrom="column">
              <wp:posOffset>313055</wp:posOffset>
            </wp:positionH>
            <wp:positionV relativeFrom="paragraph">
              <wp:posOffset>121285</wp:posOffset>
            </wp:positionV>
            <wp:extent cx="4489450" cy="4415155"/>
            <wp:effectExtent l="0" t="0" r="0" b="0"/>
            <wp:wrapTight wrapText="bothSides">
              <wp:wrapPolygon edited="0">
                <wp:start x="0" y="0"/>
                <wp:lineTo x="0" y="21529"/>
                <wp:lineTo x="21539" y="21529"/>
                <wp:lineTo x="2153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4489450" cy="4415155"/>
                    </a:xfrm>
                    <a:prstGeom prst="rect">
                      <a:avLst/>
                    </a:prstGeom>
                  </pic:spPr>
                </pic:pic>
              </a:graphicData>
            </a:graphic>
          </wp:anchor>
        </w:drawing>
      </w:r>
    </w:p>
    <w:p w14:paraId="45D6F25C" w14:textId="77777777" w:rsidR="00410389" w:rsidRDefault="00410389" w:rsidP="00410389">
      <w:pPr>
        <w:bidi w:val="0"/>
      </w:pPr>
    </w:p>
    <w:p w14:paraId="45D6F25D" w14:textId="77777777" w:rsidR="00410389" w:rsidRDefault="00410389" w:rsidP="00410389">
      <w:pPr>
        <w:bidi w:val="0"/>
      </w:pPr>
    </w:p>
    <w:p w14:paraId="45D6F25E" w14:textId="77777777" w:rsidR="00410389" w:rsidRDefault="00410389" w:rsidP="00410389">
      <w:pPr>
        <w:bidi w:val="0"/>
      </w:pPr>
    </w:p>
    <w:p w14:paraId="45D6F25F" w14:textId="77777777" w:rsidR="00410389" w:rsidRDefault="00410389" w:rsidP="00410389">
      <w:pPr>
        <w:bidi w:val="0"/>
      </w:pPr>
    </w:p>
    <w:p w14:paraId="45D6F260" w14:textId="77777777" w:rsidR="00410389" w:rsidRDefault="00410389" w:rsidP="00410389">
      <w:pPr>
        <w:bidi w:val="0"/>
      </w:pPr>
    </w:p>
    <w:p w14:paraId="45D6F261" w14:textId="77777777" w:rsidR="00410389" w:rsidRDefault="00410389" w:rsidP="00410389">
      <w:pPr>
        <w:bidi w:val="0"/>
      </w:pPr>
    </w:p>
    <w:p w14:paraId="45D6F262" w14:textId="77777777" w:rsidR="00410389" w:rsidRDefault="00410389" w:rsidP="00410389">
      <w:pPr>
        <w:bidi w:val="0"/>
      </w:pPr>
    </w:p>
    <w:p w14:paraId="45D6F263" w14:textId="77777777" w:rsidR="00410389" w:rsidRDefault="00410389" w:rsidP="00410389">
      <w:pPr>
        <w:bidi w:val="0"/>
      </w:pPr>
    </w:p>
    <w:p w14:paraId="45D6F264" w14:textId="77777777" w:rsidR="00410389" w:rsidRDefault="00410389" w:rsidP="00410389">
      <w:pPr>
        <w:bidi w:val="0"/>
      </w:pPr>
    </w:p>
    <w:p w14:paraId="45D6F265" w14:textId="77777777" w:rsidR="00410389" w:rsidRDefault="00410389" w:rsidP="00410389">
      <w:pPr>
        <w:bidi w:val="0"/>
      </w:pPr>
    </w:p>
    <w:p w14:paraId="45D6F266" w14:textId="77777777" w:rsidR="00410389" w:rsidRDefault="00410389" w:rsidP="00410389">
      <w:pPr>
        <w:bidi w:val="0"/>
      </w:pPr>
    </w:p>
    <w:p w14:paraId="45D6F267" w14:textId="77777777" w:rsidR="00410389" w:rsidRPr="00535ADA" w:rsidRDefault="00410389" w:rsidP="00410389">
      <w:pPr>
        <w:bidi w:val="0"/>
      </w:pPr>
    </w:p>
    <w:p w14:paraId="45D6F268" w14:textId="77777777" w:rsidR="00535ADA" w:rsidRDefault="00535ADA" w:rsidP="00535ADA">
      <w:pPr>
        <w:bidi w:val="0"/>
      </w:pPr>
    </w:p>
    <w:p w14:paraId="45D6F269" w14:textId="77777777" w:rsidR="00535ADA" w:rsidRDefault="00535ADA" w:rsidP="00535ADA">
      <w:pPr>
        <w:bidi w:val="0"/>
      </w:pPr>
    </w:p>
    <w:p w14:paraId="45D6F26A" w14:textId="77777777" w:rsidR="00535ADA" w:rsidRDefault="00535ADA" w:rsidP="00535ADA">
      <w:pPr>
        <w:bidi w:val="0"/>
        <w:rPr>
          <w:rFonts w:asciiTheme="majorHAnsi" w:eastAsiaTheme="majorEastAsia" w:hAnsiTheme="majorHAnsi" w:cstheme="majorBidi"/>
          <w:b/>
          <w:bCs/>
          <w:color w:val="4F81BD" w:themeColor="accent1"/>
        </w:rPr>
      </w:pPr>
      <w:r>
        <w:br w:type="page"/>
      </w:r>
    </w:p>
    <w:p w14:paraId="45D6F26B" w14:textId="77777777" w:rsidR="00781679" w:rsidRPr="00CC34D8" w:rsidRDefault="00781679" w:rsidP="00D111B3">
      <w:pPr>
        <w:pStyle w:val="3"/>
        <w:numPr>
          <w:ilvl w:val="2"/>
          <w:numId w:val="4"/>
        </w:numPr>
        <w:bidi w:val="0"/>
        <w:ind w:left="0" w:firstLine="0"/>
      </w:pPr>
      <w:bookmarkStart w:id="190" w:name="_Toc353555027"/>
      <w:r>
        <w:lastRenderedPageBreak/>
        <w:t>Signal Tap</w:t>
      </w:r>
      <w:bookmarkEnd w:id="184"/>
      <w:bookmarkEnd w:id="185"/>
      <w:bookmarkEnd w:id="190"/>
    </w:p>
    <w:p w14:paraId="45D6F26C" w14:textId="77777777" w:rsidR="00781679" w:rsidRDefault="0054716C" w:rsidP="00781679">
      <w:pPr>
        <w:bidi w:val="0"/>
      </w:pPr>
      <w:r>
        <w:t xml:space="preserve">After connecting the full system for the first time and burning the first FPGA version, of course nothing worked. And </w:t>
      </w:r>
      <w:r w:rsidR="005162CC">
        <w:t>a lab debug was needed.</w:t>
      </w:r>
    </w:p>
    <w:p w14:paraId="45D6F26D" w14:textId="77777777" w:rsidR="005162CC" w:rsidRDefault="005162CC" w:rsidP="005162CC">
      <w:pPr>
        <w:bidi w:val="0"/>
      </w:pPr>
      <w:r>
        <w:t>The first problem we encountered was with the port and interfacing it from the MATLAB. Therefore, a Signal Tap was used to see the exact data that arrives from the MATLAB to the FPGA:</w:t>
      </w:r>
    </w:p>
    <w:p w14:paraId="45D6F26E" w14:textId="5D792A5E" w:rsidR="005162CC" w:rsidRDefault="00A92B1F" w:rsidP="006054CF">
      <w:pPr>
        <w:bidi w:val="0"/>
      </w:pPr>
      <w:r>
        <w:rPr>
          <w:noProof/>
        </w:rPr>
        <mc:AlternateContent>
          <mc:Choice Requires="wps">
            <w:drawing>
              <wp:anchor distT="0" distB="0" distL="114300" distR="114300" simplePos="0" relativeHeight="251770880" behindDoc="0" locked="0" layoutInCell="1" allowOverlap="1" wp14:anchorId="45D6F416" wp14:editId="053F0395">
                <wp:simplePos x="0" y="0"/>
                <wp:positionH relativeFrom="column">
                  <wp:posOffset>-488950</wp:posOffset>
                </wp:positionH>
                <wp:positionV relativeFrom="paragraph">
                  <wp:posOffset>4798060</wp:posOffset>
                </wp:positionV>
                <wp:extent cx="6437630" cy="266700"/>
                <wp:effectExtent l="0" t="4445" r="4445" b="0"/>
                <wp:wrapTight wrapText="bothSides">
                  <wp:wrapPolygon edited="0">
                    <wp:start x="-32" y="0"/>
                    <wp:lineTo x="-32" y="20829"/>
                    <wp:lineTo x="21600" y="20829"/>
                    <wp:lineTo x="21600" y="0"/>
                    <wp:lineTo x="-32" y="0"/>
                  </wp:wrapPolygon>
                </wp:wrapTight>
                <wp:docPr id="60"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763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8" w14:textId="77777777" w:rsidR="00296552" w:rsidRDefault="00296552" w:rsidP="006054CF">
                            <w:pPr>
                              <w:pStyle w:val="a7"/>
                              <w:bidi w:val="0"/>
                              <w:rPr>
                                <w:noProof/>
                              </w:rPr>
                            </w:pPr>
                            <w:bookmarkStart w:id="191" w:name="_Toc353555325"/>
                            <w:r>
                              <w:t xml:space="preserve">Figure </w:t>
                            </w:r>
                            <w:r w:rsidR="00A92B1F">
                              <w:fldChar w:fldCharType="begin"/>
                            </w:r>
                            <w:r w:rsidR="00A92B1F">
                              <w:instrText xml:space="preserve"> SEQ Figure \* ARABIC </w:instrText>
                            </w:r>
                            <w:r w:rsidR="00A92B1F">
                              <w:fldChar w:fldCharType="separate"/>
                            </w:r>
                            <w:r>
                              <w:rPr>
                                <w:noProof/>
                              </w:rPr>
                              <w:t>49</w:t>
                            </w:r>
                            <w:r w:rsidR="00A92B1F">
                              <w:rPr>
                                <w:noProof/>
                              </w:rPr>
                              <w:fldChar w:fldCharType="end"/>
                            </w:r>
                            <w:r>
                              <w:rPr>
                                <w:noProof/>
                              </w:rPr>
                              <w:t xml:space="preserve"> - Signal Tap example</w:t>
                            </w:r>
                            <w:bookmarkEnd w:id="191"/>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8" o:spid="_x0000_s1905" type="#_x0000_t202" style="position:absolute;margin-left:-38.5pt;margin-top:377.8pt;width:506.9pt;height:2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" stroked="f">
                <v:textbox style="mso-fit-shape-to-text:t" inset="0,0,0,0">
                  <w:txbxContent>
                    <w:p w14:paraId="45D6F468" w14:textId="77777777" w:rsidR="00296552" w:rsidRDefault="00296552" w:rsidP="006054CF">
                      <w:pPr>
                        <w:pStyle w:val="a7"/>
                        <w:bidi w:val="0"/>
                        <w:rPr>
                          <w:noProof/>
                        </w:rPr>
                      </w:pPr>
                      <w:bookmarkStart w:id="192" w:name="_Toc353555325"/>
                      <w:r>
                        <w:t xml:space="preserve">Figure </w:t>
                      </w:r>
                      <w:r w:rsidR="00A92B1F">
                        <w:fldChar w:fldCharType="begin"/>
                      </w:r>
                      <w:r w:rsidR="00A92B1F">
                        <w:instrText xml:space="preserve"> SEQ Figure \* ARABIC </w:instrText>
                      </w:r>
                      <w:r w:rsidR="00A92B1F">
                        <w:fldChar w:fldCharType="separate"/>
                      </w:r>
                      <w:r>
                        <w:rPr>
                          <w:noProof/>
                        </w:rPr>
                        <w:t>49</w:t>
                      </w:r>
                      <w:r w:rsidR="00A92B1F">
                        <w:rPr>
                          <w:noProof/>
                        </w:rPr>
                        <w:fldChar w:fldCharType="end"/>
                      </w:r>
                      <w:r>
                        <w:rPr>
                          <w:noProof/>
                        </w:rPr>
                        <w:t xml:space="preserve"> - Signal Tap example</w:t>
                      </w:r>
                      <w:bookmarkEnd w:id="192"/>
                    </w:p>
                  </w:txbxContent>
                </v:textbox>
                <w10:wrap type="tight"/>
              </v:shape>
            </w:pict>
          </mc:Fallback>
        </mc:AlternateContent>
      </w:r>
      <w:r w:rsidR="006054CF">
        <w:rPr>
          <w:noProof/>
        </w:rPr>
        <w:drawing>
          <wp:anchor distT="0" distB="0" distL="114300" distR="114300" simplePos="0" relativeHeight="251768832" behindDoc="1" locked="0" layoutInCell="1" allowOverlap="1" wp14:anchorId="45D6F417" wp14:editId="45D6F418">
            <wp:simplePos x="0" y="0"/>
            <wp:positionH relativeFrom="column">
              <wp:posOffset>-488950</wp:posOffset>
            </wp:positionH>
            <wp:positionV relativeFrom="paragraph">
              <wp:posOffset>-635</wp:posOffset>
            </wp:positionV>
            <wp:extent cx="6437630" cy="4741545"/>
            <wp:effectExtent l="0" t="0" r="0" b="0"/>
            <wp:wrapTight wrapText="bothSides">
              <wp:wrapPolygon edited="0">
                <wp:start x="0" y="0"/>
                <wp:lineTo x="0" y="21522"/>
                <wp:lineTo x="21540" y="21522"/>
                <wp:lineTo x="21540"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6437630" cy="4741545"/>
                    </a:xfrm>
                    <a:prstGeom prst="rect">
                      <a:avLst/>
                    </a:prstGeom>
                  </pic:spPr>
                </pic:pic>
              </a:graphicData>
            </a:graphic>
          </wp:anchor>
        </w:drawing>
      </w:r>
      <w:r w:rsidR="005162CC">
        <w:t>After fixing the serial RS-232 IF, the next problem was a white screen on the display. And there was a need to figure out what part of the system in the FPGA didn't work.</w:t>
      </w:r>
    </w:p>
    <w:p w14:paraId="45D6F26F" w14:textId="77777777" w:rsidR="005162CC" w:rsidRDefault="005162CC" w:rsidP="005162CC">
      <w:pPr>
        <w:bidi w:val="0"/>
      </w:pPr>
      <w:r>
        <w:t>The Signal Tap was used here to look at all the important parts of the FPGA, for example: SDRAM IF, VESA IF and inner blocks of the Symbol Generator.</w:t>
      </w:r>
    </w:p>
    <w:p w14:paraId="45D6F270" w14:textId="77777777" w:rsidR="005162CC" w:rsidRDefault="005162CC" w:rsidP="001C7836">
      <w:pPr>
        <w:bidi w:val="0"/>
      </w:pPr>
      <w:r>
        <w:t xml:space="preserve">The result on the Signal Tap signals was that no data was written to SDRAM when it should have been loaded to it. </w:t>
      </w:r>
      <w:r w:rsidR="003E65DC">
        <w:t xml:space="preserve">This </w:t>
      </w:r>
      <w:r w:rsidR="001C7836">
        <w:t>fact</w:t>
      </w:r>
      <w:r w:rsidR="003E65DC">
        <w:t xml:space="preserve"> led us to look deeply in the Synthesis and Place&amp;Route reports, and to see that a mistake in the SDRAM pin allocation was made.</w:t>
      </w:r>
    </w:p>
    <w:p w14:paraId="45D6F271" w14:textId="77777777" w:rsidR="00AC2C21" w:rsidRDefault="00AC2C21" w:rsidP="00AC2C21">
      <w:pPr>
        <w:bidi w:val="0"/>
      </w:pPr>
      <w:r>
        <w:t>Fixing the pin allocation in the FPGA solved the problem, and the Signal Tap signals showed the values of pixels being written to the SDRAM.</w:t>
      </w:r>
    </w:p>
    <w:p w14:paraId="45D6F272" w14:textId="77777777" w:rsidR="003E65DC" w:rsidRDefault="003E65DC" w:rsidP="003E65DC">
      <w:pPr>
        <w:bidi w:val="0"/>
      </w:pPr>
    </w:p>
    <w:p w14:paraId="45D6F273" w14:textId="77777777" w:rsidR="009D51FB" w:rsidRDefault="003E65DC">
      <w:pPr>
        <w:bidi w:val="0"/>
      </w:pPr>
      <w:bookmarkStart w:id="193" w:name="_Toc352942914"/>
      <w:bookmarkStart w:id="194" w:name="_Toc352943203"/>
      <w:r>
        <w:t>These two examples show the usage we did wit</w:t>
      </w:r>
      <w:r w:rsidR="00C8168E">
        <w:t>h the Siganl Tap tool, which hel</w:t>
      </w:r>
      <w:r>
        <w:t>ped us to solve real-time problems that occurred only in the lab and not in the simulation world.</w:t>
      </w:r>
    </w:p>
    <w:p w14:paraId="45D6F274" w14:textId="77777777" w:rsidR="009D51FB" w:rsidRDefault="009D51FB" w:rsidP="009D51FB">
      <w:pPr>
        <w:bidi w:val="0"/>
      </w:pPr>
    </w:p>
    <w:p w14:paraId="45D6F275" w14:textId="77777777" w:rsidR="009D51FB" w:rsidRDefault="009D51FB">
      <w:pPr>
        <w:bidi w:val="0"/>
      </w:pPr>
      <w:r>
        <w:br w:type="page"/>
      </w:r>
    </w:p>
    <w:p w14:paraId="45D6F276" w14:textId="77777777" w:rsidR="009D51FB" w:rsidRPr="009D51FB" w:rsidRDefault="009D51FB" w:rsidP="009D51FB">
      <w:pPr>
        <w:pStyle w:val="3"/>
        <w:bidi w:val="0"/>
        <w:rPr>
          <w:color w:val="365F91" w:themeColor="accent1" w:themeShade="BF"/>
          <w:sz w:val="28"/>
          <w:szCs w:val="28"/>
        </w:rPr>
      </w:pPr>
      <w:bookmarkStart w:id="195" w:name="_Toc353555028"/>
      <w:r>
        <w:lastRenderedPageBreak/>
        <w:t>Working System</w:t>
      </w:r>
      <w:bookmarkEnd w:id="195"/>
    </w:p>
    <w:p w14:paraId="45D6F277" w14:textId="77777777" w:rsidR="009D51FB" w:rsidRDefault="009D51FB" w:rsidP="009D51FB">
      <w:pPr>
        <w:bidi w:val="0"/>
      </w:pPr>
      <w:r>
        <w:t xml:space="preserve">After using all the possible engineering and debug tools we had, the full system started </w:t>
      </w:r>
      <w:r w:rsidR="00C8168E">
        <w:t>to work as we planned</w:t>
      </w:r>
      <w:r>
        <w:t>.</w:t>
      </w:r>
    </w:p>
    <w:p w14:paraId="45D6F278" w14:textId="50F8FCA7" w:rsidR="009D51FB" w:rsidRDefault="00A92B1F" w:rsidP="009D51FB">
      <w:pPr>
        <w:bidi w:val="0"/>
      </w:pPr>
      <w:r>
        <w:rPr>
          <w:noProof/>
        </w:rPr>
        <mc:AlternateContent>
          <mc:Choice Requires="wps">
            <w:drawing>
              <wp:anchor distT="0" distB="0" distL="114300" distR="114300" simplePos="0" relativeHeight="251767808" behindDoc="0" locked="0" layoutInCell="1" allowOverlap="1" wp14:anchorId="45D6F419" wp14:editId="1F4C6630">
                <wp:simplePos x="0" y="0"/>
                <wp:positionH relativeFrom="column">
                  <wp:posOffset>-501650</wp:posOffset>
                </wp:positionH>
                <wp:positionV relativeFrom="paragraph">
                  <wp:posOffset>4064635</wp:posOffset>
                </wp:positionV>
                <wp:extent cx="6223000" cy="266700"/>
                <wp:effectExtent l="3175" t="3175" r="3175" b="0"/>
                <wp:wrapTight wrapText="bothSides">
                  <wp:wrapPolygon edited="0">
                    <wp:start x="-33" y="0"/>
                    <wp:lineTo x="-33" y="20829"/>
                    <wp:lineTo x="21600" y="20829"/>
                    <wp:lineTo x="21600" y="0"/>
                    <wp:lineTo x="-33" y="0"/>
                  </wp:wrapPolygon>
                </wp:wrapTight>
                <wp:docPr id="59"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9" w14:textId="77777777" w:rsidR="00296552" w:rsidRDefault="00296552" w:rsidP="009D51FB">
                            <w:pPr>
                              <w:pStyle w:val="a7"/>
                              <w:bidi w:val="0"/>
                              <w:rPr>
                                <w:noProof/>
                              </w:rPr>
                            </w:pPr>
                            <w:bookmarkStart w:id="196" w:name="_Toc353555326"/>
                            <w:r>
                              <w:t xml:space="preserve">Figure </w:t>
                            </w:r>
                            <w:r w:rsidR="00A92B1F">
                              <w:fldChar w:fldCharType="begin"/>
                            </w:r>
                            <w:r w:rsidR="00A92B1F">
                              <w:instrText xml:space="preserve"> SEQ Figure \* ARABIC </w:instrText>
                            </w:r>
                            <w:r w:rsidR="00A92B1F">
                              <w:fldChar w:fldCharType="separate"/>
                            </w:r>
                            <w:r>
                              <w:rPr>
                                <w:noProof/>
                              </w:rPr>
                              <w:t>50</w:t>
                            </w:r>
                            <w:r w:rsidR="00A92B1F">
                              <w:rPr>
                                <w:noProof/>
                              </w:rPr>
                              <w:fldChar w:fldCharType="end"/>
                            </w:r>
                            <w:r>
                              <w:rPr>
                                <w:noProof/>
                              </w:rPr>
                              <w:t xml:space="preserve"> - Working System's image</w:t>
                            </w:r>
                            <w:bookmarkEnd w:id="196"/>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7" o:spid="_x0000_s1906" type="#_x0000_t202" style="position:absolute;margin-left:-39.5pt;margin-top:320.05pt;width:490pt;height:21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" stroked="f">
                <v:textbox style="mso-fit-shape-to-text:t" inset="0,0,0,0">
                  <w:txbxContent>
                    <w:p w14:paraId="45D6F469" w14:textId="77777777" w:rsidR="00296552" w:rsidRDefault="00296552" w:rsidP="009D51FB">
                      <w:pPr>
                        <w:pStyle w:val="a7"/>
                        <w:bidi w:val="0"/>
                        <w:rPr>
                          <w:noProof/>
                        </w:rPr>
                      </w:pPr>
                      <w:bookmarkStart w:id="197" w:name="_Toc353555326"/>
                      <w:r>
                        <w:t xml:space="preserve">Figure </w:t>
                      </w:r>
                      <w:r w:rsidR="00A92B1F">
                        <w:fldChar w:fldCharType="begin"/>
                      </w:r>
                      <w:r w:rsidR="00A92B1F">
                        <w:instrText xml:space="preserve"> SEQ Figure \* ARABIC </w:instrText>
                      </w:r>
                      <w:r w:rsidR="00A92B1F">
                        <w:fldChar w:fldCharType="separate"/>
                      </w:r>
                      <w:r>
                        <w:rPr>
                          <w:noProof/>
                        </w:rPr>
                        <w:t>50</w:t>
                      </w:r>
                      <w:r w:rsidR="00A92B1F">
                        <w:rPr>
                          <w:noProof/>
                        </w:rPr>
                        <w:fldChar w:fldCharType="end"/>
                      </w:r>
                      <w:r>
                        <w:rPr>
                          <w:noProof/>
                        </w:rPr>
                        <w:t xml:space="preserve"> - Working System's image</w:t>
                      </w:r>
                      <w:bookmarkEnd w:id="197"/>
                    </w:p>
                  </w:txbxContent>
                </v:textbox>
                <w10:wrap type="tight"/>
              </v:shape>
            </w:pict>
          </mc:Fallback>
        </mc:AlternateContent>
      </w:r>
      <w:r w:rsidR="009D51FB">
        <w:rPr>
          <w:noProof/>
        </w:rPr>
        <w:drawing>
          <wp:anchor distT="0" distB="0" distL="114300" distR="114300" simplePos="0" relativeHeight="251765760" behindDoc="1" locked="0" layoutInCell="1" allowOverlap="1" wp14:anchorId="45D6F41A" wp14:editId="45D6F41B">
            <wp:simplePos x="0" y="0"/>
            <wp:positionH relativeFrom="column">
              <wp:posOffset>-501650</wp:posOffset>
            </wp:positionH>
            <wp:positionV relativeFrom="paragraph">
              <wp:posOffset>288925</wp:posOffset>
            </wp:positionV>
            <wp:extent cx="6223000" cy="3718560"/>
            <wp:effectExtent l="0" t="0" r="0" b="0"/>
            <wp:wrapTight wrapText="bothSides">
              <wp:wrapPolygon edited="0">
                <wp:start x="0" y="0"/>
                <wp:lineTo x="0" y="21467"/>
                <wp:lineTo x="21556" y="21467"/>
                <wp:lineTo x="21556"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223000" cy="3718560"/>
                    </a:xfrm>
                    <a:prstGeom prst="rect">
                      <a:avLst/>
                    </a:prstGeom>
                    <a:noFill/>
                    <a:ln>
                      <a:noFill/>
                    </a:ln>
                  </pic:spPr>
                </pic:pic>
              </a:graphicData>
            </a:graphic>
          </wp:anchor>
        </w:drawing>
      </w:r>
      <w:r w:rsidR="009D51FB">
        <w:t>Following is an image of the working system:</w:t>
      </w:r>
    </w:p>
    <w:p w14:paraId="45D6F279" w14:textId="77777777" w:rsidR="00B66131" w:rsidRDefault="009D51FB" w:rsidP="009D51FB">
      <w:pPr>
        <w:bidi w:val="0"/>
        <w:rPr>
          <w:rFonts w:eastAsiaTheme="majorEastAsia"/>
          <w:color w:val="365F91" w:themeColor="accent1" w:themeShade="BF"/>
          <w:sz w:val="28"/>
          <w:szCs w:val="28"/>
        </w:rPr>
      </w:pPr>
      <w:r>
        <w:t>Note the display preview on the GUI, and exactly the same display on the screen to the left of the GUI.</w:t>
      </w:r>
      <w:r w:rsidR="00B66131">
        <w:br w:type="page"/>
      </w:r>
    </w:p>
    <w:p w14:paraId="45D6F27A" w14:textId="77777777" w:rsidR="00B66131" w:rsidRDefault="00B66131" w:rsidP="00B66131">
      <w:pPr>
        <w:pStyle w:val="1"/>
        <w:numPr>
          <w:ilvl w:val="0"/>
          <w:numId w:val="4"/>
        </w:numPr>
        <w:bidi w:val="0"/>
        <w:ind w:left="0" w:firstLine="0"/>
      </w:pPr>
      <w:bookmarkStart w:id="198" w:name="_Toc353555029"/>
      <w:r>
        <w:lastRenderedPageBreak/>
        <w:t>Implementation Tools</w:t>
      </w:r>
      <w:bookmarkEnd w:id="198"/>
    </w:p>
    <w:p w14:paraId="45D6F27B" w14:textId="77777777" w:rsidR="00B66131" w:rsidRDefault="00B66131" w:rsidP="00B66131">
      <w:pPr>
        <w:pStyle w:val="2"/>
        <w:numPr>
          <w:ilvl w:val="1"/>
          <w:numId w:val="4"/>
        </w:numPr>
        <w:bidi w:val="0"/>
        <w:ind w:left="0" w:firstLine="0"/>
      </w:pPr>
      <w:bookmarkStart w:id="199" w:name="_Toc352942908"/>
      <w:bookmarkStart w:id="200" w:name="_Toc352943197"/>
      <w:bookmarkStart w:id="201" w:name="_Toc353555030"/>
      <w:r>
        <w:t>Synplify</w:t>
      </w:r>
      <w:bookmarkEnd w:id="199"/>
      <w:bookmarkEnd w:id="200"/>
      <w:bookmarkEnd w:id="201"/>
    </w:p>
    <w:p w14:paraId="45D6F27C" w14:textId="77777777" w:rsidR="003E65DC" w:rsidRDefault="003E65DC" w:rsidP="003E65DC">
      <w:pPr>
        <w:bidi w:val="0"/>
      </w:pPr>
      <w:r>
        <w:t>In this project we used the Synplify tool for FPGA synthesis.</w:t>
      </w:r>
    </w:p>
    <w:p w14:paraId="45D6F27D" w14:textId="117E4530" w:rsidR="003E65DC" w:rsidRDefault="00A92B1F" w:rsidP="003E65DC">
      <w:pPr>
        <w:bidi w:val="0"/>
      </w:pPr>
      <w:r>
        <w:rPr>
          <w:noProof/>
        </w:rPr>
        <mc:AlternateContent>
          <mc:Choice Requires="wps">
            <w:drawing>
              <wp:anchor distT="0" distB="0" distL="114300" distR="114300" simplePos="0" relativeHeight="251741184" behindDoc="0" locked="0" layoutInCell="1" allowOverlap="1" wp14:anchorId="45D6F41C" wp14:editId="789F4746">
                <wp:simplePos x="0" y="0"/>
                <wp:positionH relativeFrom="column">
                  <wp:posOffset>-699770</wp:posOffset>
                </wp:positionH>
                <wp:positionV relativeFrom="paragraph">
                  <wp:posOffset>4347845</wp:posOffset>
                </wp:positionV>
                <wp:extent cx="6599555" cy="266700"/>
                <wp:effectExtent l="0" t="0" r="0" b="3810"/>
                <wp:wrapTight wrapText="bothSides">
                  <wp:wrapPolygon edited="0">
                    <wp:start x="-31" y="0"/>
                    <wp:lineTo x="-31" y="20829"/>
                    <wp:lineTo x="21600" y="20829"/>
                    <wp:lineTo x="21600" y="0"/>
                    <wp:lineTo x="-31" y="0"/>
                  </wp:wrapPolygon>
                </wp:wrapTight>
                <wp:docPr id="58"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955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A" w14:textId="77777777" w:rsidR="00296552" w:rsidRDefault="00296552" w:rsidP="003E65DC">
                            <w:pPr>
                              <w:pStyle w:val="a7"/>
                              <w:bidi w:val="0"/>
                              <w:rPr>
                                <w:noProof/>
                              </w:rPr>
                            </w:pPr>
                            <w:bookmarkStart w:id="202" w:name="_Toc353555327"/>
                            <w:r>
                              <w:t xml:space="preserve">Figure </w:t>
                            </w:r>
                            <w:r w:rsidR="00A92B1F">
                              <w:fldChar w:fldCharType="begin"/>
                            </w:r>
                            <w:r w:rsidR="00A92B1F">
                              <w:instrText xml:space="preserve"> SEQ Figure \* ARABIC </w:instrText>
                            </w:r>
                            <w:r w:rsidR="00A92B1F">
                              <w:fldChar w:fldCharType="separate"/>
                            </w:r>
                            <w:r>
                              <w:rPr>
                                <w:noProof/>
                              </w:rPr>
                              <w:t>51</w:t>
                            </w:r>
                            <w:r w:rsidR="00A92B1F">
                              <w:rPr>
                                <w:noProof/>
                              </w:rPr>
                              <w:fldChar w:fldCharType="end"/>
                            </w:r>
                            <w:r>
                              <w:rPr>
                                <w:noProof/>
                              </w:rPr>
                              <w:t xml:space="preserve"> - Synplify Project</w:t>
                            </w:r>
                            <w:bookmarkEnd w:id="202"/>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9" o:spid="_x0000_s1907" type="#_x0000_t202" style="position:absolute;margin-left:-55.1pt;margin-top:342.35pt;width:519.65pt;height:2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" stroked="f">
                <v:textbox style="mso-fit-shape-to-text:t" inset="0,0,0,0">
                  <w:txbxContent>
                    <w:p w14:paraId="45D6F46A" w14:textId="77777777" w:rsidR="00296552" w:rsidRDefault="00296552" w:rsidP="003E65DC">
                      <w:pPr>
                        <w:pStyle w:val="a7"/>
                        <w:bidi w:val="0"/>
                        <w:rPr>
                          <w:noProof/>
                        </w:rPr>
                      </w:pPr>
                      <w:bookmarkStart w:id="203" w:name="_Toc353555327"/>
                      <w:r>
                        <w:t xml:space="preserve">Figure </w:t>
                      </w:r>
                      <w:r w:rsidR="00A92B1F">
                        <w:fldChar w:fldCharType="begin"/>
                      </w:r>
                      <w:r w:rsidR="00A92B1F">
                        <w:instrText xml:space="preserve"> SEQ Figure \* ARABIC </w:instrText>
                      </w:r>
                      <w:r w:rsidR="00A92B1F">
                        <w:fldChar w:fldCharType="separate"/>
                      </w:r>
                      <w:r>
                        <w:rPr>
                          <w:noProof/>
                        </w:rPr>
                        <w:t>51</w:t>
                      </w:r>
                      <w:r w:rsidR="00A92B1F">
                        <w:rPr>
                          <w:noProof/>
                        </w:rPr>
                        <w:fldChar w:fldCharType="end"/>
                      </w:r>
                      <w:r>
                        <w:rPr>
                          <w:noProof/>
                        </w:rPr>
                        <w:t xml:space="preserve"> - Synplify Project</w:t>
                      </w:r>
                      <w:bookmarkEnd w:id="203"/>
                    </w:p>
                  </w:txbxContent>
                </v:textbox>
                <w10:wrap type="tight"/>
              </v:shape>
            </w:pict>
          </mc:Fallback>
        </mc:AlternateContent>
      </w:r>
      <w:r w:rsidR="003E65DC">
        <w:rPr>
          <w:noProof/>
        </w:rPr>
        <w:drawing>
          <wp:anchor distT="0" distB="0" distL="114300" distR="114300" simplePos="0" relativeHeight="251738112" behindDoc="1" locked="0" layoutInCell="1" allowOverlap="1" wp14:anchorId="45D6F41D" wp14:editId="45D6F41E">
            <wp:simplePos x="0" y="0"/>
            <wp:positionH relativeFrom="column">
              <wp:posOffset>-699770</wp:posOffset>
            </wp:positionH>
            <wp:positionV relativeFrom="paragraph">
              <wp:posOffset>319405</wp:posOffset>
            </wp:positionV>
            <wp:extent cx="6599555" cy="3971290"/>
            <wp:effectExtent l="0" t="0" r="0" b="0"/>
            <wp:wrapTight wrapText="bothSides">
              <wp:wrapPolygon edited="0">
                <wp:start x="0" y="0"/>
                <wp:lineTo x="0" y="21448"/>
                <wp:lineTo x="21511" y="21448"/>
                <wp:lineTo x="21511"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6599555" cy="3971290"/>
                    </a:xfrm>
                    <a:prstGeom prst="rect">
                      <a:avLst/>
                    </a:prstGeom>
                  </pic:spPr>
                </pic:pic>
              </a:graphicData>
            </a:graphic>
          </wp:anchor>
        </w:drawing>
      </w:r>
      <w:r w:rsidR="003E65DC">
        <w:t>A screen shot of the project in Synplify:</w:t>
      </w:r>
    </w:p>
    <w:p w14:paraId="45D6F27E" w14:textId="77777777" w:rsidR="003E65DC" w:rsidRDefault="003E65DC" w:rsidP="003E65DC">
      <w:pPr>
        <w:bidi w:val="0"/>
      </w:pPr>
      <w:r>
        <w:t>The constraints on the clocks in the design:</w:t>
      </w:r>
    </w:p>
    <w:p w14:paraId="45D6F27F" w14:textId="76D85C46" w:rsidR="003E65DC" w:rsidRDefault="00A92B1F" w:rsidP="003E65DC">
      <w:pPr>
        <w:bidi w:val="0"/>
      </w:pPr>
      <w:r>
        <w:rPr>
          <w:noProof/>
        </w:rPr>
        <mc:AlternateContent>
          <mc:Choice Requires="wps">
            <w:drawing>
              <wp:anchor distT="0" distB="0" distL="114300" distR="114300" simplePos="0" relativeHeight="251743232" behindDoc="0" locked="0" layoutInCell="1" allowOverlap="1" wp14:anchorId="45D6F41F" wp14:editId="0FF9A269">
                <wp:simplePos x="0" y="0"/>
                <wp:positionH relativeFrom="column">
                  <wp:posOffset>-670560</wp:posOffset>
                </wp:positionH>
                <wp:positionV relativeFrom="paragraph">
                  <wp:posOffset>1908810</wp:posOffset>
                </wp:positionV>
                <wp:extent cx="6569710" cy="266700"/>
                <wp:effectExtent l="0" t="2540" r="0" b="0"/>
                <wp:wrapTight wrapText="bothSides">
                  <wp:wrapPolygon edited="0">
                    <wp:start x="-31" y="0"/>
                    <wp:lineTo x="-31" y="20983"/>
                    <wp:lineTo x="21600" y="20983"/>
                    <wp:lineTo x="21600" y="0"/>
                    <wp:lineTo x="-31" y="0"/>
                  </wp:wrapPolygon>
                </wp:wrapTight>
                <wp:docPr id="57"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71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B" w14:textId="77777777" w:rsidR="00296552" w:rsidRDefault="00296552" w:rsidP="003E65DC">
                            <w:pPr>
                              <w:pStyle w:val="a7"/>
                              <w:bidi w:val="0"/>
                              <w:rPr>
                                <w:noProof/>
                              </w:rPr>
                            </w:pPr>
                            <w:bookmarkStart w:id="204" w:name="_Toc353555328"/>
                            <w:r>
                              <w:t xml:space="preserve">Figure </w:t>
                            </w:r>
                            <w:r w:rsidR="00A92B1F">
                              <w:fldChar w:fldCharType="begin"/>
                            </w:r>
                            <w:r w:rsidR="00A92B1F">
                              <w:instrText xml:space="preserve"> SEQ Figure \* ARABIC </w:instrText>
                            </w:r>
                            <w:r w:rsidR="00A92B1F">
                              <w:fldChar w:fldCharType="separate"/>
                            </w:r>
                            <w:r>
                              <w:rPr>
                                <w:noProof/>
                              </w:rPr>
                              <w:t>52</w:t>
                            </w:r>
                            <w:r w:rsidR="00A92B1F">
                              <w:rPr>
                                <w:noProof/>
                              </w:rPr>
                              <w:fldChar w:fldCharType="end"/>
                            </w:r>
                            <w:r>
                              <w:rPr>
                                <w:noProof/>
                              </w:rPr>
                              <w:t xml:space="preserve"> - Synplify Clock constraints</w:t>
                            </w:r>
                            <w:bookmarkEnd w:id="204"/>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0" o:spid="_x0000_s1908" type="#_x0000_t202" style="position:absolute;margin-left:-52.8pt;margin-top:150.3pt;width:517.3pt;height:21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" stroked="f">
                <v:textbox style="mso-fit-shape-to-text:t" inset="0,0,0,0">
                  <w:txbxContent>
                    <w:p w14:paraId="45D6F46B" w14:textId="77777777" w:rsidR="00296552" w:rsidRDefault="00296552" w:rsidP="003E65DC">
                      <w:pPr>
                        <w:pStyle w:val="a7"/>
                        <w:bidi w:val="0"/>
                        <w:rPr>
                          <w:noProof/>
                        </w:rPr>
                      </w:pPr>
                      <w:bookmarkStart w:id="205" w:name="_Toc353555328"/>
                      <w:r>
                        <w:t xml:space="preserve">Figure </w:t>
                      </w:r>
                      <w:r w:rsidR="00A92B1F">
                        <w:fldChar w:fldCharType="begin"/>
                      </w:r>
                      <w:r w:rsidR="00A92B1F">
                        <w:instrText xml:space="preserve"> SEQ Figure \* ARABIC </w:instrText>
                      </w:r>
                      <w:r w:rsidR="00A92B1F">
                        <w:fldChar w:fldCharType="separate"/>
                      </w:r>
                      <w:r>
                        <w:rPr>
                          <w:noProof/>
                        </w:rPr>
                        <w:t>52</w:t>
                      </w:r>
                      <w:r w:rsidR="00A92B1F">
                        <w:rPr>
                          <w:noProof/>
                        </w:rPr>
                        <w:fldChar w:fldCharType="end"/>
                      </w:r>
                      <w:r>
                        <w:rPr>
                          <w:noProof/>
                        </w:rPr>
                        <w:t xml:space="preserve"> - Synplify Clock constraints</w:t>
                      </w:r>
                      <w:bookmarkEnd w:id="205"/>
                    </w:p>
                  </w:txbxContent>
                </v:textbox>
                <w10:wrap type="tight"/>
              </v:shape>
            </w:pict>
          </mc:Fallback>
        </mc:AlternateContent>
      </w:r>
      <w:r w:rsidR="003E65DC">
        <w:rPr>
          <w:noProof/>
        </w:rPr>
        <w:drawing>
          <wp:anchor distT="0" distB="0" distL="114300" distR="114300" simplePos="0" relativeHeight="251739136" behindDoc="1" locked="0" layoutInCell="1" allowOverlap="1" wp14:anchorId="45D6F420" wp14:editId="45D6F421">
            <wp:simplePos x="0" y="0"/>
            <wp:positionH relativeFrom="column">
              <wp:posOffset>-670560</wp:posOffset>
            </wp:positionH>
            <wp:positionV relativeFrom="paragraph">
              <wp:posOffset>2540</wp:posOffset>
            </wp:positionV>
            <wp:extent cx="6569710" cy="1849120"/>
            <wp:effectExtent l="0" t="0" r="0" b="0"/>
            <wp:wrapTight wrapText="bothSides">
              <wp:wrapPolygon edited="0">
                <wp:start x="0" y="0"/>
                <wp:lineTo x="0" y="21363"/>
                <wp:lineTo x="21546" y="21363"/>
                <wp:lineTo x="21546"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6569710" cy="1849120"/>
                    </a:xfrm>
                    <a:prstGeom prst="rect">
                      <a:avLst/>
                    </a:prstGeom>
                  </pic:spPr>
                </pic:pic>
              </a:graphicData>
            </a:graphic>
          </wp:anchor>
        </w:drawing>
      </w:r>
    </w:p>
    <w:p w14:paraId="45D6F280" w14:textId="77777777" w:rsidR="003E65DC" w:rsidRPr="003E65DC" w:rsidRDefault="003E65DC" w:rsidP="003E65DC">
      <w:pPr>
        <w:bidi w:val="0"/>
      </w:pPr>
    </w:p>
    <w:p w14:paraId="45D6F281" w14:textId="77777777" w:rsidR="00B66131" w:rsidRPr="00CC34D8" w:rsidRDefault="00B66131" w:rsidP="00B66131">
      <w:pPr>
        <w:pStyle w:val="2"/>
        <w:numPr>
          <w:ilvl w:val="1"/>
          <w:numId w:val="4"/>
        </w:numPr>
        <w:bidi w:val="0"/>
        <w:ind w:left="0" w:firstLine="0"/>
      </w:pPr>
      <w:bookmarkStart w:id="206" w:name="_Toc352942909"/>
      <w:bookmarkStart w:id="207" w:name="_Toc352943198"/>
      <w:bookmarkStart w:id="208" w:name="_Toc353555031"/>
      <w:r>
        <w:lastRenderedPageBreak/>
        <w:t>Quartus</w:t>
      </w:r>
      <w:bookmarkEnd w:id="206"/>
      <w:bookmarkEnd w:id="207"/>
      <w:bookmarkEnd w:id="208"/>
    </w:p>
    <w:p w14:paraId="45D6F282" w14:textId="522DF995" w:rsidR="006C7183" w:rsidRDefault="00A92B1F" w:rsidP="006C7183">
      <w:pPr>
        <w:bidi w:val="0"/>
        <w:rPr>
          <w:rStyle w:val="apple-style-span"/>
          <w:szCs w:val="16"/>
        </w:rPr>
      </w:pPr>
      <w:r>
        <w:rPr>
          <w:noProof/>
        </w:rPr>
        <mc:AlternateContent>
          <mc:Choice Requires="wps">
            <w:drawing>
              <wp:anchor distT="0" distB="0" distL="114300" distR="114300" simplePos="0" relativeHeight="251746304" behindDoc="0" locked="0" layoutInCell="1" allowOverlap="1" wp14:anchorId="45D6F422" wp14:editId="5566573F">
                <wp:simplePos x="0" y="0"/>
                <wp:positionH relativeFrom="column">
                  <wp:posOffset>-727075</wp:posOffset>
                </wp:positionH>
                <wp:positionV relativeFrom="paragraph">
                  <wp:posOffset>4426585</wp:posOffset>
                </wp:positionV>
                <wp:extent cx="6782435" cy="266700"/>
                <wp:effectExtent l="0" t="4445" r="2540" b="0"/>
                <wp:wrapTight wrapText="bothSides">
                  <wp:wrapPolygon edited="0">
                    <wp:start x="-30" y="0"/>
                    <wp:lineTo x="-30" y="20829"/>
                    <wp:lineTo x="21600" y="20829"/>
                    <wp:lineTo x="21600" y="0"/>
                    <wp:lineTo x="-30" y="0"/>
                  </wp:wrapPolygon>
                </wp:wrapTight>
                <wp:docPr id="56"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24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C" w14:textId="77777777" w:rsidR="00296552" w:rsidRDefault="00296552" w:rsidP="006C7183">
                            <w:pPr>
                              <w:pStyle w:val="a7"/>
                              <w:bidi w:val="0"/>
                              <w:rPr>
                                <w:noProof/>
                              </w:rPr>
                            </w:pPr>
                            <w:bookmarkStart w:id="209" w:name="_Toc353555329"/>
                            <w:r>
                              <w:t xml:space="preserve">Figure </w:t>
                            </w:r>
                            <w:r w:rsidR="00A92B1F">
                              <w:fldChar w:fldCharType="begin"/>
                            </w:r>
                            <w:r w:rsidR="00A92B1F">
                              <w:instrText xml:space="preserve"> SEQ Figure \* ARABIC </w:instrText>
                            </w:r>
                            <w:r w:rsidR="00A92B1F">
                              <w:fldChar w:fldCharType="separate"/>
                            </w:r>
                            <w:r>
                              <w:rPr>
                                <w:noProof/>
                              </w:rPr>
                              <w:t>53</w:t>
                            </w:r>
                            <w:r w:rsidR="00A92B1F">
                              <w:rPr>
                                <w:noProof/>
                              </w:rPr>
                              <w:fldChar w:fldCharType="end"/>
                            </w:r>
                            <w:r>
                              <w:rPr>
                                <w:noProof/>
                              </w:rPr>
                              <w:t xml:space="preserve"> - Quartus Project</w:t>
                            </w:r>
                            <w:bookmarkEnd w:id="209"/>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1" o:spid="_x0000_s1909" type="#_x0000_t202" style="position:absolute;margin-left:-57.25pt;margin-top:348.55pt;width:534.05pt;height:21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" stroked="f">
                <v:textbox style="mso-fit-shape-to-text:t" inset="0,0,0,0">
                  <w:txbxContent>
                    <w:p w14:paraId="45D6F46C" w14:textId="77777777" w:rsidR="00296552" w:rsidRDefault="00296552" w:rsidP="006C7183">
                      <w:pPr>
                        <w:pStyle w:val="a7"/>
                        <w:bidi w:val="0"/>
                        <w:rPr>
                          <w:noProof/>
                        </w:rPr>
                      </w:pPr>
                      <w:bookmarkStart w:id="210" w:name="_Toc353555329"/>
                      <w:r>
                        <w:t xml:space="preserve">Figure </w:t>
                      </w:r>
                      <w:r w:rsidR="00A92B1F">
                        <w:fldChar w:fldCharType="begin"/>
                      </w:r>
                      <w:r w:rsidR="00A92B1F">
                        <w:instrText xml:space="preserve"> SEQ Figure \* ARABIC </w:instrText>
                      </w:r>
                      <w:r w:rsidR="00A92B1F">
                        <w:fldChar w:fldCharType="separate"/>
                      </w:r>
                      <w:r>
                        <w:rPr>
                          <w:noProof/>
                        </w:rPr>
                        <w:t>53</w:t>
                      </w:r>
                      <w:r w:rsidR="00A92B1F">
                        <w:rPr>
                          <w:noProof/>
                        </w:rPr>
                        <w:fldChar w:fldCharType="end"/>
                      </w:r>
                      <w:r>
                        <w:rPr>
                          <w:noProof/>
                        </w:rPr>
                        <w:t xml:space="preserve"> - Quartus Project</w:t>
                      </w:r>
                      <w:bookmarkEnd w:id="210"/>
                    </w:p>
                  </w:txbxContent>
                </v:textbox>
                <w10:wrap type="tight"/>
              </v:shape>
            </w:pict>
          </mc:Fallback>
        </mc:AlternateContent>
      </w:r>
      <w:r w:rsidR="006C7183">
        <w:rPr>
          <w:noProof/>
        </w:rPr>
        <w:drawing>
          <wp:anchor distT="0" distB="0" distL="114300" distR="114300" simplePos="0" relativeHeight="251744256" behindDoc="1" locked="0" layoutInCell="1" allowOverlap="1" wp14:anchorId="45D6F423" wp14:editId="45D6F424">
            <wp:simplePos x="0" y="0"/>
            <wp:positionH relativeFrom="column">
              <wp:posOffset>-727075</wp:posOffset>
            </wp:positionH>
            <wp:positionV relativeFrom="paragraph">
              <wp:posOffset>292735</wp:posOffset>
            </wp:positionV>
            <wp:extent cx="6782435" cy="4076700"/>
            <wp:effectExtent l="0" t="0" r="0" b="0"/>
            <wp:wrapTight wrapText="bothSides">
              <wp:wrapPolygon edited="0">
                <wp:start x="0" y="0"/>
                <wp:lineTo x="0" y="21499"/>
                <wp:lineTo x="21537" y="21499"/>
                <wp:lineTo x="21537"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782435" cy="4076700"/>
                    </a:xfrm>
                    <a:prstGeom prst="rect">
                      <a:avLst/>
                    </a:prstGeom>
                  </pic:spPr>
                </pic:pic>
              </a:graphicData>
            </a:graphic>
          </wp:anchor>
        </w:drawing>
      </w:r>
      <w:r w:rsidR="003E65DC">
        <w:rPr>
          <w:rStyle w:val="apple-style-span"/>
          <w:szCs w:val="16"/>
        </w:rPr>
        <w:t>The Quartus tool was used for Place&amp;Rou</w:t>
      </w:r>
      <w:r w:rsidR="006C7183">
        <w:rPr>
          <w:rStyle w:val="apple-style-span"/>
          <w:szCs w:val="16"/>
        </w:rPr>
        <w:t>te process:</w:t>
      </w:r>
    </w:p>
    <w:p w14:paraId="45D6F283" w14:textId="77777777" w:rsidR="006C7183" w:rsidRDefault="006C7183" w:rsidP="006C7183">
      <w:pPr>
        <w:bidi w:val="0"/>
        <w:rPr>
          <w:rStyle w:val="apple-style-span"/>
          <w:szCs w:val="16"/>
        </w:rPr>
      </w:pPr>
      <w:r>
        <w:rPr>
          <w:rStyle w:val="apple-style-span"/>
          <w:szCs w:val="16"/>
        </w:rPr>
        <w:t>The Quartus used as an input the result of the synthesis in the Synplify (*.vqm file):</w:t>
      </w:r>
    </w:p>
    <w:p w14:paraId="45D6F284" w14:textId="381E69A7" w:rsidR="006C7183" w:rsidRDefault="00A92B1F" w:rsidP="006C7183">
      <w:pPr>
        <w:bidi w:val="0"/>
        <w:rPr>
          <w:rStyle w:val="apple-style-span"/>
          <w:szCs w:val="16"/>
        </w:rPr>
      </w:pPr>
      <w:r>
        <w:rPr>
          <w:noProof/>
        </w:rPr>
        <mc:AlternateContent>
          <mc:Choice Requires="wps">
            <w:drawing>
              <wp:anchor distT="0" distB="0" distL="114300" distR="114300" simplePos="0" relativeHeight="251750400" behindDoc="0" locked="0" layoutInCell="1" allowOverlap="1" wp14:anchorId="45D6F425" wp14:editId="7AE4D724">
                <wp:simplePos x="0" y="0"/>
                <wp:positionH relativeFrom="column">
                  <wp:posOffset>1036955</wp:posOffset>
                </wp:positionH>
                <wp:positionV relativeFrom="paragraph">
                  <wp:posOffset>2584450</wp:posOffset>
                </wp:positionV>
                <wp:extent cx="3223895" cy="266700"/>
                <wp:effectExtent l="0" t="3810" r="0" b="0"/>
                <wp:wrapTight wrapText="bothSides">
                  <wp:wrapPolygon edited="0">
                    <wp:start x="-64" y="0"/>
                    <wp:lineTo x="-64" y="20983"/>
                    <wp:lineTo x="21600" y="20983"/>
                    <wp:lineTo x="21600" y="0"/>
                    <wp:lineTo x="-64" y="0"/>
                  </wp:wrapPolygon>
                </wp:wrapTight>
                <wp:docPr id="55"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389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D" w14:textId="77777777" w:rsidR="00296552" w:rsidRDefault="00296552" w:rsidP="006C7183">
                            <w:pPr>
                              <w:pStyle w:val="a7"/>
                              <w:bidi w:val="0"/>
                              <w:rPr>
                                <w:noProof/>
                              </w:rPr>
                            </w:pPr>
                            <w:bookmarkStart w:id="211" w:name="_Toc353555330"/>
                            <w:r>
                              <w:t xml:space="preserve">Figure </w:t>
                            </w:r>
                            <w:r w:rsidR="00A92B1F">
                              <w:fldChar w:fldCharType="begin"/>
                            </w:r>
                            <w:r w:rsidR="00A92B1F">
                              <w:instrText xml:space="preserve"> SEQ Figure \* ARABIC </w:instrText>
                            </w:r>
                            <w:r w:rsidR="00A92B1F">
                              <w:fldChar w:fldCharType="separate"/>
                            </w:r>
                            <w:r>
                              <w:rPr>
                                <w:noProof/>
                              </w:rPr>
                              <w:t>54</w:t>
                            </w:r>
                            <w:r w:rsidR="00A92B1F">
                              <w:rPr>
                                <w:noProof/>
                              </w:rPr>
                              <w:fldChar w:fldCharType="end"/>
                            </w:r>
                            <w:r>
                              <w:rPr>
                                <w:noProof/>
                              </w:rPr>
                              <w:t xml:space="preserve"> - Synplify to Quartus</w:t>
                            </w:r>
                            <w:bookmarkEnd w:id="211"/>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3" o:spid="_x0000_s1910" type="#_x0000_t202" style="position:absolute;margin-left:81.65pt;margin-top:203.5pt;width:253.85pt;height:21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" stroked="f">
                <v:textbox style="mso-fit-shape-to-text:t" inset="0,0,0,0">
                  <w:txbxContent>
                    <w:p w14:paraId="45D6F46D" w14:textId="77777777" w:rsidR="00296552" w:rsidRDefault="00296552" w:rsidP="006C7183">
                      <w:pPr>
                        <w:pStyle w:val="a7"/>
                        <w:bidi w:val="0"/>
                        <w:rPr>
                          <w:noProof/>
                        </w:rPr>
                      </w:pPr>
                      <w:bookmarkStart w:id="212" w:name="_Toc353555330"/>
                      <w:r>
                        <w:t xml:space="preserve">Figure </w:t>
                      </w:r>
                      <w:r w:rsidR="00A92B1F">
                        <w:fldChar w:fldCharType="begin"/>
                      </w:r>
                      <w:r w:rsidR="00A92B1F">
                        <w:instrText xml:space="preserve"> SEQ Figure \* ARABIC </w:instrText>
                      </w:r>
                      <w:r w:rsidR="00A92B1F">
                        <w:fldChar w:fldCharType="separate"/>
                      </w:r>
                      <w:r>
                        <w:rPr>
                          <w:noProof/>
                        </w:rPr>
                        <w:t>54</w:t>
                      </w:r>
                      <w:r w:rsidR="00A92B1F">
                        <w:rPr>
                          <w:noProof/>
                        </w:rPr>
                        <w:fldChar w:fldCharType="end"/>
                      </w:r>
                      <w:r>
                        <w:rPr>
                          <w:noProof/>
                        </w:rPr>
                        <w:t xml:space="preserve"> - Synplify to Quartus</w:t>
                      </w:r>
                      <w:bookmarkEnd w:id="212"/>
                    </w:p>
                  </w:txbxContent>
                </v:textbox>
                <w10:wrap type="tight"/>
              </v:shape>
            </w:pict>
          </mc:Fallback>
        </mc:AlternateContent>
      </w:r>
      <w:r w:rsidR="006C7183">
        <w:rPr>
          <w:noProof/>
        </w:rPr>
        <w:drawing>
          <wp:anchor distT="0" distB="0" distL="114300" distR="114300" simplePos="0" relativeHeight="251747328" behindDoc="1" locked="0" layoutInCell="1" allowOverlap="1" wp14:anchorId="45D6F426" wp14:editId="45D6F427">
            <wp:simplePos x="0" y="0"/>
            <wp:positionH relativeFrom="column">
              <wp:posOffset>1036955</wp:posOffset>
            </wp:positionH>
            <wp:positionV relativeFrom="paragraph">
              <wp:posOffset>-3810</wp:posOffset>
            </wp:positionV>
            <wp:extent cx="3223895" cy="2531110"/>
            <wp:effectExtent l="0" t="0" r="0" b="0"/>
            <wp:wrapTight wrapText="bothSides">
              <wp:wrapPolygon edited="0">
                <wp:start x="0" y="0"/>
                <wp:lineTo x="0" y="21459"/>
                <wp:lineTo x="21443" y="21459"/>
                <wp:lineTo x="21443"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223895" cy="2531110"/>
                    </a:xfrm>
                    <a:prstGeom prst="rect">
                      <a:avLst/>
                    </a:prstGeom>
                  </pic:spPr>
                </pic:pic>
              </a:graphicData>
            </a:graphic>
          </wp:anchor>
        </w:drawing>
      </w:r>
    </w:p>
    <w:p w14:paraId="45D6F285" w14:textId="18F06C1C" w:rsidR="006C7183" w:rsidRDefault="00A92B1F">
      <w:pPr>
        <w:bidi w:val="0"/>
        <w:rPr>
          <w:rStyle w:val="apple-style-span"/>
          <w:rFonts w:asciiTheme="majorHAnsi" w:eastAsiaTheme="majorEastAsia" w:hAnsiTheme="majorHAnsi" w:cstheme="majorBidi"/>
          <w:b/>
          <w:bCs/>
          <w:color w:val="4F81BD" w:themeColor="accent1"/>
          <w:szCs w:val="16"/>
        </w:rPr>
      </w:pPr>
      <w:r>
        <w:rPr>
          <w:noProof/>
          <w:szCs w:val="16"/>
        </w:rPr>
        <mc:AlternateContent>
          <mc:Choice Requires="wps">
            <w:drawing>
              <wp:anchor distT="0" distB="0" distL="114300" distR="114300" simplePos="0" relativeHeight="251748352" behindDoc="0" locked="0" layoutInCell="1" allowOverlap="1" wp14:anchorId="45D6F428" wp14:editId="43226102">
                <wp:simplePos x="0" y="0"/>
                <wp:positionH relativeFrom="column">
                  <wp:posOffset>862965</wp:posOffset>
                </wp:positionH>
                <wp:positionV relativeFrom="paragraph">
                  <wp:posOffset>124460</wp:posOffset>
                </wp:positionV>
                <wp:extent cx="2218055" cy="115570"/>
                <wp:effectExtent l="15240" t="9525" r="14605" b="17780"/>
                <wp:wrapNone/>
                <wp:docPr id="52" name="AutoShap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8055" cy="115570"/>
                        </a:xfrm>
                        <a:prstGeom prst="roundRect">
                          <a:avLst>
                            <a:gd name="adj" fmla="val 16667"/>
                          </a:avLst>
                        </a:prstGeom>
                        <a:noFill/>
                        <a:ln w="19050">
                          <a:solidFill>
                            <a:srgbClr val="FF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2" o:spid="_x0000_s1026" style="position:absolute;left:0;text-align:left;margin-left:67.95pt;margin-top:9.8pt;width:174.65pt;height:9.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" filled="f" strokecolor="red" strokeweight="1.5pt">
                <v:stroke dashstyle="1 1"/>
              </v:roundrect>
            </w:pict>
          </mc:Fallback>
        </mc:AlternateContent>
      </w:r>
      <w:r w:rsidR="006C7183">
        <w:rPr>
          <w:rStyle w:val="apple-style-span"/>
          <w:szCs w:val="16"/>
        </w:rPr>
        <w:br w:type="page"/>
      </w:r>
    </w:p>
    <w:p w14:paraId="45D6F286" w14:textId="77777777" w:rsidR="006C7183" w:rsidRPr="006C7183" w:rsidRDefault="006C7183" w:rsidP="006C7183">
      <w:pPr>
        <w:pStyle w:val="3"/>
        <w:bidi w:val="0"/>
        <w:rPr>
          <w:rStyle w:val="apple-style-span"/>
          <w:b w:val="0"/>
          <w:bCs w:val="0"/>
          <w:color w:val="365F91" w:themeColor="accent1" w:themeShade="BF"/>
          <w:sz w:val="28"/>
          <w:szCs w:val="16"/>
        </w:rPr>
      </w:pPr>
      <w:bookmarkStart w:id="213" w:name="_Toc353555032"/>
      <w:r>
        <w:rPr>
          <w:rStyle w:val="apple-style-span"/>
          <w:szCs w:val="16"/>
        </w:rPr>
        <w:lastRenderedPageBreak/>
        <w:t>Resources Usage</w:t>
      </w:r>
      <w:bookmarkEnd w:id="213"/>
    </w:p>
    <w:p w14:paraId="45D6F287" w14:textId="64B7F774" w:rsidR="006C7183" w:rsidRDefault="00A92B1F" w:rsidP="006C7183">
      <w:pPr>
        <w:bidi w:val="0"/>
        <w:rPr>
          <w:rStyle w:val="apple-style-span"/>
          <w:szCs w:val="16"/>
        </w:rPr>
      </w:pPr>
      <w:r>
        <w:rPr>
          <w:noProof/>
        </w:rPr>
        <mc:AlternateContent>
          <mc:Choice Requires="wps">
            <w:drawing>
              <wp:anchor distT="0" distB="0" distL="114300" distR="114300" simplePos="0" relativeHeight="251753472" behindDoc="0" locked="0" layoutInCell="1" allowOverlap="1" wp14:anchorId="45D6F429" wp14:editId="4A4C1B16">
                <wp:simplePos x="0" y="0"/>
                <wp:positionH relativeFrom="column">
                  <wp:posOffset>671830</wp:posOffset>
                </wp:positionH>
                <wp:positionV relativeFrom="paragraph">
                  <wp:posOffset>2621915</wp:posOffset>
                </wp:positionV>
                <wp:extent cx="3373755" cy="266700"/>
                <wp:effectExtent l="0" t="3810" r="2540" b="0"/>
                <wp:wrapTight wrapText="bothSides">
                  <wp:wrapPolygon edited="0">
                    <wp:start x="-61" y="0"/>
                    <wp:lineTo x="-61" y="20829"/>
                    <wp:lineTo x="21600" y="20829"/>
                    <wp:lineTo x="21600" y="0"/>
                    <wp:lineTo x="-61" y="0"/>
                  </wp:wrapPolygon>
                </wp:wrapTight>
                <wp:docPr id="3"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375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6F46E" w14:textId="77777777" w:rsidR="00296552" w:rsidRDefault="00296552" w:rsidP="006C7183">
                            <w:pPr>
                              <w:pStyle w:val="a7"/>
                              <w:bidi w:val="0"/>
                              <w:rPr>
                                <w:noProof/>
                              </w:rPr>
                            </w:pPr>
                            <w:bookmarkStart w:id="214" w:name="_Toc353555331"/>
                            <w:r>
                              <w:t xml:space="preserve">Figure </w:t>
                            </w:r>
                            <w:r w:rsidR="00A92B1F">
                              <w:fldChar w:fldCharType="begin"/>
                            </w:r>
                            <w:r w:rsidR="00A92B1F">
                              <w:instrText xml:space="preserve"> SEQ Figure \* ARABIC </w:instrText>
                            </w:r>
                            <w:r w:rsidR="00A92B1F">
                              <w:fldChar w:fldCharType="separate"/>
                            </w:r>
                            <w:r>
                              <w:rPr>
                                <w:noProof/>
                              </w:rPr>
                              <w:t>55</w:t>
                            </w:r>
                            <w:r w:rsidR="00A92B1F">
                              <w:rPr>
                                <w:noProof/>
                              </w:rPr>
                              <w:fldChar w:fldCharType="end"/>
                            </w:r>
                            <w:r>
                              <w:rPr>
                                <w:noProof/>
                              </w:rPr>
                              <w:t xml:space="preserve"> - Place&amp;Route Report</w:t>
                            </w:r>
                            <w:bookmarkEnd w:id="214"/>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4" o:spid="_x0000_s1911" type="#_x0000_t202" style="position:absolute;margin-left:52.9pt;margin-top:206.45pt;width:265.65pt;height:2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" stroked="f">
                <v:textbox style="mso-fit-shape-to-text:t" inset="0,0,0,0">
                  <w:txbxContent>
                    <w:p w14:paraId="45D6F46E" w14:textId="77777777" w:rsidR="00296552" w:rsidRDefault="00296552" w:rsidP="006C7183">
                      <w:pPr>
                        <w:pStyle w:val="a7"/>
                        <w:bidi w:val="0"/>
                        <w:rPr>
                          <w:noProof/>
                        </w:rPr>
                      </w:pPr>
                      <w:bookmarkStart w:id="215" w:name="_Toc353555331"/>
                      <w:r>
                        <w:t xml:space="preserve">Figure </w:t>
                      </w:r>
                      <w:r w:rsidR="00A92B1F">
                        <w:fldChar w:fldCharType="begin"/>
                      </w:r>
                      <w:r w:rsidR="00A92B1F">
                        <w:instrText xml:space="preserve"> SEQ Figure \* ARABIC </w:instrText>
                      </w:r>
                      <w:r w:rsidR="00A92B1F">
                        <w:fldChar w:fldCharType="separate"/>
                      </w:r>
                      <w:r>
                        <w:rPr>
                          <w:noProof/>
                        </w:rPr>
                        <w:t>55</w:t>
                      </w:r>
                      <w:r w:rsidR="00A92B1F">
                        <w:rPr>
                          <w:noProof/>
                        </w:rPr>
                        <w:fldChar w:fldCharType="end"/>
                      </w:r>
                      <w:r>
                        <w:rPr>
                          <w:noProof/>
                        </w:rPr>
                        <w:t xml:space="preserve"> - Place&amp;Route Report</w:t>
                      </w:r>
                      <w:bookmarkEnd w:id="215"/>
                    </w:p>
                  </w:txbxContent>
                </v:textbox>
                <w10:wrap type="tight"/>
              </v:shape>
            </w:pict>
          </mc:Fallback>
        </mc:AlternateContent>
      </w:r>
      <w:r w:rsidR="006C7183">
        <w:rPr>
          <w:noProof/>
        </w:rPr>
        <w:drawing>
          <wp:anchor distT="0" distB="0" distL="114300" distR="114300" simplePos="0" relativeHeight="251751424" behindDoc="1" locked="0" layoutInCell="1" allowOverlap="1" wp14:anchorId="45D6F42A" wp14:editId="45D6F42B">
            <wp:simplePos x="0" y="0"/>
            <wp:positionH relativeFrom="column">
              <wp:posOffset>671830</wp:posOffset>
            </wp:positionH>
            <wp:positionV relativeFrom="paragraph">
              <wp:posOffset>313055</wp:posOffset>
            </wp:positionV>
            <wp:extent cx="3373755" cy="2251710"/>
            <wp:effectExtent l="0" t="0" r="0" b="0"/>
            <wp:wrapTight wrapText="bothSides">
              <wp:wrapPolygon edited="0">
                <wp:start x="0" y="0"/>
                <wp:lineTo x="0" y="21381"/>
                <wp:lineTo x="21466" y="21381"/>
                <wp:lineTo x="21466"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373755" cy="2251710"/>
                    </a:xfrm>
                    <a:prstGeom prst="rect">
                      <a:avLst/>
                    </a:prstGeom>
                  </pic:spPr>
                </pic:pic>
              </a:graphicData>
            </a:graphic>
          </wp:anchor>
        </w:drawing>
      </w:r>
      <w:r w:rsidR="006C7183">
        <w:rPr>
          <w:rStyle w:val="apple-style-span"/>
          <w:szCs w:val="16"/>
        </w:rPr>
        <w:t>Following is the report of the Place&amp;Route process in Quartus:</w:t>
      </w:r>
    </w:p>
    <w:p w14:paraId="45D6F288" w14:textId="77777777" w:rsidR="00DC519A" w:rsidRDefault="006C7183" w:rsidP="006C7183">
      <w:pPr>
        <w:bidi w:val="0"/>
        <w:rPr>
          <w:rStyle w:val="apple-style-span"/>
          <w:rFonts w:asciiTheme="majorHAnsi" w:eastAsiaTheme="majorEastAsia" w:hAnsiTheme="majorHAnsi" w:cstheme="majorBidi"/>
          <w:b/>
          <w:bCs/>
          <w:color w:val="365F91" w:themeColor="accent1" w:themeShade="BF"/>
          <w:sz w:val="28"/>
          <w:szCs w:val="16"/>
        </w:rPr>
      </w:pPr>
      <w:r>
        <w:rPr>
          <w:rStyle w:val="apple-style-span"/>
          <w:szCs w:val="16"/>
        </w:rPr>
        <w:t xml:space="preserve"> </w:t>
      </w:r>
      <w:r w:rsidR="00DC519A">
        <w:rPr>
          <w:rStyle w:val="apple-style-span"/>
          <w:szCs w:val="16"/>
        </w:rPr>
        <w:br w:type="page"/>
      </w:r>
    </w:p>
    <w:p w14:paraId="45D6F289" w14:textId="77777777" w:rsidR="00781679" w:rsidRDefault="00781679" w:rsidP="00D111B3">
      <w:pPr>
        <w:pStyle w:val="1"/>
        <w:numPr>
          <w:ilvl w:val="0"/>
          <w:numId w:val="4"/>
        </w:numPr>
        <w:bidi w:val="0"/>
        <w:ind w:left="0" w:firstLine="0"/>
        <w:rPr>
          <w:rStyle w:val="apple-style-span"/>
          <w:szCs w:val="16"/>
        </w:rPr>
      </w:pPr>
      <w:bookmarkStart w:id="216" w:name="_Toc353555033"/>
      <w:r w:rsidRPr="004651C1">
        <w:rPr>
          <w:rStyle w:val="apple-style-span"/>
          <w:szCs w:val="16"/>
        </w:rPr>
        <w:lastRenderedPageBreak/>
        <w:t>Working Methods</w:t>
      </w:r>
      <w:bookmarkEnd w:id="193"/>
      <w:bookmarkEnd w:id="194"/>
      <w:bookmarkEnd w:id="216"/>
    </w:p>
    <w:p w14:paraId="45D6F28A" w14:textId="77777777" w:rsidR="00781679" w:rsidRDefault="00781679" w:rsidP="00781679">
      <w:pPr>
        <w:pStyle w:val="2"/>
        <w:bidi w:val="0"/>
        <w:ind w:left="0" w:firstLine="0"/>
      </w:pPr>
      <w:bookmarkStart w:id="217" w:name="_Toc352942916"/>
      <w:bookmarkStart w:id="218" w:name="_Toc352943205"/>
      <w:bookmarkStart w:id="219" w:name="_Toc353555034"/>
      <w:r>
        <w:t>SVN</w:t>
      </w:r>
      <w:bookmarkEnd w:id="217"/>
      <w:bookmarkEnd w:id="218"/>
      <w:bookmarkEnd w:id="219"/>
    </w:p>
    <w:p w14:paraId="45D6F28B" w14:textId="77777777" w:rsidR="00781679" w:rsidRDefault="00781679" w:rsidP="00781679">
      <w:pPr>
        <w:bidi w:val="0"/>
      </w:pPr>
      <w:r w:rsidRPr="00C8168E">
        <w:t>The SVN proved to be a useful tool in the documentation process. The tool helps synchronizing the project designers and supervisor, document the changes with the project progress and</w:t>
      </w:r>
      <w:r>
        <w:t xml:space="preserve"> backup each version. An SVN snapshot example can be shown below: </w:t>
      </w:r>
    </w:p>
    <w:p w14:paraId="45D6F28C" w14:textId="77777777" w:rsidR="00781679" w:rsidRDefault="00535ADA" w:rsidP="00781679">
      <w:pPr>
        <w:keepNext/>
        <w:bidi w:val="0"/>
      </w:pPr>
      <w:r>
        <w:rPr>
          <w:noProof/>
        </w:rPr>
        <w:drawing>
          <wp:anchor distT="0" distB="0" distL="114300" distR="114300" simplePos="0" relativeHeight="251754496" behindDoc="1" locked="0" layoutInCell="1" allowOverlap="1" wp14:anchorId="45D6F42C" wp14:editId="45D6F42D">
            <wp:simplePos x="0" y="0"/>
            <wp:positionH relativeFrom="column">
              <wp:posOffset>835025</wp:posOffset>
            </wp:positionH>
            <wp:positionV relativeFrom="paragraph">
              <wp:posOffset>69850</wp:posOffset>
            </wp:positionV>
            <wp:extent cx="3206750" cy="2475230"/>
            <wp:effectExtent l="0" t="0" r="0" b="0"/>
            <wp:wrapTight wrapText="bothSides">
              <wp:wrapPolygon edited="0">
                <wp:start x="0" y="0"/>
                <wp:lineTo x="0" y="21445"/>
                <wp:lineTo x="21429" y="21445"/>
                <wp:lineTo x="21429"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206750" cy="2475230"/>
                    </a:xfrm>
                    <a:prstGeom prst="rect">
                      <a:avLst/>
                    </a:prstGeom>
                  </pic:spPr>
                </pic:pic>
              </a:graphicData>
            </a:graphic>
          </wp:anchor>
        </w:drawing>
      </w:r>
    </w:p>
    <w:p w14:paraId="45D6F28D" w14:textId="77777777" w:rsidR="00535ADA" w:rsidRDefault="00535ADA" w:rsidP="00781679">
      <w:pPr>
        <w:pStyle w:val="a7"/>
        <w:bidi w:val="0"/>
        <w:jc w:val="left"/>
      </w:pPr>
    </w:p>
    <w:p w14:paraId="45D6F28E" w14:textId="77777777" w:rsidR="00535ADA" w:rsidRDefault="00535ADA" w:rsidP="00535ADA">
      <w:pPr>
        <w:pStyle w:val="a7"/>
        <w:bidi w:val="0"/>
        <w:jc w:val="left"/>
      </w:pPr>
    </w:p>
    <w:p w14:paraId="45D6F28F" w14:textId="77777777" w:rsidR="00535ADA" w:rsidRDefault="00535ADA" w:rsidP="00535ADA">
      <w:pPr>
        <w:pStyle w:val="a7"/>
        <w:bidi w:val="0"/>
        <w:jc w:val="left"/>
      </w:pPr>
    </w:p>
    <w:p w14:paraId="45D6F290" w14:textId="77777777" w:rsidR="00535ADA" w:rsidRDefault="00535ADA" w:rsidP="00535ADA">
      <w:pPr>
        <w:pStyle w:val="a7"/>
        <w:bidi w:val="0"/>
        <w:jc w:val="left"/>
      </w:pPr>
    </w:p>
    <w:p w14:paraId="45D6F291" w14:textId="77777777" w:rsidR="00535ADA" w:rsidRDefault="00535ADA" w:rsidP="00535ADA">
      <w:pPr>
        <w:pStyle w:val="a7"/>
        <w:bidi w:val="0"/>
        <w:jc w:val="left"/>
      </w:pPr>
    </w:p>
    <w:p w14:paraId="45D6F292" w14:textId="77777777" w:rsidR="00535ADA" w:rsidRDefault="00535ADA" w:rsidP="00535ADA">
      <w:pPr>
        <w:pStyle w:val="a7"/>
        <w:bidi w:val="0"/>
        <w:jc w:val="left"/>
      </w:pPr>
    </w:p>
    <w:p w14:paraId="45D6F293" w14:textId="77777777" w:rsidR="00535ADA" w:rsidRDefault="00535ADA" w:rsidP="00535ADA">
      <w:pPr>
        <w:pStyle w:val="a7"/>
        <w:bidi w:val="0"/>
        <w:jc w:val="left"/>
      </w:pPr>
    </w:p>
    <w:p w14:paraId="45D6F294" w14:textId="77777777" w:rsidR="00535ADA" w:rsidRDefault="00535ADA" w:rsidP="00535ADA">
      <w:pPr>
        <w:pStyle w:val="a7"/>
        <w:bidi w:val="0"/>
        <w:jc w:val="left"/>
      </w:pPr>
    </w:p>
    <w:p w14:paraId="45D6F295" w14:textId="77777777" w:rsidR="00535ADA" w:rsidRDefault="00535ADA" w:rsidP="00535ADA">
      <w:pPr>
        <w:pStyle w:val="a7"/>
        <w:bidi w:val="0"/>
        <w:jc w:val="left"/>
      </w:pPr>
    </w:p>
    <w:p w14:paraId="45D6F296" w14:textId="77777777" w:rsidR="00781679" w:rsidRPr="00E25646" w:rsidRDefault="00781679" w:rsidP="00535ADA">
      <w:pPr>
        <w:pStyle w:val="a7"/>
        <w:bidi w:val="0"/>
      </w:pPr>
      <w:bookmarkStart w:id="220" w:name="_Toc353555332"/>
      <w:r w:rsidRPr="00E25646">
        <w:t xml:space="preserve">Figure </w:t>
      </w:r>
      <w:r w:rsidR="00A92B1F">
        <w:fldChar w:fldCharType="begin"/>
      </w:r>
      <w:r w:rsidR="00A92B1F">
        <w:instrText xml:space="preserve"> SEQ Figure \* ARABIC </w:instrText>
      </w:r>
      <w:r w:rsidR="00A92B1F">
        <w:fldChar w:fldCharType="separate"/>
      </w:r>
      <w:r w:rsidR="00BE3243">
        <w:rPr>
          <w:noProof/>
        </w:rPr>
        <w:t>56</w:t>
      </w:r>
      <w:r w:rsidR="00A92B1F">
        <w:rPr>
          <w:noProof/>
        </w:rPr>
        <w:fldChar w:fldCharType="end"/>
      </w:r>
      <w:r w:rsidRPr="00E25646">
        <w:t xml:space="preserve"> - SVN snapshot</w:t>
      </w:r>
      <w:bookmarkEnd w:id="220"/>
    </w:p>
    <w:p w14:paraId="45D6F297" w14:textId="77777777" w:rsidR="00C63C68" w:rsidRDefault="00C63C68" w:rsidP="00781679">
      <w:pPr>
        <w:bidi w:val="0"/>
      </w:pPr>
      <w:r>
        <w:t>The project's files can be found in:</w:t>
      </w:r>
    </w:p>
    <w:p w14:paraId="45D6F298" w14:textId="77777777" w:rsidR="00781679" w:rsidRDefault="00A92B1F" w:rsidP="00C63C68">
      <w:pPr>
        <w:bidi w:val="0"/>
      </w:pPr>
      <w:hyperlink r:id="rId114" w:tgtFrame="_blank" w:history="1">
        <w:r w:rsidR="00C63C68">
          <w:rPr>
            <w:rStyle w:val="Hyperlink"/>
            <w:rFonts w:ascii="Arial" w:hAnsi="Arial" w:cs="Arial"/>
            <w:color w:val="1155CC"/>
            <w:sz w:val="18"/>
            <w:szCs w:val="18"/>
            <w:shd w:val="clear" w:color="auto" w:fill="FFFFFF"/>
          </w:rPr>
          <w:t>https://code.google.com/p/symbol-generator/</w:t>
        </w:r>
      </w:hyperlink>
      <w:r w:rsidR="00781679">
        <w:br w:type="page"/>
      </w:r>
    </w:p>
    <w:p w14:paraId="45D6F299" w14:textId="77777777" w:rsidR="00781679" w:rsidRDefault="00781679" w:rsidP="00781679">
      <w:pPr>
        <w:bidi w:val="0"/>
      </w:pPr>
      <w:r>
        <w:lastRenderedPageBreak/>
        <w:t>The structure of the project in the SVN library:</w:t>
      </w:r>
    </w:p>
    <w:p w14:paraId="45D6F29A" w14:textId="77777777" w:rsidR="00781679" w:rsidRDefault="00781679" w:rsidP="000B5FBE">
      <w:pPr>
        <w:keepNext/>
        <w:bidi w:val="0"/>
        <w:jc w:val="center"/>
      </w:pPr>
      <w:r>
        <w:rPr>
          <w:noProof/>
        </w:rPr>
        <w:drawing>
          <wp:inline distT="0" distB="0" distL="0" distR="0" wp14:anchorId="45D6F42E" wp14:editId="45D6F42F">
            <wp:extent cx="2245995" cy="760031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245995" cy="7600315"/>
                    </a:xfrm>
                    <a:prstGeom prst="rect">
                      <a:avLst/>
                    </a:prstGeom>
                    <a:noFill/>
                    <a:ln>
                      <a:noFill/>
                    </a:ln>
                  </pic:spPr>
                </pic:pic>
              </a:graphicData>
            </a:graphic>
          </wp:inline>
        </w:drawing>
      </w:r>
    </w:p>
    <w:p w14:paraId="45D6F29B" w14:textId="77777777" w:rsidR="00781679" w:rsidRPr="00E25646" w:rsidRDefault="00781679" w:rsidP="000B5FBE">
      <w:pPr>
        <w:pStyle w:val="a7"/>
        <w:bidi w:val="0"/>
      </w:pPr>
      <w:bookmarkStart w:id="221" w:name="_Toc353555333"/>
      <w:r w:rsidRPr="00E25646">
        <w:t xml:space="preserve">Figure </w:t>
      </w:r>
      <w:r w:rsidR="00A92B1F">
        <w:fldChar w:fldCharType="begin"/>
      </w:r>
      <w:r w:rsidR="00A92B1F">
        <w:instrText xml:space="preserve"> SEQ Figure \* ARABIC </w:instrText>
      </w:r>
      <w:r w:rsidR="00A92B1F">
        <w:fldChar w:fldCharType="separate"/>
      </w:r>
      <w:r w:rsidR="00BE3243">
        <w:rPr>
          <w:noProof/>
        </w:rPr>
        <w:t>57</w:t>
      </w:r>
      <w:r w:rsidR="00A92B1F">
        <w:rPr>
          <w:noProof/>
        </w:rPr>
        <w:fldChar w:fldCharType="end"/>
      </w:r>
      <w:r w:rsidRPr="00E25646">
        <w:t xml:space="preserve"> - SVN project structure</w:t>
      </w:r>
      <w:bookmarkEnd w:id="221"/>
    </w:p>
    <w:p w14:paraId="45D6F29C" w14:textId="77777777" w:rsidR="00781679" w:rsidRPr="000B2ED9" w:rsidRDefault="00781679" w:rsidP="00781679">
      <w:pPr>
        <w:bidi w:val="0"/>
      </w:pPr>
    </w:p>
    <w:p w14:paraId="45D6F29D" w14:textId="77777777" w:rsidR="00781679" w:rsidRDefault="00781679" w:rsidP="00D111B3">
      <w:pPr>
        <w:pStyle w:val="1"/>
        <w:numPr>
          <w:ilvl w:val="0"/>
          <w:numId w:val="4"/>
        </w:numPr>
        <w:bidi w:val="0"/>
        <w:ind w:left="0" w:firstLine="0"/>
      </w:pPr>
      <w:bookmarkStart w:id="222" w:name="_Toc326782343"/>
      <w:bookmarkStart w:id="223" w:name="_Toc352942917"/>
      <w:bookmarkStart w:id="224" w:name="_Toc352943206"/>
      <w:bookmarkStart w:id="225" w:name="_Toc353555035"/>
      <w:r>
        <w:lastRenderedPageBreak/>
        <w:t>Summary</w:t>
      </w:r>
      <w:bookmarkEnd w:id="222"/>
      <w:bookmarkEnd w:id="223"/>
      <w:bookmarkEnd w:id="224"/>
      <w:bookmarkEnd w:id="225"/>
    </w:p>
    <w:p w14:paraId="45D6F29E" w14:textId="77777777" w:rsidR="00781679" w:rsidRDefault="00781679" w:rsidP="00D111B3">
      <w:pPr>
        <w:pStyle w:val="2"/>
        <w:numPr>
          <w:ilvl w:val="1"/>
          <w:numId w:val="4"/>
        </w:numPr>
        <w:bidi w:val="0"/>
        <w:ind w:left="0" w:firstLine="0"/>
      </w:pPr>
      <w:bookmarkStart w:id="226" w:name="_Toc326782344"/>
      <w:bookmarkStart w:id="227" w:name="_Toc352942918"/>
      <w:bookmarkStart w:id="228" w:name="_Toc352943207"/>
      <w:bookmarkStart w:id="229" w:name="_Toc353555036"/>
      <w:r>
        <w:t>Project Usage</w:t>
      </w:r>
      <w:bookmarkEnd w:id="226"/>
      <w:bookmarkEnd w:id="227"/>
      <w:bookmarkEnd w:id="228"/>
      <w:bookmarkEnd w:id="229"/>
    </w:p>
    <w:p w14:paraId="45D6F29F" w14:textId="77777777" w:rsidR="00D93C82" w:rsidRDefault="00333E7C" w:rsidP="004E40E3">
      <w:pPr>
        <w:bidi w:val="0"/>
      </w:pPr>
      <w:r>
        <w:t xml:space="preserve">Generating symbols on display </w:t>
      </w:r>
      <w:r w:rsidR="00D93C82">
        <w:t xml:space="preserve">screens can be found in any system that uses them. It can be mobile phones, TV screens and even military applications. The </w:t>
      </w:r>
      <w:r w:rsidR="009B3E8C">
        <w:t xml:space="preserve">main issue, which our project deals with, </w:t>
      </w:r>
      <w:r w:rsidR="00D93C82">
        <w:t>is how to display th</w:t>
      </w:r>
      <w:r w:rsidR="009B3E8C">
        <w:t>e images fast and in real time.</w:t>
      </w:r>
      <w:r w:rsidR="00D93C82">
        <w:tab/>
      </w:r>
    </w:p>
    <w:tbl>
      <w:tblPr>
        <w:tblStyle w:val="a6"/>
        <w:tblW w:w="0" w:type="auto"/>
        <w:tblLook w:val="04A0" w:firstRow="1" w:lastRow="0" w:firstColumn="1" w:lastColumn="0" w:noHBand="0" w:noVBand="1"/>
      </w:tblPr>
      <w:tblGrid>
        <w:gridCol w:w="2840"/>
        <w:gridCol w:w="2841"/>
        <w:gridCol w:w="2841"/>
      </w:tblGrid>
      <w:tr w:rsidR="00D93C82" w14:paraId="45D6F2A3" w14:textId="77777777" w:rsidTr="00D93C82">
        <w:tc>
          <w:tcPr>
            <w:tcW w:w="2840" w:type="dxa"/>
          </w:tcPr>
          <w:p w14:paraId="45D6F2A0" w14:textId="77777777" w:rsidR="00D93C82" w:rsidRDefault="00B1083E" w:rsidP="00B1083E">
            <w:pPr>
              <w:bidi w:val="0"/>
              <w:jc w:val="center"/>
            </w:pPr>
            <w:r w:rsidRPr="00B1083E">
              <w:rPr>
                <w:noProof/>
              </w:rPr>
              <w:drawing>
                <wp:inline distT="0" distB="0" distL="0" distR="0" wp14:anchorId="45D6F430" wp14:editId="45D6F431">
                  <wp:extent cx="1397000" cy="1338016"/>
                  <wp:effectExtent l="0" t="0" r="0" b="0"/>
                  <wp:docPr id="51" name="Picture 2" descr="C:\Users\Olga\Documents\technion\project\presentation\iphone-ap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descr="C:\Users\Olga\Documents\technion\project\presentation\iphone-apple.png"/>
                          <pic:cNvPicPr>
                            <a:picLocks noChangeAspect="1" noChangeArrowheads="1"/>
                          </pic:cNvPicPr>
                        </pic:nvPicPr>
                        <pic:blipFill>
                          <a:blip r:embed="rId116" cstate="print"/>
                          <a:srcRect/>
                          <a:stretch>
                            <a:fillRect/>
                          </a:stretch>
                        </pic:blipFill>
                        <pic:spPr bwMode="auto">
                          <a:xfrm>
                            <a:off x="0" y="0"/>
                            <a:ext cx="1397776" cy="1338759"/>
                          </a:xfrm>
                          <a:prstGeom prst="rect">
                            <a:avLst/>
                          </a:prstGeom>
                          <a:noFill/>
                        </pic:spPr>
                      </pic:pic>
                    </a:graphicData>
                  </a:graphic>
                </wp:inline>
              </w:drawing>
            </w:r>
          </w:p>
        </w:tc>
        <w:tc>
          <w:tcPr>
            <w:tcW w:w="2841" w:type="dxa"/>
          </w:tcPr>
          <w:p w14:paraId="45D6F2A1" w14:textId="77777777" w:rsidR="00D93C82" w:rsidRDefault="00D93C82" w:rsidP="00B1083E">
            <w:pPr>
              <w:bidi w:val="0"/>
              <w:jc w:val="center"/>
            </w:pPr>
            <w:r w:rsidRPr="00D93C82">
              <w:rPr>
                <w:noProof/>
              </w:rPr>
              <w:drawing>
                <wp:inline distT="0" distB="0" distL="0" distR="0" wp14:anchorId="45D6F432" wp14:editId="45D6F433">
                  <wp:extent cx="1524000" cy="1191906"/>
                  <wp:effectExtent l="0" t="0" r="0" b="0"/>
                  <wp:docPr id="50" name="Picture 3" descr="C:\Users\Olga\Documents\technion\project\presentation\tv-simpson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descr="C:\Users\Olga\Documents\technion\project\presentation\tv-simpsons2.jpg"/>
                          <pic:cNvPicPr>
                            <a:picLocks noChangeAspect="1" noChangeArrowheads="1"/>
                          </pic:cNvPicPr>
                        </pic:nvPicPr>
                        <pic:blipFill>
                          <a:blip r:embed="rId117" cstate="print"/>
                          <a:srcRect/>
                          <a:stretch>
                            <a:fillRect/>
                          </a:stretch>
                        </pic:blipFill>
                        <pic:spPr bwMode="auto">
                          <a:xfrm>
                            <a:off x="0" y="0"/>
                            <a:ext cx="1523827" cy="1191771"/>
                          </a:xfrm>
                          <a:prstGeom prst="rect">
                            <a:avLst/>
                          </a:prstGeom>
                          <a:noFill/>
                        </pic:spPr>
                      </pic:pic>
                    </a:graphicData>
                  </a:graphic>
                </wp:inline>
              </w:drawing>
            </w:r>
          </w:p>
        </w:tc>
        <w:tc>
          <w:tcPr>
            <w:tcW w:w="2841" w:type="dxa"/>
          </w:tcPr>
          <w:p w14:paraId="45D6F2A2" w14:textId="77777777" w:rsidR="00D93C82" w:rsidRDefault="00D93C82" w:rsidP="00B1083E">
            <w:pPr>
              <w:bidi w:val="0"/>
              <w:jc w:val="center"/>
            </w:pPr>
            <w:r w:rsidRPr="00D93C82">
              <w:rPr>
                <w:noProof/>
              </w:rPr>
              <w:drawing>
                <wp:inline distT="0" distB="0" distL="0" distR="0" wp14:anchorId="45D6F434" wp14:editId="45D6F435">
                  <wp:extent cx="1666410" cy="1193800"/>
                  <wp:effectExtent l="0" t="0" r="0" b="0"/>
                  <wp:docPr id="49" name="Picture 4" descr="C:\Users\Olga\Documents\technion\project\presentation\ELEC_ANVIS-HUD_Elbit_Day-Night_l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 descr="C:\Users\Olga\Documents\technion\project\presentation\ELEC_ANVIS-HUD_Elbit_Day-Night_lg2.jpg"/>
                          <pic:cNvPicPr>
                            <a:picLocks noChangeAspect="1" noChangeArrowheads="1"/>
                          </pic:cNvPicPr>
                        </pic:nvPicPr>
                        <pic:blipFill>
                          <a:blip r:embed="rId118" cstate="print"/>
                          <a:srcRect/>
                          <a:stretch>
                            <a:fillRect/>
                          </a:stretch>
                        </pic:blipFill>
                        <pic:spPr bwMode="auto">
                          <a:xfrm>
                            <a:off x="0" y="0"/>
                            <a:ext cx="1669916" cy="1196312"/>
                          </a:xfrm>
                          <a:prstGeom prst="rect">
                            <a:avLst/>
                          </a:prstGeom>
                          <a:noFill/>
                        </pic:spPr>
                      </pic:pic>
                    </a:graphicData>
                  </a:graphic>
                </wp:inline>
              </w:drawing>
            </w:r>
          </w:p>
        </w:tc>
      </w:tr>
      <w:tr w:rsidR="00D93C82" w14:paraId="45D6F2A7" w14:textId="77777777" w:rsidTr="00D93C82">
        <w:tc>
          <w:tcPr>
            <w:tcW w:w="2840" w:type="dxa"/>
          </w:tcPr>
          <w:p w14:paraId="45D6F2A4" w14:textId="77777777" w:rsidR="00D93C82" w:rsidRDefault="00B1083E" w:rsidP="00B1083E">
            <w:pPr>
              <w:bidi w:val="0"/>
              <w:jc w:val="center"/>
            </w:pPr>
            <w:r>
              <w:t>mobile phones</w:t>
            </w:r>
          </w:p>
        </w:tc>
        <w:tc>
          <w:tcPr>
            <w:tcW w:w="2841" w:type="dxa"/>
          </w:tcPr>
          <w:p w14:paraId="45D6F2A5" w14:textId="77777777" w:rsidR="00D93C82" w:rsidRDefault="00B1083E" w:rsidP="00B1083E">
            <w:pPr>
              <w:bidi w:val="0"/>
              <w:jc w:val="center"/>
            </w:pPr>
            <w:r>
              <w:t>TV screens</w:t>
            </w:r>
          </w:p>
        </w:tc>
        <w:tc>
          <w:tcPr>
            <w:tcW w:w="2841" w:type="dxa"/>
          </w:tcPr>
          <w:p w14:paraId="45D6F2A6" w14:textId="77777777" w:rsidR="00D93C82" w:rsidRDefault="00B1083E" w:rsidP="00BE3243">
            <w:pPr>
              <w:keepNext/>
              <w:bidi w:val="0"/>
              <w:jc w:val="center"/>
            </w:pPr>
            <w:r>
              <w:t>military applications</w:t>
            </w:r>
          </w:p>
        </w:tc>
      </w:tr>
    </w:tbl>
    <w:p w14:paraId="45D6F2A8" w14:textId="77777777" w:rsidR="00BE3243" w:rsidRDefault="00BE3243">
      <w:pPr>
        <w:pStyle w:val="a7"/>
      </w:pPr>
      <w:bookmarkStart w:id="230" w:name="_Toc353555334"/>
      <w:r>
        <w:t xml:space="preserve">Figure </w:t>
      </w:r>
      <w:r w:rsidR="00A92B1F">
        <w:fldChar w:fldCharType="begin"/>
      </w:r>
      <w:r w:rsidR="00A92B1F">
        <w:instrText xml:space="preserve"> SEQ Figure \* ARABIC </w:instrText>
      </w:r>
      <w:r w:rsidR="00A92B1F">
        <w:fldChar w:fldCharType="separate"/>
      </w:r>
      <w:r>
        <w:rPr>
          <w:noProof/>
        </w:rPr>
        <w:t>58</w:t>
      </w:r>
      <w:r w:rsidR="00A92B1F">
        <w:rPr>
          <w:noProof/>
        </w:rPr>
        <w:fldChar w:fldCharType="end"/>
      </w:r>
      <w:r>
        <w:t xml:space="preserve">  - optional project's usage</w:t>
      </w:r>
      <w:bookmarkEnd w:id="230"/>
    </w:p>
    <w:p w14:paraId="45D6F2A9" w14:textId="77777777" w:rsidR="00781679" w:rsidRDefault="00781679" w:rsidP="00D111B3">
      <w:pPr>
        <w:pStyle w:val="2"/>
        <w:numPr>
          <w:ilvl w:val="1"/>
          <w:numId w:val="4"/>
        </w:numPr>
        <w:bidi w:val="0"/>
        <w:ind w:left="0" w:firstLine="0"/>
      </w:pPr>
      <w:bookmarkStart w:id="231" w:name="_Toc326782345"/>
      <w:bookmarkStart w:id="232" w:name="_Toc352942919"/>
      <w:bookmarkStart w:id="233" w:name="_Toc352943208"/>
      <w:bookmarkStart w:id="234" w:name="_Toc353555037"/>
      <w:r>
        <w:t>Problems during the project</w:t>
      </w:r>
      <w:bookmarkEnd w:id="231"/>
      <w:bookmarkEnd w:id="232"/>
      <w:bookmarkEnd w:id="233"/>
      <w:bookmarkEnd w:id="234"/>
    </w:p>
    <w:p w14:paraId="45D6F2AA" w14:textId="77777777" w:rsidR="00235DF6" w:rsidRDefault="00235DF6" w:rsidP="00235DF6">
      <w:pPr>
        <w:bidi w:val="0"/>
        <w:spacing w:after="120" w:line="240" w:lineRule="auto"/>
      </w:pPr>
      <w:r>
        <w:t>We have encountered some obstacles during the project. The major obstacles are detailed here:</w:t>
      </w:r>
    </w:p>
    <w:p w14:paraId="45D6F2AB" w14:textId="77777777" w:rsidR="00235DF6" w:rsidRDefault="00235DF6" w:rsidP="00235DF6">
      <w:pPr>
        <w:pStyle w:val="a3"/>
        <w:numPr>
          <w:ilvl w:val="0"/>
          <w:numId w:val="37"/>
        </w:numPr>
        <w:bidi w:val="0"/>
        <w:spacing w:after="120" w:line="240" w:lineRule="auto"/>
      </w:pPr>
      <w:r w:rsidRPr="00050A1A">
        <w:rPr>
          <w:b/>
          <w:bCs/>
        </w:rPr>
        <w:t>Problem:</w:t>
      </w:r>
      <w:r>
        <w:t xml:space="preserve"> Interfacing the Memory Management block from the Display Controller block. This was crucial because the addresses from where to read from the SDRAM had to be updated before the extraction of the bits.</w:t>
      </w:r>
    </w:p>
    <w:p w14:paraId="45D6F2AC" w14:textId="77777777" w:rsidR="00235DF6" w:rsidRDefault="00235DF6" w:rsidP="00235DF6">
      <w:pPr>
        <w:pStyle w:val="a3"/>
        <w:bidi w:val="0"/>
        <w:spacing w:after="120" w:line="240" w:lineRule="auto"/>
      </w:pPr>
      <w:r>
        <w:rPr>
          <w:b/>
          <w:bCs/>
        </w:rPr>
        <w:t>Solution:</w:t>
      </w:r>
      <w:r>
        <w:t xml:space="preserve"> Connecting Intercon Y to Memory Management block so a write operation can be done as well as </w:t>
      </w:r>
      <w:r w:rsidR="000D5FA8">
        <w:t xml:space="preserve">a </w:t>
      </w:r>
      <w:r>
        <w:t>read operation.</w:t>
      </w:r>
      <w:r w:rsidR="000D5FA8">
        <w:t xml:space="preserve"> See "Reused Blocks Architecture" </w:t>
      </w:r>
      <w:r w:rsidR="008E5135">
        <w:t xml:space="preserve">chapter </w:t>
      </w:r>
      <w:r w:rsidR="000D5FA8">
        <w:t xml:space="preserve">for more details. </w:t>
      </w:r>
    </w:p>
    <w:p w14:paraId="45D6F2AD" w14:textId="77777777" w:rsidR="00235DF6" w:rsidRDefault="00235DF6" w:rsidP="000D5FA8">
      <w:pPr>
        <w:pStyle w:val="a3"/>
        <w:numPr>
          <w:ilvl w:val="0"/>
          <w:numId w:val="37"/>
        </w:numPr>
        <w:bidi w:val="0"/>
        <w:spacing w:after="120" w:line="240" w:lineRule="auto"/>
        <w:rPr>
          <w:b/>
          <w:bCs/>
        </w:rPr>
      </w:pPr>
      <w:r w:rsidRPr="003211F9">
        <w:rPr>
          <w:b/>
          <w:bCs/>
        </w:rPr>
        <w:t xml:space="preserve">Problem: </w:t>
      </w:r>
      <w:r w:rsidR="000D5FA8">
        <w:t>Converting the SG Top read and write requests to the WB protocol. This had to be done since the platform communication between different blocks is based on this protocol.</w:t>
      </w:r>
    </w:p>
    <w:p w14:paraId="45D6F2AE" w14:textId="77777777" w:rsidR="00235DF6" w:rsidRPr="003211F9" w:rsidRDefault="00235DF6" w:rsidP="008E5135">
      <w:pPr>
        <w:pStyle w:val="a3"/>
        <w:bidi w:val="0"/>
        <w:spacing w:after="120" w:line="240" w:lineRule="auto"/>
      </w:pPr>
      <w:r>
        <w:rPr>
          <w:b/>
          <w:bCs/>
        </w:rPr>
        <w:t xml:space="preserve">Solution: </w:t>
      </w:r>
      <w:r w:rsidR="000D5FA8">
        <w:t xml:space="preserve">Creating SG WBM </w:t>
      </w:r>
      <w:r w:rsidR="008E5135">
        <w:t xml:space="preserve">IF </w:t>
      </w:r>
      <w:r w:rsidR="000D5FA8">
        <w:t>block for the conversions. For this, a full</w:t>
      </w:r>
      <w:r w:rsidR="008E5135">
        <w:t xml:space="preserve"> </w:t>
      </w:r>
      <w:r w:rsidR="000D5FA8">
        <w:t>understanding of the WB protocol had to be done first.</w:t>
      </w:r>
      <w:r w:rsidR="008E5135">
        <w:t xml:space="preserve"> See "SG WBM IF" chapter for more details. </w:t>
      </w:r>
    </w:p>
    <w:p w14:paraId="45D6F2AF" w14:textId="77777777" w:rsidR="00235DF6" w:rsidRPr="004E037A" w:rsidRDefault="00235DF6" w:rsidP="00D00491">
      <w:pPr>
        <w:pStyle w:val="a3"/>
        <w:numPr>
          <w:ilvl w:val="0"/>
          <w:numId w:val="37"/>
        </w:numPr>
        <w:bidi w:val="0"/>
        <w:spacing w:after="120" w:line="240" w:lineRule="auto"/>
        <w:rPr>
          <w:b/>
          <w:bCs/>
        </w:rPr>
      </w:pPr>
      <w:r>
        <w:rPr>
          <w:b/>
          <w:bCs/>
        </w:rPr>
        <w:t xml:space="preserve">Problem: </w:t>
      </w:r>
      <w:r w:rsidR="008E5135">
        <w:t xml:space="preserve">UART transmission from Matlab to the </w:t>
      </w:r>
      <w:r w:rsidR="00D00491">
        <w:t>board</w:t>
      </w:r>
      <w:r w:rsidR="008E5135">
        <w:t xml:space="preserve"> could not be implemented properly. </w:t>
      </w:r>
    </w:p>
    <w:p w14:paraId="45D6F2B0" w14:textId="77777777" w:rsidR="00235DF6" w:rsidRDefault="00235DF6" w:rsidP="00D00491">
      <w:pPr>
        <w:pStyle w:val="a3"/>
        <w:bidi w:val="0"/>
        <w:spacing w:after="120" w:line="240" w:lineRule="auto"/>
      </w:pPr>
      <w:r>
        <w:rPr>
          <w:b/>
          <w:bCs/>
        </w:rPr>
        <w:t>Solution:</w:t>
      </w:r>
      <w:r>
        <w:t xml:space="preserve"> </w:t>
      </w:r>
      <w:r w:rsidR="008E5135">
        <w:t xml:space="preserve">Signal Tap was used to track the source of this problem. After examination of the signals, the problem was solved. See "Signal Tap" chapter for more details. </w:t>
      </w:r>
    </w:p>
    <w:p w14:paraId="45D6F2B1" w14:textId="77777777" w:rsidR="00235DF6" w:rsidRDefault="00235DF6" w:rsidP="00235DF6">
      <w:pPr>
        <w:bidi w:val="0"/>
      </w:pPr>
    </w:p>
    <w:p w14:paraId="45D6F2B2" w14:textId="77777777" w:rsidR="00EC1ED3" w:rsidRDefault="00EC1ED3" w:rsidP="00EC1ED3">
      <w:pPr>
        <w:bidi w:val="0"/>
      </w:pPr>
    </w:p>
    <w:p w14:paraId="45D6F2B3" w14:textId="77777777" w:rsidR="00EC1ED3" w:rsidRDefault="00EC1ED3" w:rsidP="00EC1ED3">
      <w:pPr>
        <w:bidi w:val="0"/>
      </w:pPr>
    </w:p>
    <w:p w14:paraId="45D6F2B4" w14:textId="77777777" w:rsidR="00EC1ED3" w:rsidRDefault="00EC1ED3" w:rsidP="00EC1ED3">
      <w:pPr>
        <w:bidi w:val="0"/>
      </w:pPr>
    </w:p>
    <w:p w14:paraId="45D6F2B5" w14:textId="77777777" w:rsidR="00EC1ED3" w:rsidRPr="00235DF6" w:rsidRDefault="00EC1ED3" w:rsidP="00EC1ED3">
      <w:pPr>
        <w:bidi w:val="0"/>
      </w:pPr>
    </w:p>
    <w:p w14:paraId="45D6F2B6" w14:textId="77777777" w:rsidR="00781679" w:rsidRDefault="00781679" w:rsidP="00952C19">
      <w:pPr>
        <w:pStyle w:val="2"/>
        <w:numPr>
          <w:ilvl w:val="1"/>
          <w:numId w:val="4"/>
        </w:numPr>
        <w:bidi w:val="0"/>
        <w:ind w:left="0" w:firstLine="0"/>
      </w:pPr>
      <w:bookmarkStart w:id="235" w:name="_Toc326782346"/>
      <w:bookmarkStart w:id="236" w:name="_Toc352942920"/>
      <w:bookmarkStart w:id="237" w:name="_Toc352943209"/>
      <w:bookmarkStart w:id="238" w:name="_Toc353555038"/>
      <w:r>
        <w:lastRenderedPageBreak/>
        <w:t>Conclusions</w:t>
      </w:r>
      <w:bookmarkEnd w:id="235"/>
      <w:bookmarkEnd w:id="236"/>
      <w:bookmarkEnd w:id="237"/>
      <w:bookmarkEnd w:id="238"/>
    </w:p>
    <w:p w14:paraId="45D6F2B7" w14:textId="77777777" w:rsidR="00CE382D" w:rsidRDefault="00CE382D" w:rsidP="00BE5F6B">
      <w:pPr>
        <w:bidi w:val="0"/>
        <w:spacing w:after="120" w:line="240" w:lineRule="auto"/>
      </w:pPr>
      <w:r>
        <w:t>The main goals of t</w:t>
      </w:r>
      <w:r w:rsidR="00444DD0">
        <w:t>his project, building SG blocks,</w:t>
      </w:r>
      <w:r>
        <w:t xml:space="preserve"> integrating to an outside platform, design the system while considering constrains</w:t>
      </w:r>
      <w:r w:rsidR="00BE5F6B">
        <w:t>,</w:t>
      </w:r>
      <w:r>
        <w:t xml:space="preserve"> simulating and debugging VHDL code</w:t>
      </w:r>
      <w:r w:rsidR="00444DD0">
        <w:t>, syntheses</w:t>
      </w:r>
      <w:r>
        <w:t xml:space="preserve"> </w:t>
      </w:r>
      <w:r w:rsidR="00444DD0">
        <w:t xml:space="preserve">and P&amp;R </w:t>
      </w:r>
      <w:r>
        <w:t xml:space="preserve">had been achieved. </w:t>
      </w:r>
      <w:r w:rsidRPr="0045309A">
        <w:t xml:space="preserve">In addition, </w:t>
      </w:r>
      <w:r>
        <w:t xml:space="preserve">an automatic test GUI tool </w:t>
      </w:r>
      <w:r w:rsidR="00BE5F6B">
        <w:t>and operational GUI tool for the user</w:t>
      </w:r>
      <w:r w:rsidR="00D00491">
        <w:t>'s</w:t>
      </w:r>
      <w:r w:rsidR="00BE5F6B">
        <w:t xml:space="preserve"> usage were created</w:t>
      </w:r>
      <w:r>
        <w:t>.</w:t>
      </w:r>
    </w:p>
    <w:p w14:paraId="45D6F2B8" w14:textId="77777777" w:rsidR="00CE382D" w:rsidRDefault="00CE382D" w:rsidP="00CE382D">
      <w:pPr>
        <w:bidi w:val="0"/>
        <w:spacing w:after="120" w:line="240" w:lineRule="auto"/>
      </w:pPr>
      <w:r>
        <w:t>Moreover, goals had been achieved by:</w:t>
      </w:r>
    </w:p>
    <w:p w14:paraId="45D6F2B9" w14:textId="77777777" w:rsidR="00CE382D" w:rsidRPr="00A06F88" w:rsidRDefault="00CE382D" w:rsidP="00CE382D">
      <w:pPr>
        <w:pStyle w:val="a3"/>
        <w:numPr>
          <w:ilvl w:val="0"/>
          <w:numId w:val="38"/>
        </w:numPr>
        <w:bidi w:val="0"/>
        <w:spacing w:after="120" w:line="240" w:lineRule="auto"/>
      </w:pPr>
      <w:r w:rsidRPr="00A06F88">
        <w:t>Organ</w:t>
      </w:r>
      <w:r>
        <w:t>ized working methods that saved time including SVN use.</w:t>
      </w:r>
    </w:p>
    <w:p w14:paraId="45D6F2BA" w14:textId="77777777" w:rsidR="00CE382D" w:rsidRPr="00A06F88" w:rsidRDefault="00444DD0" w:rsidP="00CE382D">
      <w:pPr>
        <w:pStyle w:val="a3"/>
        <w:numPr>
          <w:ilvl w:val="0"/>
          <w:numId w:val="38"/>
        </w:numPr>
        <w:bidi w:val="0"/>
        <w:spacing w:after="120" w:line="240" w:lineRule="auto"/>
        <w:rPr>
          <w:rtl/>
        </w:rPr>
      </w:pPr>
      <w:r>
        <w:t xml:space="preserve">Proper use of Quartus and Synplify capabilities. </w:t>
      </w:r>
    </w:p>
    <w:p w14:paraId="45D6F2BB" w14:textId="77777777" w:rsidR="00781679" w:rsidRDefault="00CE382D" w:rsidP="00BE5F6B">
      <w:pPr>
        <w:pStyle w:val="a3"/>
        <w:numPr>
          <w:ilvl w:val="0"/>
          <w:numId w:val="38"/>
        </w:numPr>
        <w:bidi w:val="0"/>
      </w:pPr>
      <w:r w:rsidRPr="00A06F88">
        <w:t xml:space="preserve">Documentations – </w:t>
      </w:r>
      <w:r w:rsidR="00BE5F6B">
        <w:t>helps for better understanding the system</w:t>
      </w:r>
      <w:r>
        <w:t>.</w:t>
      </w:r>
    </w:p>
    <w:p w14:paraId="45D6F2BC" w14:textId="77777777" w:rsidR="00D00491" w:rsidRDefault="00D00491">
      <w:pPr>
        <w:bidi w:val="0"/>
        <w:rPr>
          <w:rFonts w:asciiTheme="majorHAnsi" w:eastAsiaTheme="majorEastAsia" w:hAnsiTheme="majorHAnsi" w:cstheme="majorBidi"/>
          <w:b/>
          <w:bCs/>
          <w:color w:val="365F91" w:themeColor="accent1" w:themeShade="BF"/>
          <w:sz w:val="28"/>
          <w:szCs w:val="28"/>
        </w:rPr>
      </w:pPr>
      <w:bookmarkStart w:id="239" w:name="_Toc353555039"/>
      <w:r>
        <w:br w:type="page"/>
      </w:r>
    </w:p>
    <w:p w14:paraId="45D6F2BD" w14:textId="77777777" w:rsidR="00781679" w:rsidRDefault="00781679" w:rsidP="00781679">
      <w:pPr>
        <w:pStyle w:val="1"/>
        <w:bidi w:val="0"/>
      </w:pPr>
      <w:r>
        <w:lastRenderedPageBreak/>
        <w:t>Abbreviations</w:t>
      </w:r>
      <w:bookmarkEnd w:id="239"/>
    </w:p>
    <w:p w14:paraId="45D6F2BE" w14:textId="77777777" w:rsidR="00781679" w:rsidRDefault="00781679" w:rsidP="00D00491">
      <w:pPr>
        <w:bidi w:val="0"/>
        <w:spacing w:after="120"/>
        <w:ind w:left="357"/>
      </w:pPr>
      <w:r>
        <w:t>Video row – the pixels of a specific row in a video frame</w:t>
      </w:r>
    </w:p>
    <w:p w14:paraId="45D6F2BF" w14:textId="77777777" w:rsidR="00781679" w:rsidRDefault="00781679" w:rsidP="00D00491">
      <w:pPr>
        <w:bidi w:val="0"/>
        <w:spacing w:after="120"/>
        <w:ind w:left="357"/>
      </w:pPr>
      <w:r>
        <w:t>Symbol row – the pixels</w:t>
      </w:r>
      <w:r w:rsidRPr="00D74CFE">
        <w:t xml:space="preserve"> </w:t>
      </w:r>
      <w:r>
        <w:t>of a specific row in a symbol</w:t>
      </w:r>
    </w:p>
    <w:p w14:paraId="45D6F2C0" w14:textId="77777777" w:rsidR="00781679" w:rsidRDefault="00781679" w:rsidP="00D00491">
      <w:pPr>
        <w:bidi w:val="0"/>
        <w:spacing w:after="120"/>
        <w:ind w:left="357"/>
      </w:pPr>
      <w:r>
        <w:t>SDRAM – Synchronous Dynamic Random Access Memory</w:t>
      </w:r>
    </w:p>
    <w:p w14:paraId="45D6F2C1" w14:textId="77777777" w:rsidR="00781679" w:rsidRDefault="00781679" w:rsidP="00D00491">
      <w:pPr>
        <w:bidi w:val="0"/>
        <w:spacing w:after="120"/>
        <w:ind w:left="357"/>
      </w:pPr>
      <w:r>
        <w:t>RAM – Random Access Memory</w:t>
      </w:r>
    </w:p>
    <w:p w14:paraId="45D6F2C2" w14:textId="77777777" w:rsidR="00781679" w:rsidRDefault="00781679" w:rsidP="00D00491">
      <w:pPr>
        <w:bidi w:val="0"/>
        <w:spacing w:after="120"/>
        <w:ind w:left="357"/>
      </w:pPr>
      <w:r>
        <w:t>TX – Transmission</w:t>
      </w:r>
    </w:p>
    <w:p w14:paraId="45D6F2C3" w14:textId="77777777" w:rsidR="00781679" w:rsidRDefault="00781679" w:rsidP="00D00491">
      <w:pPr>
        <w:bidi w:val="0"/>
        <w:spacing w:after="120"/>
        <w:ind w:left="357"/>
      </w:pPr>
      <w:r>
        <w:t>RX – Receive</w:t>
      </w:r>
    </w:p>
    <w:p w14:paraId="45D6F2C4" w14:textId="77777777" w:rsidR="00781679" w:rsidRDefault="00781679" w:rsidP="00D00491">
      <w:pPr>
        <w:bidi w:val="0"/>
        <w:spacing w:after="120"/>
        <w:ind w:left="357"/>
      </w:pPr>
      <w:r>
        <w:t>FIFO – First in First out</w:t>
      </w:r>
    </w:p>
    <w:p w14:paraId="45D6F2C5" w14:textId="77777777" w:rsidR="00781679" w:rsidRDefault="00781679" w:rsidP="00D00491">
      <w:pPr>
        <w:bidi w:val="0"/>
        <w:spacing w:after="120"/>
        <w:ind w:left="357"/>
      </w:pPr>
      <w:r>
        <w:t>PLL – Phased Locked Loop</w:t>
      </w:r>
    </w:p>
    <w:p w14:paraId="45D6F2C6" w14:textId="77777777" w:rsidR="00781679" w:rsidRDefault="00781679" w:rsidP="00D00491">
      <w:pPr>
        <w:bidi w:val="0"/>
        <w:spacing w:after="120"/>
        <w:ind w:left="357"/>
      </w:pPr>
      <w:r>
        <w:t>TB – Test bench</w:t>
      </w:r>
    </w:p>
    <w:p w14:paraId="45D6F2C7" w14:textId="77777777" w:rsidR="00781679" w:rsidRDefault="00781679" w:rsidP="00D00491">
      <w:pPr>
        <w:bidi w:val="0"/>
        <w:spacing w:after="120"/>
        <w:ind w:left="357"/>
      </w:pPr>
      <w:r>
        <w:t>SOF – Start of frame</w:t>
      </w:r>
    </w:p>
    <w:p w14:paraId="45D6F2C8" w14:textId="77777777" w:rsidR="00781679" w:rsidRDefault="00781679" w:rsidP="00D00491">
      <w:pPr>
        <w:bidi w:val="0"/>
        <w:spacing w:after="120"/>
        <w:ind w:left="357"/>
      </w:pPr>
      <w:r>
        <w:t>EOF – End of frame</w:t>
      </w:r>
    </w:p>
    <w:p w14:paraId="45D6F2C9" w14:textId="77777777" w:rsidR="00781679" w:rsidRDefault="00781679" w:rsidP="00D00491">
      <w:pPr>
        <w:bidi w:val="0"/>
        <w:spacing w:after="120"/>
        <w:ind w:left="357"/>
      </w:pPr>
      <w:r>
        <w:t>MP – Message Pack</w:t>
      </w:r>
    </w:p>
    <w:p w14:paraId="45D6F2CA" w14:textId="77777777" w:rsidR="00781679" w:rsidRDefault="00781679" w:rsidP="00D00491">
      <w:pPr>
        <w:bidi w:val="0"/>
        <w:spacing w:after="120"/>
        <w:ind w:left="357"/>
      </w:pPr>
      <w:r>
        <w:t>TB – Test Bench</w:t>
      </w:r>
    </w:p>
    <w:p w14:paraId="45D6F2CB" w14:textId="77777777" w:rsidR="00781679" w:rsidRDefault="00781679" w:rsidP="00D00491">
      <w:pPr>
        <w:bidi w:val="0"/>
        <w:spacing w:after="120"/>
        <w:ind w:left="357"/>
      </w:pPr>
      <w:r>
        <w:t>UART – Universal Asynchronous Receiver Transmitter</w:t>
      </w:r>
    </w:p>
    <w:p w14:paraId="45D6F2CC" w14:textId="77777777" w:rsidR="00781679" w:rsidRDefault="00781679" w:rsidP="00D00491">
      <w:pPr>
        <w:bidi w:val="0"/>
        <w:spacing w:after="120"/>
        <w:ind w:left="357"/>
      </w:pPr>
      <w:r>
        <w:t xml:space="preserve">VESA - </w:t>
      </w:r>
      <w:r w:rsidRPr="00EF0C87">
        <w:t>Video Electronics Standards Association</w:t>
      </w:r>
    </w:p>
    <w:p w14:paraId="45D6F2CD" w14:textId="77777777" w:rsidR="00781679" w:rsidRDefault="00781679" w:rsidP="00D00491">
      <w:pPr>
        <w:bidi w:val="0"/>
        <w:spacing w:after="120"/>
        <w:ind w:left="357"/>
      </w:pPr>
      <w:r>
        <w:t>VGA - Video Graphics Array</w:t>
      </w:r>
    </w:p>
    <w:p w14:paraId="45D6F2CE" w14:textId="77777777" w:rsidR="00781679" w:rsidRDefault="00781679" w:rsidP="00D00491">
      <w:pPr>
        <w:bidi w:val="0"/>
        <w:spacing w:after="120"/>
        <w:ind w:left="357"/>
      </w:pPr>
      <w:r>
        <w:t xml:space="preserve">DVI - </w:t>
      </w:r>
      <w:r w:rsidRPr="00891BDE">
        <w:t>Digital Visual Interface</w:t>
      </w:r>
    </w:p>
    <w:p w14:paraId="45D6F2CF" w14:textId="77777777" w:rsidR="00781679" w:rsidRDefault="00781679" w:rsidP="00D00491">
      <w:pPr>
        <w:bidi w:val="0"/>
        <w:spacing w:after="120"/>
        <w:ind w:firstLine="357"/>
      </w:pPr>
      <w:r>
        <w:t>IP – Intellectual Property</w:t>
      </w:r>
    </w:p>
    <w:p w14:paraId="45D6F2D0" w14:textId="77777777" w:rsidR="00781679" w:rsidRDefault="00781679" w:rsidP="00D00491">
      <w:pPr>
        <w:bidi w:val="0"/>
        <w:spacing w:after="120"/>
        <w:ind w:firstLine="357"/>
      </w:pPr>
      <w:r>
        <w:t>LSB – Least Significant Bit</w:t>
      </w:r>
    </w:p>
    <w:p w14:paraId="45D6F2D1" w14:textId="77777777" w:rsidR="00781679" w:rsidRDefault="00781679" w:rsidP="00D00491">
      <w:pPr>
        <w:bidi w:val="0"/>
        <w:spacing w:after="120"/>
        <w:ind w:firstLine="357"/>
      </w:pPr>
      <w:r>
        <w:t>MSB – Most Significant Bit</w:t>
      </w:r>
    </w:p>
    <w:p w14:paraId="45D6F2D2" w14:textId="77777777" w:rsidR="00781679" w:rsidRDefault="00781679" w:rsidP="00D00491">
      <w:pPr>
        <w:bidi w:val="0"/>
        <w:spacing w:after="120"/>
        <w:ind w:firstLine="357"/>
      </w:pPr>
      <w:r>
        <w:t>MHz – Mega Hz</w:t>
      </w:r>
    </w:p>
    <w:p w14:paraId="45D6F2D3" w14:textId="77777777" w:rsidR="00781679" w:rsidRDefault="00781679" w:rsidP="00D00491">
      <w:pPr>
        <w:bidi w:val="0"/>
        <w:spacing w:after="120"/>
        <w:ind w:firstLine="357"/>
      </w:pPr>
      <w:r>
        <w:t>DUT – Design under test</w:t>
      </w:r>
    </w:p>
    <w:p w14:paraId="45D6F2D4" w14:textId="77777777" w:rsidR="00924E1E" w:rsidRDefault="00924E1E" w:rsidP="00D00491">
      <w:pPr>
        <w:bidi w:val="0"/>
        <w:spacing w:after="120"/>
        <w:ind w:firstLine="357"/>
      </w:pPr>
      <w:r>
        <w:t>SG – Symbol Generator</w:t>
      </w:r>
    </w:p>
    <w:p w14:paraId="45D6F2D5" w14:textId="77777777" w:rsidR="00EF0F35" w:rsidRDefault="00EF0F35" w:rsidP="00D00491">
      <w:pPr>
        <w:bidi w:val="0"/>
        <w:spacing w:after="120"/>
        <w:ind w:firstLine="357"/>
      </w:pPr>
      <w:r>
        <w:t>WB – Wishbone</w:t>
      </w:r>
    </w:p>
    <w:p w14:paraId="45D6F2D6" w14:textId="77777777" w:rsidR="00EF0F35" w:rsidRDefault="00EF0F35" w:rsidP="00D00491">
      <w:pPr>
        <w:bidi w:val="0"/>
        <w:spacing w:after="120"/>
        <w:ind w:firstLine="357"/>
      </w:pPr>
      <w:r>
        <w:t>WBS – Wishbone slave</w:t>
      </w:r>
    </w:p>
    <w:p w14:paraId="45D6F2D7" w14:textId="77777777" w:rsidR="00EF0F35" w:rsidRDefault="00EF0F35" w:rsidP="00D00491">
      <w:pPr>
        <w:bidi w:val="0"/>
        <w:spacing w:after="120"/>
        <w:ind w:firstLine="357"/>
      </w:pPr>
      <w:r>
        <w:t>WBM – Wishbone master</w:t>
      </w:r>
    </w:p>
    <w:p w14:paraId="45D6F2D8" w14:textId="77777777" w:rsidR="00D74586" w:rsidRDefault="00D74586" w:rsidP="00D00491">
      <w:pPr>
        <w:bidi w:val="0"/>
        <w:spacing w:after="120"/>
        <w:ind w:firstLine="357"/>
      </w:pPr>
      <w:r>
        <w:t xml:space="preserve">P&amp;R – </w:t>
      </w:r>
      <w:r>
        <w:rPr>
          <w:rStyle w:val="apple-style-span"/>
          <w:szCs w:val="16"/>
        </w:rPr>
        <w:t xml:space="preserve">Place </w:t>
      </w:r>
      <w:r w:rsidR="005E1FC3">
        <w:rPr>
          <w:rStyle w:val="apple-style-span"/>
          <w:szCs w:val="16"/>
        </w:rPr>
        <w:t xml:space="preserve">and </w:t>
      </w:r>
      <w:r>
        <w:rPr>
          <w:rStyle w:val="apple-style-span"/>
          <w:szCs w:val="16"/>
        </w:rPr>
        <w:t>Route</w:t>
      </w:r>
    </w:p>
    <w:p w14:paraId="45D6F2D9" w14:textId="77777777" w:rsidR="00D00491" w:rsidRDefault="00D00491">
      <w:pPr>
        <w:bidi w:val="0"/>
        <w:rPr>
          <w:rFonts w:asciiTheme="majorHAnsi" w:eastAsiaTheme="majorEastAsia" w:hAnsiTheme="majorHAnsi" w:cstheme="majorBidi"/>
          <w:b/>
          <w:bCs/>
          <w:color w:val="365F91" w:themeColor="accent1" w:themeShade="BF"/>
          <w:sz w:val="28"/>
          <w:szCs w:val="28"/>
        </w:rPr>
      </w:pPr>
      <w:bookmarkStart w:id="240" w:name="_Toc326782326"/>
      <w:bookmarkStart w:id="241" w:name="_Toc352942922"/>
      <w:bookmarkStart w:id="242" w:name="_Toc352943211"/>
      <w:bookmarkStart w:id="243" w:name="_Toc353555040"/>
      <w:r>
        <w:br w:type="page"/>
      </w:r>
    </w:p>
    <w:p w14:paraId="45D6F2DA" w14:textId="77777777" w:rsidR="00781679" w:rsidRDefault="00781679" w:rsidP="00D111B3">
      <w:pPr>
        <w:pStyle w:val="1"/>
        <w:numPr>
          <w:ilvl w:val="0"/>
          <w:numId w:val="4"/>
        </w:numPr>
        <w:bidi w:val="0"/>
        <w:ind w:left="0" w:firstLine="0"/>
      </w:pPr>
      <w:r>
        <w:lastRenderedPageBreak/>
        <w:t>Appendix A: Register Map</w:t>
      </w:r>
      <w:bookmarkEnd w:id="240"/>
      <w:bookmarkEnd w:id="241"/>
      <w:bookmarkEnd w:id="242"/>
      <w:bookmarkEnd w:id="243"/>
    </w:p>
    <w:p w14:paraId="45D6F2DB" w14:textId="77777777" w:rsidR="00781679" w:rsidRDefault="00781679" w:rsidP="00D111B3">
      <w:pPr>
        <w:pStyle w:val="2"/>
        <w:numPr>
          <w:ilvl w:val="1"/>
          <w:numId w:val="4"/>
        </w:numPr>
        <w:bidi w:val="0"/>
        <w:ind w:left="0" w:firstLine="0"/>
      </w:pPr>
      <w:bookmarkStart w:id="244" w:name="_Toc326782327"/>
      <w:bookmarkStart w:id="245" w:name="_Toc352942923"/>
      <w:bookmarkStart w:id="246" w:name="_Toc352943212"/>
      <w:bookmarkStart w:id="247" w:name="_Toc353555041"/>
      <w:r>
        <w:t>Registers Table</w:t>
      </w:r>
      <w:bookmarkEnd w:id="244"/>
      <w:bookmarkEnd w:id="245"/>
      <w:bookmarkEnd w:id="246"/>
      <w:bookmarkEnd w:id="247"/>
    </w:p>
    <w:tbl>
      <w:tblPr>
        <w:tblStyle w:val="a6"/>
        <w:tblW w:w="9199" w:type="dxa"/>
        <w:jc w:val="center"/>
        <w:tblLook w:val="04A0" w:firstRow="1" w:lastRow="0" w:firstColumn="1" w:lastColumn="0" w:noHBand="0" w:noVBand="1"/>
      </w:tblPr>
      <w:tblGrid>
        <w:gridCol w:w="1988"/>
        <w:gridCol w:w="2339"/>
        <w:gridCol w:w="1342"/>
        <w:gridCol w:w="1866"/>
        <w:gridCol w:w="1664"/>
      </w:tblGrid>
      <w:tr w:rsidR="00781679" w14:paraId="45D6F2E1"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14:paraId="45D6F2DC" w14:textId="77777777" w:rsidR="00781679" w:rsidRDefault="00781679" w:rsidP="00C045C7">
            <w:pPr>
              <w:bidi w:val="0"/>
              <w:jc w:val="center"/>
            </w:pPr>
            <w:r>
              <w:t>Register's name</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14:paraId="45D6F2DD" w14:textId="77777777" w:rsidR="00781679" w:rsidRDefault="00781679" w:rsidP="00C045C7">
            <w:pPr>
              <w:bidi w:val="0"/>
              <w:jc w:val="center"/>
            </w:pPr>
            <w:r>
              <w:t>Address</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14:paraId="45D6F2DE" w14:textId="77777777" w:rsidR="00781679" w:rsidRDefault="00781679" w:rsidP="00C045C7">
            <w:pPr>
              <w:bidi w:val="0"/>
              <w:jc w:val="center"/>
            </w:pPr>
            <w:r>
              <w:t>Size (bytes)</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14:paraId="45D6F2DF" w14:textId="77777777" w:rsidR="00781679" w:rsidRDefault="00781679" w:rsidP="00C045C7">
            <w:pPr>
              <w:bidi w:val="0"/>
              <w:jc w:val="center"/>
            </w:pPr>
            <w:r>
              <w:t>Purpos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solid" w:color="auto" w:fill="auto"/>
            <w:hideMark/>
          </w:tcPr>
          <w:p w14:paraId="45D6F2E0" w14:textId="77777777" w:rsidR="00781679" w:rsidRDefault="00781679" w:rsidP="00C045C7">
            <w:pPr>
              <w:bidi w:val="0"/>
              <w:jc w:val="center"/>
            </w:pPr>
            <w:r>
              <w:t>Place</w:t>
            </w:r>
          </w:p>
        </w:tc>
      </w:tr>
      <w:tr w:rsidR="00C045C7" w14:paraId="45D6F2E7"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2" w14:textId="77777777" w:rsidR="00C045C7" w:rsidRDefault="00C045C7" w:rsidP="00C045C7">
            <w:pPr>
              <w:bidi w:val="0"/>
              <w:jc w:val="center"/>
            </w:pPr>
            <w:r>
              <w:t>Symbol Generator Version</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3" w14:textId="77777777" w:rsidR="00C045C7" w:rsidRDefault="00C045C7" w:rsidP="00C045C7">
            <w:pPr>
              <w:bidi w:val="0"/>
              <w:jc w:val="center"/>
            </w:pPr>
            <w:r>
              <w:t>0x0001</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4" w14:textId="77777777"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5" w14:textId="77777777" w:rsidR="00C045C7" w:rsidRDefault="00C045C7" w:rsidP="00C045C7">
            <w:pPr>
              <w:bidi w:val="0"/>
              <w:jc w:val="center"/>
            </w:pPr>
            <w:r>
              <w:t>Symbol Generator Version</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6" w14:textId="77777777" w:rsidR="00C045C7" w:rsidRDefault="00C045C7" w:rsidP="00C045C7">
            <w:pPr>
              <w:bidi w:val="0"/>
              <w:jc w:val="center"/>
            </w:pPr>
            <w:r>
              <w:t>Disp_ctrl_top</w:t>
            </w:r>
          </w:p>
        </w:tc>
      </w:tr>
      <w:tr w:rsidR="00C045C7" w14:paraId="45D6F2ED"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8" w14:textId="77777777" w:rsidR="00C045C7" w:rsidRDefault="00C045C7" w:rsidP="00C045C7">
            <w:pPr>
              <w:bidi w:val="0"/>
              <w:jc w:val="center"/>
            </w:pPr>
            <w:r>
              <w:t>Dbg_reg</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9" w14:textId="77777777" w:rsidR="00C045C7" w:rsidRDefault="00C045C7" w:rsidP="00C045C7">
            <w:pPr>
              <w:bidi w:val="0"/>
              <w:jc w:val="center"/>
            </w:pPr>
            <w:r>
              <w:t>0x0002</w:t>
            </w:r>
            <w:r>
              <w:sym w:font="Wingdings" w:char="F0E0"/>
            </w:r>
            <w:r>
              <w:t>0x0004</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A" w14:textId="77777777" w:rsidR="00C045C7" w:rsidRDefault="00C045C7" w:rsidP="00C045C7">
            <w:pPr>
              <w:bidi w:val="0"/>
              <w:jc w:val="center"/>
            </w:pPr>
            <w:r>
              <w:t>3</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B" w14:textId="77777777" w:rsidR="00C045C7" w:rsidRDefault="00C045C7" w:rsidP="00C045C7">
            <w:pPr>
              <w:bidi w:val="0"/>
              <w:jc w:val="center"/>
            </w:pPr>
            <w:r>
              <w:t>Write to / read from this address in SDRAM at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C" w14:textId="77777777" w:rsidR="00C045C7" w:rsidRDefault="00C045C7" w:rsidP="00C045C7">
            <w:pPr>
              <w:bidi w:val="0"/>
              <w:jc w:val="center"/>
            </w:pPr>
            <w:r>
              <w:t>Mem_mng_top</w:t>
            </w:r>
          </w:p>
        </w:tc>
      </w:tr>
      <w:tr w:rsidR="00C045C7" w14:paraId="45D6F2F3"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E" w14:textId="77777777" w:rsidR="00C045C7" w:rsidRDefault="00C045C7" w:rsidP="00C045C7">
            <w:pPr>
              <w:bidi w:val="0"/>
              <w:jc w:val="center"/>
            </w:pPr>
            <w:r>
              <w:t>Top_frame_reg</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EF" w14:textId="77777777" w:rsidR="00C045C7" w:rsidRDefault="00C045C7" w:rsidP="00C045C7">
            <w:pPr>
              <w:bidi w:val="0"/>
              <w:jc w:val="center"/>
            </w:pPr>
            <w:r>
              <w:t>0x0007</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0" w14:textId="77777777"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1" w14:textId="77777777" w:rsidR="00C045C7" w:rsidRDefault="00C045C7" w:rsidP="00C045C7">
            <w:pPr>
              <w:bidi w:val="0"/>
              <w:jc w:val="center"/>
            </w:pPr>
            <w:r>
              <w:t>Upper frame of im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2" w14:textId="77777777" w:rsidR="00C045C7" w:rsidRDefault="00C045C7" w:rsidP="00C045C7">
            <w:pPr>
              <w:bidi w:val="0"/>
              <w:jc w:val="center"/>
            </w:pPr>
            <w:r>
              <w:t>Disp_ctrl_top</w:t>
            </w:r>
          </w:p>
        </w:tc>
      </w:tr>
      <w:tr w:rsidR="00C045C7" w14:paraId="45D6F2F9"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4" w14:textId="77777777" w:rsidR="00C045C7" w:rsidRDefault="00C045C7" w:rsidP="00C045C7">
            <w:pPr>
              <w:bidi w:val="0"/>
              <w:jc w:val="center"/>
            </w:pPr>
            <w:r>
              <w:t>Buttom_frame_reg</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5" w14:textId="77777777" w:rsidR="00C045C7" w:rsidRDefault="00C045C7" w:rsidP="00C045C7">
            <w:pPr>
              <w:bidi w:val="0"/>
              <w:jc w:val="center"/>
            </w:pPr>
            <w:r>
              <w:t>0x0008</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6" w14:textId="77777777"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7" w14:textId="77777777" w:rsidR="00C045C7" w:rsidRDefault="00C045C7" w:rsidP="00C045C7">
            <w:pPr>
              <w:bidi w:val="0"/>
              <w:jc w:val="center"/>
            </w:pPr>
            <w:r>
              <w:t>Lower frame of im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8" w14:textId="77777777" w:rsidR="00C045C7" w:rsidRDefault="00C045C7" w:rsidP="00C045C7">
            <w:pPr>
              <w:bidi w:val="0"/>
              <w:jc w:val="center"/>
            </w:pPr>
            <w:r>
              <w:t>Disp_ctrl_top</w:t>
            </w:r>
          </w:p>
        </w:tc>
      </w:tr>
      <w:tr w:rsidR="00C045C7" w14:paraId="45D6F2FF"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A" w14:textId="77777777" w:rsidR="00C045C7" w:rsidRDefault="00C045C7" w:rsidP="00C045C7">
            <w:pPr>
              <w:bidi w:val="0"/>
              <w:jc w:val="center"/>
            </w:pPr>
            <w:r>
              <w:t>Rd_burst_len_reg</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B" w14:textId="77777777" w:rsidR="00C045C7" w:rsidRDefault="00C045C7" w:rsidP="00C045C7">
            <w:pPr>
              <w:bidi w:val="0"/>
              <w:jc w:val="center"/>
            </w:pPr>
            <w:r>
              <w:t>0x0009</w:t>
            </w:r>
            <w:r>
              <w:sym w:font="Wingdings" w:char="F0E0"/>
            </w:r>
            <w:r>
              <w:t>0x000A</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C" w14:textId="77777777" w:rsidR="00C045C7" w:rsidRDefault="00C045C7" w:rsidP="00C045C7">
            <w:pPr>
              <w:bidi w:val="0"/>
              <w:jc w:val="center"/>
            </w:pPr>
            <w:r>
              <w:t>2</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D" w14:textId="77777777" w:rsidR="00C045C7" w:rsidRDefault="00C045C7" w:rsidP="00C045C7">
            <w:pPr>
              <w:bidi w:val="0"/>
              <w:jc w:val="center"/>
            </w:pPr>
            <w:r>
              <w:t>Read burst length from SDRAM / Register in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2FE" w14:textId="77777777" w:rsidR="00C045C7" w:rsidRDefault="00C045C7" w:rsidP="00C045C7">
            <w:pPr>
              <w:bidi w:val="0"/>
              <w:jc w:val="center"/>
            </w:pPr>
            <w:r>
              <w:t>tx_path</w:t>
            </w:r>
          </w:p>
        </w:tc>
      </w:tr>
      <w:tr w:rsidR="00C045C7" w14:paraId="45D6F306"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0" w14:textId="77777777" w:rsidR="00C045C7" w:rsidRDefault="00C045C7" w:rsidP="00C045C7">
            <w:pPr>
              <w:bidi w:val="0"/>
              <w:jc w:val="center"/>
            </w:pPr>
            <w:r>
              <w:t>Dbg_cmd_reg</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1" w14:textId="77777777" w:rsidR="00C045C7" w:rsidRDefault="00C045C7" w:rsidP="00C045C7">
            <w:pPr>
              <w:bidi w:val="0"/>
              <w:jc w:val="center"/>
            </w:pPr>
            <w:r>
              <w:t>0x000B</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2" w14:textId="77777777"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3" w14:textId="77777777" w:rsidR="00C045C7" w:rsidRDefault="00C045C7" w:rsidP="00C045C7">
            <w:pPr>
              <w:bidi w:val="0"/>
              <w:jc w:val="center"/>
            </w:pPr>
            <w:r>
              <w:t>(Clear on Read)</w:t>
            </w:r>
          </w:p>
          <w:p w14:paraId="45D6F304" w14:textId="77777777" w:rsidR="00C045C7" w:rsidRDefault="00C045C7" w:rsidP="00C045C7">
            <w:pPr>
              <w:bidi w:val="0"/>
              <w:jc w:val="center"/>
            </w:pPr>
            <w:r>
              <w:t>When its value is 0x1, then a Wishbone Read transaction is executed from register / SDRAM, and transmitted through UART.</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5" w14:textId="77777777" w:rsidR="00C045C7" w:rsidRDefault="00C045C7" w:rsidP="00C045C7">
            <w:pPr>
              <w:bidi w:val="0"/>
              <w:jc w:val="center"/>
            </w:pPr>
            <w:r>
              <w:t>tx_path</w:t>
            </w:r>
          </w:p>
        </w:tc>
      </w:tr>
      <w:tr w:rsidR="00C045C7" w14:paraId="45D6F30C"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7" w14:textId="77777777" w:rsidR="00C045C7" w:rsidRDefault="00C045C7" w:rsidP="00C045C7">
            <w:pPr>
              <w:bidi w:val="0"/>
              <w:jc w:val="center"/>
            </w:pPr>
            <w:r>
              <w:t>Reg_addr</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8" w14:textId="77777777" w:rsidR="00C045C7" w:rsidRDefault="00C045C7" w:rsidP="00C045C7">
            <w:pPr>
              <w:bidi w:val="0"/>
              <w:jc w:val="center"/>
            </w:pPr>
            <w:r>
              <w:t>0x000C</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9" w14:textId="77777777"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A" w14:textId="77777777" w:rsidR="00C045C7" w:rsidRDefault="00C045C7" w:rsidP="00C045C7">
            <w:pPr>
              <w:bidi w:val="0"/>
              <w:jc w:val="center"/>
            </w:pPr>
            <w:r>
              <w:t>Address of register to be read at Debug Mod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B" w14:textId="77777777" w:rsidR="00C045C7" w:rsidRDefault="00C045C7" w:rsidP="00C045C7">
            <w:pPr>
              <w:bidi w:val="0"/>
              <w:jc w:val="center"/>
            </w:pPr>
            <w:r>
              <w:t>tx_path</w:t>
            </w:r>
          </w:p>
        </w:tc>
      </w:tr>
      <w:tr w:rsidR="00C045C7" w14:paraId="45D6F312"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D" w14:textId="77777777" w:rsidR="00C045C7" w:rsidRDefault="00C045C7" w:rsidP="00C045C7">
            <w:pPr>
              <w:bidi w:val="0"/>
              <w:jc w:val="center"/>
            </w:pPr>
            <w:r>
              <w:t>Type_reg</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E" w14:textId="77777777" w:rsidR="00C045C7" w:rsidRDefault="00C045C7" w:rsidP="00C045C7">
            <w:pPr>
              <w:bidi w:val="0"/>
              <w:jc w:val="center"/>
            </w:pPr>
            <w:r>
              <w:t>0x000D</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0F" w14:textId="77777777"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0" w14:textId="77777777"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1" w14:textId="77777777" w:rsidR="00C045C7" w:rsidRDefault="00C045C7" w:rsidP="00C045C7">
            <w:pPr>
              <w:bidi w:val="0"/>
              <w:jc w:val="center"/>
            </w:pPr>
            <w:r>
              <w:t>Mem_mng_top,</w:t>
            </w:r>
          </w:p>
        </w:tc>
      </w:tr>
      <w:tr w:rsidR="00C045C7" w14:paraId="45D6F318"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3" w14:textId="77777777" w:rsidR="00C045C7" w:rsidRDefault="00C045C7" w:rsidP="00C045C7">
            <w:pPr>
              <w:bidi w:val="0"/>
              <w:jc w:val="center"/>
            </w:pPr>
            <w:r>
              <w:t>Type_reg</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4" w14:textId="77777777" w:rsidR="00C045C7" w:rsidRDefault="00C045C7" w:rsidP="00C045C7">
            <w:pPr>
              <w:bidi w:val="0"/>
              <w:jc w:val="center"/>
            </w:pPr>
            <w:r>
              <w:t>0x000E</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5" w14:textId="77777777"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6" w14:textId="77777777"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7" w14:textId="77777777" w:rsidR="00C045C7" w:rsidRDefault="00C045C7" w:rsidP="00C045C7">
            <w:pPr>
              <w:bidi w:val="0"/>
              <w:jc w:val="center"/>
            </w:pPr>
            <w:r>
              <w:t>disp_ctrl_top,</w:t>
            </w:r>
          </w:p>
        </w:tc>
      </w:tr>
      <w:tr w:rsidR="00C045C7" w14:paraId="45D6F31E"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9" w14:textId="77777777" w:rsidR="00C045C7" w:rsidRDefault="00C045C7" w:rsidP="00C045C7">
            <w:pPr>
              <w:bidi w:val="0"/>
              <w:jc w:val="center"/>
            </w:pPr>
            <w:r>
              <w:t>Type_reg</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A" w14:textId="77777777" w:rsidR="00C045C7" w:rsidRDefault="00C045C7" w:rsidP="00C045C7">
            <w:pPr>
              <w:bidi w:val="0"/>
              <w:jc w:val="center"/>
            </w:pPr>
            <w:r>
              <w:t>0x000F</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B" w14:textId="77777777" w:rsidR="00C045C7" w:rsidRDefault="00C045C7" w:rsidP="00C045C7">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C" w14:textId="77777777" w:rsidR="00C045C7" w:rsidRDefault="00C045C7" w:rsidP="00C045C7">
            <w:pPr>
              <w:bidi w:val="0"/>
              <w:jc w:val="center"/>
            </w:pPr>
            <w:r>
              <w:t>Type of message</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6F31D" w14:textId="77777777" w:rsidR="00C045C7" w:rsidRDefault="00C045C7" w:rsidP="00C045C7">
            <w:pPr>
              <w:keepNext/>
              <w:bidi w:val="0"/>
              <w:jc w:val="center"/>
            </w:pPr>
            <w:r>
              <w:t>tx_path</w:t>
            </w:r>
          </w:p>
        </w:tc>
      </w:tr>
      <w:tr w:rsidR="00C045C7" w14:paraId="45D6F325" w14:textId="77777777" w:rsidTr="00C045C7">
        <w:trPr>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D6F31F" w14:textId="77777777" w:rsidR="00C045C7" w:rsidRDefault="00C045C7" w:rsidP="00C045C7">
            <w:pPr>
              <w:bidi w:val="0"/>
              <w:jc w:val="center"/>
            </w:pPr>
            <w:r>
              <w:t>Symbol Generator Opcodes</w:t>
            </w:r>
          </w:p>
          <w:p w14:paraId="45D6F320" w14:textId="77777777" w:rsidR="000061A8" w:rsidRPr="00352C2A" w:rsidRDefault="000061A8" w:rsidP="000061A8">
            <w:pPr>
              <w:bidi w:val="0"/>
              <w:jc w:val="center"/>
              <w:rPr>
                <w:color w:val="00B0F0"/>
              </w:rPr>
            </w:pPr>
            <w:r w:rsidRPr="00352C2A">
              <w:rPr>
                <w:color w:val="00B0F0"/>
                <w:sz w:val="18"/>
                <w:szCs w:val="18"/>
              </w:rPr>
              <w:t>See note (1)</w:t>
            </w:r>
          </w:p>
        </w:tc>
        <w:tc>
          <w:tcPr>
            <w:tcW w:w="233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D6F321" w14:textId="77777777" w:rsidR="00C045C7" w:rsidRDefault="00C045C7" w:rsidP="00C045C7">
            <w:pPr>
              <w:bidi w:val="0"/>
              <w:jc w:val="center"/>
            </w:pPr>
            <w:r>
              <w:t>0x0010 to 0x0393</w:t>
            </w:r>
          </w:p>
        </w:tc>
        <w:tc>
          <w:tcPr>
            <w:tcW w:w="13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D6F322" w14:textId="77777777" w:rsidR="000061A8" w:rsidRDefault="00C045C7" w:rsidP="000061A8">
            <w:pPr>
              <w:bidi w:val="0"/>
              <w:jc w:val="center"/>
            </w:pPr>
            <w:r>
              <w:t>1</w:t>
            </w:r>
          </w:p>
        </w:tc>
        <w:tc>
          <w:tcPr>
            <w:tcW w:w="18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D6F323" w14:textId="77777777" w:rsidR="00C045C7" w:rsidRDefault="000061A8" w:rsidP="00C045C7">
            <w:pPr>
              <w:bidi w:val="0"/>
              <w:jc w:val="center"/>
            </w:pPr>
            <w:r>
              <w:t>Transmit opcodes to the Symbol Generator block</w:t>
            </w: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D6F324" w14:textId="77777777" w:rsidR="00C045C7" w:rsidRDefault="00C045C7" w:rsidP="00C045C7">
            <w:pPr>
              <w:keepNext/>
              <w:bidi w:val="0"/>
              <w:jc w:val="center"/>
            </w:pPr>
          </w:p>
        </w:tc>
      </w:tr>
    </w:tbl>
    <w:p w14:paraId="45D6F326" w14:textId="77777777" w:rsidR="00781679" w:rsidRDefault="00781679" w:rsidP="00781679">
      <w:pPr>
        <w:bidi w:val="0"/>
      </w:pPr>
    </w:p>
    <w:p w14:paraId="45D6F327" w14:textId="77777777" w:rsidR="000061A8" w:rsidRDefault="000061A8" w:rsidP="000061A8">
      <w:pPr>
        <w:bidi w:val="0"/>
      </w:pPr>
      <w:r>
        <w:t>Notes:</w:t>
      </w:r>
    </w:p>
    <w:p w14:paraId="45D6F328" w14:textId="77777777" w:rsidR="000061A8" w:rsidRDefault="000061A8" w:rsidP="000061A8">
      <w:pPr>
        <w:pStyle w:val="a3"/>
        <w:numPr>
          <w:ilvl w:val="2"/>
          <w:numId w:val="1"/>
        </w:numPr>
        <w:bidi w:val="0"/>
        <w:ind w:left="426"/>
      </w:pPr>
      <w:r>
        <w:t>The "Symbol Generator Opcodes" registers are located in address space: 0x0010 to 0x0393, total of 900 available addresses. Each register in this address space is of 1-byte width.</w:t>
      </w:r>
    </w:p>
    <w:p w14:paraId="45D6F329" w14:textId="77777777" w:rsidR="000061A8" w:rsidRDefault="000061A8" w:rsidP="000061A8">
      <w:pPr>
        <w:pStyle w:val="a3"/>
        <w:bidi w:val="0"/>
        <w:ind w:left="426"/>
      </w:pPr>
      <w:r>
        <w:t>When writing to Symbol Generator block, start at address 0x0010 in a burst mode. The addresses will increase automatically with the burst mode in UART RX.</w:t>
      </w:r>
    </w:p>
    <w:p w14:paraId="45D6F32A" w14:textId="77777777" w:rsidR="00C045C7" w:rsidRDefault="00C045C7">
      <w:pPr>
        <w:bidi w:val="0"/>
        <w:rPr>
          <w:rFonts w:asciiTheme="majorHAnsi" w:eastAsiaTheme="majorEastAsia" w:hAnsiTheme="majorHAnsi" w:cstheme="majorBidi"/>
          <w:b/>
          <w:bCs/>
          <w:color w:val="4F81BD" w:themeColor="accent1"/>
          <w:sz w:val="26"/>
          <w:szCs w:val="26"/>
        </w:rPr>
      </w:pPr>
      <w:bookmarkStart w:id="248" w:name="_Toc326782328"/>
      <w:bookmarkStart w:id="249" w:name="_Toc352942924"/>
      <w:bookmarkStart w:id="250" w:name="_Toc352943213"/>
    </w:p>
    <w:p w14:paraId="45D6F32B" w14:textId="77777777" w:rsidR="00781679" w:rsidRDefault="00781679" w:rsidP="00D111B3">
      <w:pPr>
        <w:pStyle w:val="2"/>
        <w:numPr>
          <w:ilvl w:val="1"/>
          <w:numId w:val="4"/>
        </w:numPr>
        <w:bidi w:val="0"/>
        <w:ind w:left="0" w:firstLine="0"/>
      </w:pPr>
      <w:bookmarkStart w:id="251" w:name="_Toc353555042"/>
      <w:r>
        <w:lastRenderedPageBreak/>
        <w:t>Type Register Values</w:t>
      </w:r>
      <w:bookmarkEnd w:id="248"/>
      <w:bookmarkEnd w:id="249"/>
      <w:bookmarkEnd w:id="250"/>
      <w:bookmarkEnd w:id="251"/>
    </w:p>
    <w:p w14:paraId="45D6F32C" w14:textId="77777777" w:rsidR="00781679" w:rsidRDefault="00781679" w:rsidP="00781679">
      <w:pPr>
        <w:bidi w:val="0"/>
      </w:pPr>
      <w:r>
        <w:t>Type Register addresses: 0xD, 0xE, 0xF.</w:t>
      </w:r>
    </w:p>
    <w:p w14:paraId="45D6F32D" w14:textId="77777777" w:rsidR="00781679" w:rsidRDefault="00781679" w:rsidP="00357934">
      <w:pPr>
        <w:pStyle w:val="a3"/>
        <w:numPr>
          <w:ilvl w:val="0"/>
          <w:numId w:val="5"/>
        </w:numPr>
        <w:bidi w:val="0"/>
        <w:ind w:left="709" w:hanging="709"/>
      </w:pPr>
      <w:r>
        <w:t>Type_register [0]: '0' for Normal Mode, '1' for Debug Mode.</w:t>
      </w:r>
    </w:p>
    <w:p w14:paraId="45D6F32E" w14:textId="77777777" w:rsidR="00781679" w:rsidRDefault="00781679" w:rsidP="00357934">
      <w:pPr>
        <w:pStyle w:val="a3"/>
        <w:numPr>
          <w:ilvl w:val="0"/>
          <w:numId w:val="5"/>
        </w:numPr>
        <w:bidi w:val="0"/>
        <w:ind w:left="709" w:hanging="709"/>
      </w:pPr>
      <w:r>
        <w:t>Type_register [1]: '0' for Image Transaction, '1' for Summary Transaction.</w:t>
      </w:r>
    </w:p>
    <w:p w14:paraId="45D6F32F" w14:textId="77777777" w:rsidR="00781679" w:rsidRDefault="00781679" w:rsidP="00357934">
      <w:pPr>
        <w:pStyle w:val="a3"/>
        <w:numPr>
          <w:ilvl w:val="0"/>
          <w:numId w:val="5"/>
        </w:numPr>
        <w:bidi w:val="0"/>
        <w:ind w:left="709" w:hanging="709"/>
      </w:pPr>
      <w:r>
        <w:t>Type_register [2]: Displayed image from VESA generator: '0' for Image Transaction (From SDRAM), '1' for Synthetic Pattern Generator.</w:t>
      </w:r>
    </w:p>
    <w:p w14:paraId="45D6F330" w14:textId="77777777" w:rsidR="00781679" w:rsidRDefault="00781679" w:rsidP="00357934">
      <w:pPr>
        <w:pStyle w:val="a3"/>
        <w:numPr>
          <w:ilvl w:val="0"/>
          <w:numId w:val="5"/>
        </w:numPr>
        <w:bidi w:val="0"/>
        <w:ind w:left="709" w:hanging="709"/>
      </w:pPr>
      <w:r>
        <w:t xml:space="preserve">Type_Register [7]: '0' for Data Transmission, '1' for Registers Transmission. </w:t>
      </w:r>
    </w:p>
    <w:p w14:paraId="45D6F331" w14:textId="77777777" w:rsidR="00781679" w:rsidRDefault="00781679" w:rsidP="00781679">
      <w:pPr>
        <w:bidi w:val="0"/>
      </w:pPr>
      <w:r>
        <w:t>Type register (all the 3, from address 0xD to 0xF) will be automatically updated at each message transmission from the RX_PATH.</w:t>
      </w:r>
    </w:p>
    <w:p w14:paraId="45D6F332" w14:textId="77777777" w:rsidR="00781679" w:rsidRDefault="00781679" w:rsidP="00781679">
      <w:pPr>
        <w:bidi w:val="0"/>
      </w:pPr>
    </w:p>
    <w:p w14:paraId="45D6F333" w14:textId="77777777" w:rsidR="00781679" w:rsidRDefault="00781679" w:rsidP="00781679">
      <w:pPr>
        <w:bidi w:val="0"/>
      </w:pPr>
    </w:p>
    <w:p w14:paraId="45D6F334" w14:textId="77777777" w:rsidR="00781679" w:rsidRDefault="00781679" w:rsidP="00781679">
      <w:pPr>
        <w:bidi w:val="0"/>
      </w:pPr>
    </w:p>
    <w:p w14:paraId="45D6F335" w14:textId="77777777" w:rsidR="00C045C7" w:rsidRDefault="00C045C7">
      <w:pPr>
        <w:bidi w:val="0"/>
        <w:rPr>
          <w:rFonts w:asciiTheme="majorHAnsi" w:eastAsiaTheme="majorEastAsia" w:hAnsiTheme="majorHAnsi" w:cstheme="majorBidi"/>
          <w:b/>
          <w:bCs/>
          <w:color w:val="365F91" w:themeColor="accent1" w:themeShade="BF"/>
          <w:sz w:val="28"/>
          <w:szCs w:val="28"/>
        </w:rPr>
      </w:pPr>
      <w:bookmarkStart w:id="252" w:name="_Toc326782329"/>
      <w:bookmarkStart w:id="253" w:name="_Toc352942925"/>
      <w:bookmarkStart w:id="254" w:name="_Toc352943214"/>
      <w:r>
        <w:br w:type="page"/>
      </w:r>
    </w:p>
    <w:p w14:paraId="45D6F336" w14:textId="77777777" w:rsidR="00781679" w:rsidRDefault="00781679" w:rsidP="00D111B3">
      <w:pPr>
        <w:pStyle w:val="1"/>
        <w:numPr>
          <w:ilvl w:val="0"/>
          <w:numId w:val="4"/>
        </w:numPr>
        <w:bidi w:val="0"/>
        <w:ind w:left="0" w:firstLine="0"/>
      </w:pPr>
      <w:bookmarkStart w:id="255" w:name="_Toc353555043"/>
      <w:r>
        <w:lastRenderedPageBreak/>
        <w:t>Appendix B: Writing, Reading from and to SDRAM and Registers</w:t>
      </w:r>
      <w:bookmarkEnd w:id="252"/>
      <w:bookmarkEnd w:id="253"/>
      <w:bookmarkEnd w:id="254"/>
      <w:bookmarkEnd w:id="255"/>
    </w:p>
    <w:p w14:paraId="45D6F337" w14:textId="77777777" w:rsidR="00781679" w:rsidRDefault="00781679" w:rsidP="00D111B3">
      <w:pPr>
        <w:pStyle w:val="2"/>
        <w:numPr>
          <w:ilvl w:val="1"/>
          <w:numId w:val="4"/>
        </w:numPr>
        <w:bidi w:val="0"/>
        <w:ind w:left="0" w:firstLine="0"/>
      </w:pPr>
      <w:bookmarkStart w:id="256" w:name="_Toc326782330"/>
      <w:bookmarkStart w:id="257" w:name="_Toc325547695"/>
      <w:bookmarkStart w:id="258" w:name="_Toc325547662"/>
      <w:bookmarkStart w:id="259" w:name="_Toc352942926"/>
      <w:bookmarkStart w:id="260" w:name="_Toc352943215"/>
      <w:bookmarkStart w:id="261" w:name="_Toc353555044"/>
      <w:r>
        <w:t>Register Access</w:t>
      </w:r>
      <w:bookmarkEnd w:id="256"/>
      <w:bookmarkEnd w:id="257"/>
      <w:bookmarkEnd w:id="258"/>
      <w:bookmarkEnd w:id="259"/>
      <w:bookmarkEnd w:id="260"/>
      <w:bookmarkEnd w:id="261"/>
    </w:p>
    <w:p w14:paraId="45D6F338" w14:textId="77777777" w:rsidR="00781679" w:rsidRDefault="00781679" w:rsidP="00D111B3">
      <w:pPr>
        <w:pStyle w:val="3"/>
        <w:numPr>
          <w:ilvl w:val="2"/>
          <w:numId w:val="4"/>
        </w:numPr>
        <w:bidi w:val="0"/>
        <w:ind w:left="0" w:firstLine="0"/>
      </w:pPr>
      <w:bookmarkStart w:id="262" w:name="_Toc326782331"/>
      <w:bookmarkStart w:id="263" w:name="_Toc352942927"/>
      <w:bookmarkStart w:id="264" w:name="_Toc352943216"/>
      <w:bookmarkStart w:id="265" w:name="_Toc353555045"/>
      <w:r>
        <w:t>Limitations</w:t>
      </w:r>
      <w:bookmarkEnd w:id="262"/>
      <w:bookmarkEnd w:id="263"/>
      <w:bookmarkEnd w:id="264"/>
      <w:bookmarkEnd w:id="265"/>
    </w:p>
    <w:p w14:paraId="45D6F339" w14:textId="77777777" w:rsidR="00781679" w:rsidRDefault="00781679" w:rsidP="00781679">
      <w:pPr>
        <w:bidi w:val="0"/>
      </w:pPr>
      <w:r>
        <w:rPr>
          <w:b/>
          <w:bCs/>
        </w:rPr>
        <w:t>Important Note:</w:t>
      </w:r>
      <w:r>
        <w:t xml:space="preserve"> Two groups of registers cannot be written / read at the same transaction.</w:t>
      </w:r>
    </w:p>
    <w:p w14:paraId="45D6F33A" w14:textId="77777777" w:rsidR="00781679" w:rsidRDefault="00781679" w:rsidP="00781679">
      <w:pPr>
        <w:bidi w:val="0"/>
      </w:pPr>
      <w:r>
        <w:t>For example:</w:t>
      </w:r>
    </w:p>
    <w:p w14:paraId="45D6F33B" w14:textId="77777777" w:rsidR="00781679" w:rsidRDefault="00781679" w:rsidP="00D111B3">
      <w:pPr>
        <w:pStyle w:val="a3"/>
        <w:numPr>
          <w:ilvl w:val="0"/>
          <w:numId w:val="6"/>
        </w:numPr>
        <w:bidi w:val="0"/>
        <w:ind w:left="0" w:firstLine="0"/>
      </w:pPr>
      <w:r>
        <w:t>DBG_REG (Address: 0x2; Burst length: 0x2 = 3 bytes) transaction is OK.</w:t>
      </w:r>
    </w:p>
    <w:p w14:paraId="45D6F33C" w14:textId="77777777" w:rsidR="00781679" w:rsidRDefault="00781679" w:rsidP="00D111B3">
      <w:pPr>
        <w:pStyle w:val="a3"/>
        <w:numPr>
          <w:ilvl w:val="0"/>
          <w:numId w:val="6"/>
        </w:numPr>
        <w:bidi w:val="0"/>
        <w:ind w:left="0" w:firstLine="0"/>
      </w:pPr>
      <w:r>
        <w:t>DBG_REG &amp; Left_Frame_Reg (Address: 0x2; Burst length: 0x3 = 4 bytes) cannot be executed, and will cause the system to stop function until Reset is executed.</w:t>
      </w:r>
    </w:p>
    <w:p w14:paraId="45D6F33D" w14:textId="77777777" w:rsidR="00781679" w:rsidRDefault="00781679" w:rsidP="00D111B3">
      <w:pPr>
        <w:pStyle w:val="3"/>
        <w:numPr>
          <w:ilvl w:val="2"/>
          <w:numId w:val="4"/>
        </w:numPr>
        <w:bidi w:val="0"/>
        <w:ind w:left="0" w:firstLine="0"/>
      </w:pPr>
      <w:bookmarkStart w:id="266" w:name="_Toc326782332"/>
      <w:bookmarkStart w:id="267" w:name="_Toc325547696"/>
      <w:bookmarkStart w:id="268" w:name="_Toc325547663"/>
      <w:bookmarkStart w:id="269" w:name="_Toc352942928"/>
      <w:bookmarkStart w:id="270" w:name="_Toc352943217"/>
      <w:bookmarkStart w:id="271" w:name="_Toc353555046"/>
      <w:r>
        <w:t>Write to Registers</w:t>
      </w:r>
      <w:bookmarkEnd w:id="266"/>
      <w:bookmarkEnd w:id="267"/>
      <w:bookmarkEnd w:id="268"/>
      <w:bookmarkEnd w:id="269"/>
      <w:bookmarkEnd w:id="270"/>
      <w:bookmarkEnd w:id="271"/>
    </w:p>
    <w:p w14:paraId="45D6F33E" w14:textId="77777777" w:rsidR="00781679" w:rsidRDefault="00781679" w:rsidP="00781679">
      <w:pPr>
        <w:bidi w:val="0"/>
      </w:pPr>
      <w:r>
        <w:rPr>
          <w:b/>
          <w:bCs/>
          <w:i/>
          <w:iCs/>
        </w:rPr>
        <w:t>Note</w:t>
      </w:r>
      <w:r>
        <w:t xml:space="preserve">: </w:t>
      </w:r>
      <w:r>
        <w:rPr>
          <w:i/>
          <w:iCs/>
        </w:rPr>
        <w:t xml:space="preserve">Type_reg should not be written by the software. It is done automatically by the design at each UART message transmission (message = SOF, </w:t>
      </w:r>
      <w:r>
        <w:rPr>
          <w:i/>
          <w:iCs/>
          <w:u w:val="single"/>
        </w:rPr>
        <w:t>TYPE</w:t>
      </w:r>
      <w:r>
        <w:rPr>
          <w:i/>
          <w:iCs/>
        </w:rPr>
        <w:t xml:space="preserve"> … EOF). Type_reg</w:t>
      </w:r>
      <w:r>
        <w:t xml:space="preserve"> </w:t>
      </w:r>
      <w:r>
        <w:rPr>
          <w:i/>
          <w:iCs/>
        </w:rPr>
        <w:t>value will be set to the TYPE of the UART message</w:t>
      </w:r>
      <w:r>
        <w:t>.</w:t>
      </w:r>
    </w:p>
    <w:p w14:paraId="45D6F33F" w14:textId="77777777" w:rsidR="00781679" w:rsidRDefault="00781679" w:rsidP="00781679">
      <w:pPr>
        <w:bidi w:val="0"/>
      </w:pPr>
      <w:r>
        <w:t>In order to write to register, the following UART message should be sent:</w:t>
      </w:r>
    </w:p>
    <w:p w14:paraId="45D6F340" w14:textId="77777777" w:rsidR="00781679" w:rsidRDefault="00781679" w:rsidP="00810EF6">
      <w:pPr>
        <w:pStyle w:val="a3"/>
        <w:numPr>
          <w:ilvl w:val="0"/>
          <w:numId w:val="5"/>
        </w:numPr>
        <w:bidi w:val="0"/>
        <w:ind w:left="709" w:hanging="709"/>
      </w:pPr>
      <w:r>
        <w:t>SOF (=0x64)</w:t>
      </w:r>
    </w:p>
    <w:p w14:paraId="45D6F341" w14:textId="77777777" w:rsidR="00781679" w:rsidRDefault="00781679" w:rsidP="00810EF6">
      <w:pPr>
        <w:pStyle w:val="a3"/>
        <w:numPr>
          <w:ilvl w:val="0"/>
          <w:numId w:val="5"/>
        </w:numPr>
        <w:bidi w:val="0"/>
        <w:ind w:left="709" w:hanging="709"/>
      </w:pPr>
      <w:r>
        <w:t>TYPE, where the MSB is '1'. (i.e: 0x80 = write to registers)</w:t>
      </w:r>
    </w:p>
    <w:p w14:paraId="45D6F342" w14:textId="77777777" w:rsidR="00781679" w:rsidRDefault="00781679" w:rsidP="00810EF6">
      <w:pPr>
        <w:pStyle w:val="a3"/>
        <w:numPr>
          <w:ilvl w:val="0"/>
          <w:numId w:val="5"/>
        </w:numPr>
        <w:bidi w:val="0"/>
        <w:ind w:left="709" w:hanging="709"/>
      </w:pPr>
      <w:r>
        <w:t xml:space="preserve">ADDRESS, which is the register's address. (i.e: </w:t>
      </w:r>
      <w:r w:rsidR="00810EF6">
        <w:t>0x000</w:t>
      </w:r>
      <w:r>
        <w:t>2 for dbg_reg)</w:t>
      </w:r>
    </w:p>
    <w:p w14:paraId="45D6F343" w14:textId="77777777" w:rsidR="00781679" w:rsidRDefault="00781679" w:rsidP="00810EF6">
      <w:pPr>
        <w:pStyle w:val="a3"/>
        <w:numPr>
          <w:ilvl w:val="0"/>
          <w:numId w:val="5"/>
        </w:numPr>
        <w:bidi w:val="0"/>
        <w:ind w:left="709" w:hanging="709"/>
      </w:pPr>
      <w:r>
        <w:t xml:space="preserve">LENGTH, which is the burst length minus 1. (i.e: </w:t>
      </w:r>
      <w:r w:rsidR="00665412">
        <w:t>0x00</w:t>
      </w:r>
      <w:r w:rsidR="00810EF6">
        <w:t>0</w:t>
      </w:r>
      <w:r>
        <w:t>2 for dbg_reg, which is 3 bytes wide)</w:t>
      </w:r>
    </w:p>
    <w:p w14:paraId="45D6F344" w14:textId="77777777" w:rsidR="00781679" w:rsidRDefault="00781679" w:rsidP="00810EF6">
      <w:pPr>
        <w:pStyle w:val="a3"/>
        <w:numPr>
          <w:ilvl w:val="0"/>
          <w:numId w:val="5"/>
        </w:numPr>
        <w:bidi w:val="0"/>
        <w:ind w:left="709" w:hanging="709"/>
      </w:pPr>
      <w:r>
        <w:t>PAYLOAD, which is the register's value to be written. (i.e: for dbg_reg, PAYLOAD might be 0x[01 FA 00] )</w:t>
      </w:r>
    </w:p>
    <w:p w14:paraId="45D6F345" w14:textId="77777777" w:rsidR="00781679" w:rsidRDefault="00781679" w:rsidP="00810EF6">
      <w:pPr>
        <w:pStyle w:val="a3"/>
        <w:numPr>
          <w:ilvl w:val="0"/>
          <w:numId w:val="5"/>
        </w:numPr>
        <w:bidi w:val="0"/>
        <w:ind w:left="709" w:hanging="709"/>
      </w:pPr>
      <w:r>
        <w:t>CRC, which is the checksum for TYPE</w:t>
      </w:r>
      <w:r>
        <w:sym w:font="Wingdings" w:char="F0E0"/>
      </w:r>
      <w:r>
        <w:t>PAYLOAD (inclusive)</w:t>
      </w:r>
    </w:p>
    <w:p w14:paraId="45D6F346" w14:textId="77777777" w:rsidR="00781679" w:rsidRDefault="00781679" w:rsidP="00810EF6">
      <w:pPr>
        <w:pStyle w:val="a3"/>
        <w:numPr>
          <w:ilvl w:val="0"/>
          <w:numId w:val="5"/>
        </w:numPr>
        <w:bidi w:val="0"/>
        <w:ind w:left="709" w:hanging="709"/>
      </w:pPr>
      <w:r>
        <w:t>EOF (=0xC8)</w:t>
      </w:r>
    </w:p>
    <w:p w14:paraId="45D6F347" w14:textId="77777777" w:rsidR="00781679" w:rsidRDefault="00781679" w:rsidP="00781679">
      <w:pPr>
        <w:bidi w:val="0"/>
      </w:pPr>
      <w:r>
        <w:t>This will generate Wishbone Write transaction to the relevant register.</w:t>
      </w:r>
    </w:p>
    <w:p w14:paraId="45D6F348" w14:textId="77777777" w:rsidR="00781679" w:rsidRDefault="00781679" w:rsidP="00D111B3">
      <w:pPr>
        <w:pStyle w:val="3"/>
        <w:numPr>
          <w:ilvl w:val="2"/>
          <w:numId w:val="4"/>
        </w:numPr>
        <w:bidi w:val="0"/>
        <w:ind w:left="0" w:firstLine="0"/>
      </w:pPr>
      <w:bookmarkStart w:id="272" w:name="_Toc326782333"/>
      <w:bookmarkStart w:id="273" w:name="_Toc325547697"/>
      <w:bookmarkStart w:id="274" w:name="_Toc325547664"/>
      <w:bookmarkStart w:id="275" w:name="_Toc352942929"/>
      <w:bookmarkStart w:id="276" w:name="_Toc352943218"/>
      <w:bookmarkStart w:id="277" w:name="_Toc353555047"/>
      <w:r>
        <w:t>Read Registers</w:t>
      </w:r>
      <w:bookmarkEnd w:id="272"/>
      <w:bookmarkEnd w:id="273"/>
      <w:bookmarkEnd w:id="274"/>
      <w:bookmarkEnd w:id="275"/>
      <w:bookmarkEnd w:id="276"/>
      <w:bookmarkEnd w:id="277"/>
    </w:p>
    <w:p w14:paraId="45D6F349" w14:textId="77777777" w:rsidR="00781679" w:rsidRDefault="00781679" w:rsidP="00781679">
      <w:pPr>
        <w:bidi w:val="0"/>
      </w:pPr>
      <w:r>
        <w:t xml:space="preserve">In order to read value from the SDRAM, a UART write transmission to </w:t>
      </w:r>
      <w:r>
        <w:rPr>
          <w:i/>
          <w:iCs/>
        </w:rPr>
        <w:t>reg_addr</w:t>
      </w:r>
      <w:r>
        <w:t xml:space="preserve"> (#12 = 0xC in the table above) register should be written, with the register's address to be read, according to the table above.</w:t>
      </w:r>
    </w:p>
    <w:p w14:paraId="45D6F34A" w14:textId="77777777" w:rsidR="00781679" w:rsidRDefault="00781679" w:rsidP="00781679">
      <w:pPr>
        <w:bidi w:val="0"/>
      </w:pPr>
      <w:r>
        <w:t>The following UART messages should be sent:</w:t>
      </w:r>
    </w:p>
    <w:p w14:paraId="45D6F34B" w14:textId="77777777" w:rsidR="00781679" w:rsidRDefault="00781679" w:rsidP="00781679">
      <w:pPr>
        <w:bidi w:val="0"/>
        <w:rPr>
          <w:u w:val="single"/>
        </w:rPr>
      </w:pPr>
      <w:r>
        <w:rPr>
          <w:u w:val="single"/>
        </w:rPr>
        <w:t>Message #1 – Register's address</w:t>
      </w:r>
    </w:p>
    <w:p w14:paraId="45D6F34C" w14:textId="77777777" w:rsidR="00781679" w:rsidRDefault="00781679" w:rsidP="00D111B3">
      <w:pPr>
        <w:pStyle w:val="a3"/>
        <w:numPr>
          <w:ilvl w:val="0"/>
          <w:numId w:val="5"/>
        </w:numPr>
        <w:bidi w:val="0"/>
        <w:ind w:left="0" w:firstLine="0"/>
      </w:pPr>
      <w:r>
        <w:t>SOF (=0x64)</w:t>
      </w:r>
    </w:p>
    <w:p w14:paraId="45D6F34D" w14:textId="77777777" w:rsidR="00781679" w:rsidRDefault="00781679" w:rsidP="00D111B3">
      <w:pPr>
        <w:pStyle w:val="a3"/>
        <w:numPr>
          <w:ilvl w:val="0"/>
          <w:numId w:val="5"/>
        </w:numPr>
        <w:bidi w:val="0"/>
        <w:ind w:left="0" w:firstLine="0"/>
      </w:pPr>
      <w:r>
        <w:t>TYPE, where the MSB is '1'. (i.e: 0x80 = write to registers)</w:t>
      </w:r>
    </w:p>
    <w:p w14:paraId="45D6F34E" w14:textId="77777777" w:rsidR="00781679" w:rsidRDefault="00781679" w:rsidP="00810EF6">
      <w:pPr>
        <w:pStyle w:val="a3"/>
        <w:numPr>
          <w:ilvl w:val="0"/>
          <w:numId w:val="5"/>
        </w:numPr>
        <w:bidi w:val="0"/>
        <w:ind w:left="0" w:firstLine="0"/>
      </w:pPr>
      <w:r>
        <w:t xml:space="preserve">ADDRESS of the </w:t>
      </w:r>
      <w:r>
        <w:rPr>
          <w:i/>
          <w:iCs/>
        </w:rPr>
        <w:t>reg_addr</w:t>
      </w:r>
      <w:r>
        <w:t xml:space="preserve"> register (0x</w:t>
      </w:r>
      <w:r w:rsidR="00810EF6">
        <w:t>000C</w:t>
      </w:r>
      <w:r>
        <w:t>)</w:t>
      </w:r>
    </w:p>
    <w:p w14:paraId="45D6F34F" w14:textId="77777777" w:rsidR="00781679" w:rsidRDefault="00781679" w:rsidP="00D111B3">
      <w:pPr>
        <w:pStyle w:val="a3"/>
        <w:numPr>
          <w:ilvl w:val="0"/>
          <w:numId w:val="5"/>
        </w:numPr>
        <w:bidi w:val="0"/>
        <w:ind w:left="0" w:firstLine="0"/>
      </w:pPr>
      <w:r>
        <w:t>LENGTH, which is the burst length minus 1. In this case – 0 (burst of 1 byte)</w:t>
      </w:r>
    </w:p>
    <w:p w14:paraId="45D6F350" w14:textId="77777777" w:rsidR="00781679" w:rsidRDefault="00781679" w:rsidP="00810EF6">
      <w:pPr>
        <w:pStyle w:val="a3"/>
        <w:numPr>
          <w:ilvl w:val="0"/>
          <w:numId w:val="5"/>
        </w:numPr>
        <w:bidi w:val="0"/>
        <w:ind w:left="0" w:firstLine="0"/>
      </w:pPr>
      <w:r>
        <w:t>PAYLOAD, which is the register's address to be read. (i.e: 0x</w:t>
      </w:r>
      <w:r w:rsidR="00810EF6">
        <w:t>07</w:t>
      </w:r>
      <w:r>
        <w:t xml:space="preserve"> –</w:t>
      </w:r>
      <w:r w:rsidR="00810EF6">
        <w:t xml:space="preserve"> top</w:t>
      </w:r>
      <w:r>
        <w:t xml:space="preserve"> frame register)</w:t>
      </w:r>
    </w:p>
    <w:p w14:paraId="45D6F351" w14:textId="77777777" w:rsidR="00781679" w:rsidRDefault="00781679" w:rsidP="00D111B3">
      <w:pPr>
        <w:pStyle w:val="a3"/>
        <w:numPr>
          <w:ilvl w:val="0"/>
          <w:numId w:val="5"/>
        </w:numPr>
        <w:bidi w:val="0"/>
        <w:ind w:left="0" w:firstLine="0"/>
      </w:pPr>
      <w:r>
        <w:lastRenderedPageBreak/>
        <w:t>CRC, which is the checksum for TYPE</w:t>
      </w:r>
      <w:r>
        <w:sym w:font="Wingdings" w:char="F0E0"/>
      </w:r>
      <w:r>
        <w:t>PAYLOAD (inclusive)</w:t>
      </w:r>
    </w:p>
    <w:p w14:paraId="45D6F352" w14:textId="77777777" w:rsidR="00781679" w:rsidRDefault="00781679" w:rsidP="00D111B3">
      <w:pPr>
        <w:pStyle w:val="a3"/>
        <w:numPr>
          <w:ilvl w:val="0"/>
          <w:numId w:val="5"/>
        </w:numPr>
        <w:bidi w:val="0"/>
        <w:ind w:left="0" w:firstLine="0"/>
      </w:pPr>
      <w:r>
        <w:t>EOF (=0xC8)</w:t>
      </w:r>
    </w:p>
    <w:p w14:paraId="45D6F353" w14:textId="77777777" w:rsidR="00781679" w:rsidRDefault="00781679" w:rsidP="00781679">
      <w:pPr>
        <w:bidi w:val="0"/>
        <w:rPr>
          <w:u w:val="single"/>
        </w:rPr>
      </w:pPr>
      <w:r>
        <w:rPr>
          <w:u w:val="single"/>
        </w:rPr>
        <w:t>Message #2 – Burst length</w:t>
      </w:r>
    </w:p>
    <w:p w14:paraId="45D6F354" w14:textId="77777777" w:rsidR="00781679" w:rsidRDefault="00781679" w:rsidP="00810EF6">
      <w:pPr>
        <w:pStyle w:val="a3"/>
        <w:numPr>
          <w:ilvl w:val="0"/>
          <w:numId w:val="5"/>
        </w:numPr>
        <w:bidi w:val="0"/>
        <w:ind w:left="709" w:hanging="709"/>
      </w:pPr>
      <w:r>
        <w:t>SOF (=0x64)</w:t>
      </w:r>
    </w:p>
    <w:p w14:paraId="45D6F355" w14:textId="77777777" w:rsidR="00781679" w:rsidRDefault="00781679" w:rsidP="00810EF6">
      <w:pPr>
        <w:pStyle w:val="a3"/>
        <w:numPr>
          <w:ilvl w:val="0"/>
          <w:numId w:val="5"/>
        </w:numPr>
        <w:bidi w:val="0"/>
        <w:ind w:left="709" w:hanging="709"/>
      </w:pPr>
      <w:r>
        <w:t>TYPE, where the MSB is '1'. (i.e: 0x80 = write to registers)</w:t>
      </w:r>
    </w:p>
    <w:p w14:paraId="45D6F356" w14:textId="77777777" w:rsidR="00781679" w:rsidRDefault="00781679" w:rsidP="00810EF6">
      <w:pPr>
        <w:pStyle w:val="a3"/>
        <w:numPr>
          <w:ilvl w:val="0"/>
          <w:numId w:val="5"/>
        </w:numPr>
        <w:bidi w:val="0"/>
        <w:ind w:left="709" w:hanging="709"/>
      </w:pPr>
      <w:r>
        <w:t xml:space="preserve">ADDRESS of the </w:t>
      </w:r>
      <w:r>
        <w:rPr>
          <w:i/>
          <w:iCs/>
        </w:rPr>
        <w:t xml:space="preserve">rd_burst_len_reg </w:t>
      </w:r>
      <w:r>
        <w:t>register (0x</w:t>
      </w:r>
      <w:r w:rsidR="00810EF6">
        <w:t>000</w:t>
      </w:r>
      <w:r>
        <w:t>9).</w:t>
      </w:r>
    </w:p>
    <w:p w14:paraId="45D6F357" w14:textId="77777777" w:rsidR="00781679" w:rsidRDefault="00781679" w:rsidP="00810EF6">
      <w:pPr>
        <w:pStyle w:val="a3"/>
        <w:numPr>
          <w:ilvl w:val="0"/>
          <w:numId w:val="5"/>
        </w:numPr>
        <w:bidi w:val="0"/>
        <w:ind w:left="709" w:hanging="709"/>
      </w:pPr>
      <w:r>
        <w:t xml:space="preserve">LENGTH, which is the burst length minus 1. In this case – 0 (burst of 1 byte). </w:t>
      </w:r>
    </w:p>
    <w:p w14:paraId="45D6F358" w14:textId="77777777" w:rsidR="00781679" w:rsidRDefault="00781679" w:rsidP="00810EF6">
      <w:pPr>
        <w:pStyle w:val="a3"/>
        <w:numPr>
          <w:ilvl w:val="0"/>
          <w:numId w:val="5"/>
        </w:numPr>
        <w:bidi w:val="0"/>
        <w:ind w:left="709" w:hanging="709"/>
      </w:pPr>
      <w:r>
        <w:t xml:space="preserve">PAYLOAD, which is the register's length to be read. (i.e: for left frame register, length is 0, which represents 1 byte) </w:t>
      </w:r>
    </w:p>
    <w:p w14:paraId="45D6F359" w14:textId="77777777" w:rsidR="00781679" w:rsidRDefault="00781679" w:rsidP="00810EF6">
      <w:pPr>
        <w:pStyle w:val="a3"/>
        <w:numPr>
          <w:ilvl w:val="0"/>
          <w:numId w:val="5"/>
        </w:numPr>
        <w:bidi w:val="0"/>
        <w:ind w:left="709" w:hanging="709"/>
      </w:pPr>
      <w:r>
        <w:t>CRC, which is the checksum for TYPE</w:t>
      </w:r>
      <w:r>
        <w:sym w:font="Wingdings" w:char="F0E0"/>
      </w:r>
      <w:r>
        <w:t>PAYLOAD (inclusive)</w:t>
      </w:r>
    </w:p>
    <w:p w14:paraId="45D6F35A" w14:textId="77777777" w:rsidR="00781679" w:rsidRDefault="00781679" w:rsidP="00810EF6">
      <w:pPr>
        <w:pStyle w:val="a3"/>
        <w:numPr>
          <w:ilvl w:val="0"/>
          <w:numId w:val="5"/>
        </w:numPr>
        <w:bidi w:val="0"/>
        <w:ind w:left="709" w:hanging="709"/>
      </w:pPr>
      <w:r>
        <w:t>EOF (=0xC8)</w:t>
      </w:r>
    </w:p>
    <w:p w14:paraId="45D6F35B" w14:textId="77777777" w:rsidR="00781679" w:rsidRDefault="00781679" w:rsidP="00781679">
      <w:pPr>
        <w:bidi w:val="0"/>
        <w:rPr>
          <w:u w:val="single"/>
        </w:rPr>
      </w:pPr>
      <w:r>
        <w:rPr>
          <w:u w:val="single"/>
        </w:rPr>
        <w:t>Message #3 – Execute read command</w:t>
      </w:r>
    </w:p>
    <w:p w14:paraId="45D6F35C" w14:textId="77777777" w:rsidR="00781679" w:rsidRDefault="00781679" w:rsidP="00D111B3">
      <w:pPr>
        <w:pStyle w:val="a3"/>
        <w:numPr>
          <w:ilvl w:val="0"/>
          <w:numId w:val="5"/>
        </w:numPr>
        <w:bidi w:val="0"/>
        <w:ind w:left="0" w:firstLine="0"/>
      </w:pPr>
      <w:r>
        <w:t>SOF (=0x64)</w:t>
      </w:r>
    </w:p>
    <w:p w14:paraId="45D6F35D" w14:textId="77777777" w:rsidR="00781679" w:rsidRDefault="00781679" w:rsidP="00D111B3">
      <w:pPr>
        <w:pStyle w:val="a3"/>
        <w:numPr>
          <w:ilvl w:val="0"/>
          <w:numId w:val="5"/>
        </w:numPr>
        <w:bidi w:val="0"/>
        <w:ind w:left="0" w:firstLine="0"/>
      </w:pPr>
      <w:r>
        <w:t>TYPE, where the MSB is '1'. (i.e: 0x80 = write to registers)</w:t>
      </w:r>
    </w:p>
    <w:p w14:paraId="45D6F35E" w14:textId="77777777" w:rsidR="00781679" w:rsidRDefault="00781679" w:rsidP="00810EF6">
      <w:pPr>
        <w:pStyle w:val="a3"/>
        <w:numPr>
          <w:ilvl w:val="0"/>
          <w:numId w:val="5"/>
        </w:numPr>
        <w:bidi w:val="0"/>
        <w:ind w:left="0" w:firstLine="0"/>
      </w:pPr>
      <w:r>
        <w:t xml:space="preserve">ADDRESS of the </w:t>
      </w:r>
      <w:r>
        <w:rPr>
          <w:i/>
          <w:iCs/>
        </w:rPr>
        <w:t xml:space="preserve">dbg_cmd_reg </w:t>
      </w:r>
      <w:r>
        <w:t>register (0x</w:t>
      </w:r>
      <w:r w:rsidR="00810EF6">
        <w:t>000B</w:t>
      </w:r>
      <w:r>
        <w:t>).</w:t>
      </w:r>
    </w:p>
    <w:p w14:paraId="45D6F35F" w14:textId="77777777" w:rsidR="00781679" w:rsidRDefault="00781679" w:rsidP="00D111B3">
      <w:pPr>
        <w:pStyle w:val="a3"/>
        <w:numPr>
          <w:ilvl w:val="0"/>
          <w:numId w:val="5"/>
        </w:numPr>
        <w:bidi w:val="0"/>
        <w:ind w:left="0" w:firstLine="0"/>
      </w:pPr>
      <w:r>
        <w:t xml:space="preserve">LENGTH, which is the burst length minus 1. In this case – 0 (burst of 1 byte). </w:t>
      </w:r>
    </w:p>
    <w:p w14:paraId="45D6F360" w14:textId="77777777" w:rsidR="00781679" w:rsidRDefault="00781679" w:rsidP="00D111B3">
      <w:pPr>
        <w:pStyle w:val="a3"/>
        <w:numPr>
          <w:ilvl w:val="0"/>
          <w:numId w:val="5"/>
        </w:numPr>
        <w:bidi w:val="0"/>
        <w:ind w:left="0" w:firstLine="0"/>
      </w:pPr>
      <w:r>
        <w:t>PAYLOAD, which should command to start the read sequence. In this case: 0x1.</w:t>
      </w:r>
    </w:p>
    <w:p w14:paraId="45D6F361" w14:textId="77777777" w:rsidR="00781679" w:rsidRDefault="00781679" w:rsidP="00D111B3">
      <w:pPr>
        <w:pStyle w:val="a3"/>
        <w:numPr>
          <w:ilvl w:val="0"/>
          <w:numId w:val="5"/>
        </w:numPr>
        <w:bidi w:val="0"/>
        <w:ind w:left="0" w:firstLine="0"/>
      </w:pPr>
      <w:r>
        <w:t>CRC, which is the checksum for TYPE</w:t>
      </w:r>
      <w:r>
        <w:sym w:font="Wingdings" w:char="F0E0"/>
      </w:r>
      <w:r>
        <w:t>PAYLOAD (inclusive)</w:t>
      </w:r>
    </w:p>
    <w:p w14:paraId="45D6F362" w14:textId="77777777" w:rsidR="00781679" w:rsidRDefault="00781679" w:rsidP="00D111B3">
      <w:pPr>
        <w:pStyle w:val="a3"/>
        <w:numPr>
          <w:ilvl w:val="0"/>
          <w:numId w:val="5"/>
        </w:numPr>
        <w:bidi w:val="0"/>
        <w:ind w:left="0" w:firstLine="0"/>
      </w:pPr>
      <w:r>
        <w:t>EOF (=0xC8)</w:t>
      </w:r>
    </w:p>
    <w:p w14:paraId="45D6F363" w14:textId="77777777" w:rsidR="00781679" w:rsidRDefault="00781679" w:rsidP="00781679">
      <w:pPr>
        <w:bidi w:val="0"/>
      </w:pPr>
    </w:p>
    <w:p w14:paraId="45D6F364" w14:textId="77777777" w:rsidR="00781679" w:rsidRDefault="00781679" w:rsidP="00D111B3">
      <w:pPr>
        <w:pStyle w:val="2"/>
        <w:numPr>
          <w:ilvl w:val="1"/>
          <w:numId w:val="4"/>
        </w:numPr>
        <w:bidi w:val="0"/>
        <w:ind w:left="0" w:firstLine="0"/>
      </w:pPr>
      <w:bookmarkStart w:id="278" w:name="_Toc326782335"/>
      <w:bookmarkStart w:id="279" w:name="_Toc352942931"/>
      <w:bookmarkStart w:id="280" w:name="_Toc352943220"/>
      <w:bookmarkStart w:id="281" w:name="_Toc353555048"/>
      <w:bookmarkStart w:id="282" w:name="_Toc325547698"/>
      <w:bookmarkStart w:id="283" w:name="_Toc325547665"/>
      <w:r>
        <w:t>SDRAM Access at Debug Mode</w:t>
      </w:r>
      <w:bookmarkEnd w:id="278"/>
      <w:bookmarkEnd w:id="279"/>
      <w:bookmarkEnd w:id="280"/>
      <w:bookmarkEnd w:id="281"/>
    </w:p>
    <w:p w14:paraId="45D6F365" w14:textId="77777777" w:rsidR="00781679" w:rsidRDefault="00781679" w:rsidP="00D111B3">
      <w:pPr>
        <w:pStyle w:val="3"/>
        <w:numPr>
          <w:ilvl w:val="2"/>
          <w:numId w:val="4"/>
        </w:numPr>
        <w:bidi w:val="0"/>
        <w:ind w:left="0" w:firstLine="0"/>
      </w:pPr>
      <w:bookmarkStart w:id="284" w:name="_Toc326782336"/>
      <w:bookmarkStart w:id="285" w:name="_Toc352942932"/>
      <w:bookmarkStart w:id="286" w:name="_Toc352943221"/>
      <w:bookmarkStart w:id="287" w:name="_Toc353555049"/>
      <w:r>
        <w:t>Write to SDRAM in Debug Mode</w:t>
      </w:r>
      <w:bookmarkEnd w:id="282"/>
      <w:bookmarkEnd w:id="283"/>
      <w:bookmarkEnd w:id="284"/>
      <w:bookmarkEnd w:id="285"/>
      <w:bookmarkEnd w:id="286"/>
      <w:bookmarkEnd w:id="287"/>
    </w:p>
    <w:p w14:paraId="45D6F366" w14:textId="77777777" w:rsidR="00781679" w:rsidRDefault="00781679" w:rsidP="00781679">
      <w:pPr>
        <w:bidi w:val="0"/>
      </w:pPr>
      <w:r>
        <w:t xml:space="preserve">In order to write to SDRAM to specific address, a UART write transmission to </w:t>
      </w:r>
      <w:r>
        <w:rPr>
          <w:i/>
          <w:iCs/>
        </w:rPr>
        <w:t>dbg_reg</w:t>
      </w:r>
      <w:r>
        <w:t xml:space="preserve"> (#2</w:t>
      </w:r>
      <w:r>
        <w:sym w:font="Wingdings" w:char="F0E0"/>
      </w:r>
      <w:r>
        <w:t>4 in the table above) register should be written, with the SDRAM's address to be read.</w:t>
      </w:r>
    </w:p>
    <w:p w14:paraId="45D6F367" w14:textId="77777777" w:rsidR="00781679" w:rsidRDefault="00781679" w:rsidP="00781679">
      <w:pPr>
        <w:bidi w:val="0"/>
      </w:pPr>
      <w:r>
        <w:t>The following UART messages should be sent:</w:t>
      </w:r>
    </w:p>
    <w:p w14:paraId="45D6F368" w14:textId="77777777" w:rsidR="00781679" w:rsidRDefault="00781679" w:rsidP="00781679">
      <w:pPr>
        <w:bidi w:val="0"/>
        <w:rPr>
          <w:u w:val="single"/>
        </w:rPr>
      </w:pPr>
      <w:r>
        <w:rPr>
          <w:u w:val="single"/>
        </w:rPr>
        <w:t>Message #1 – Debug Register address</w:t>
      </w:r>
    </w:p>
    <w:p w14:paraId="45D6F369" w14:textId="77777777" w:rsidR="00781679" w:rsidRDefault="00781679" w:rsidP="00810EF6">
      <w:pPr>
        <w:pStyle w:val="a3"/>
        <w:numPr>
          <w:ilvl w:val="0"/>
          <w:numId w:val="5"/>
        </w:numPr>
        <w:bidi w:val="0"/>
        <w:ind w:left="709" w:hanging="709"/>
      </w:pPr>
      <w:r>
        <w:t>SOF (=0x64)</w:t>
      </w:r>
    </w:p>
    <w:p w14:paraId="45D6F36A" w14:textId="77777777" w:rsidR="00781679" w:rsidRDefault="00781679" w:rsidP="00810EF6">
      <w:pPr>
        <w:pStyle w:val="a3"/>
        <w:numPr>
          <w:ilvl w:val="0"/>
          <w:numId w:val="5"/>
        </w:numPr>
        <w:bidi w:val="0"/>
        <w:ind w:left="709" w:hanging="709"/>
      </w:pPr>
      <w:r>
        <w:t>TYPE, where the MSB is '1'. (i.e: 0x80 = write to registers)</w:t>
      </w:r>
    </w:p>
    <w:p w14:paraId="45D6F36B" w14:textId="77777777" w:rsidR="00781679" w:rsidRDefault="00781679" w:rsidP="00810EF6">
      <w:pPr>
        <w:pStyle w:val="a3"/>
        <w:numPr>
          <w:ilvl w:val="0"/>
          <w:numId w:val="5"/>
        </w:numPr>
        <w:bidi w:val="0"/>
        <w:ind w:left="709" w:hanging="709"/>
      </w:pPr>
      <w:r>
        <w:t xml:space="preserve">ADDRESS of the </w:t>
      </w:r>
      <w:r>
        <w:rPr>
          <w:i/>
          <w:iCs/>
        </w:rPr>
        <w:t xml:space="preserve">dbg_reg </w:t>
      </w:r>
      <w:r>
        <w:t>register (0x</w:t>
      </w:r>
      <w:r w:rsidR="00810EF6">
        <w:t>000</w:t>
      </w:r>
      <w:r>
        <w:t>2)</w:t>
      </w:r>
    </w:p>
    <w:p w14:paraId="45D6F36C" w14:textId="77777777" w:rsidR="00781679" w:rsidRDefault="00781679" w:rsidP="00810EF6">
      <w:pPr>
        <w:pStyle w:val="a3"/>
        <w:numPr>
          <w:ilvl w:val="0"/>
          <w:numId w:val="5"/>
        </w:numPr>
        <w:bidi w:val="0"/>
        <w:ind w:left="709" w:hanging="709"/>
      </w:pPr>
      <w:r>
        <w:t>LENGTH, which is the burst length minus 1. In this case – 2 (burst of 3 bytes = 24 bit address)</w:t>
      </w:r>
    </w:p>
    <w:p w14:paraId="45D6F36D" w14:textId="77777777" w:rsidR="00781679" w:rsidRDefault="00781679" w:rsidP="00810EF6">
      <w:pPr>
        <w:pStyle w:val="a3"/>
        <w:numPr>
          <w:ilvl w:val="0"/>
          <w:numId w:val="5"/>
        </w:numPr>
        <w:bidi w:val="0"/>
        <w:ind w:left="709" w:hanging="709"/>
      </w:pPr>
      <w:r>
        <w:t>PAYLOAD, which is the register's address to be read. (i.e: 0x[00 00 00])</w:t>
      </w:r>
    </w:p>
    <w:p w14:paraId="45D6F36E" w14:textId="77777777" w:rsidR="00781679" w:rsidRDefault="00781679" w:rsidP="00810EF6">
      <w:pPr>
        <w:pStyle w:val="a3"/>
        <w:numPr>
          <w:ilvl w:val="0"/>
          <w:numId w:val="5"/>
        </w:numPr>
        <w:bidi w:val="0"/>
        <w:ind w:left="709" w:hanging="709"/>
      </w:pPr>
      <w:r>
        <w:t>CRC, which is the checksum for TYPE</w:t>
      </w:r>
      <w:r>
        <w:sym w:font="Wingdings" w:char="F0E0"/>
      </w:r>
      <w:r>
        <w:t>PAYLOAD (inclusive)</w:t>
      </w:r>
    </w:p>
    <w:p w14:paraId="45D6F36F" w14:textId="77777777" w:rsidR="00781679" w:rsidRDefault="00781679" w:rsidP="00810EF6">
      <w:pPr>
        <w:pStyle w:val="a3"/>
        <w:numPr>
          <w:ilvl w:val="0"/>
          <w:numId w:val="5"/>
        </w:numPr>
        <w:bidi w:val="0"/>
        <w:ind w:left="709" w:hanging="709"/>
      </w:pPr>
      <w:r>
        <w:t>EOF (=0xC8)</w:t>
      </w:r>
    </w:p>
    <w:p w14:paraId="45D6F370" w14:textId="77777777" w:rsidR="00D00491" w:rsidRDefault="00D00491" w:rsidP="00781679">
      <w:pPr>
        <w:bidi w:val="0"/>
        <w:rPr>
          <w:u w:val="single"/>
        </w:rPr>
      </w:pPr>
    </w:p>
    <w:p w14:paraId="45D6F371" w14:textId="77777777" w:rsidR="00781679" w:rsidRDefault="00781679" w:rsidP="00D00491">
      <w:pPr>
        <w:bidi w:val="0"/>
        <w:rPr>
          <w:u w:val="single"/>
        </w:rPr>
      </w:pPr>
      <w:r>
        <w:rPr>
          <w:u w:val="single"/>
        </w:rPr>
        <w:lastRenderedPageBreak/>
        <w:t>Message #2 – Data to SDRAM</w:t>
      </w:r>
    </w:p>
    <w:p w14:paraId="45D6F372" w14:textId="77777777" w:rsidR="00781679" w:rsidRDefault="00781679" w:rsidP="00810EF6">
      <w:pPr>
        <w:pStyle w:val="a3"/>
        <w:numPr>
          <w:ilvl w:val="0"/>
          <w:numId w:val="5"/>
        </w:numPr>
        <w:bidi w:val="0"/>
        <w:ind w:left="709" w:hanging="709"/>
      </w:pPr>
      <w:r>
        <w:t>SOF (=0x64)</w:t>
      </w:r>
    </w:p>
    <w:p w14:paraId="45D6F373" w14:textId="77777777" w:rsidR="00781679" w:rsidRDefault="00781679" w:rsidP="00810EF6">
      <w:pPr>
        <w:pStyle w:val="a3"/>
        <w:numPr>
          <w:ilvl w:val="0"/>
          <w:numId w:val="5"/>
        </w:numPr>
        <w:bidi w:val="0"/>
        <w:ind w:left="709" w:hanging="709"/>
      </w:pPr>
      <w:r>
        <w:t>TYPE, where the MSB is '0' and LSB is '1'. (i.e: 0x1 = write to SDRAM in DBG Mode)</w:t>
      </w:r>
    </w:p>
    <w:p w14:paraId="45D6F374" w14:textId="77777777" w:rsidR="00781679" w:rsidRDefault="00781679" w:rsidP="00810EF6">
      <w:pPr>
        <w:pStyle w:val="a3"/>
        <w:numPr>
          <w:ilvl w:val="0"/>
          <w:numId w:val="5"/>
        </w:numPr>
        <w:bidi w:val="0"/>
        <w:ind w:left="709" w:hanging="709"/>
      </w:pPr>
      <w:r>
        <w:t>ADDRESS should be 0x</w:t>
      </w:r>
      <w:r w:rsidR="00810EF6">
        <w:t>000</w:t>
      </w:r>
      <w:r>
        <w:t>0.</w:t>
      </w:r>
    </w:p>
    <w:p w14:paraId="45D6F375" w14:textId="77777777" w:rsidR="00781679" w:rsidRDefault="00781679" w:rsidP="00810EF6">
      <w:pPr>
        <w:pStyle w:val="a3"/>
        <w:numPr>
          <w:ilvl w:val="0"/>
          <w:numId w:val="5"/>
        </w:numPr>
        <w:bidi w:val="0"/>
        <w:ind w:left="709" w:hanging="709"/>
      </w:pPr>
      <w:r>
        <w:t xml:space="preserve">LENGTH, which is the burst length minus 1. For example, for 512 bytes burst, 0x1FF (511 decimal) should be used.. </w:t>
      </w:r>
    </w:p>
    <w:p w14:paraId="45D6F376" w14:textId="77777777" w:rsidR="00781679" w:rsidRDefault="00781679" w:rsidP="00810EF6">
      <w:pPr>
        <w:pStyle w:val="a3"/>
        <w:numPr>
          <w:ilvl w:val="0"/>
          <w:numId w:val="5"/>
        </w:numPr>
        <w:bidi w:val="0"/>
        <w:ind w:left="709" w:hanging="709"/>
      </w:pPr>
      <w:r>
        <w:t>PAYLOAD, which is the SDRAM data. Payload size should match the LENGTH.</w:t>
      </w:r>
    </w:p>
    <w:p w14:paraId="45D6F377" w14:textId="77777777" w:rsidR="00781679" w:rsidRDefault="00781679" w:rsidP="00810EF6">
      <w:pPr>
        <w:pStyle w:val="a3"/>
        <w:numPr>
          <w:ilvl w:val="0"/>
          <w:numId w:val="5"/>
        </w:numPr>
        <w:bidi w:val="0"/>
        <w:ind w:left="709" w:hanging="709"/>
      </w:pPr>
      <w:r>
        <w:t>CRC, which is the checksum for TYPE</w:t>
      </w:r>
      <w:r>
        <w:sym w:font="Wingdings" w:char="F0E0"/>
      </w:r>
      <w:r>
        <w:t>PAYLOAD (inclusive)</w:t>
      </w:r>
    </w:p>
    <w:p w14:paraId="45D6F378" w14:textId="77777777" w:rsidR="00781679" w:rsidRDefault="00781679" w:rsidP="00810EF6">
      <w:pPr>
        <w:pStyle w:val="a3"/>
        <w:numPr>
          <w:ilvl w:val="0"/>
          <w:numId w:val="5"/>
        </w:numPr>
        <w:bidi w:val="0"/>
        <w:ind w:left="709" w:hanging="709"/>
      </w:pPr>
      <w:r>
        <w:t>EOF (=0xC8)</w:t>
      </w:r>
    </w:p>
    <w:p w14:paraId="45D6F379" w14:textId="77777777" w:rsidR="00781679" w:rsidRDefault="00781679" w:rsidP="00D111B3">
      <w:pPr>
        <w:pStyle w:val="3"/>
        <w:numPr>
          <w:ilvl w:val="2"/>
          <w:numId w:val="4"/>
        </w:numPr>
        <w:bidi w:val="0"/>
        <w:ind w:left="0" w:firstLine="0"/>
      </w:pPr>
      <w:bookmarkStart w:id="288" w:name="_Toc326782337"/>
      <w:bookmarkStart w:id="289" w:name="_Toc325547699"/>
      <w:bookmarkStart w:id="290" w:name="_Toc325547666"/>
      <w:bookmarkStart w:id="291" w:name="_Toc352942933"/>
      <w:bookmarkStart w:id="292" w:name="_Toc352943222"/>
      <w:bookmarkStart w:id="293" w:name="_Toc353555050"/>
      <w:r>
        <w:t>Read SDRAM in Debug Mode</w:t>
      </w:r>
      <w:bookmarkEnd w:id="288"/>
      <w:bookmarkEnd w:id="289"/>
      <w:bookmarkEnd w:id="290"/>
      <w:bookmarkEnd w:id="291"/>
      <w:bookmarkEnd w:id="292"/>
      <w:bookmarkEnd w:id="293"/>
    </w:p>
    <w:p w14:paraId="45D6F37A" w14:textId="77777777" w:rsidR="00781679" w:rsidRDefault="00781679" w:rsidP="00781679">
      <w:pPr>
        <w:bidi w:val="0"/>
      </w:pPr>
      <w:r>
        <w:t xml:space="preserve">In order to read SDRAM value, a UART write transmission to </w:t>
      </w:r>
      <w:r>
        <w:rPr>
          <w:i/>
          <w:iCs/>
        </w:rPr>
        <w:t>dbg_reg</w:t>
      </w:r>
      <w:r>
        <w:t xml:space="preserve"> (#2</w:t>
      </w:r>
      <w:r>
        <w:sym w:font="Wingdings" w:char="F0E0"/>
      </w:r>
      <w:r>
        <w:t>4 in the table above) register should be written, with the SDRAM's address to be read.</w:t>
      </w:r>
    </w:p>
    <w:p w14:paraId="45D6F37B" w14:textId="77777777" w:rsidR="00781679" w:rsidRDefault="00781679" w:rsidP="00781679">
      <w:pPr>
        <w:bidi w:val="0"/>
      </w:pPr>
      <w:r>
        <w:t>The following UART messages should be sent:</w:t>
      </w:r>
    </w:p>
    <w:p w14:paraId="45D6F37C" w14:textId="77777777" w:rsidR="00781679" w:rsidRDefault="00781679" w:rsidP="00781679">
      <w:pPr>
        <w:bidi w:val="0"/>
        <w:rPr>
          <w:u w:val="single"/>
        </w:rPr>
      </w:pPr>
      <w:r>
        <w:rPr>
          <w:u w:val="single"/>
        </w:rPr>
        <w:t>Message #1 – Debug Register address</w:t>
      </w:r>
    </w:p>
    <w:p w14:paraId="45D6F37D" w14:textId="77777777" w:rsidR="00781679" w:rsidRDefault="00781679" w:rsidP="00810EF6">
      <w:pPr>
        <w:pStyle w:val="a3"/>
        <w:numPr>
          <w:ilvl w:val="0"/>
          <w:numId w:val="5"/>
        </w:numPr>
        <w:bidi w:val="0"/>
        <w:ind w:left="709" w:hanging="709"/>
      </w:pPr>
      <w:r>
        <w:t>SOF (=0x64)</w:t>
      </w:r>
    </w:p>
    <w:p w14:paraId="45D6F37E" w14:textId="77777777" w:rsidR="00781679" w:rsidRDefault="00781679" w:rsidP="00810EF6">
      <w:pPr>
        <w:pStyle w:val="a3"/>
        <w:numPr>
          <w:ilvl w:val="0"/>
          <w:numId w:val="5"/>
        </w:numPr>
        <w:bidi w:val="0"/>
        <w:ind w:left="709" w:hanging="709"/>
      </w:pPr>
      <w:r>
        <w:t>TYPE, where the MSB is '1'. (i.e: 0x80 = write to registers)</w:t>
      </w:r>
    </w:p>
    <w:p w14:paraId="45D6F37F" w14:textId="77777777" w:rsidR="00781679" w:rsidRDefault="00781679" w:rsidP="00810EF6">
      <w:pPr>
        <w:pStyle w:val="a3"/>
        <w:numPr>
          <w:ilvl w:val="0"/>
          <w:numId w:val="5"/>
        </w:numPr>
        <w:bidi w:val="0"/>
        <w:ind w:left="709" w:hanging="709"/>
      </w:pPr>
      <w:r>
        <w:t xml:space="preserve">ADDRESS of the </w:t>
      </w:r>
      <w:r>
        <w:rPr>
          <w:i/>
          <w:iCs/>
        </w:rPr>
        <w:t xml:space="preserve">dbg_reg </w:t>
      </w:r>
      <w:r>
        <w:t>register (0x</w:t>
      </w:r>
      <w:r w:rsidR="00810EF6">
        <w:t>000</w:t>
      </w:r>
      <w:r>
        <w:t>2)</w:t>
      </w:r>
    </w:p>
    <w:p w14:paraId="45D6F380" w14:textId="77777777" w:rsidR="00781679" w:rsidRDefault="00781679" w:rsidP="00810EF6">
      <w:pPr>
        <w:pStyle w:val="a3"/>
        <w:numPr>
          <w:ilvl w:val="0"/>
          <w:numId w:val="5"/>
        </w:numPr>
        <w:bidi w:val="0"/>
        <w:ind w:left="709" w:hanging="709"/>
      </w:pPr>
      <w:r>
        <w:t>LENGTH, which is the burst length minus 1. In this case – 2 (burst of 3 bytes = 24 bit address)</w:t>
      </w:r>
    </w:p>
    <w:p w14:paraId="45D6F381" w14:textId="77777777" w:rsidR="00781679" w:rsidRDefault="00781679" w:rsidP="00810EF6">
      <w:pPr>
        <w:pStyle w:val="a3"/>
        <w:numPr>
          <w:ilvl w:val="0"/>
          <w:numId w:val="5"/>
        </w:numPr>
        <w:bidi w:val="0"/>
        <w:ind w:left="709" w:hanging="709"/>
      </w:pPr>
      <w:r>
        <w:t>PAYLOAD, which is the register's address to be read. (i.e: 0x[00 00 00])</w:t>
      </w:r>
    </w:p>
    <w:p w14:paraId="45D6F382" w14:textId="77777777" w:rsidR="00781679" w:rsidRDefault="00781679" w:rsidP="00810EF6">
      <w:pPr>
        <w:pStyle w:val="a3"/>
        <w:numPr>
          <w:ilvl w:val="0"/>
          <w:numId w:val="5"/>
        </w:numPr>
        <w:bidi w:val="0"/>
        <w:ind w:left="709" w:hanging="709"/>
      </w:pPr>
      <w:r>
        <w:t>CRC, which is the checksum for TYPE</w:t>
      </w:r>
      <w:r>
        <w:sym w:font="Wingdings" w:char="F0E0"/>
      </w:r>
      <w:r>
        <w:t>PAYLOAD (inclusive)</w:t>
      </w:r>
    </w:p>
    <w:p w14:paraId="45D6F383" w14:textId="77777777" w:rsidR="00781679" w:rsidRDefault="00781679" w:rsidP="00810EF6">
      <w:pPr>
        <w:pStyle w:val="a3"/>
        <w:numPr>
          <w:ilvl w:val="0"/>
          <w:numId w:val="5"/>
        </w:numPr>
        <w:bidi w:val="0"/>
        <w:ind w:left="709" w:hanging="709"/>
      </w:pPr>
      <w:r>
        <w:t>EOF (=0xC8)</w:t>
      </w:r>
    </w:p>
    <w:p w14:paraId="45D6F384" w14:textId="77777777" w:rsidR="00781679" w:rsidRDefault="00781679" w:rsidP="00781679">
      <w:pPr>
        <w:bidi w:val="0"/>
        <w:rPr>
          <w:u w:val="single"/>
        </w:rPr>
      </w:pPr>
      <w:r>
        <w:rPr>
          <w:u w:val="single"/>
        </w:rPr>
        <w:t>Message #2 – Burst length</w:t>
      </w:r>
    </w:p>
    <w:p w14:paraId="45D6F385" w14:textId="77777777" w:rsidR="00781679" w:rsidRDefault="00781679" w:rsidP="00D111B3">
      <w:pPr>
        <w:pStyle w:val="a3"/>
        <w:numPr>
          <w:ilvl w:val="0"/>
          <w:numId w:val="5"/>
        </w:numPr>
        <w:bidi w:val="0"/>
        <w:ind w:left="0" w:firstLine="0"/>
      </w:pPr>
      <w:r>
        <w:t>SOF (=0x64)</w:t>
      </w:r>
    </w:p>
    <w:p w14:paraId="45D6F386" w14:textId="77777777" w:rsidR="00781679" w:rsidRDefault="00781679" w:rsidP="00D111B3">
      <w:pPr>
        <w:pStyle w:val="a3"/>
        <w:numPr>
          <w:ilvl w:val="0"/>
          <w:numId w:val="5"/>
        </w:numPr>
        <w:bidi w:val="0"/>
        <w:ind w:left="0" w:firstLine="0"/>
      </w:pPr>
      <w:r>
        <w:t>TYPE, where the MSB is '1'. (i.e: 0x80 = write to registers)</w:t>
      </w:r>
    </w:p>
    <w:p w14:paraId="45D6F387" w14:textId="77777777" w:rsidR="00781679" w:rsidRDefault="00781679" w:rsidP="00D111B3">
      <w:pPr>
        <w:pStyle w:val="a3"/>
        <w:numPr>
          <w:ilvl w:val="0"/>
          <w:numId w:val="5"/>
        </w:numPr>
        <w:bidi w:val="0"/>
        <w:ind w:left="0" w:firstLine="0"/>
      </w:pPr>
      <w:r>
        <w:t xml:space="preserve">ADDRESS of the </w:t>
      </w:r>
      <w:r>
        <w:rPr>
          <w:i/>
          <w:iCs/>
        </w:rPr>
        <w:t xml:space="preserve">rd_burst_len_reg </w:t>
      </w:r>
      <w:r>
        <w:t>register (0x</w:t>
      </w:r>
      <w:r w:rsidR="00810EF6">
        <w:t>000</w:t>
      </w:r>
      <w:r>
        <w:t>9).</w:t>
      </w:r>
    </w:p>
    <w:p w14:paraId="45D6F388" w14:textId="77777777" w:rsidR="00781679" w:rsidRDefault="00781679" w:rsidP="00D111B3">
      <w:pPr>
        <w:pStyle w:val="a3"/>
        <w:numPr>
          <w:ilvl w:val="0"/>
          <w:numId w:val="5"/>
        </w:numPr>
        <w:bidi w:val="0"/>
        <w:ind w:left="0" w:firstLine="0"/>
      </w:pPr>
      <w:r>
        <w:t xml:space="preserve">LENGTH, which is the burst length minus 1. In this case – 0 (burst of 1 byte). </w:t>
      </w:r>
    </w:p>
    <w:p w14:paraId="45D6F389" w14:textId="77777777" w:rsidR="00781679" w:rsidRDefault="00781679" w:rsidP="00D111B3">
      <w:pPr>
        <w:pStyle w:val="a3"/>
        <w:numPr>
          <w:ilvl w:val="0"/>
          <w:numId w:val="5"/>
        </w:numPr>
        <w:bidi w:val="0"/>
        <w:ind w:left="0" w:firstLine="0"/>
      </w:pPr>
      <w:r>
        <w:t xml:space="preserve">PAYLOAD, which is the SDRAM bytes to be read. (i.e: 0x10) </w:t>
      </w:r>
    </w:p>
    <w:p w14:paraId="45D6F38A" w14:textId="77777777" w:rsidR="00781679" w:rsidRDefault="00781679" w:rsidP="00D111B3">
      <w:pPr>
        <w:pStyle w:val="a3"/>
        <w:numPr>
          <w:ilvl w:val="0"/>
          <w:numId w:val="5"/>
        </w:numPr>
        <w:bidi w:val="0"/>
        <w:ind w:left="0" w:firstLine="0"/>
      </w:pPr>
      <w:r>
        <w:t>CRC, which is the checksum for TYPE</w:t>
      </w:r>
      <w:r>
        <w:sym w:font="Wingdings" w:char="F0E0"/>
      </w:r>
      <w:r>
        <w:t>PAYLOAD (inclusive)</w:t>
      </w:r>
    </w:p>
    <w:p w14:paraId="45D6F38B" w14:textId="77777777" w:rsidR="00781679" w:rsidRDefault="00781679" w:rsidP="00D111B3">
      <w:pPr>
        <w:pStyle w:val="a3"/>
        <w:numPr>
          <w:ilvl w:val="0"/>
          <w:numId w:val="5"/>
        </w:numPr>
        <w:bidi w:val="0"/>
        <w:ind w:left="0" w:firstLine="0"/>
      </w:pPr>
      <w:r>
        <w:t>EOF (=0xC8)</w:t>
      </w:r>
    </w:p>
    <w:p w14:paraId="45D6F38C" w14:textId="77777777" w:rsidR="00781679" w:rsidRDefault="00781679" w:rsidP="00781679">
      <w:pPr>
        <w:bidi w:val="0"/>
        <w:rPr>
          <w:u w:val="single"/>
        </w:rPr>
      </w:pPr>
      <w:r>
        <w:rPr>
          <w:u w:val="single"/>
        </w:rPr>
        <w:t>Message #3 – Execute read command</w:t>
      </w:r>
    </w:p>
    <w:p w14:paraId="45D6F38D" w14:textId="77777777" w:rsidR="00781679" w:rsidRDefault="00781679" w:rsidP="00D111B3">
      <w:pPr>
        <w:pStyle w:val="a3"/>
        <w:numPr>
          <w:ilvl w:val="0"/>
          <w:numId w:val="5"/>
        </w:numPr>
        <w:bidi w:val="0"/>
        <w:ind w:left="0" w:firstLine="0"/>
      </w:pPr>
      <w:r>
        <w:t>SOF (=0x64)</w:t>
      </w:r>
    </w:p>
    <w:p w14:paraId="45D6F38E" w14:textId="77777777" w:rsidR="00781679" w:rsidRDefault="00781679" w:rsidP="00D111B3">
      <w:pPr>
        <w:pStyle w:val="a3"/>
        <w:numPr>
          <w:ilvl w:val="0"/>
          <w:numId w:val="5"/>
        </w:numPr>
        <w:bidi w:val="0"/>
        <w:ind w:left="0" w:firstLine="0"/>
      </w:pPr>
      <w:r>
        <w:t>TYPE, where the MSB and LSB are '1'. (i.e: 0x81 = Write to Registers + Debug Mode)</w:t>
      </w:r>
    </w:p>
    <w:p w14:paraId="45D6F38F" w14:textId="77777777" w:rsidR="00781679" w:rsidRDefault="00781679" w:rsidP="00810EF6">
      <w:pPr>
        <w:pStyle w:val="a3"/>
        <w:numPr>
          <w:ilvl w:val="0"/>
          <w:numId w:val="5"/>
        </w:numPr>
        <w:bidi w:val="0"/>
        <w:ind w:left="0" w:firstLine="0"/>
      </w:pPr>
      <w:r>
        <w:t xml:space="preserve">ADDRESS of the </w:t>
      </w:r>
      <w:r>
        <w:rPr>
          <w:i/>
          <w:iCs/>
        </w:rPr>
        <w:t xml:space="preserve">dbg_cmd_reg </w:t>
      </w:r>
      <w:r>
        <w:t>register (0x</w:t>
      </w:r>
      <w:r w:rsidR="00810EF6">
        <w:t>000B</w:t>
      </w:r>
      <w:r>
        <w:t>).</w:t>
      </w:r>
    </w:p>
    <w:p w14:paraId="45D6F390" w14:textId="77777777" w:rsidR="00781679" w:rsidRDefault="00781679" w:rsidP="00D111B3">
      <w:pPr>
        <w:pStyle w:val="a3"/>
        <w:numPr>
          <w:ilvl w:val="0"/>
          <w:numId w:val="5"/>
        </w:numPr>
        <w:bidi w:val="0"/>
        <w:ind w:left="0" w:firstLine="0"/>
      </w:pPr>
      <w:r>
        <w:t xml:space="preserve">LENGTH, which is the burst length minus 1. In this case – 0 (burst of 1 byte). </w:t>
      </w:r>
    </w:p>
    <w:p w14:paraId="45D6F391" w14:textId="77777777" w:rsidR="00781679" w:rsidRDefault="00781679" w:rsidP="00D111B3">
      <w:pPr>
        <w:pStyle w:val="a3"/>
        <w:numPr>
          <w:ilvl w:val="0"/>
          <w:numId w:val="5"/>
        </w:numPr>
        <w:bidi w:val="0"/>
        <w:ind w:left="0" w:firstLine="0"/>
      </w:pPr>
      <w:r>
        <w:t>PAYLOAD, which should command to start the read sequence. In this case: 0x1.</w:t>
      </w:r>
    </w:p>
    <w:p w14:paraId="45D6F392" w14:textId="77777777" w:rsidR="00781679" w:rsidRDefault="00781679" w:rsidP="00D111B3">
      <w:pPr>
        <w:pStyle w:val="a3"/>
        <w:numPr>
          <w:ilvl w:val="0"/>
          <w:numId w:val="5"/>
        </w:numPr>
        <w:bidi w:val="0"/>
        <w:ind w:left="0" w:firstLine="0"/>
      </w:pPr>
      <w:r>
        <w:t>CRC, which is the checksum for TYPE</w:t>
      </w:r>
      <w:r>
        <w:sym w:font="Wingdings" w:char="F0E0"/>
      </w:r>
      <w:r>
        <w:t>PAYLOAD (inclusive)</w:t>
      </w:r>
    </w:p>
    <w:p w14:paraId="45D6F393" w14:textId="77777777" w:rsidR="00781679" w:rsidRDefault="00781679" w:rsidP="00D111B3">
      <w:pPr>
        <w:pStyle w:val="a3"/>
        <w:numPr>
          <w:ilvl w:val="0"/>
          <w:numId w:val="5"/>
        </w:numPr>
        <w:bidi w:val="0"/>
        <w:ind w:left="0" w:firstLine="0"/>
      </w:pPr>
      <w:r>
        <w:lastRenderedPageBreak/>
        <w:t>EOF (=0xC8)</w:t>
      </w:r>
    </w:p>
    <w:sectPr w:rsidR="00781679" w:rsidSect="007664D4">
      <w:headerReference w:type="default" r:id="rId119"/>
      <w:footerReference w:type="default" r:id="rId120"/>
      <w:headerReference w:type="first" r:id="rId121"/>
      <w:pgSz w:w="11906" w:h="16838"/>
      <w:pgMar w:top="167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D6F438" w14:textId="77777777" w:rsidR="00A37976" w:rsidRDefault="00A37976" w:rsidP="00106D67">
      <w:pPr>
        <w:spacing w:after="0" w:line="240" w:lineRule="auto"/>
      </w:pPr>
      <w:r>
        <w:separator/>
      </w:r>
    </w:p>
  </w:endnote>
  <w:endnote w:type="continuationSeparator" w:id="0">
    <w:p w14:paraId="45D6F439" w14:textId="77777777" w:rsidR="00A37976" w:rsidRDefault="00A37976" w:rsidP="00106D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XSpec="right" w:tblpY="1"/>
      <w:bidiVisual/>
      <w:tblW w:w="5000" w:type="pct"/>
      <w:tblLook w:val="04A0" w:firstRow="1" w:lastRow="0" w:firstColumn="1" w:lastColumn="0" w:noHBand="0" w:noVBand="1"/>
    </w:tblPr>
    <w:tblGrid>
      <w:gridCol w:w="3835"/>
      <w:gridCol w:w="852"/>
      <w:gridCol w:w="3835"/>
    </w:tblGrid>
    <w:tr w:rsidR="00296552" w14:paraId="45D6F43E" w14:textId="77777777">
      <w:trPr>
        <w:trHeight w:val="151"/>
      </w:trPr>
      <w:tc>
        <w:tcPr>
          <w:tcW w:w="2250" w:type="pct"/>
          <w:tcBorders>
            <w:bottom w:val="single" w:sz="4" w:space="0" w:color="4F81BD" w:themeColor="accent1"/>
          </w:tcBorders>
        </w:tcPr>
        <w:p w14:paraId="45D6F43B" w14:textId="77777777" w:rsidR="00296552" w:rsidRDefault="00296552">
          <w:pPr>
            <w:pStyle w:val="af1"/>
            <w:rPr>
              <w:rFonts w:asciiTheme="majorHAnsi" w:eastAsiaTheme="majorEastAsia" w:hAnsiTheme="majorHAnsi" w:cstheme="majorBidi"/>
              <w:b/>
              <w:bCs/>
            </w:rPr>
          </w:pPr>
        </w:p>
      </w:tc>
      <w:tc>
        <w:tcPr>
          <w:tcW w:w="500" w:type="pct"/>
          <w:vMerge w:val="restart"/>
          <w:noWrap/>
          <w:vAlign w:val="center"/>
        </w:tcPr>
        <w:p w14:paraId="45D6F43C" w14:textId="77777777" w:rsidR="00296552" w:rsidRDefault="00296552" w:rsidP="006241D9">
          <w:pPr>
            <w:pStyle w:val="ac"/>
            <w:jc w:val="center"/>
            <w:rPr>
              <w:rFonts w:asciiTheme="majorHAnsi" w:hAnsiTheme="majorHAnsi"/>
            </w:rPr>
          </w:pPr>
          <w:r>
            <w:fldChar w:fldCharType="begin"/>
          </w:r>
          <w:r>
            <w:instrText xml:space="preserve"> PAGE  \* MERGEFORMAT </w:instrText>
          </w:r>
          <w:r>
            <w:fldChar w:fldCharType="separate"/>
          </w:r>
          <w:r w:rsidR="00A92B1F" w:rsidRPr="00A92B1F">
            <w:rPr>
              <w:rFonts w:asciiTheme="majorHAnsi" w:hAnsiTheme="majorHAnsi" w:cs="Cambria"/>
              <w:b/>
              <w:bCs/>
              <w:noProof/>
              <w:rtl/>
              <w:lang w:val="he-IL"/>
            </w:rPr>
            <w:t>66</w:t>
          </w:r>
          <w:r>
            <w:rPr>
              <w:rFonts w:asciiTheme="majorHAnsi" w:hAnsiTheme="majorHAnsi" w:cs="Cambria"/>
              <w:b/>
              <w:bCs/>
              <w:noProof/>
              <w:lang w:val="he-IL"/>
            </w:rPr>
            <w:fldChar w:fldCharType="end"/>
          </w:r>
        </w:p>
      </w:tc>
      <w:tc>
        <w:tcPr>
          <w:tcW w:w="2250" w:type="pct"/>
          <w:tcBorders>
            <w:bottom w:val="single" w:sz="4" w:space="0" w:color="4F81BD" w:themeColor="accent1"/>
          </w:tcBorders>
        </w:tcPr>
        <w:p w14:paraId="45D6F43D" w14:textId="77777777" w:rsidR="00296552" w:rsidRDefault="00296552">
          <w:pPr>
            <w:pStyle w:val="af1"/>
            <w:rPr>
              <w:rFonts w:asciiTheme="majorHAnsi" w:eastAsiaTheme="majorEastAsia" w:hAnsiTheme="majorHAnsi" w:cstheme="majorBidi"/>
              <w:b/>
              <w:bCs/>
            </w:rPr>
          </w:pPr>
        </w:p>
      </w:tc>
    </w:tr>
    <w:tr w:rsidR="00296552" w14:paraId="45D6F442" w14:textId="77777777">
      <w:trPr>
        <w:trHeight w:val="150"/>
      </w:trPr>
      <w:tc>
        <w:tcPr>
          <w:tcW w:w="2250" w:type="pct"/>
          <w:tcBorders>
            <w:top w:val="single" w:sz="4" w:space="0" w:color="4F81BD" w:themeColor="accent1"/>
          </w:tcBorders>
        </w:tcPr>
        <w:p w14:paraId="45D6F43F" w14:textId="77777777" w:rsidR="00296552" w:rsidRDefault="00296552">
          <w:pPr>
            <w:pStyle w:val="af1"/>
            <w:rPr>
              <w:rFonts w:asciiTheme="majorHAnsi" w:eastAsiaTheme="majorEastAsia" w:hAnsiTheme="majorHAnsi" w:cstheme="majorBidi"/>
              <w:b/>
              <w:bCs/>
            </w:rPr>
          </w:pPr>
        </w:p>
      </w:tc>
      <w:tc>
        <w:tcPr>
          <w:tcW w:w="500" w:type="pct"/>
          <w:vMerge/>
        </w:tcPr>
        <w:p w14:paraId="45D6F440" w14:textId="77777777" w:rsidR="00296552" w:rsidRDefault="00296552">
          <w:pPr>
            <w:pStyle w:val="af1"/>
            <w:jc w:val="center"/>
            <w:rPr>
              <w:rFonts w:asciiTheme="majorHAnsi" w:eastAsiaTheme="majorEastAsia" w:hAnsiTheme="majorHAnsi" w:cstheme="majorBidi"/>
              <w:b/>
              <w:bCs/>
            </w:rPr>
          </w:pPr>
        </w:p>
      </w:tc>
      <w:tc>
        <w:tcPr>
          <w:tcW w:w="2250" w:type="pct"/>
          <w:tcBorders>
            <w:top w:val="single" w:sz="4" w:space="0" w:color="4F81BD" w:themeColor="accent1"/>
          </w:tcBorders>
        </w:tcPr>
        <w:p w14:paraId="45D6F441" w14:textId="77777777" w:rsidR="00296552" w:rsidRDefault="00296552">
          <w:pPr>
            <w:pStyle w:val="af1"/>
            <w:rPr>
              <w:rFonts w:asciiTheme="majorHAnsi" w:eastAsiaTheme="majorEastAsia" w:hAnsiTheme="majorHAnsi" w:cstheme="majorBidi"/>
              <w:b/>
              <w:bCs/>
            </w:rPr>
          </w:pPr>
        </w:p>
      </w:tc>
    </w:tr>
  </w:tbl>
  <w:p w14:paraId="45D6F443" w14:textId="77777777" w:rsidR="00296552" w:rsidRPr="00446CCC" w:rsidRDefault="00296552" w:rsidP="0079532F">
    <w:pPr>
      <w:pStyle w:val="af3"/>
      <w:bidi w:val="0"/>
      <w:rPr>
        <w:b/>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D6F436" w14:textId="77777777" w:rsidR="00A37976" w:rsidRDefault="00A37976" w:rsidP="00106D67">
      <w:pPr>
        <w:spacing w:after="0" w:line="240" w:lineRule="auto"/>
      </w:pPr>
      <w:r>
        <w:separator/>
      </w:r>
    </w:p>
  </w:footnote>
  <w:footnote w:type="continuationSeparator" w:id="0">
    <w:p w14:paraId="45D6F437" w14:textId="77777777" w:rsidR="00A37976" w:rsidRDefault="00A37976" w:rsidP="00106D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D6F43A" w14:textId="77777777" w:rsidR="00296552" w:rsidRDefault="00296552" w:rsidP="006D439E">
    <w:pPr>
      <w:pStyle w:val="af1"/>
      <w:bidi w:val="0"/>
    </w:pPr>
    <w:r>
      <w:rPr>
        <w:noProof/>
      </w:rPr>
      <w:drawing>
        <wp:inline distT="0" distB="0" distL="0" distR="0" wp14:anchorId="45D6F445" wp14:editId="45D6F446">
          <wp:extent cx="1158697" cy="436945"/>
          <wp:effectExtent l="19050" t="0" r="3353" b="0"/>
          <wp:docPr id="16"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14:anchorId="45D6F447" wp14:editId="45D6F448">
          <wp:extent cx="885139" cy="441650"/>
          <wp:effectExtent l="19050" t="0" r="0" b="0"/>
          <wp:docPr id="17"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D6F444" w14:textId="77777777" w:rsidR="00296552" w:rsidRDefault="00296552" w:rsidP="006D439E">
    <w:pPr>
      <w:pStyle w:val="af1"/>
      <w:bidi w:val="0"/>
    </w:pPr>
    <w:r>
      <w:rPr>
        <w:noProof/>
      </w:rPr>
      <w:drawing>
        <wp:inline distT="0" distB="0" distL="0" distR="0" wp14:anchorId="45D6F449" wp14:editId="45D6F44A">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14:anchorId="45D6F44B" wp14:editId="45D6F44C">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97F26"/>
    <w:multiLevelType w:val="hybridMultilevel"/>
    <w:tmpl w:val="6BD69062"/>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A865B0C"/>
    <w:multiLevelType w:val="hybridMultilevel"/>
    <w:tmpl w:val="38604A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8E0922"/>
    <w:multiLevelType w:val="hybridMultilevel"/>
    <w:tmpl w:val="6966C3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D9288E"/>
    <w:multiLevelType w:val="hybridMultilevel"/>
    <w:tmpl w:val="3DDC6E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F658B2"/>
    <w:multiLevelType w:val="hybridMultilevel"/>
    <w:tmpl w:val="CDCCC83A"/>
    <w:lvl w:ilvl="0" w:tplc="10DE82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7364BE"/>
    <w:multiLevelType w:val="hybridMultilevel"/>
    <w:tmpl w:val="6A6E55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EA3E94"/>
    <w:multiLevelType w:val="hybridMultilevel"/>
    <w:tmpl w:val="A09894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6A1AA9"/>
    <w:multiLevelType w:val="hybridMultilevel"/>
    <w:tmpl w:val="B4D4BC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8035EDC"/>
    <w:multiLevelType w:val="hybridMultilevel"/>
    <w:tmpl w:val="5A90DE7A"/>
    <w:lvl w:ilvl="0" w:tplc="A1F4BD08">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nsid w:val="19E80897"/>
    <w:multiLevelType w:val="hybridMultilevel"/>
    <w:tmpl w:val="B2608C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B835C7"/>
    <w:multiLevelType w:val="hybridMultilevel"/>
    <w:tmpl w:val="7EFC0E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65389B66">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BD5356"/>
    <w:multiLevelType w:val="hybridMultilevel"/>
    <w:tmpl w:val="ABC40C04"/>
    <w:lvl w:ilvl="0" w:tplc="53740A7C">
      <w:start w:val="1"/>
      <w:numFmt w:val="decimal"/>
      <w:lvlText w:val="%1."/>
      <w:lvlJc w:val="left"/>
      <w:pPr>
        <w:ind w:left="720" w:hanging="360"/>
      </w:pPr>
      <w:rPr>
        <w:rFonts w:eastAsiaTheme="minorEastAsia"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742621"/>
    <w:multiLevelType w:val="hybridMultilevel"/>
    <w:tmpl w:val="9168CE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B30407"/>
    <w:multiLevelType w:val="hybridMultilevel"/>
    <w:tmpl w:val="BC1CF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D1623E"/>
    <w:multiLevelType w:val="hybridMultilevel"/>
    <w:tmpl w:val="78945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6231996"/>
    <w:multiLevelType w:val="hybridMultilevel"/>
    <w:tmpl w:val="4F54DF7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382A64E2"/>
    <w:multiLevelType w:val="hybridMultilevel"/>
    <w:tmpl w:val="7D769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84F686B"/>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204275"/>
    <w:multiLevelType w:val="hybridMultilevel"/>
    <w:tmpl w:val="287EC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1556C2"/>
    <w:multiLevelType w:val="hybridMultilevel"/>
    <w:tmpl w:val="AC2ED6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69574B"/>
    <w:multiLevelType w:val="hybridMultilevel"/>
    <w:tmpl w:val="6C80C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3B2614"/>
    <w:multiLevelType w:val="hybridMultilevel"/>
    <w:tmpl w:val="8AF6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053436"/>
    <w:multiLevelType w:val="hybridMultilevel"/>
    <w:tmpl w:val="788641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494225"/>
    <w:multiLevelType w:val="hybridMultilevel"/>
    <w:tmpl w:val="E8A80E92"/>
    <w:lvl w:ilvl="0" w:tplc="C050554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27F27C2"/>
    <w:multiLevelType w:val="hybridMultilevel"/>
    <w:tmpl w:val="A04648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5A436EB"/>
    <w:multiLevelType w:val="hybridMultilevel"/>
    <w:tmpl w:val="268E70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A721D0B"/>
    <w:multiLevelType w:val="hybridMultilevel"/>
    <w:tmpl w:val="4EE2C1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06E0295"/>
    <w:multiLevelType w:val="hybridMultilevel"/>
    <w:tmpl w:val="61462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1481EFA"/>
    <w:multiLevelType w:val="hybridMultilevel"/>
    <w:tmpl w:val="1214D8F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2">
    <w:nsid w:val="71C84A01"/>
    <w:multiLevelType w:val="multilevel"/>
    <w:tmpl w:val="4C2213F4"/>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b/>
        <w:bCs/>
        <w:sz w:val="22"/>
        <w:szCs w:val="12"/>
      </w:rPr>
    </w:lvl>
    <w:lvl w:ilvl="3">
      <w:start w:val="1"/>
      <w:numFmt w:val="decimal"/>
      <w:pStyle w:val="4"/>
      <w:lvlText w:val="%1.%2.%3.%4"/>
      <w:lvlJc w:val="left"/>
      <w:pPr>
        <w:ind w:left="864" w:hanging="864"/>
      </w:pPr>
      <w:rPr>
        <w:rFonts w:hint="default"/>
        <w:color w:val="548DD4" w:themeColor="text2" w:themeTint="99"/>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33">
    <w:nsid w:val="72B7258C"/>
    <w:multiLevelType w:val="hybridMultilevel"/>
    <w:tmpl w:val="5F080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6114D38"/>
    <w:multiLevelType w:val="hybridMultilevel"/>
    <w:tmpl w:val="D3D04B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E830ED"/>
    <w:multiLevelType w:val="hybridMultilevel"/>
    <w:tmpl w:val="5CB4C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9201AAA"/>
    <w:multiLevelType w:val="hybridMultilevel"/>
    <w:tmpl w:val="270EC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F610A2E"/>
    <w:multiLevelType w:val="hybridMultilevel"/>
    <w:tmpl w:val="73785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2"/>
  </w:num>
  <w:num w:numId="3">
    <w:abstractNumId w:val="32"/>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23"/>
  </w:num>
  <w:num w:numId="9">
    <w:abstractNumId w:val="24"/>
  </w:num>
  <w:num w:numId="10">
    <w:abstractNumId w:val="29"/>
  </w:num>
  <w:num w:numId="11">
    <w:abstractNumId w:val="33"/>
  </w:num>
  <w:num w:numId="12">
    <w:abstractNumId w:val="14"/>
  </w:num>
  <w:num w:numId="13">
    <w:abstractNumId w:val="6"/>
  </w:num>
  <w:num w:numId="14">
    <w:abstractNumId w:val="17"/>
  </w:num>
  <w:num w:numId="15">
    <w:abstractNumId w:val="28"/>
  </w:num>
  <w:num w:numId="16">
    <w:abstractNumId w:val="9"/>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6"/>
  </w:num>
  <w:num w:numId="19">
    <w:abstractNumId w:val="30"/>
  </w:num>
  <w:num w:numId="20">
    <w:abstractNumId w:val="1"/>
  </w:num>
  <w:num w:numId="21">
    <w:abstractNumId w:val="2"/>
  </w:num>
  <w:num w:numId="22">
    <w:abstractNumId w:val="21"/>
  </w:num>
  <w:num w:numId="23">
    <w:abstractNumId w:val="31"/>
  </w:num>
  <w:num w:numId="24">
    <w:abstractNumId w:val="35"/>
  </w:num>
  <w:num w:numId="25">
    <w:abstractNumId w:val="12"/>
  </w:num>
  <w:num w:numId="26">
    <w:abstractNumId w:val="25"/>
  </w:num>
  <w:num w:numId="27">
    <w:abstractNumId w:val="5"/>
  </w:num>
  <w:num w:numId="28">
    <w:abstractNumId w:val="26"/>
  </w:num>
  <w:num w:numId="29">
    <w:abstractNumId w:val="16"/>
  </w:num>
  <w:num w:numId="30">
    <w:abstractNumId w:val="8"/>
  </w:num>
  <w:num w:numId="31">
    <w:abstractNumId w:val="34"/>
  </w:num>
  <w:num w:numId="32">
    <w:abstractNumId w:val="15"/>
  </w:num>
  <w:num w:numId="33">
    <w:abstractNumId w:val="19"/>
  </w:num>
  <w:num w:numId="34">
    <w:abstractNumId w:val="11"/>
  </w:num>
  <w:num w:numId="35">
    <w:abstractNumId w:val="20"/>
  </w:num>
  <w:num w:numId="36">
    <w:abstractNumId w:val="18"/>
  </w:num>
  <w:num w:numId="37">
    <w:abstractNumId w:val="13"/>
  </w:num>
  <w:num w:numId="38">
    <w:abstractNumId w:val="4"/>
  </w:num>
  <w:num w:numId="39">
    <w:abstractNumId w:val="37"/>
  </w:num>
  <w:num w:numId="40">
    <w:abstractNumId w:val="0"/>
  </w:num>
  <w:num w:numId="41">
    <w:abstractNumId w:val="2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0820"/>
    <w:rsid w:val="00005965"/>
    <w:rsid w:val="00005F7A"/>
    <w:rsid w:val="000061A8"/>
    <w:rsid w:val="00007A56"/>
    <w:rsid w:val="00010242"/>
    <w:rsid w:val="000110EB"/>
    <w:rsid w:val="000113BB"/>
    <w:rsid w:val="0001158C"/>
    <w:rsid w:val="00013F12"/>
    <w:rsid w:val="00014DD1"/>
    <w:rsid w:val="00016E6E"/>
    <w:rsid w:val="00021AA1"/>
    <w:rsid w:val="00023616"/>
    <w:rsid w:val="000265CB"/>
    <w:rsid w:val="000272E2"/>
    <w:rsid w:val="00030069"/>
    <w:rsid w:val="000354D1"/>
    <w:rsid w:val="0005406F"/>
    <w:rsid w:val="0005508A"/>
    <w:rsid w:val="00057EFE"/>
    <w:rsid w:val="0006322E"/>
    <w:rsid w:val="00063291"/>
    <w:rsid w:val="000635FA"/>
    <w:rsid w:val="00081B23"/>
    <w:rsid w:val="00082078"/>
    <w:rsid w:val="00082DE1"/>
    <w:rsid w:val="00087C56"/>
    <w:rsid w:val="000913C5"/>
    <w:rsid w:val="00092156"/>
    <w:rsid w:val="000A1BD9"/>
    <w:rsid w:val="000A2951"/>
    <w:rsid w:val="000B108A"/>
    <w:rsid w:val="000B38BD"/>
    <w:rsid w:val="000B5FBE"/>
    <w:rsid w:val="000B75CE"/>
    <w:rsid w:val="000C0042"/>
    <w:rsid w:val="000C0320"/>
    <w:rsid w:val="000C1748"/>
    <w:rsid w:val="000C34FC"/>
    <w:rsid w:val="000D1FE6"/>
    <w:rsid w:val="000D5FA8"/>
    <w:rsid w:val="000E7910"/>
    <w:rsid w:val="00101688"/>
    <w:rsid w:val="00101A20"/>
    <w:rsid w:val="0010615A"/>
    <w:rsid w:val="00106D67"/>
    <w:rsid w:val="00107F9D"/>
    <w:rsid w:val="001118E9"/>
    <w:rsid w:val="00112308"/>
    <w:rsid w:val="0011679A"/>
    <w:rsid w:val="0011740E"/>
    <w:rsid w:val="001216FE"/>
    <w:rsid w:val="00121AB6"/>
    <w:rsid w:val="00130EC0"/>
    <w:rsid w:val="00132CB8"/>
    <w:rsid w:val="001332AD"/>
    <w:rsid w:val="001355ED"/>
    <w:rsid w:val="00135B8E"/>
    <w:rsid w:val="001377FA"/>
    <w:rsid w:val="00140A3D"/>
    <w:rsid w:val="00144B1A"/>
    <w:rsid w:val="00154C76"/>
    <w:rsid w:val="00165DCA"/>
    <w:rsid w:val="00167B5C"/>
    <w:rsid w:val="0017416E"/>
    <w:rsid w:val="001756D5"/>
    <w:rsid w:val="00175F80"/>
    <w:rsid w:val="00185577"/>
    <w:rsid w:val="00185C0D"/>
    <w:rsid w:val="00186101"/>
    <w:rsid w:val="001944E2"/>
    <w:rsid w:val="001A3534"/>
    <w:rsid w:val="001A6DE1"/>
    <w:rsid w:val="001B4667"/>
    <w:rsid w:val="001B4FA5"/>
    <w:rsid w:val="001B65CC"/>
    <w:rsid w:val="001B72BD"/>
    <w:rsid w:val="001C0D83"/>
    <w:rsid w:val="001C6215"/>
    <w:rsid w:val="001C7836"/>
    <w:rsid w:val="001D2E16"/>
    <w:rsid w:val="001E088A"/>
    <w:rsid w:val="001E428D"/>
    <w:rsid w:val="001E5135"/>
    <w:rsid w:val="001E750E"/>
    <w:rsid w:val="001F253C"/>
    <w:rsid w:val="0020177A"/>
    <w:rsid w:val="0020326E"/>
    <w:rsid w:val="00204C12"/>
    <w:rsid w:val="00204C5D"/>
    <w:rsid w:val="002126B7"/>
    <w:rsid w:val="002142F9"/>
    <w:rsid w:val="00224431"/>
    <w:rsid w:val="00224B50"/>
    <w:rsid w:val="00224BA6"/>
    <w:rsid w:val="00230ADF"/>
    <w:rsid w:val="00235DF6"/>
    <w:rsid w:val="00237C84"/>
    <w:rsid w:val="00240B13"/>
    <w:rsid w:val="00243A41"/>
    <w:rsid w:val="00251FF5"/>
    <w:rsid w:val="002545CB"/>
    <w:rsid w:val="00261A69"/>
    <w:rsid w:val="00265BA3"/>
    <w:rsid w:val="00281DBD"/>
    <w:rsid w:val="00281E46"/>
    <w:rsid w:val="00283900"/>
    <w:rsid w:val="00296552"/>
    <w:rsid w:val="002978DA"/>
    <w:rsid w:val="002A228D"/>
    <w:rsid w:val="002A26E6"/>
    <w:rsid w:val="002B1AF2"/>
    <w:rsid w:val="002B1E1C"/>
    <w:rsid w:val="002B3B15"/>
    <w:rsid w:val="002B3CF5"/>
    <w:rsid w:val="002C22F1"/>
    <w:rsid w:val="002D143A"/>
    <w:rsid w:val="002D553B"/>
    <w:rsid w:val="002D628E"/>
    <w:rsid w:val="002D6FAB"/>
    <w:rsid w:val="002E0BDA"/>
    <w:rsid w:val="002E26C0"/>
    <w:rsid w:val="002E3DA1"/>
    <w:rsid w:val="002E7D1A"/>
    <w:rsid w:val="002F1518"/>
    <w:rsid w:val="002F308A"/>
    <w:rsid w:val="002F599D"/>
    <w:rsid w:val="002F7059"/>
    <w:rsid w:val="00301B39"/>
    <w:rsid w:val="00303ED5"/>
    <w:rsid w:val="00310FB7"/>
    <w:rsid w:val="003112ED"/>
    <w:rsid w:val="0031178A"/>
    <w:rsid w:val="00314C62"/>
    <w:rsid w:val="00315423"/>
    <w:rsid w:val="00316272"/>
    <w:rsid w:val="00316ED2"/>
    <w:rsid w:val="00317543"/>
    <w:rsid w:val="00327A47"/>
    <w:rsid w:val="00333E7C"/>
    <w:rsid w:val="003377FD"/>
    <w:rsid w:val="00340171"/>
    <w:rsid w:val="00340758"/>
    <w:rsid w:val="00345428"/>
    <w:rsid w:val="00346C12"/>
    <w:rsid w:val="003476AB"/>
    <w:rsid w:val="0035021A"/>
    <w:rsid w:val="00352C2A"/>
    <w:rsid w:val="00357934"/>
    <w:rsid w:val="0036093D"/>
    <w:rsid w:val="00365D5F"/>
    <w:rsid w:val="00371073"/>
    <w:rsid w:val="00373033"/>
    <w:rsid w:val="003761D1"/>
    <w:rsid w:val="00380DBA"/>
    <w:rsid w:val="00382570"/>
    <w:rsid w:val="00385B17"/>
    <w:rsid w:val="00392D29"/>
    <w:rsid w:val="003933A6"/>
    <w:rsid w:val="00393538"/>
    <w:rsid w:val="00393B36"/>
    <w:rsid w:val="003B5925"/>
    <w:rsid w:val="003B5B36"/>
    <w:rsid w:val="003C78A8"/>
    <w:rsid w:val="003D2BE8"/>
    <w:rsid w:val="003D3F93"/>
    <w:rsid w:val="003D618A"/>
    <w:rsid w:val="003E080C"/>
    <w:rsid w:val="003E65DC"/>
    <w:rsid w:val="003F11A0"/>
    <w:rsid w:val="00410389"/>
    <w:rsid w:val="00412F19"/>
    <w:rsid w:val="004147D6"/>
    <w:rsid w:val="00415488"/>
    <w:rsid w:val="00417291"/>
    <w:rsid w:val="004274FF"/>
    <w:rsid w:val="004321B2"/>
    <w:rsid w:val="004332C4"/>
    <w:rsid w:val="00444DD0"/>
    <w:rsid w:val="00446CCC"/>
    <w:rsid w:val="00450047"/>
    <w:rsid w:val="004502F7"/>
    <w:rsid w:val="00452235"/>
    <w:rsid w:val="00453C4C"/>
    <w:rsid w:val="0045767D"/>
    <w:rsid w:val="004611A0"/>
    <w:rsid w:val="004647A7"/>
    <w:rsid w:val="00464BB6"/>
    <w:rsid w:val="004739A9"/>
    <w:rsid w:val="004739BB"/>
    <w:rsid w:val="00477007"/>
    <w:rsid w:val="004869A1"/>
    <w:rsid w:val="0049465C"/>
    <w:rsid w:val="00495725"/>
    <w:rsid w:val="004A0EE7"/>
    <w:rsid w:val="004A2B68"/>
    <w:rsid w:val="004B58A1"/>
    <w:rsid w:val="004D50B5"/>
    <w:rsid w:val="004D5A03"/>
    <w:rsid w:val="004E3C36"/>
    <w:rsid w:val="004E40E3"/>
    <w:rsid w:val="004E7B55"/>
    <w:rsid w:val="004F3560"/>
    <w:rsid w:val="004F3F0C"/>
    <w:rsid w:val="004F6524"/>
    <w:rsid w:val="0050241A"/>
    <w:rsid w:val="00511FD5"/>
    <w:rsid w:val="005162CC"/>
    <w:rsid w:val="005166DB"/>
    <w:rsid w:val="005223B7"/>
    <w:rsid w:val="005240D7"/>
    <w:rsid w:val="00535ADA"/>
    <w:rsid w:val="00536960"/>
    <w:rsid w:val="005447DD"/>
    <w:rsid w:val="00545060"/>
    <w:rsid w:val="0054716C"/>
    <w:rsid w:val="00547C72"/>
    <w:rsid w:val="005537E8"/>
    <w:rsid w:val="00560585"/>
    <w:rsid w:val="00560798"/>
    <w:rsid w:val="005609E4"/>
    <w:rsid w:val="0056303B"/>
    <w:rsid w:val="0056476C"/>
    <w:rsid w:val="005677D0"/>
    <w:rsid w:val="0057287C"/>
    <w:rsid w:val="0058457E"/>
    <w:rsid w:val="005874F0"/>
    <w:rsid w:val="00587EB6"/>
    <w:rsid w:val="0059318C"/>
    <w:rsid w:val="00593B45"/>
    <w:rsid w:val="00595EF2"/>
    <w:rsid w:val="0059652C"/>
    <w:rsid w:val="005A55C5"/>
    <w:rsid w:val="005A57A0"/>
    <w:rsid w:val="005A6B15"/>
    <w:rsid w:val="005B50F0"/>
    <w:rsid w:val="005B7C73"/>
    <w:rsid w:val="005D0938"/>
    <w:rsid w:val="005D1AC6"/>
    <w:rsid w:val="005D2D1C"/>
    <w:rsid w:val="005D6F32"/>
    <w:rsid w:val="005E1FC3"/>
    <w:rsid w:val="005E4112"/>
    <w:rsid w:val="005F0589"/>
    <w:rsid w:val="005F10DB"/>
    <w:rsid w:val="005F2C77"/>
    <w:rsid w:val="0060073D"/>
    <w:rsid w:val="006054CF"/>
    <w:rsid w:val="0061367F"/>
    <w:rsid w:val="006148B4"/>
    <w:rsid w:val="00617E9B"/>
    <w:rsid w:val="00620EF8"/>
    <w:rsid w:val="006241D9"/>
    <w:rsid w:val="0063535F"/>
    <w:rsid w:val="0063657B"/>
    <w:rsid w:val="00637845"/>
    <w:rsid w:val="0064367A"/>
    <w:rsid w:val="00643E03"/>
    <w:rsid w:val="006446FC"/>
    <w:rsid w:val="006468DE"/>
    <w:rsid w:val="006472CE"/>
    <w:rsid w:val="00650FC0"/>
    <w:rsid w:val="006516BF"/>
    <w:rsid w:val="00657C81"/>
    <w:rsid w:val="00665412"/>
    <w:rsid w:val="006664E9"/>
    <w:rsid w:val="00670989"/>
    <w:rsid w:val="00672676"/>
    <w:rsid w:val="00676A70"/>
    <w:rsid w:val="006774D3"/>
    <w:rsid w:val="00677739"/>
    <w:rsid w:val="0068045B"/>
    <w:rsid w:val="00683B7D"/>
    <w:rsid w:val="00686F7A"/>
    <w:rsid w:val="006901E2"/>
    <w:rsid w:val="00690B4B"/>
    <w:rsid w:val="00692ADE"/>
    <w:rsid w:val="00694C65"/>
    <w:rsid w:val="006951EC"/>
    <w:rsid w:val="0069783E"/>
    <w:rsid w:val="006A3066"/>
    <w:rsid w:val="006A7198"/>
    <w:rsid w:val="006B063E"/>
    <w:rsid w:val="006B31CF"/>
    <w:rsid w:val="006B5D5E"/>
    <w:rsid w:val="006C4F3B"/>
    <w:rsid w:val="006C7183"/>
    <w:rsid w:val="006D0BD8"/>
    <w:rsid w:val="006D439E"/>
    <w:rsid w:val="006D72D7"/>
    <w:rsid w:val="006E0820"/>
    <w:rsid w:val="006F7DF7"/>
    <w:rsid w:val="0070494E"/>
    <w:rsid w:val="007049E3"/>
    <w:rsid w:val="00707594"/>
    <w:rsid w:val="00707B6E"/>
    <w:rsid w:val="00710D3E"/>
    <w:rsid w:val="00711E5B"/>
    <w:rsid w:val="00716637"/>
    <w:rsid w:val="00716C18"/>
    <w:rsid w:val="00720E36"/>
    <w:rsid w:val="00727343"/>
    <w:rsid w:val="007330E3"/>
    <w:rsid w:val="007333CC"/>
    <w:rsid w:val="00735F6E"/>
    <w:rsid w:val="00737D62"/>
    <w:rsid w:val="007428AA"/>
    <w:rsid w:val="00747A15"/>
    <w:rsid w:val="00747ADA"/>
    <w:rsid w:val="007548E3"/>
    <w:rsid w:val="007561DA"/>
    <w:rsid w:val="00756568"/>
    <w:rsid w:val="007600BD"/>
    <w:rsid w:val="00763415"/>
    <w:rsid w:val="007645F6"/>
    <w:rsid w:val="007664D4"/>
    <w:rsid w:val="007710FC"/>
    <w:rsid w:val="007729F7"/>
    <w:rsid w:val="00773B91"/>
    <w:rsid w:val="0077406B"/>
    <w:rsid w:val="00775E9F"/>
    <w:rsid w:val="00780826"/>
    <w:rsid w:val="00781679"/>
    <w:rsid w:val="00782616"/>
    <w:rsid w:val="007853E9"/>
    <w:rsid w:val="00794707"/>
    <w:rsid w:val="0079532F"/>
    <w:rsid w:val="007A3C23"/>
    <w:rsid w:val="007B2070"/>
    <w:rsid w:val="007B23D7"/>
    <w:rsid w:val="007C04D0"/>
    <w:rsid w:val="007C31FD"/>
    <w:rsid w:val="007C4A62"/>
    <w:rsid w:val="007D555B"/>
    <w:rsid w:val="007D66D2"/>
    <w:rsid w:val="007D72D6"/>
    <w:rsid w:val="007E0D1B"/>
    <w:rsid w:val="007E6949"/>
    <w:rsid w:val="007E7D78"/>
    <w:rsid w:val="007F4AD9"/>
    <w:rsid w:val="007F5F08"/>
    <w:rsid w:val="0080172D"/>
    <w:rsid w:val="0080352C"/>
    <w:rsid w:val="00804188"/>
    <w:rsid w:val="008067CE"/>
    <w:rsid w:val="00810D30"/>
    <w:rsid w:val="00810EF6"/>
    <w:rsid w:val="008152CB"/>
    <w:rsid w:val="00815931"/>
    <w:rsid w:val="00821FAD"/>
    <w:rsid w:val="00822F0C"/>
    <w:rsid w:val="008235EB"/>
    <w:rsid w:val="008252C8"/>
    <w:rsid w:val="008327A6"/>
    <w:rsid w:val="008348AB"/>
    <w:rsid w:val="008353A8"/>
    <w:rsid w:val="008366AF"/>
    <w:rsid w:val="00840FD5"/>
    <w:rsid w:val="0084360F"/>
    <w:rsid w:val="0084561C"/>
    <w:rsid w:val="008518A0"/>
    <w:rsid w:val="00855E1E"/>
    <w:rsid w:val="008610C3"/>
    <w:rsid w:val="0086331F"/>
    <w:rsid w:val="00863EE2"/>
    <w:rsid w:val="00866170"/>
    <w:rsid w:val="00872B52"/>
    <w:rsid w:val="0087334F"/>
    <w:rsid w:val="00874AAF"/>
    <w:rsid w:val="00874B48"/>
    <w:rsid w:val="00890540"/>
    <w:rsid w:val="00897894"/>
    <w:rsid w:val="008A5764"/>
    <w:rsid w:val="008B3F8F"/>
    <w:rsid w:val="008B7781"/>
    <w:rsid w:val="008C2298"/>
    <w:rsid w:val="008C339F"/>
    <w:rsid w:val="008C692D"/>
    <w:rsid w:val="008D4057"/>
    <w:rsid w:val="008D5243"/>
    <w:rsid w:val="008D5D88"/>
    <w:rsid w:val="008E02DE"/>
    <w:rsid w:val="008E2696"/>
    <w:rsid w:val="008E5135"/>
    <w:rsid w:val="008E6590"/>
    <w:rsid w:val="008F4305"/>
    <w:rsid w:val="008F6597"/>
    <w:rsid w:val="009001BE"/>
    <w:rsid w:val="00911660"/>
    <w:rsid w:val="0091522D"/>
    <w:rsid w:val="0091567D"/>
    <w:rsid w:val="00922EF4"/>
    <w:rsid w:val="009244D4"/>
    <w:rsid w:val="00924E1E"/>
    <w:rsid w:val="009259C8"/>
    <w:rsid w:val="0093555E"/>
    <w:rsid w:val="00936781"/>
    <w:rsid w:val="00952C19"/>
    <w:rsid w:val="00965830"/>
    <w:rsid w:val="00970ADD"/>
    <w:rsid w:val="00971E8F"/>
    <w:rsid w:val="0097289C"/>
    <w:rsid w:val="009758DF"/>
    <w:rsid w:val="00976FDB"/>
    <w:rsid w:val="0098107B"/>
    <w:rsid w:val="00981F01"/>
    <w:rsid w:val="0098418A"/>
    <w:rsid w:val="00986481"/>
    <w:rsid w:val="009950C6"/>
    <w:rsid w:val="0099521A"/>
    <w:rsid w:val="009A3495"/>
    <w:rsid w:val="009A499E"/>
    <w:rsid w:val="009A4B60"/>
    <w:rsid w:val="009B0B10"/>
    <w:rsid w:val="009B3E8C"/>
    <w:rsid w:val="009B56B8"/>
    <w:rsid w:val="009B59F5"/>
    <w:rsid w:val="009B6088"/>
    <w:rsid w:val="009C0569"/>
    <w:rsid w:val="009C5BD3"/>
    <w:rsid w:val="009D51FB"/>
    <w:rsid w:val="009F06B6"/>
    <w:rsid w:val="009F2852"/>
    <w:rsid w:val="009F2BF3"/>
    <w:rsid w:val="009F789C"/>
    <w:rsid w:val="00A06F88"/>
    <w:rsid w:val="00A10A9A"/>
    <w:rsid w:val="00A16CC9"/>
    <w:rsid w:val="00A20701"/>
    <w:rsid w:val="00A2101B"/>
    <w:rsid w:val="00A2150A"/>
    <w:rsid w:val="00A244DC"/>
    <w:rsid w:val="00A306CD"/>
    <w:rsid w:val="00A361ED"/>
    <w:rsid w:val="00A37976"/>
    <w:rsid w:val="00A4088F"/>
    <w:rsid w:val="00A4453D"/>
    <w:rsid w:val="00A46455"/>
    <w:rsid w:val="00A47350"/>
    <w:rsid w:val="00A478F8"/>
    <w:rsid w:val="00A51441"/>
    <w:rsid w:val="00A52514"/>
    <w:rsid w:val="00A53ED7"/>
    <w:rsid w:val="00A63509"/>
    <w:rsid w:val="00A710F7"/>
    <w:rsid w:val="00A71706"/>
    <w:rsid w:val="00A74888"/>
    <w:rsid w:val="00A75824"/>
    <w:rsid w:val="00A817EA"/>
    <w:rsid w:val="00A81ADD"/>
    <w:rsid w:val="00A83635"/>
    <w:rsid w:val="00A8581A"/>
    <w:rsid w:val="00A91C3B"/>
    <w:rsid w:val="00A92B1F"/>
    <w:rsid w:val="00A9315A"/>
    <w:rsid w:val="00A9434F"/>
    <w:rsid w:val="00AA2BAE"/>
    <w:rsid w:val="00AA4615"/>
    <w:rsid w:val="00AB2C0B"/>
    <w:rsid w:val="00AB3910"/>
    <w:rsid w:val="00AB3919"/>
    <w:rsid w:val="00AC0E1C"/>
    <w:rsid w:val="00AC0FC1"/>
    <w:rsid w:val="00AC2C21"/>
    <w:rsid w:val="00AC5243"/>
    <w:rsid w:val="00AC6CD9"/>
    <w:rsid w:val="00AE075C"/>
    <w:rsid w:val="00AE2845"/>
    <w:rsid w:val="00AE6C0F"/>
    <w:rsid w:val="00AE7CFF"/>
    <w:rsid w:val="00AF22D9"/>
    <w:rsid w:val="00AF4C12"/>
    <w:rsid w:val="00AF5A0B"/>
    <w:rsid w:val="00AF63BB"/>
    <w:rsid w:val="00B01D66"/>
    <w:rsid w:val="00B03EE9"/>
    <w:rsid w:val="00B1083E"/>
    <w:rsid w:val="00B12037"/>
    <w:rsid w:val="00B1261E"/>
    <w:rsid w:val="00B172CE"/>
    <w:rsid w:val="00B30833"/>
    <w:rsid w:val="00B33DE4"/>
    <w:rsid w:val="00B41370"/>
    <w:rsid w:val="00B43222"/>
    <w:rsid w:val="00B463E1"/>
    <w:rsid w:val="00B5176B"/>
    <w:rsid w:val="00B657BA"/>
    <w:rsid w:val="00B66131"/>
    <w:rsid w:val="00B75BEE"/>
    <w:rsid w:val="00B83AC6"/>
    <w:rsid w:val="00B84E39"/>
    <w:rsid w:val="00B92321"/>
    <w:rsid w:val="00B927F7"/>
    <w:rsid w:val="00BA43A0"/>
    <w:rsid w:val="00BA5BD4"/>
    <w:rsid w:val="00BA7989"/>
    <w:rsid w:val="00BA7A37"/>
    <w:rsid w:val="00BB5F22"/>
    <w:rsid w:val="00BB62A0"/>
    <w:rsid w:val="00BD5691"/>
    <w:rsid w:val="00BE0363"/>
    <w:rsid w:val="00BE3243"/>
    <w:rsid w:val="00BE5F6B"/>
    <w:rsid w:val="00BF3A85"/>
    <w:rsid w:val="00BF4A42"/>
    <w:rsid w:val="00BF5019"/>
    <w:rsid w:val="00BF73DB"/>
    <w:rsid w:val="00C00739"/>
    <w:rsid w:val="00C02A83"/>
    <w:rsid w:val="00C0436C"/>
    <w:rsid w:val="00C045C7"/>
    <w:rsid w:val="00C074C4"/>
    <w:rsid w:val="00C07B4E"/>
    <w:rsid w:val="00C13CFF"/>
    <w:rsid w:val="00C142C7"/>
    <w:rsid w:val="00C174C9"/>
    <w:rsid w:val="00C2660D"/>
    <w:rsid w:val="00C26CFA"/>
    <w:rsid w:val="00C3197F"/>
    <w:rsid w:val="00C44E81"/>
    <w:rsid w:val="00C60355"/>
    <w:rsid w:val="00C6129D"/>
    <w:rsid w:val="00C618C2"/>
    <w:rsid w:val="00C63C68"/>
    <w:rsid w:val="00C65835"/>
    <w:rsid w:val="00C72810"/>
    <w:rsid w:val="00C746B5"/>
    <w:rsid w:val="00C8168E"/>
    <w:rsid w:val="00C85D3D"/>
    <w:rsid w:val="00C86070"/>
    <w:rsid w:val="00C87926"/>
    <w:rsid w:val="00C87B95"/>
    <w:rsid w:val="00CA6418"/>
    <w:rsid w:val="00CB08E9"/>
    <w:rsid w:val="00CB2913"/>
    <w:rsid w:val="00CB2BEC"/>
    <w:rsid w:val="00CB47FB"/>
    <w:rsid w:val="00CB5AC9"/>
    <w:rsid w:val="00CB7B2E"/>
    <w:rsid w:val="00CC6CFE"/>
    <w:rsid w:val="00CC7C75"/>
    <w:rsid w:val="00CD1C56"/>
    <w:rsid w:val="00CD396D"/>
    <w:rsid w:val="00CD71F3"/>
    <w:rsid w:val="00CD7CBE"/>
    <w:rsid w:val="00CE382D"/>
    <w:rsid w:val="00CE442C"/>
    <w:rsid w:val="00CE523D"/>
    <w:rsid w:val="00CE5941"/>
    <w:rsid w:val="00CE67F4"/>
    <w:rsid w:val="00CF1AC5"/>
    <w:rsid w:val="00CF2CB1"/>
    <w:rsid w:val="00CF337B"/>
    <w:rsid w:val="00CF7F1A"/>
    <w:rsid w:val="00D0035E"/>
    <w:rsid w:val="00D00491"/>
    <w:rsid w:val="00D04F6C"/>
    <w:rsid w:val="00D10B1D"/>
    <w:rsid w:val="00D111B3"/>
    <w:rsid w:val="00D16387"/>
    <w:rsid w:val="00D22733"/>
    <w:rsid w:val="00D25107"/>
    <w:rsid w:val="00D31501"/>
    <w:rsid w:val="00D36E09"/>
    <w:rsid w:val="00D472BB"/>
    <w:rsid w:val="00D47656"/>
    <w:rsid w:val="00D50C9B"/>
    <w:rsid w:val="00D57FDC"/>
    <w:rsid w:val="00D65FF3"/>
    <w:rsid w:val="00D66375"/>
    <w:rsid w:val="00D74586"/>
    <w:rsid w:val="00D74CFE"/>
    <w:rsid w:val="00D93C82"/>
    <w:rsid w:val="00D9707C"/>
    <w:rsid w:val="00DA18A6"/>
    <w:rsid w:val="00DA1A6E"/>
    <w:rsid w:val="00DC2990"/>
    <w:rsid w:val="00DC2E9F"/>
    <w:rsid w:val="00DC32C1"/>
    <w:rsid w:val="00DC4E9C"/>
    <w:rsid w:val="00DC519A"/>
    <w:rsid w:val="00DD0994"/>
    <w:rsid w:val="00DD0ABA"/>
    <w:rsid w:val="00DD284D"/>
    <w:rsid w:val="00DD2890"/>
    <w:rsid w:val="00DD369A"/>
    <w:rsid w:val="00DD6271"/>
    <w:rsid w:val="00DE3E21"/>
    <w:rsid w:val="00DE43B7"/>
    <w:rsid w:val="00DE7193"/>
    <w:rsid w:val="00DE71FD"/>
    <w:rsid w:val="00DF7917"/>
    <w:rsid w:val="00E235CA"/>
    <w:rsid w:val="00E24ABD"/>
    <w:rsid w:val="00E25646"/>
    <w:rsid w:val="00E26F7F"/>
    <w:rsid w:val="00E327F1"/>
    <w:rsid w:val="00E3353D"/>
    <w:rsid w:val="00E37713"/>
    <w:rsid w:val="00E44D68"/>
    <w:rsid w:val="00E44F3D"/>
    <w:rsid w:val="00E46909"/>
    <w:rsid w:val="00E46F70"/>
    <w:rsid w:val="00E52394"/>
    <w:rsid w:val="00E53684"/>
    <w:rsid w:val="00E60996"/>
    <w:rsid w:val="00E6118B"/>
    <w:rsid w:val="00E63E7A"/>
    <w:rsid w:val="00E736A8"/>
    <w:rsid w:val="00E750B0"/>
    <w:rsid w:val="00E774C0"/>
    <w:rsid w:val="00E86956"/>
    <w:rsid w:val="00E91A19"/>
    <w:rsid w:val="00EA2B7D"/>
    <w:rsid w:val="00EA5CED"/>
    <w:rsid w:val="00EA630D"/>
    <w:rsid w:val="00EB1FAB"/>
    <w:rsid w:val="00EB3C99"/>
    <w:rsid w:val="00EB428B"/>
    <w:rsid w:val="00EB53D2"/>
    <w:rsid w:val="00EB6DC5"/>
    <w:rsid w:val="00EC048B"/>
    <w:rsid w:val="00EC186F"/>
    <w:rsid w:val="00EC1ED3"/>
    <w:rsid w:val="00EC2823"/>
    <w:rsid w:val="00EC40DE"/>
    <w:rsid w:val="00EC439D"/>
    <w:rsid w:val="00EC652D"/>
    <w:rsid w:val="00EE1C3A"/>
    <w:rsid w:val="00EE7EDF"/>
    <w:rsid w:val="00EF0F35"/>
    <w:rsid w:val="00EF4EFC"/>
    <w:rsid w:val="00EF6F0A"/>
    <w:rsid w:val="00F0186D"/>
    <w:rsid w:val="00F062D0"/>
    <w:rsid w:val="00F30351"/>
    <w:rsid w:val="00F30799"/>
    <w:rsid w:val="00F31485"/>
    <w:rsid w:val="00F3606B"/>
    <w:rsid w:val="00F428F4"/>
    <w:rsid w:val="00F42EB6"/>
    <w:rsid w:val="00F47070"/>
    <w:rsid w:val="00F51650"/>
    <w:rsid w:val="00F56552"/>
    <w:rsid w:val="00F62442"/>
    <w:rsid w:val="00F6448B"/>
    <w:rsid w:val="00F64C34"/>
    <w:rsid w:val="00F7090C"/>
    <w:rsid w:val="00F739AE"/>
    <w:rsid w:val="00F76A48"/>
    <w:rsid w:val="00F812D0"/>
    <w:rsid w:val="00F91B04"/>
    <w:rsid w:val="00F976E3"/>
    <w:rsid w:val="00FB064F"/>
    <w:rsid w:val="00FB0E90"/>
    <w:rsid w:val="00FB1527"/>
    <w:rsid w:val="00FB2359"/>
    <w:rsid w:val="00FC2711"/>
    <w:rsid w:val="00FC3E40"/>
    <w:rsid w:val="00FD1373"/>
    <w:rsid w:val="00FE0BDE"/>
    <w:rsid w:val="00FE1CDC"/>
    <w:rsid w:val="00FE1EF4"/>
    <w:rsid w:val="00FE6114"/>
    <w:rsid w:val="00FF44F9"/>
    <w:rsid w:val="00FF4CFA"/>
    <w:rsid w:val="00FF69F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6" type="connector" idref="#_x0000_s1173"/>
        <o:r id="V:Rule7" type="connector" idref="#_x0000_s1155"/>
        <o:r id="V:Rule8" type="connector" idref="#_x0000_s1146"/>
        <o:r id="V:Rule9" type="connector" idref="#_x0000_s1149"/>
        <o:r id="V:Rule10" type="connector" idref="#_x0000_s1152"/>
      </o:rules>
    </o:shapelayout>
  </w:shapeDefaults>
  <w:decimalSymbol w:val="."/>
  <w:listSeparator w:val=","/>
  <w14:docId w14:val="45D6E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paragraph" w:styleId="1">
    <w:name w:val="heading 1"/>
    <w:basedOn w:val="a"/>
    <w:next w:val="a"/>
    <w:link w:val="10"/>
    <w:uiPriority w:val="9"/>
    <w:qFormat/>
    <w:rsid w:val="00E91A19"/>
    <w:pPr>
      <w:keepNext/>
      <w:keepLines/>
      <w:numPr>
        <w:numId w:val="2"/>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8C339F"/>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BA43A0"/>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C65835"/>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6901E2"/>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6901E2"/>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6901E2"/>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6901E2"/>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6901E2"/>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E91A19"/>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34"/>
    <w:qFormat/>
    <w:rsid w:val="00E91A19"/>
    <w:pPr>
      <w:ind w:left="720"/>
      <w:contextualSpacing/>
    </w:pPr>
  </w:style>
  <w:style w:type="character" w:customStyle="1" w:styleId="20">
    <w:name w:val="כותרת 2 תו"/>
    <w:basedOn w:val="a0"/>
    <w:link w:val="2"/>
    <w:uiPriority w:val="9"/>
    <w:rsid w:val="008C339F"/>
    <w:rPr>
      <w:rFonts w:asciiTheme="majorHAnsi" w:eastAsiaTheme="majorEastAsia" w:hAnsiTheme="majorHAnsi" w:cstheme="majorBidi"/>
      <w:b/>
      <w:bCs/>
      <w:color w:val="4F81BD" w:themeColor="accent1"/>
      <w:sz w:val="26"/>
      <w:szCs w:val="26"/>
    </w:rPr>
  </w:style>
  <w:style w:type="paragraph" w:styleId="a4">
    <w:name w:val="Balloon Text"/>
    <w:basedOn w:val="a"/>
    <w:link w:val="a5"/>
    <w:uiPriority w:val="99"/>
    <w:semiHidden/>
    <w:unhideWhenUsed/>
    <w:rsid w:val="00866170"/>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866170"/>
    <w:rPr>
      <w:rFonts w:ascii="Tahoma" w:hAnsi="Tahoma" w:cs="Tahoma"/>
      <w:sz w:val="16"/>
      <w:szCs w:val="16"/>
    </w:rPr>
  </w:style>
  <w:style w:type="table" w:styleId="a6">
    <w:name w:val="Table Grid"/>
    <w:basedOn w:val="a1"/>
    <w:uiPriority w:val="59"/>
    <w:rsid w:val="00E5368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caption"/>
    <w:basedOn w:val="a"/>
    <w:next w:val="a"/>
    <w:uiPriority w:val="35"/>
    <w:unhideWhenUsed/>
    <w:qFormat/>
    <w:rsid w:val="00BB62A0"/>
    <w:pPr>
      <w:spacing w:line="240" w:lineRule="auto"/>
      <w:jc w:val="center"/>
    </w:pPr>
    <w:rPr>
      <w:b/>
      <w:bCs/>
      <w:color w:val="4F81BD" w:themeColor="accent1"/>
      <w:sz w:val="18"/>
      <w:szCs w:val="18"/>
    </w:rPr>
  </w:style>
  <w:style w:type="paragraph" w:styleId="a8">
    <w:name w:val="Title"/>
    <w:basedOn w:val="a"/>
    <w:next w:val="a"/>
    <w:link w:val="a9"/>
    <w:uiPriority w:val="10"/>
    <w:qFormat/>
    <w:rsid w:val="003112E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9">
    <w:name w:val="כותרת טקסט תו"/>
    <w:basedOn w:val="a0"/>
    <w:link w:val="a8"/>
    <w:uiPriority w:val="10"/>
    <w:rsid w:val="003112ED"/>
    <w:rPr>
      <w:rFonts w:asciiTheme="majorHAnsi" w:eastAsiaTheme="majorEastAsia" w:hAnsiTheme="majorHAnsi" w:cstheme="majorBidi"/>
      <w:color w:val="17365D" w:themeColor="text2" w:themeShade="BF"/>
      <w:spacing w:val="5"/>
      <w:kern w:val="28"/>
      <w:sz w:val="52"/>
      <w:szCs w:val="52"/>
    </w:rPr>
  </w:style>
  <w:style w:type="paragraph" w:styleId="aa">
    <w:name w:val="TOC Heading"/>
    <w:basedOn w:val="1"/>
    <w:next w:val="a"/>
    <w:uiPriority w:val="39"/>
    <w:unhideWhenUsed/>
    <w:qFormat/>
    <w:rsid w:val="003112ED"/>
    <w:pPr>
      <w:bidi w:val="0"/>
      <w:outlineLvl w:val="9"/>
    </w:pPr>
    <w:rPr>
      <w:lang w:bidi="ar-SA"/>
    </w:rPr>
  </w:style>
  <w:style w:type="paragraph" w:styleId="TOC1">
    <w:name w:val="toc 1"/>
    <w:basedOn w:val="a"/>
    <w:next w:val="a"/>
    <w:autoRedefine/>
    <w:uiPriority w:val="39"/>
    <w:unhideWhenUsed/>
    <w:qFormat/>
    <w:rsid w:val="003112ED"/>
    <w:pPr>
      <w:spacing w:after="100"/>
    </w:pPr>
  </w:style>
  <w:style w:type="paragraph" w:styleId="TOC2">
    <w:name w:val="toc 2"/>
    <w:basedOn w:val="a"/>
    <w:next w:val="a"/>
    <w:autoRedefine/>
    <w:uiPriority w:val="39"/>
    <w:unhideWhenUsed/>
    <w:qFormat/>
    <w:rsid w:val="003112ED"/>
    <w:pPr>
      <w:spacing w:after="100"/>
      <w:ind w:left="220"/>
    </w:pPr>
  </w:style>
  <w:style w:type="character" w:styleId="Hyperlink">
    <w:name w:val="Hyperlink"/>
    <w:basedOn w:val="a0"/>
    <w:uiPriority w:val="99"/>
    <w:unhideWhenUsed/>
    <w:rsid w:val="003112ED"/>
    <w:rPr>
      <w:color w:val="0000FF" w:themeColor="hyperlink"/>
      <w:u w:val="single"/>
    </w:rPr>
  </w:style>
  <w:style w:type="paragraph" w:styleId="ab">
    <w:name w:val="table of figures"/>
    <w:basedOn w:val="a"/>
    <w:next w:val="a"/>
    <w:uiPriority w:val="99"/>
    <w:unhideWhenUsed/>
    <w:rsid w:val="003112ED"/>
    <w:pPr>
      <w:spacing w:after="0"/>
    </w:pPr>
  </w:style>
  <w:style w:type="paragraph" w:styleId="TOC3">
    <w:name w:val="toc 3"/>
    <w:basedOn w:val="a"/>
    <w:next w:val="a"/>
    <w:autoRedefine/>
    <w:uiPriority w:val="39"/>
    <w:unhideWhenUsed/>
    <w:qFormat/>
    <w:rsid w:val="003D2BE8"/>
    <w:pPr>
      <w:bidi w:val="0"/>
      <w:spacing w:after="100"/>
      <w:ind w:left="440"/>
    </w:pPr>
    <w:rPr>
      <w:lang w:bidi="ar-SA"/>
    </w:rPr>
  </w:style>
  <w:style w:type="character" w:customStyle="1" w:styleId="apple-style-span">
    <w:name w:val="apple-style-span"/>
    <w:basedOn w:val="a0"/>
    <w:rsid w:val="00BA43A0"/>
  </w:style>
  <w:style w:type="character" w:customStyle="1" w:styleId="30">
    <w:name w:val="כותרת 3 תו"/>
    <w:basedOn w:val="a0"/>
    <w:link w:val="3"/>
    <w:uiPriority w:val="9"/>
    <w:rsid w:val="00BA43A0"/>
    <w:rPr>
      <w:rFonts w:asciiTheme="majorHAnsi" w:eastAsiaTheme="majorEastAsia" w:hAnsiTheme="majorHAnsi" w:cstheme="majorBidi"/>
      <w:b/>
      <w:bCs/>
      <w:color w:val="4F81BD" w:themeColor="accent1"/>
    </w:rPr>
  </w:style>
  <w:style w:type="paragraph" w:styleId="ac">
    <w:name w:val="No Spacing"/>
    <w:link w:val="ad"/>
    <w:uiPriority w:val="1"/>
    <w:qFormat/>
    <w:rsid w:val="00686F7A"/>
    <w:pPr>
      <w:bidi/>
      <w:spacing w:after="0" w:line="240" w:lineRule="auto"/>
    </w:pPr>
  </w:style>
  <w:style w:type="character" w:customStyle="1" w:styleId="ad">
    <w:name w:val="ללא מרווח תו"/>
    <w:basedOn w:val="a0"/>
    <w:link w:val="ac"/>
    <w:uiPriority w:val="1"/>
    <w:rsid w:val="00686F7A"/>
  </w:style>
  <w:style w:type="character" w:styleId="ae">
    <w:name w:val="annotation reference"/>
    <w:basedOn w:val="a0"/>
    <w:uiPriority w:val="99"/>
    <w:semiHidden/>
    <w:unhideWhenUsed/>
    <w:rsid w:val="007853E9"/>
    <w:rPr>
      <w:sz w:val="16"/>
      <w:szCs w:val="16"/>
    </w:rPr>
  </w:style>
  <w:style w:type="paragraph" w:styleId="af">
    <w:name w:val="annotation text"/>
    <w:basedOn w:val="a"/>
    <w:link w:val="af0"/>
    <w:uiPriority w:val="99"/>
    <w:semiHidden/>
    <w:unhideWhenUsed/>
    <w:rsid w:val="007853E9"/>
    <w:pPr>
      <w:spacing w:line="240" w:lineRule="auto"/>
    </w:pPr>
    <w:rPr>
      <w:sz w:val="20"/>
      <w:szCs w:val="20"/>
    </w:rPr>
  </w:style>
  <w:style w:type="character" w:customStyle="1" w:styleId="af0">
    <w:name w:val="טקסט הערה תו"/>
    <w:basedOn w:val="a0"/>
    <w:link w:val="af"/>
    <w:uiPriority w:val="99"/>
    <w:semiHidden/>
    <w:rsid w:val="007853E9"/>
    <w:rPr>
      <w:sz w:val="20"/>
      <w:szCs w:val="20"/>
    </w:rPr>
  </w:style>
  <w:style w:type="paragraph" w:styleId="af1">
    <w:name w:val="header"/>
    <w:basedOn w:val="a"/>
    <w:link w:val="af2"/>
    <w:uiPriority w:val="99"/>
    <w:unhideWhenUsed/>
    <w:rsid w:val="00106D67"/>
    <w:pPr>
      <w:tabs>
        <w:tab w:val="center" w:pos="4153"/>
        <w:tab w:val="right" w:pos="8306"/>
      </w:tabs>
      <w:spacing w:after="0" w:line="240" w:lineRule="auto"/>
    </w:pPr>
  </w:style>
  <w:style w:type="character" w:customStyle="1" w:styleId="af2">
    <w:name w:val="כותרת עליונה תו"/>
    <w:basedOn w:val="a0"/>
    <w:link w:val="af1"/>
    <w:uiPriority w:val="99"/>
    <w:rsid w:val="00106D67"/>
  </w:style>
  <w:style w:type="paragraph" w:styleId="af3">
    <w:name w:val="footer"/>
    <w:basedOn w:val="a"/>
    <w:link w:val="af4"/>
    <w:uiPriority w:val="99"/>
    <w:unhideWhenUsed/>
    <w:rsid w:val="00106D67"/>
    <w:pPr>
      <w:tabs>
        <w:tab w:val="center" w:pos="4153"/>
        <w:tab w:val="right" w:pos="8306"/>
      </w:tabs>
      <w:spacing w:after="0" w:line="240" w:lineRule="auto"/>
    </w:pPr>
  </w:style>
  <w:style w:type="character" w:customStyle="1" w:styleId="af4">
    <w:name w:val="כותרת תחתונה תו"/>
    <w:basedOn w:val="a0"/>
    <w:link w:val="af3"/>
    <w:uiPriority w:val="99"/>
    <w:rsid w:val="00106D67"/>
  </w:style>
  <w:style w:type="paragraph" w:styleId="af5">
    <w:name w:val="annotation subject"/>
    <w:basedOn w:val="af"/>
    <w:next w:val="af"/>
    <w:link w:val="af6"/>
    <w:uiPriority w:val="99"/>
    <w:semiHidden/>
    <w:unhideWhenUsed/>
    <w:rsid w:val="00283900"/>
    <w:rPr>
      <w:b/>
      <w:bCs/>
    </w:rPr>
  </w:style>
  <w:style w:type="character" w:customStyle="1" w:styleId="af6">
    <w:name w:val="נושא הערה תו"/>
    <w:basedOn w:val="af0"/>
    <w:link w:val="af5"/>
    <w:uiPriority w:val="99"/>
    <w:semiHidden/>
    <w:rsid w:val="00283900"/>
    <w:rPr>
      <w:b/>
      <w:bCs/>
      <w:sz w:val="20"/>
      <w:szCs w:val="20"/>
    </w:rPr>
  </w:style>
  <w:style w:type="character" w:styleId="FollowedHyperlink">
    <w:name w:val="FollowedHyperlink"/>
    <w:basedOn w:val="a0"/>
    <w:uiPriority w:val="99"/>
    <w:semiHidden/>
    <w:unhideWhenUsed/>
    <w:rsid w:val="00AA2BAE"/>
    <w:rPr>
      <w:color w:val="800080" w:themeColor="followedHyperlink"/>
      <w:u w:val="single"/>
    </w:rPr>
  </w:style>
  <w:style w:type="paragraph" w:styleId="NormalWeb">
    <w:name w:val="Normal (Web)"/>
    <w:basedOn w:val="a"/>
    <w:uiPriority w:val="99"/>
    <w:semiHidden/>
    <w:unhideWhenUsed/>
    <w:rsid w:val="001F253C"/>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40">
    <w:name w:val="כותרת 4 תו"/>
    <w:basedOn w:val="a0"/>
    <w:link w:val="4"/>
    <w:uiPriority w:val="9"/>
    <w:rsid w:val="00C65835"/>
    <w:rPr>
      <w:rFonts w:asciiTheme="majorHAnsi" w:eastAsiaTheme="majorEastAsia" w:hAnsiTheme="majorHAnsi" w:cstheme="majorBidi"/>
      <w:b/>
      <w:bCs/>
      <w:i/>
      <w:iCs/>
      <w:color w:val="4F81BD" w:themeColor="accent1"/>
    </w:rPr>
  </w:style>
  <w:style w:type="character" w:customStyle="1" w:styleId="apple-converted-space">
    <w:name w:val="apple-converted-space"/>
    <w:basedOn w:val="a0"/>
    <w:rsid w:val="00F30799"/>
  </w:style>
  <w:style w:type="character" w:customStyle="1" w:styleId="50">
    <w:name w:val="כותרת 5 תו"/>
    <w:basedOn w:val="a0"/>
    <w:link w:val="5"/>
    <w:uiPriority w:val="9"/>
    <w:rsid w:val="006901E2"/>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6901E2"/>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6901E2"/>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6901E2"/>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6901E2"/>
    <w:rPr>
      <w:rFonts w:asciiTheme="majorHAnsi" w:eastAsiaTheme="majorEastAsia" w:hAnsiTheme="majorHAnsi" w:cstheme="majorBidi"/>
      <w:i/>
      <w:iCs/>
      <w:color w:val="404040" w:themeColor="text1" w:themeTint="BF"/>
      <w:sz w:val="20"/>
      <w:szCs w:val="20"/>
    </w:rPr>
  </w:style>
  <w:style w:type="paragraph" w:styleId="HTML">
    <w:name w:val="HTML Preformatted"/>
    <w:basedOn w:val="a"/>
    <w:link w:val="HTML0"/>
    <w:uiPriority w:val="99"/>
    <w:semiHidden/>
    <w:unhideWhenUsed/>
    <w:rsid w:val="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semiHidden/>
    <w:rsid w:val="00657C81"/>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paragraph" w:styleId="1">
    <w:name w:val="heading 1"/>
    <w:basedOn w:val="a"/>
    <w:next w:val="a"/>
    <w:link w:val="10"/>
    <w:uiPriority w:val="9"/>
    <w:qFormat/>
    <w:rsid w:val="00E91A19"/>
    <w:pPr>
      <w:keepNext/>
      <w:keepLines/>
      <w:numPr>
        <w:numId w:val="2"/>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8C339F"/>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BA43A0"/>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C65835"/>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6901E2"/>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6901E2"/>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6901E2"/>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6901E2"/>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6901E2"/>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E91A19"/>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34"/>
    <w:qFormat/>
    <w:rsid w:val="00E91A19"/>
    <w:pPr>
      <w:ind w:left="720"/>
      <w:contextualSpacing/>
    </w:pPr>
  </w:style>
  <w:style w:type="character" w:customStyle="1" w:styleId="20">
    <w:name w:val="כותרת 2 תו"/>
    <w:basedOn w:val="a0"/>
    <w:link w:val="2"/>
    <w:uiPriority w:val="9"/>
    <w:rsid w:val="008C339F"/>
    <w:rPr>
      <w:rFonts w:asciiTheme="majorHAnsi" w:eastAsiaTheme="majorEastAsia" w:hAnsiTheme="majorHAnsi" w:cstheme="majorBidi"/>
      <w:b/>
      <w:bCs/>
      <w:color w:val="4F81BD" w:themeColor="accent1"/>
      <w:sz w:val="26"/>
      <w:szCs w:val="26"/>
    </w:rPr>
  </w:style>
  <w:style w:type="paragraph" w:styleId="a4">
    <w:name w:val="Balloon Text"/>
    <w:basedOn w:val="a"/>
    <w:link w:val="a5"/>
    <w:uiPriority w:val="99"/>
    <w:semiHidden/>
    <w:unhideWhenUsed/>
    <w:rsid w:val="00866170"/>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866170"/>
    <w:rPr>
      <w:rFonts w:ascii="Tahoma" w:hAnsi="Tahoma" w:cs="Tahoma"/>
      <w:sz w:val="16"/>
      <w:szCs w:val="16"/>
    </w:rPr>
  </w:style>
  <w:style w:type="table" w:styleId="a6">
    <w:name w:val="Table Grid"/>
    <w:basedOn w:val="a1"/>
    <w:uiPriority w:val="59"/>
    <w:rsid w:val="00E5368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caption"/>
    <w:basedOn w:val="a"/>
    <w:next w:val="a"/>
    <w:uiPriority w:val="35"/>
    <w:unhideWhenUsed/>
    <w:qFormat/>
    <w:rsid w:val="00BB62A0"/>
    <w:pPr>
      <w:spacing w:line="240" w:lineRule="auto"/>
      <w:jc w:val="center"/>
    </w:pPr>
    <w:rPr>
      <w:b/>
      <w:bCs/>
      <w:color w:val="4F81BD" w:themeColor="accent1"/>
      <w:sz w:val="18"/>
      <w:szCs w:val="18"/>
    </w:rPr>
  </w:style>
  <w:style w:type="paragraph" w:styleId="a8">
    <w:name w:val="Title"/>
    <w:basedOn w:val="a"/>
    <w:next w:val="a"/>
    <w:link w:val="a9"/>
    <w:uiPriority w:val="10"/>
    <w:qFormat/>
    <w:rsid w:val="003112E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9">
    <w:name w:val="כותרת טקסט תו"/>
    <w:basedOn w:val="a0"/>
    <w:link w:val="a8"/>
    <w:uiPriority w:val="10"/>
    <w:rsid w:val="003112ED"/>
    <w:rPr>
      <w:rFonts w:asciiTheme="majorHAnsi" w:eastAsiaTheme="majorEastAsia" w:hAnsiTheme="majorHAnsi" w:cstheme="majorBidi"/>
      <w:color w:val="17365D" w:themeColor="text2" w:themeShade="BF"/>
      <w:spacing w:val="5"/>
      <w:kern w:val="28"/>
      <w:sz w:val="52"/>
      <w:szCs w:val="52"/>
    </w:rPr>
  </w:style>
  <w:style w:type="paragraph" w:styleId="aa">
    <w:name w:val="TOC Heading"/>
    <w:basedOn w:val="1"/>
    <w:next w:val="a"/>
    <w:uiPriority w:val="39"/>
    <w:unhideWhenUsed/>
    <w:qFormat/>
    <w:rsid w:val="003112ED"/>
    <w:pPr>
      <w:bidi w:val="0"/>
      <w:outlineLvl w:val="9"/>
    </w:pPr>
    <w:rPr>
      <w:lang w:bidi="ar-SA"/>
    </w:rPr>
  </w:style>
  <w:style w:type="paragraph" w:styleId="TOC1">
    <w:name w:val="toc 1"/>
    <w:basedOn w:val="a"/>
    <w:next w:val="a"/>
    <w:autoRedefine/>
    <w:uiPriority w:val="39"/>
    <w:unhideWhenUsed/>
    <w:qFormat/>
    <w:rsid w:val="003112ED"/>
    <w:pPr>
      <w:spacing w:after="100"/>
    </w:pPr>
  </w:style>
  <w:style w:type="paragraph" w:styleId="TOC2">
    <w:name w:val="toc 2"/>
    <w:basedOn w:val="a"/>
    <w:next w:val="a"/>
    <w:autoRedefine/>
    <w:uiPriority w:val="39"/>
    <w:unhideWhenUsed/>
    <w:qFormat/>
    <w:rsid w:val="003112ED"/>
    <w:pPr>
      <w:spacing w:after="100"/>
      <w:ind w:left="220"/>
    </w:pPr>
  </w:style>
  <w:style w:type="character" w:styleId="Hyperlink">
    <w:name w:val="Hyperlink"/>
    <w:basedOn w:val="a0"/>
    <w:uiPriority w:val="99"/>
    <w:unhideWhenUsed/>
    <w:rsid w:val="003112ED"/>
    <w:rPr>
      <w:color w:val="0000FF" w:themeColor="hyperlink"/>
      <w:u w:val="single"/>
    </w:rPr>
  </w:style>
  <w:style w:type="paragraph" w:styleId="ab">
    <w:name w:val="table of figures"/>
    <w:basedOn w:val="a"/>
    <w:next w:val="a"/>
    <w:uiPriority w:val="99"/>
    <w:unhideWhenUsed/>
    <w:rsid w:val="003112ED"/>
    <w:pPr>
      <w:spacing w:after="0"/>
    </w:pPr>
  </w:style>
  <w:style w:type="paragraph" w:styleId="TOC3">
    <w:name w:val="toc 3"/>
    <w:basedOn w:val="a"/>
    <w:next w:val="a"/>
    <w:autoRedefine/>
    <w:uiPriority w:val="39"/>
    <w:unhideWhenUsed/>
    <w:qFormat/>
    <w:rsid w:val="003D2BE8"/>
    <w:pPr>
      <w:bidi w:val="0"/>
      <w:spacing w:after="100"/>
      <w:ind w:left="440"/>
    </w:pPr>
    <w:rPr>
      <w:lang w:bidi="ar-SA"/>
    </w:rPr>
  </w:style>
  <w:style w:type="character" w:customStyle="1" w:styleId="apple-style-span">
    <w:name w:val="apple-style-span"/>
    <w:basedOn w:val="a0"/>
    <w:rsid w:val="00BA43A0"/>
  </w:style>
  <w:style w:type="character" w:customStyle="1" w:styleId="30">
    <w:name w:val="כותרת 3 תו"/>
    <w:basedOn w:val="a0"/>
    <w:link w:val="3"/>
    <w:uiPriority w:val="9"/>
    <w:rsid w:val="00BA43A0"/>
    <w:rPr>
      <w:rFonts w:asciiTheme="majorHAnsi" w:eastAsiaTheme="majorEastAsia" w:hAnsiTheme="majorHAnsi" w:cstheme="majorBidi"/>
      <w:b/>
      <w:bCs/>
      <w:color w:val="4F81BD" w:themeColor="accent1"/>
    </w:rPr>
  </w:style>
  <w:style w:type="paragraph" w:styleId="ac">
    <w:name w:val="No Spacing"/>
    <w:link w:val="ad"/>
    <w:uiPriority w:val="1"/>
    <w:qFormat/>
    <w:rsid w:val="00686F7A"/>
    <w:pPr>
      <w:bidi/>
      <w:spacing w:after="0" w:line="240" w:lineRule="auto"/>
    </w:pPr>
  </w:style>
  <w:style w:type="character" w:customStyle="1" w:styleId="ad">
    <w:name w:val="ללא מרווח תו"/>
    <w:basedOn w:val="a0"/>
    <w:link w:val="ac"/>
    <w:uiPriority w:val="1"/>
    <w:rsid w:val="00686F7A"/>
  </w:style>
  <w:style w:type="character" w:styleId="ae">
    <w:name w:val="annotation reference"/>
    <w:basedOn w:val="a0"/>
    <w:uiPriority w:val="99"/>
    <w:semiHidden/>
    <w:unhideWhenUsed/>
    <w:rsid w:val="007853E9"/>
    <w:rPr>
      <w:sz w:val="16"/>
      <w:szCs w:val="16"/>
    </w:rPr>
  </w:style>
  <w:style w:type="paragraph" w:styleId="af">
    <w:name w:val="annotation text"/>
    <w:basedOn w:val="a"/>
    <w:link w:val="af0"/>
    <w:uiPriority w:val="99"/>
    <w:semiHidden/>
    <w:unhideWhenUsed/>
    <w:rsid w:val="007853E9"/>
    <w:pPr>
      <w:spacing w:line="240" w:lineRule="auto"/>
    </w:pPr>
    <w:rPr>
      <w:sz w:val="20"/>
      <w:szCs w:val="20"/>
    </w:rPr>
  </w:style>
  <w:style w:type="character" w:customStyle="1" w:styleId="af0">
    <w:name w:val="טקסט הערה תו"/>
    <w:basedOn w:val="a0"/>
    <w:link w:val="af"/>
    <w:uiPriority w:val="99"/>
    <w:semiHidden/>
    <w:rsid w:val="007853E9"/>
    <w:rPr>
      <w:sz w:val="20"/>
      <w:szCs w:val="20"/>
    </w:rPr>
  </w:style>
  <w:style w:type="paragraph" w:styleId="af1">
    <w:name w:val="header"/>
    <w:basedOn w:val="a"/>
    <w:link w:val="af2"/>
    <w:uiPriority w:val="99"/>
    <w:unhideWhenUsed/>
    <w:rsid w:val="00106D67"/>
    <w:pPr>
      <w:tabs>
        <w:tab w:val="center" w:pos="4153"/>
        <w:tab w:val="right" w:pos="8306"/>
      </w:tabs>
      <w:spacing w:after="0" w:line="240" w:lineRule="auto"/>
    </w:pPr>
  </w:style>
  <w:style w:type="character" w:customStyle="1" w:styleId="af2">
    <w:name w:val="כותרת עליונה תו"/>
    <w:basedOn w:val="a0"/>
    <w:link w:val="af1"/>
    <w:uiPriority w:val="99"/>
    <w:rsid w:val="00106D67"/>
  </w:style>
  <w:style w:type="paragraph" w:styleId="af3">
    <w:name w:val="footer"/>
    <w:basedOn w:val="a"/>
    <w:link w:val="af4"/>
    <w:uiPriority w:val="99"/>
    <w:unhideWhenUsed/>
    <w:rsid w:val="00106D67"/>
    <w:pPr>
      <w:tabs>
        <w:tab w:val="center" w:pos="4153"/>
        <w:tab w:val="right" w:pos="8306"/>
      </w:tabs>
      <w:spacing w:after="0" w:line="240" w:lineRule="auto"/>
    </w:pPr>
  </w:style>
  <w:style w:type="character" w:customStyle="1" w:styleId="af4">
    <w:name w:val="כותרת תחתונה תו"/>
    <w:basedOn w:val="a0"/>
    <w:link w:val="af3"/>
    <w:uiPriority w:val="99"/>
    <w:rsid w:val="00106D67"/>
  </w:style>
  <w:style w:type="paragraph" w:styleId="af5">
    <w:name w:val="annotation subject"/>
    <w:basedOn w:val="af"/>
    <w:next w:val="af"/>
    <w:link w:val="af6"/>
    <w:uiPriority w:val="99"/>
    <w:semiHidden/>
    <w:unhideWhenUsed/>
    <w:rsid w:val="00283900"/>
    <w:rPr>
      <w:b/>
      <w:bCs/>
    </w:rPr>
  </w:style>
  <w:style w:type="character" w:customStyle="1" w:styleId="af6">
    <w:name w:val="נושא הערה תו"/>
    <w:basedOn w:val="af0"/>
    <w:link w:val="af5"/>
    <w:uiPriority w:val="99"/>
    <w:semiHidden/>
    <w:rsid w:val="00283900"/>
    <w:rPr>
      <w:b/>
      <w:bCs/>
      <w:sz w:val="20"/>
      <w:szCs w:val="20"/>
    </w:rPr>
  </w:style>
  <w:style w:type="character" w:styleId="FollowedHyperlink">
    <w:name w:val="FollowedHyperlink"/>
    <w:basedOn w:val="a0"/>
    <w:uiPriority w:val="99"/>
    <w:semiHidden/>
    <w:unhideWhenUsed/>
    <w:rsid w:val="00AA2BAE"/>
    <w:rPr>
      <w:color w:val="800080" w:themeColor="followedHyperlink"/>
      <w:u w:val="single"/>
    </w:rPr>
  </w:style>
  <w:style w:type="paragraph" w:styleId="NormalWeb">
    <w:name w:val="Normal (Web)"/>
    <w:basedOn w:val="a"/>
    <w:uiPriority w:val="99"/>
    <w:semiHidden/>
    <w:unhideWhenUsed/>
    <w:rsid w:val="001F253C"/>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40">
    <w:name w:val="כותרת 4 תו"/>
    <w:basedOn w:val="a0"/>
    <w:link w:val="4"/>
    <w:uiPriority w:val="9"/>
    <w:rsid w:val="00C65835"/>
    <w:rPr>
      <w:rFonts w:asciiTheme="majorHAnsi" w:eastAsiaTheme="majorEastAsia" w:hAnsiTheme="majorHAnsi" w:cstheme="majorBidi"/>
      <w:b/>
      <w:bCs/>
      <w:i/>
      <w:iCs/>
      <w:color w:val="4F81BD" w:themeColor="accent1"/>
    </w:rPr>
  </w:style>
  <w:style w:type="character" w:customStyle="1" w:styleId="apple-converted-space">
    <w:name w:val="apple-converted-space"/>
    <w:basedOn w:val="a0"/>
    <w:rsid w:val="00F30799"/>
  </w:style>
  <w:style w:type="character" w:customStyle="1" w:styleId="50">
    <w:name w:val="כותרת 5 תו"/>
    <w:basedOn w:val="a0"/>
    <w:link w:val="5"/>
    <w:uiPriority w:val="9"/>
    <w:rsid w:val="006901E2"/>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6901E2"/>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6901E2"/>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6901E2"/>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6901E2"/>
    <w:rPr>
      <w:rFonts w:asciiTheme="majorHAnsi" w:eastAsiaTheme="majorEastAsia" w:hAnsiTheme="majorHAnsi" w:cstheme="majorBidi"/>
      <w:i/>
      <w:iCs/>
      <w:color w:val="404040" w:themeColor="text1" w:themeTint="BF"/>
      <w:sz w:val="20"/>
      <w:szCs w:val="20"/>
    </w:rPr>
  </w:style>
  <w:style w:type="paragraph" w:styleId="HTML">
    <w:name w:val="HTML Preformatted"/>
    <w:basedOn w:val="a"/>
    <w:link w:val="HTML0"/>
    <w:uiPriority w:val="99"/>
    <w:semiHidden/>
    <w:unhideWhenUsed/>
    <w:rsid w:val="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semiHidden/>
    <w:rsid w:val="00657C81"/>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21258">
      <w:bodyDiv w:val="1"/>
      <w:marLeft w:val="0"/>
      <w:marRight w:val="0"/>
      <w:marTop w:val="0"/>
      <w:marBottom w:val="0"/>
      <w:divBdr>
        <w:top w:val="none" w:sz="0" w:space="0" w:color="auto"/>
        <w:left w:val="none" w:sz="0" w:space="0" w:color="auto"/>
        <w:bottom w:val="none" w:sz="0" w:space="0" w:color="auto"/>
        <w:right w:val="none" w:sz="0" w:space="0" w:color="auto"/>
      </w:divBdr>
    </w:div>
    <w:div w:id="36438902">
      <w:bodyDiv w:val="1"/>
      <w:marLeft w:val="0"/>
      <w:marRight w:val="0"/>
      <w:marTop w:val="0"/>
      <w:marBottom w:val="0"/>
      <w:divBdr>
        <w:top w:val="none" w:sz="0" w:space="0" w:color="auto"/>
        <w:left w:val="none" w:sz="0" w:space="0" w:color="auto"/>
        <w:bottom w:val="none" w:sz="0" w:space="0" w:color="auto"/>
        <w:right w:val="none" w:sz="0" w:space="0" w:color="auto"/>
      </w:divBdr>
    </w:div>
    <w:div w:id="100296551">
      <w:bodyDiv w:val="1"/>
      <w:marLeft w:val="0"/>
      <w:marRight w:val="0"/>
      <w:marTop w:val="0"/>
      <w:marBottom w:val="0"/>
      <w:divBdr>
        <w:top w:val="none" w:sz="0" w:space="0" w:color="auto"/>
        <w:left w:val="none" w:sz="0" w:space="0" w:color="auto"/>
        <w:bottom w:val="none" w:sz="0" w:space="0" w:color="auto"/>
        <w:right w:val="none" w:sz="0" w:space="0" w:color="auto"/>
      </w:divBdr>
    </w:div>
    <w:div w:id="105857372">
      <w:bodyDiv w:val="1"/>
      <w:marLeft w:val="0"/>
      <w:marRight w:val="0"/>
      <w:marTop w:val="0"/>
      <w:marBottom w:val="0"/>
      <w:divBdr>
        <w:top w:val="none" w:sz="0" w:space="0" w:color="auto"/>
        <w:left w:val="none" w:sz="0" w:space="0" w:color="auto"/>
        <w:bottom w:val="none" w:sz="0" w:space="0" w:color="auto"/>
        <w:right w:val="none" w:sz="0" w:space="0" w:color="auto"/>
      </w:divBdr>
    </w:div>
    <w:div w:id="277640462">
      <w:bodyDiv w:val="1"/>
      <w:marLeft w:val="0"/>
      <w:marRight w:val="0"/>
      <w:marTop w:val="0"/>
      <w:marBottom w:val="0"/>
      <w:divBdr>
        <w:top w:val="none" w:sz="0" w:space="0" w:color="auto"/>
        <w:left w:val="none" w:sz="0" w:space="0" w:color="auto"/>
        <w:bottom w:val="none" w:sz="0" w:space="0" w:color="auto"/>
        <w:right w:val="none" w:sz="0" w:space="0" w:color="auto"/>
      </w:divBdr>
    </w:div>
    <w:div w:id="315887109">
      <w:bodyDiv w:val="1"/>
      <w:marLeft w:val="0"/>
      <w:marRight w:val="0"/>
      <w:marTop w:val="0"/>
      <w:marBottom w:val="0"/>
      <w:divBdr>
        <w:top w:val="none" w:sz="0" w:space="0" w:color="auto"/>
        <w:left w:val="none" w:sz="0" w:space="0" w:color="auto"/>
        <w:bottom w:val="none" w:sz="0" w:space="0" w:color="auto"/>
        <w:right w:val="none" w:sz="0" w:space="0" w:color="auto"/>
      </w:divBdr>
    </w:div>
    <w:div w:id="368144208">
      <w:bodyDiv w:val="1"/>
      <w:marLeft w:val="0"/>
      <w:marRight w:val="0"/>
      <w:marTop w:val="0"/>
      <w:marBottom w:val="0"/>
      <w:divBdr>
        <w:top w:val="none" w:sz="0" w:space="0" w:color="auto"/>
        <w:left w:val="none" w:sz="0" w:space="0" w:color="auto"/>
        <w:bottom w:val="none" w:sz="0" w:space="0" w:color="auto"/>
        <w:right w:val="none" w:sz="0" w:space="0" w:color="auto"/>
      </w:divBdr>
    </w:div>
    <w:div w:id="398672665">
      <w:bodyDiv w:val="1"/>
      <w:marLeft w:val="0"/>
      <w:marRight w:val="0"/>
      <w:marTop w:val="0"/>
      <w:marBottom w:val="0"/>
      <w:divBdr>
        <w:top w:val="none" w:sz="0" w:space="0" w:color="auto"/>
        <w:left w:val="none" w:sz="0" w:space="0" w:color="auto"/>
        <w:bottom w:val="none" w:sz="0" w:space="0" w:color="auto"/>
        <w:right w:val="none" w:sz="0" w:space="0" w:color="auto"/>
      </w:divBdr>
    </w:div>
    <w:div w:id="548228919">
      <w:bodyDiv w:val="1"/>
      <w:marLeft w:val="0"/>
      <w:marRight w:val="0"/>
      <w:marTop w:val="0"/>
      <w:marBottom w:val="0"/>
      <w:divBdr>
        <w:top w:val="none" w:sz="0" w:space="0" w:color="auto"/>
        <w:left w:val="none" w:sz="0" w:space="0" w:color="auto"/>
        <w:bottom w:val="none" w:sz="0" w:space="0" w:color="auto"/>
        <w:right w:val="none" w:sz="0" w:space="0" w:color="auto"/>
      </w:divBdr>
      <w:divsChild>
        <w:div w:id="337005735">
          <w:marLeft w:val="432"/>
          <w:marRight w:val="0"/>
          <w:marTop w:val="125"/>
          <w:marBottom w:val="0"/>
          <w:divBdr>
            <w:top w:val="none" w:sz="0" w:space="0" w:color="auto"/>
            <w:left w:val="none" w:sz="0" w:space="0" w:color="auto"/>
            <w:bottom w:val="none" w:sz="0" w:space="0" w:color="auto"/>
            <w:right w:val="none" w:sz="0" w:space="0" w:color="auto"/>
          </w:divBdr>
        </w:div>
        <w:div w:id="751246421">
          <w:marLeft w:val="432"/>
          <w:marRight w:val="0"/>
          <w:marTop w:val="125"/>
          <w:marBottom w:val="0"/>
          <w:divBdr>
            <w:top w:val="none" w:sz="0" w:space="0" w:color="auto"/>
            <w:left w:val="none" w:sz="0" w:space="0" w:color="auto"/>
            <w:bottom w:val="none" w:sz="0" w:space="0" w:color="auto"/>
            <w:right w:val="none" w:sz="0" w:space="0" w:color="auto"/>
          </w:divBdr>
        </w:div>
        <w:div w:id="1470318168">
          <w:marLeft w:val="432"/>
          <w:marRight w:val="0"/>
          <w:marTop w:val="125"/>
          <w:marBottom w:val="0"/>
          <w:divBdr>
            <w:top w:val="none" w:sz="0" w:space="0" w:color="auto"/>
            <w:left w:val="none" w:sz="0" w:space="0" w:color="auto"/>
            <w:bottom w:val="none" w:sz="0" w:space="0" w:color="auto"/>
            <w:right w:val="none" w:sz="0" w:space="0" w:color="auto"/>
          </w:divBdr>
        </w:div>
        <w:div w:id="1058701121">
          <w:marLeft w:val="432"/>
          <w:marRight w:val="0"/>
          <w:marTop w:val="125"/>
          <w:marBottom w:val="0"/>
          <w:divBdr>
            <w:top w:val="none" w:sz="0" w:space="0" w:color="auto"/>
            <w:left w:val="none" w:sz="0" w:space="0" w:color="auto"/>
            <w:bottom w:val="none" w:sz="0" w:space="0" w:color="auto"/>
            <w:right w:val="none" w:sz="0" w:space="0" w:color="auto"/>
          </w:divBdr>
        </w:div>
      </w:divsChild>
    </w:div>
    <w:div w:id="569317035">
      <w:bodyDiv w:val="1"/>
      <w:marLeft w:val="0"/>
      <w:marRight w:val="0"/>
      <w:marTop w:val="0"/>
      <w:marBottom w:val="0"/>
      <w:divBdr>
        <w:top w:val="none" w:sz="0" w:space="0" w:color="auto"/>
        <w:left w:val="none" w:sz="0" w:space="0" w:color="auto"/>
        <w:bottom w:val="none" w:sz="0" w:space="0" w:color="auto"/>
        <w:right w:val="none" w:sz="0" w:space="0" w:color="auto"/>
      </w:divBdr>
    </w:div>
    <w:div w:id="581179578">
      <w:bodyDiv w:val="1"/>
      <w:marLeft w:val="0"/>
      <w:marRight w:val="0"/>
      <w:marTop w:val="0"/>
      <w:marBottom w:val="0"/>
      <w:divBdr>
        <w:top w:val="none" w:sz="0" w:space="0" w:color="auto"/>
        <w:left w:val="none" w:sz="0" w:space="0" w:color="auto"/>
        <w:bottom w:val="none" w:sz="0" w:space="0" w:color="auto"/>
        <w:right w:val="none" w:sz="0" w:space="0" w:color="auto"/>
      </w:divBdr>
    </w:div>
    <w:div w:id="606423157">
      <w:bodyDiv w:val="1"/>
      <w:marLeft w:val="0"/>
      <w:marRight w:val="0"/>
      <w:marTop w:val="0"/>
      <w:marBottom w:val="0"/>
      <w:divBdr>
        <w:top w:val="none" w:sz="0" w:space="0" w:color="auto"/>
        <w:left w:val="none" w:sz="0" w:space="0" w:color="auto"/>
        <w:bottom w:val="none" w:sz="0" w:space="0" w:color="auto"/>
        <w:right w:val="none" w:sz="0" w:space="0" w:color="auto"/>
      </w:divBdr>
    </w:div>
    <w:div w:id="628513716">
      <w:bodyDiv w:val="1"/>
      <w:marLeft w:val="0"/>
      <w:marRight w:val="0"/>
      <w:marTop w:val="0"/>
      <w:marBottom w:val="0"/>
      <w:divBdr>
        <w:top w:val="none" w:sz="0" w:space="0" w:color="auto"/>
        <w:left w:val="none" w:sz="0" w:space="0" w:color="auto"/>
        <w:bottom w:val="none" w:sz="0" w:space="0" w:color="auto"/>
        <w:right w:val="none" w:sz="0" w:space="0" w:color="auto"/>
      </w:divBdr>
    </w:div>
    <w:div w:id="852382322">
      <w:bodyDiv w:val="1"/>
      <w:marLeft w:val="0"/>
      <w:marRight w:val="0"/>
      <w:marTop w:val="0"/>
      <w:marBottom w:val="0"/>
      <w:divBdr>
        <w:top w:val="none" w:sz="0" w:space="0" w:color="auto"/>
        <w:left w:val="none" w:sz="0" w:space="0" w:color="auto"/>
        <w:bottom w:val="none" w:sz="0" w:space="0" w:color="auto"/>
        <w:right w:val="none" w:sz="0" w:space="0" w:color="auto"/>
      </w:divBdr>
    </w:div>
    <w:div w:id="924649552">
      <w:bodyDiv w:val="1"/>
      <w:marLeft w:val="0"/>
      <w:marRight w:val="0"/>
      <w:marTop w:val="0"/>
      <w:marBottom w:val="0"/>
      <w:divBdr>
        <w:top w:val="none" w:sz="0" w:space="0" w:color="auto"/>
        <w:left w:val="none" w:sz="0" w:space="0" w:color="auto"/>
        <w:bottom w:val="none" w:sz="0" w:space="0" w:color="auto"/>
        <w:right w:val="none" w:sz="0" w:space="0" w:color="auto"/>
      </w:divBdr>
      <w:divsChild>
        <w:div w:id="1683241219">
          <w:marLeft w:val="576"/>
          <w:marRight w:val="0"/>
          <w:marTop w:val="120"/>
          <w:marBottom w:val="0"/>
          <w:divBdr>
            <w:top w:val="none" w:sz="0" w:space="0" w:color="auto"/>
            <w:left w:val="none" w:sz="0" w:space="0" w:color="auto"/>
            <w:bottom w:val="none" w:sz="0" w:space="0" w:color="auto"/>
            <w:right w:val="none" w:sz="0" w:space="0" w:color="auto"/>
          </w:divBdr>
        </w:div>
      </w:divsChild>
    </w:div>
    <w:div w:id="1114179361">
      <w:bodyDiv w:val="1"/>
      <w:marLeft w:val="0"/>
      <w:marRight w:val="0"/>
      <w:marTop w:val="0"/>
      <w:marBottom w:val="0"/>
      <w:divBdr>
        <w:top w:val="none" w:sz="0" w:space="0" w:color="auto"/>
        <w:left w:val="none" w:sz="0" w:space="0" w:color="auto"/>
        <w:bottom w:val="none" w:sz="0" w:space="0" w:color="auto"/>
        <w:right w:val="none" w:sz="0" w:space="0" w:color="auto"/>
      </w:divBdr>
    </w:div>
    <w:div w:id="1151751363">
      <w:bodyDiv w:val="1"/>
      <w:marLeft w:val="0"/>
      <w:marRight w:val="0"/>
      <w:marTop w:val="0"/>
      <w:marBottom w:val="0"/>
      <w:divBdr>
        <w:top w:val="none" w:sz="0" w:space="0" w:color="auto"/>
        <w:left w:val="none" w:sz="0" w:space="0" w:color="auto"/>
        <w:bottom w:val="none" w:sz="0" w:space="0" w:color="auto"/>
        <w:right w:val="none" w:sz="0" w:space="0" w:color="auto"/>
      </w:divBdr>
      <w:divsChild>
        <w:div w:id="1462264807">
          <w:marLeft w:val="432"/>
          <w:marRight w:val="0"/>
          <w:marTop w:val="115"/>
          <w:marBottom w:val="0"/>
          <w:divBdr>
            <w:top w:val="none" w:sz="0" w:space="0" w:color="auto"/>
            <w:left w:val="none" w:sz="0" w:space="0" w:color="auto"/>
            <w:bottom w:val="none" w:sz="0" w:space="0" w:color="auto"/>
            <w:right w:val="none" w:sz="0" w:space="0" w:color="auto"/>
          </w:divBdr>
        </w:div>
      </w:divsChild>
    </w:div>
    <w:div w:id="1200897458">
      <w:bodyDiv w:val="1"/>
      <w:marLeft w:val="0"/>
      <w:marRight w:val="0"/>
      <w:marTop w:val="0"/>
      <w:marBottom w:val="0"/>
      <w:divBdr>
        <w:top w:val="none" w:sz="0" w:space="0" w:color="auto"/>
        <w:left w:val="none" w:sz="0" w:space="0" w:color="auto"/>
        <w:bottom w:val="none" w:sz="0" w:space="0" w:color="auto"/>
        <w:right w:val="none" w:sz="0" w:space="0" w:color="auto"/>
      </w:divBdr>
      <w:divsChild>
        <w:div w:id="1716616466">
          <w:marLeft w:val="1008"/>
          <w:marRight w:val="0"/>
          <w:marTop w:val="115"/>
          <w:marBottom w:val="0"/>
          <w:divBdr>
            <w:top w:val="none" w:sz="0" w:space="0" w:color="auto"/>
            <w:left w:val="none" w:sz="0" w:space="0" w:color="auto"/>
            <w:bottom w:val="none" w:sz="0" w:space="0" w:color="auto"/>
            <w:right w:val="none" w:sz="0" w:space="0" w:color="auto"/>
          </w:divBdr>
        </w:div>
      </w:divsChild>
    </w:div>
    <w:div w:id="1222209047">
      <w:bodyDiv w:val="1"/>
      <w:marLeft w:val="0"/>
      <w:marRight w:val="0"/>
      <w:marTop w:val="0"/>
      <w:marBottom w:val="0"/>
      <w:divBdr>
        <w:top w:val="none" w:sz="0" w:space="0" w:color="auto"/>
        <w:left w:val="none" w:sz="0" w:space="0" w:color="auto"/>
        <w:bottom w:val="none" w:sz="0" w:space="0" w:color="auto"/>
        <w:right w:val="none" w:sz="0" w:space="0" w:color="auto"/>
      </w:divBdr>
    </w:div>
    <w:div w:id="1265844091">
      <w:bodyDiv w:val="1"/>
      <w:marLeft w:val="0"/>
      <w:marRight w:val="0"/>
      <w:marTop w:val="0"/>
      <w:marBottom w:val="0"/>
      <w:divBdr>
        <w:top w:val="none" w:sz="0" w:space="0" w:color="auto"/>
        <w:left w:val="none" w:sz="0" w:space="0" w:color="auto"/>
        <w:bottom w:val="none" w:sz="0" w:space="0" w:color="auto"/>
        <w:right w:val="none" w:sz="0" w:space="0" w:color="auto"/>
      </w:divBdr>
    </w:div>
    <w:div w:id="1347905216">
      <w:bodyDiv w:val="1"/>
      <w:marLeft w:val="0"/>
      <w:marRight w:val="0"/>
      <w:marTop w:val="0"/>
      <w:marBottom w:val="0"/>
      <w:divBdr>
        <w:top w:val="none" w:sz="0" w:space="0" w:color="auto"/>
        <w:left w:val="none" w:sz="0" w:space="0" w:color="auto"/>
        <w:bottom w:val="none" w:sz="0" w:space="0" w:color="auto"/>
        <w:right w:val="none" w:sz="0" w:space="0" w:color="auto"/>
      </w:divBdr>
    </w:div>
    <w:div w:id="1518423994">
      <w:bodyDiv w:val="1"/>
      <w:marLeft w:val="0"/>
      <w:marRight w:val="0"/>
      <w:marTop w:val="0"/>
      <w:marBottom w:val="0"/>
      <w:divBdr>
        <w:top w:val="none" w:sz="0" w:space="0" w:color="auto"/>
        <w:left w:val="none" w:sz="0" w:space="0" w:color="auto"/>
        <w:bottom w:val="none" w:sz="0" w:space="0" w:color="auto"/>
        <w:right w:val="none" w:sz="0" w:space="0" w:color="auto"/>
      </w:divBdr>
    </w:div>
    <w:div w:id="1560088469">
      <w:bodyDiv w:val="1"/>
      <w:marLeft w:val="0"/>
      <w:marRight w:val="0"/>
      <w:marTop w:val="0"/>
      <w:marBottom w:val="0"/>
      <w:divBdr>
        <w:top w:val="none" w:sz="0" w:space="0" w:color="auto"/>
        <w:left w:val="none" w:sz="0" w:space="0" w:color="auto"/>
        <w:bottom w:val="none" w:sz="0" w:space="0" w:color="auto"/>
        <w:right w:val="none" w:sz="0" w:space="0" w:color="auto"/>
      </w:divBdr>
      <w:divsChild>
        <w:div w:id="1440104462">
          <w:marLeft w:val="576"/>
          <w:marRight w:val="0"/>
          <w:marTop w:val="120"/>
          <w:marBottom w:val="0"/>
          <w:divBdr>
            <w:top w:val="none" w:sz="0" w:space="0" w:color="auto"/>
            <w:left w:val="none" w:sz="0" w:space="0" w:color="auto"/>
            <w:bottom w:val="none" w:sz="0" w:space="0" w:color="auto"/>
            <w:right w:val="none" w:sz="0" w:space="0" w:color="auto"/>
          </w:divBdr>
        </w:div>
        <w:div w:id="1633829709">
          <w:marLeft w:val="1008"/>
          <w:marRight w:val="0"/>
          <w:marTop w:val="110"/>
          <w:marBottom w:val="0"/>
          <w:divBdr>
            <w:top w:val="none" w:sz="0" w:space="0" w:color="auto"/>
            <w:left w:val="none" w:sz="0" w:space="0" w:color="auto"/>
            <w:bottom w:val="none" w:sz="0" w:space="0" w:color="auto"/>
            <w:right w:val="none" w:sz="0" w:space="0" w:color="auto"/>
          </w:divBdr>
        </w:div>
        <w:div w:id="1901019827">
          <w:marLeft w:val="1008"/>
          <w:marRight w:val="0"/>
          <w:marTop w:val="110"/>
          <w:marBottom w:val="0"/>
          <w:divBdr>
            <w:top w:val="none" w:sz="0" w:space="0" w:color="auto"/>
            <w:left w:val="none" w:sz="0" w:space="0" w:color="auto"/>
            <w:bottom w:val="none" w:sz="0" w:space="0" w:color="auto"/>
            <w:right w:val="none" w:sz="0" w:space="0" w:color="auto"/>
          </w:divBdr>
        </w:div>
        <w:div w:id="1975134234">
          <w:marLeft w:val="1008"/>
          <w:marRight w:val="0"/>
          <w:marTop w:val="110"/>
          <w:marBottom w:val="0"/>
          <w:divBdr>
            <w:top w:val="none" w:sz="0" w:space="0" w:color="auto"/>
            <w:left w:val="none" w:sz="0" w:space="0" w:color="auto"/>
            <w:bottom w:val="none" w:sz="0" w:space="0" w:color="auto"/>
            <w:right w:val="none" w:sz="0" w:space="0" w:color="auto"/>
          </w:divBdr>
        </w:div>
        <w:div w:id="2133286434">
          <w:marLeft w:val="1008"/>
          <w:marRight w:val="0"/>
          <w:marTop w:val="110"/>
          <w:marBottom w:val="0"/>
          <w:divBdr>
            <w:top w:val="none" w:sz="0" w:space="0" w:color="auto"/>
            <w:left w:val="none" w:sz="0" w:space="0" w:color="auto"/>
            <w:bottom w:val="none" w:sz="0" w:space="0" w:color="auto"/>
            <w:right w:val="none" w:sz="0" w:space="0" w:color="auto"/>
          </w:divBdr>
        </w:div>
      </w:divsChild>
    </w:div>
    <w:div w:id="1584949629">
      <w:bodyDiv w:val="1"/>
      <w:marLeft w:val="0"/>
      <w:marRight w:val="0"/>
      <w:marTop w:val="0"/>
      <w:marBottom w:val="0"/>
      <w:divBdr>
        <w:top w:val="none" w:sz="0" w:space="0" w:color="auto"/>
        <w:left w:val="none" w:sz="0" w:space="0" w:color="auto"/>
        <w:bottom w:val="none" w:sz="0" w:space="0" w:color="auto"/>
        <w:right w:val="none" w:sz="0" w:space="0" w:color="auto"/>
      </w:divBdr>
      <w:divsChild>
        <w:div w:id="347560098">
          <w:marLeft w:val="576"/>
          <w:marRight w:val="0"/>
          <w:marTop w:val="120"/>
          <w:marBottom w:val="0"/>
          <w:divBdr>
            <w:top w:val="none" w:sz="0" w:space="0" w:color="auto"/>
            <w:left w:val="none" w:sz="0" w:space="0" w:color="auto"/>
            <w:bottom w:val="none" w:sz="0" w:space="0" w:color="auto"/>
            <w:right w:val="none" w:sz="0" w:space="0" w:color="auto"/>
          </w:divBdr>
        </w:div>
      </w:divsChild>
    </w:div>
    <w:div w:id="1649018021">
      <w:bodyDiv w:val="1"/>
      <w:marLeft w:val="0"/>
      <w:marRight w:val="0"/>
      <w:marTop w:val="0"/>
      <w:marBottom w:val="0"/>
      <w:divBdr>
        <w:top w:val="none" w:sz="0" w:space="0" w:color="auto"/>
        <w:left w:val="none" w:sz="0" w:space="0" w:color="auto"/>
        <w:bottom w:val="none" w:sz="0" w:space="0" w:color="auto"/>
        <w:right w:val="none" w:sz="0" w:space="0" w:color="auto"/>
      </w:divBdr>
      <w:divsChild>
        <w:div w:id="301615181">
          <w:marLeft w:val="576"/>
          <w:marRight w:val="0"/>
          <w:marTop w:val="120"/>
          <w:marBottom w:val="0"/>
          <w:divBdr>
            <w:top w:val="none" w:sz="0" w:space="0" w:color="auto"/>
            <w:left w:val="none" w:sz="0" w:space="0" w:color="auto"/>
            <w:bottom w:val="none" w:sz="0" w:space="0" w:color="auto"/>
            <w:right w:val="none" w:sz="0" w:space="0" w:color="auto"/>
          </w:divBdr>
        </w:div>
        <w:div w:id="790629076">
          <w:marLeft w:val="576"/>
          <w:marRight w:val="0"/>
          <w:marTop w:val="120"/>
          <w:marBottom w:val="0"/>
          <w:divBdr>
            <w:top w:val="none" w:sz="0" w:space="0" w:color="auto"/>
            <w:left w:val="none" w:sz="0" w:space="0" w:color="auto"/>
            <w:bottom w:val="none" w:sz="0" w:space="0" w:color="auto"/>
            <w:right w:val="none" w:sz="0" w:space="0" w:color="auto"/>
          </w:divBdr>
        </w:div>
        <w:div w:id="1290428260">
          <w:marLeft w:val="576"/>
          <w:marRight w:val="0"/>
          <w:marTop w:val="120"/>
          <w:marBottom w:val="0"/>
          <w:divBdr>
            <w:top w:val="none" w:sz="0" w:space="0" w:color="auto"/>
            <w:left w:val="none" w:sz="0" w:space="0" w:color="auto"/>
            <w:bottom w:val="none" w:sz="0" w:space="0" w:color="auto"/>
            <w:right w:val="none" w:sz="0" w:space="0" w:color="auto"/>
          </w:divBdr>
        </w:div>
        <w:div w:id="1682778180">
          <w:marLeft w:val="576"/>
          <w:marRight w:val="0"/>
          <w:marTop w:val="120"/>
          <w:marBottom w:val="0"/>
          <w:divBdr>
            <w:top w:val="none" w:sz="0" w:space="0" w:color="auto"/>
            <w:left w:val="none" w:sz="0" w:space="0" w:color="auto"/>
            <w:bottom w:val="none" w:sz="0" w:space="0" w:color="auto"/>
            <w:right w:val="none" w:sz="0" w:space="0" w:color="auto"/>
          </w:divBdr>
        </w:div>
      </w:divsChild>
    </w:div>
    <w:div w:id="1677489906">
      <w:bodyDiv w:val="1"/>
      <w:marLeft w:val="0"/>
      <w:marRight w:val="0"/>
      <w:marTop w:val="0"/>
      <w:marBottom w:val="0"/>
      <w:divBdr>
        <w:top w:val="none" w:sz="0" w:space="0" w:color="auto"/>
        <w:left w:val="none" w:sz="0" w:space="0" w:color="auto"/>
        <w:bottom w:val="none" w:sz="0" w:space="0" w:color="auto"/>
        <w:right w:val="none" w:sz="0" w:space="0" w:color="auto"/>
      </w:divBdr>
    </w:div>
    <w:div w:id="1885480143">
      <w:bodyDiv w:val="1"/>
      <w:marLeft w:val="0"/>
      <w:marRight w:val="0"/>
      <w:marTop w:val="0"/>
      <w:marBottom w:val="0"/>
      <w:divBdr>
        <w:top w:val="none" w:sz="0" w:space="0" w:color="auto"/>
        <w:left w:val="none" w:sz="0" w:space="0" w:color="auto"/>
        <w:bottom w:val="none" w:sz="0" w:space="0" w:color="auto"/>
        <w:right w:val="none" w:sz="0" w:space="0" w:color="auto"/>
      </w:divBdr>
    </w:div>
    <w:div w:id="1917276751">
      <w:bodyDiv w:val="1"/>
      <w:marLeft w:val="0"/>
      <w:marRight w:val="0"/>
      <w:marTop w:val="0"/>
      <w:marBottom w:val="0"/>
      <w:divBdr>
        <w:top w:val="none" w:sz="0" w:space="0" w:color="auto"/>
        <w:left w:val="none" w:sz="0" w:space="0" w:color="auto"/>
        <w:bottom w:val="none" w:sz="0" w:space="0" w:color="auto"/>
        <w:right w:val="none" w:sz="0" w:space="0" w:color="auto"/>
      </w:divBdr>
    </w:div>
    <w:div w:id="1976790535">
      <w:bodyDiv w:val="1"/>
      <w:marLeft w:val="0"/>
      <w:marRight w:val="0"/>
      <w:marTop w:val="0"/>
      <w:marBottom w:val="0"/>
      <w:divBdr>
        <w:top w:val="none" w:sz="0" w:space="0" w:color="auto"/>
        <w:left w:val="none" w:sz="0" w:space="0" w:color="auto"/>
        <w:bottom w:val="none" w:sz="0" w:space="0" w:color="auto"/>
        <w:right w:val="none" w:sz="0" w:space="0" w:color="auto"/>
      </w:divBdr>
    </w:div>
    <w:div w:id="2116363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H:\Project\docs\Part_B\Symbol_Generator_Project_Document_Part_B.docx" TargetMode="External"/><Relationship Id="rId117" Type="http://schemas.openxmlformats.org/officeDocument/2006/relationships/image" Target="media/image63.jpeg"/><Relationship Id="rId21" Type="http://schemas.openxmlformats.org/officeDocument/2006/relationships/hyperlink" Target="file:///H:\Project\docs\Part_B\Symbol_Generator_Project_Document_Part_B.docx" TargetMode="External"/><Relationship Id="rId42" Type="http://schemas.openxmlformats.org/officeDocument/2006/relationships/hyperlink" Target="https://runlen.googlecode.com/svn/tags/Version_1.0_June_2012/Doc/VESA/VESA_Generator.docx" TargetMode="External"/><Relationship Id="rId47" Type="http://schemas.openxmlformats.org/officeDocument/2006/relationships/image" Target="media/image3.wmf"/><Relationship Id="rId63" Type="http://schemas.openxmlformats.org/officeDocument/2006/relationships/image" Target="media/image16.wmf"/><Relationship Id="rId68" Type="http://schemas.openxmlformats.org/officeDocument/2006/relationships/image" Target="media/image20.wmf"/><Relationship Id="rId84" Type="http://schemas.openxmlformats.org/officeDocument/2006/relationships/image" Target="media/image31.png"/><Relationship Id="rId89" Type="http://schemas.openxmlformats.org/officeDocument/2006/relationships/image" Target="media/image36.png"/><Relationship Id="rId112" Type="http://schemas.openxmlformats.org/officeDocument/2006/relationships/image" Target="media/image59.png"/><Relationship Id="rId16" Type="http://schemas.openxmlformats.org/officeDocument/2006/relationships/hyperlink" Target="file:///H:\Project\docs\Part_B\Symbol_Generator_Project_Document_Part_B.docx" TargetMode="External"/><Relationship Id="rId107" Type="http://schemas.openxmlformats.org/officeDocument/2006/relationships/image" Target="media/image54.jpeg"/><Relationship Id="rId11" Type="http://schemas.openxmlformats.org/officeDocument/2006/relationships/hyperlink" Target="file:///H:\Project\docs\Part_B\Symbol_Generator_Project_Document_Part_B.docx" TargetMode="External"/><Relationship Id="rId32" Type="http://schemas.openxmlformats.org/officeDocument/2006/relationships/hyperlink" Target="file:///H:\Project\docs\Part_B\Symbol_Generator_Project_Document_Part_B.docx" TargetMode="External"/><Relationship Id="rId37" Type="http://schemas.openxmlformats.org/officeDocument/2006/relationships/image" Target="media/image1.jpeg"/><Relationship Id="rId53" Type="http://schemas.openxmlformats.org/officeDocument/2006/relationships/hyperlink" Target="http://symbol-generator.googlecode.com/svn/Matlab/GUI/SG_GUI_2/uart_tx_1.txt" TargetMode="External"/><Relationship Id="rId58" Type="http://schemas.openxmlformats.org/officeDocument/2006/relationships/oleObject" Target="embeddings/oleObject1.bin"/><Relationship Id="rId74" Type="http://schemas.openxmlformats.org/officeDocument/2006/relationships/image" Target="media/image24.wmf"/><Relationship Id="rId79" Type="http://schemas.openxmlformats.org/officeDocument/2006/relationships/oleObject" Target="embeddings/oleObject8.bin"/><Relationship Id="rId102" Type="http://schemas.openxmlformats.org/officeDocument/2006/relationships/image" Target="media/image49.png"/><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14.png"/><Relationship Id="rId82" Type="http://schemas.openxmlformats.org/officeDocument/2006/relationships/image" Target="media/image29.png"/><Relationship Id="rId90" Type="http://schemas.openxmlformats.org/officeDocument/2006/relationships/image" Target="media/image37.png"/><Relationship Id="rId95" Type="http://schemas.openxmlformats.org/officeDocument/2006/relationships/image" Target="media/image42.png"/><Relationship Id="rId19" Type="http://schemas.openxmlformats.org/officeDocument/2006/relationships/hyperlink" Target="file:///H:\Project\docs\Part_B\Symbol_Generator_Project_Document_Part_B.docx" TargetMode="External"/><Relationship Id="rId14" Type="http://schemas.openxmlformats.org/officeDocument/2006/relationships/hyperlink" Target="file:///H:\Project\docs\Part_B\Symbol_Generator_Project_Document_Part_B.docx" TargetMode="External"/><Relationship Id="rId22" Type="http://schemas.openxmlformats.org/officeDocument/2006/relationships/hyperlink" Target="file:///H:\Project\docs\Part_B\Symbol_Generator_Project_Document_Part_B.docx" TargetMode="External"/><Relationship Id="rId27" Type="http://schemas.openxmlformats.org/officeDocument/2006/relationships/hyperlink" Target="file:///H:\Project\docs\Part_B\Symbol_Generator_Project_Document_Part_B.docx" TargetMode="External"/><Relationship Id="rId30" Type="http://schemas.openxmlformats.org/officeDocument/2006/relationships/hyperlink" Target="file:///H:\Project\docs\Part_B\Symbol_Generator_Project_Document_Part_B.docx" TargetMode="External"/><Relationship Id="rId35" Type="http://schemas.openxmlformats.org/officeDocument/2006/relationships/hyperlink" Target="file:///H:\Project\docs\Part_B\Symbol_Generator_Project_Document_Part_B.docx" TargetMode="External"/><Relationship Id="rId43" Type="http://schemas.openxmlformats.org/officeDocument/2006/relationships/hyperlink" Target="https://runlen.googlecode.com/svn/tags/Version_1.0_June_2012/Doc/Memory_Management/Memory_Management.docx" TargetMode="External"/><Relationship Id="rId48" Type="http://schemas.openxmlformats.org/officeDocument/2006/relationships/image" Target="media/image4.wmf"/><Relationship Id="rId56" Type="http://schemas.openxmlformats.org/officeDocument/2006/relationships/image" Target="media/image11.png"/><Relationship Id="rId64" Type="http://schemas.openxmlformats.org/officeDocument/2006/relationships/oleObject" Target="embeddings/oleObject3.bin"/><Relationship Id="rId69" Type="http://schemas.openxmlformats.org/officeDocument/2006/relationships/oleObject" Target="embeddings/oleObject4.bin"/><Relationship Id="rId77" Type="http://schemas.openxmlformats.org/officeDocument/2006/relationships/oleObject" Target="embeddings/oleObject7.bin"/><Relationship Id="rId100" Type="http://schemas.openxmlformats.org/officeDocument/2006/relationships/image" Target="media/image47.png"/><Relationship Id="rId105" Type="http://schemas.openxmlformats.org/officeDocument/2006/relationships/image" Target="media/image52.png"/><Relationship Id="rId113" Type="http://schemas.openxmlformats.org/officeDocument/2006/relationships/image" Target="media/image60.png"/><Relationship Id="rId118" Type="http://schemas.openxmlformats.org/officeDocument/2006/relationships/image" Target="media/image64.jpeg"/><Relationship Id="rId8" Type="http://schemas.openxmlformats.org/officeDocument/2006/relationships/endnotes" Target="endnotes.xml"/><Relationship Id="rId51" Type="http://schemas.openxmlformats.org/officeDocument/2006/relationships/image" Target="media/image7.wmf"/><Relationship Id="rId72" Type="http://schemas.openxmlformats.org/officeDocument/2006/relationships/image" Target="media/image22.png"/><Relationship Id="rId80" Type="http://schemas.openxmlformats.org/officeDocument/2006/relationships/image" Target="media/image27.png"/><Relationship Id="rId85" Type="http://schemas.openxmlformats.org/officeDocument/2006/relationships/image" Target="media/image32.png"/><Relationship Id="rId93" Type="http://schemas.openxmlformats.org/officeDocument/2006/relationships/image" Target="media/image40.png"/><Relationship Id="rId98" Type="http://schemas.openxmlformats.org/officeDocument/2006/relationships/image" Target="media/image45.png"/><Relationship Id="rId121" Type="http://schemas.openxmlformats.org/officeDocument/2006/relationships/header" Target="header2.xml"/><Relationship Id="rId3" Type="http://schemas.openxmlformats.org/officeDocument/2006/relationships/styles" Target="styles.xml"/><Relationship Id="rId12" Type="http://schemas.openxmlformats.org/officeDocument/2006/relationships/hyperlink" Target="file:///H:\Project\docs\Part_B\Symbol_Generator_Project_Document_Part_B.docx" TargetMode="External"/><Relationship Id="rId17" Type="http://schemas.openxmlformats.org/officeDocument/2006/relationships/hyperlink" Target="file:///H:\Project\docs\Part_B\Symbol_Generator_Project_Document_Part_B.docx" TargetMode="External"/><Relationship Id="rId25" Type="http://schemas.openxmlformats.org/officeDocument/2006/relationships/hyperlink" Target="file:///H:\Project\docs\Part_B\Symbol_Generator_Project_Document_Part_B.docx" TargetMode="External"/><Relationship Id="rId33" Type="http://schemas.openxmlformats.org/officeDocument/2006/relationships/hyperlink" Target="file:///H:\Project\docs\Part_B\Symbol_Generator_Project_Document_Part_B.docx" TargetMode="External"/><Relationship Id="rId38" Type="http://schemas.openxmlformats.org/officeDocument/2006/relationships/hyperlink" Target="https://symbol-generator.googlecode.com/svn/docs/Project_Document/Symbol_Generator_Project_Document.docx" TargetMode="External"/><Relationship Id="rId46" Type="http://schemas.openxmlformats.org/officeDocument/2006/relationships/image" Target="media/image2.jpeg"/><Relationship Id="rId59" Type="http://schemas.openxmlformats.org/officeDocument/2006/relationships/image" Target="media/image13.wmf"/><Relationship Id="rId67" Type="http://schemas.openxmlformats.org/officeDocument/2006/relationships/image" Target="media/image19.png"/><Relationship Id="rId103" Type="http://schemas.openxmlformats.org/officeDocument/2006/relationships/image" Target="media/image50.png"/><Relationship Id="rId108" Type="http://schemas.openxmlformats.org/officeDocument/2006/relationships/image" Target="media/image55.png"/><Relationship Id="rId116" Type="http://schemas.openxmlformats.org/officeDocument/2006/relationships/image" Target="media/image62.png"/><Relationship Id="rId20" Type="http://schemas.openxmlformats.org/officeDocument/2006/relationships/hyperlink" Target="file:///H:\Project\docs\Part_B\Symbol_Generator_Project_Document_Part_B.docx" TargetMode="External"/><Relationship Id="rId41" Type="http://schemas.openxmlformats.org/officeDocument/2006/relationships/hyperlink" Target="https://runlen.googlecode.com/svn/tags/Version_1.0_June_2012/Doc/UART/UART_doc.docx" TargetMode="External"/><Relationship Id="rId54" Type="http://schemas.openxmlformats.org/officeDocument/2006/relationships/image" Target="media/image9.png"/><Relationship Id="rId62" Type="http://schemas.openxmlformats.org/officeDocument/2006/relationships/image" Target="media/image15.png"/><Relationship Id="rId70" Type="http://schemas.openxmlformats.org/officeDocument/2006/relationships/image" Target="media/image21.wmf"/><Relationship Id="rId75" Type="http://schemas.openxmlformats.org/officeDocument/2006/relationships/oleObject" Target="embeddings/oleObject6.bin"/><Relationship Id="rId83" Type="http://schemas.openxmlformats.org/officeDocument/2006/relationships/image" Target="media/image30.png"/><Relationship Id="rId88" Type="http://schemas.openxmlformats.org/officeDocument/2006/relationships/image" Target="media/image35.png"/><Relationship Id="rId91" Type="http://schemas.openxmlformats.org/officeDocument/2006/relationships/image" Target="media/image38.png"/><Relationship Id="rId96" Type="http://schemas.openxmlformats.org/officeDocument/2006/relationships/image" Target="media/image43.png"/><Relationship Id="rId111"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H:\Project\docs\Part_B\Symbol_Generator_Project_Document_Part_B.docx" TargetMode="External"/><Relationship Id="rId23" Type="http://schemas.openxmlformats.org/officeDocument/2006/relationships/hyperlink" Target="file:///H:\Project\docs\Part_B\Symbol_Generator_Project_Document_Part_B.docx" TargetMode="External"/><Relationship Id="rId28" Type="http://schemas.openxmlformats.org/officeDocument/2006/relationships/hyperlink" Target="file:///H:\Project\docs\Part_B\Symbol_Generator_Project_Document_Part_B.docx" TargetMode="External"/><Relationship Id="rId36" Type="http://schemas.openxmlformats.org/officeDocument/2006/relationships/hyperlink" Target="file:///H:\Project\docs\Part_B\Symbol_Generator_Project_Document_Part_B.docx" TargetMode="External"/><Relationship Id="rId49" Type="http://schemas.openxmlformats.org/officeDocument/2006/relationships/image" Target="media/image5.jpeg"/><Relationship Id="rId57" Type="http://schemas.openxmlformats.org/officeDocument/2006/relationships/image" Target="media/image12.wmf"/><Relationship Id="rId106" Type="http://schemas.openxmlformats.org/officeDocument/2006/relationships/image" Target="media/image53.png"/><Relationship Id="rId114" Type="http://schemas.openxmlformats.org/officeDocument/2006/relationships/hyperlink" Target="https://code.google.com/p/symbol-generator/" TargetMode="External"/><Relationship Id="rId119" Type="http://schemas.openxmlformats.org/officeDocument/2006/relationships/header" Target="header1.xml"/><Relationship Id="rId10" Type="http://schemas.openxmlformats.org/officeDocument/2006/relationships/hyperlink" Target="file:///H:\Project\docs\Part_B\Symbol_Generator_Project_Document_Part_B.docx" TargetMode="External"/><Relationship Id="rId31" Type="http://schemas.openxmlformats.org/officeDocument/2006/relationships/hyperlink" Target="file:///H:\Project\docs\Part_B\Symbol_Generator_Project_Document_Part_B.docx" TargetMode="External"/><Relationship Id="rId44" Type="http://schemas.openxmlformats.org/officeDocument/2006/relationships/hyperlink" Target="https://runlen.googlecode.com/svn/tags/Version_1.0_June_2012/Doc/SDRAM/SDRAM_doc.docx" TargetMode="External"/><Relationship Id="rId52" Type="http://schemas.openxmlformats.org/officeDocument/2006/relationships/image" Target="media/image8.jpeg"/><Relationship Id="rId60" Type="http://schemas.openxmlformats.org/officeDocument/2006/relationships/oleObject" Target="embeddings/oleObject2.bin"/><Relationship Id="rId65" Type="http://schemas.openxmlformats.org/officeDocument/2006/relationships/image" Target="media/image17.png"/><Relationship Id="rId73" Type="http://schemas.openxmlformats.org/officeDocument/2006/relationships/image" Target="media/image23.png"/><Relationship Id="rId78" Type="http://schemas.openxmlformats.org/officeDocument/2006/relationships/image" Target="media/image26.wmf"/><Relationship Id="rId81" Type="http://schemas.openxmlformats.org/officeDocument/2006/relationships/image" Target="media/image28.png"/><Relationship Id="rId86" Type="http://schemas.openxmlformats.org/officeDocument/2006/relationships/image" Target="media/image33.png"/><Relationship Id="rId94" Type="http://schemas.openxmlformats.org/officeDocument/2006/relationships/image" Target="media/image41.png"/><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file:///H:\Project\docs\Part_B\Symbol_Generator_Project_Document_Part_B.docx" TargetMode="External"/><Relationship Id="rId13" Type="http://schemas.openxmlformats.org/officeDocument/2006/relationships/hyperlink" Target="file:///H:\Project\docs\Part_B\Symbol_Generator_Project_Document_Part_B.docx" TargetMode="External"/><Relationship Id="rId18" Type="http://schemas.openxmlformats.org/officeDocument/2006/relationships/hyperlink" Target="file:///H:\Project\docs\Part_B\Symbol_Generator_Project_Document_Part_B.docx" TargetMode="External"/><Relationship Id="rId39" Type="http://schemas.openxmlformats.org/officeDocument/2006/relationships/hyperlink" Target="https://runlen.googlecode.com/svn/tags/Version_1.0_June_2012/Doc/Project/Project%20DOC.docx" TargetMode="External"/><Relationship Id="rId109" Type="http://schemas.openxmlformats.org/officeDocument/2006/relationships/image" Target="media/image56.png"/><Relationship Id="rId34" Type="http://schemas.openxmlformats.org/officeDocument/2006/relationships/hyperlink" Target="file:///H:\Project\docs\Part_B\Symbol_Generator_Project_Document_Part_B.docx" TargetMode="External"/><Relationship Id="rId50" Type="http://schemas.openxmlformats.org/officeDocument/2006/relationships/image" Target="media/image6.wmf"/><Relationship Id="rId55" Type="http://schemas.openxmlformats.org/officeDocument/2006/relationships/image" Target="media/image10.png"/><Relationship Id="rId76" Type="http://schemas.openxmlformats.org/officeDocument/2006/relationships/image" Target="media/image25.wmf"/><Relationship Id="rId97" Type="http://schemas.openxmlformats.org/officeDocument/2006/relationships/image" Target="media/image44.png"/><Relationship Id="rId104" Type="http://schemas.openxmlformats.org/officeDocument/2006/relationships/image" Target="media/image51.png"/><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5.bin"/><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hyperlink" Target="file:///H:\Project\docs\Part_B\Symbol_Generator_Project_Document_Part_B.docx" TargetMode="External"/><Relationship Id="rId24" Type="http://schemas.openxmlformats.org/officeDocument/2006/relationships/hyperlink" Target="file:///H:\Project\docs\Part_B\Symbol_Generator_Project_Document_Part_B.docx" TargetMode="External"/><Relationship Id="rId40" Type="http://schemas.openxmlformats.org/officeDocument/2006/relationships/hyperlink" Target="https://runlen.googlecode.com/svn/tags/Version_1.0_June_2012/Doc/Clock_and_Reset/Clock_and_Reset.docx" TargetMode="External"/><Relationship Id="rId45" Type="http://schemas.openxmlformats.org/officeDocument/2006/relationships/hyperlink" Target="https://runlen.googlecode.com/svn/tags/Version_1.0_June_2012/Doc/HSID/RunLen_register_map.docx" TargetMode="External"/><Relationship Id="rId66" Type="http://schemas.openxmlformats.org/officeDocument/2006/relationships/image" Target="media/image18.png"/><Relationship Id="rId87" Type="http://schemas.openxmlformats.org/officeDocument/2006/relationships/image" Target="media/image34.png"/><Relationship Id="rId110" Type="http://schemas.openxmlformats.org/officeDocument/2006/relationships/image" Target="media/image57.png"/><Relationship Id="rId115" Type="http://schemas.openxmlformats.org/officeDocument/2006/relationships/image" Target="media/image61.png"/></Relationships>
</file>

<file path=word/_rels/header1.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image" Target="media/image65.jpeg"/></Relationships>
</file>

<file path=word/_rels/header2.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image" Target="media/image6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4B7B53-21A6-44C7-BAC0-F5B06ED38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6</Pages>
  <Words>10443</Words>
  <Characters>52219</Characters>
  <Application>Microsoft Office Word</Application>
  <DocSecurity>4</DocSecurity>
  <Lines>435</Lines>
  <Paragraphs>125</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2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ga Liberman</dc:creator>
  <cp:lastModifiedBy>pery</cp:lastModifiedBy>
  <cp:revision>2</cp:revision>
  <cp:lastPrinted>2012-11-23T10:18:00Z</cp:lastPrinted>
  <dcterms:created xsi:type="dcterms:W3CDTF">2013-12-26T15:13:00Z</dcterms:created>
  <dcterms:modified xsi:type="dcterms:W3CDTF">2013-12-26T15:13:00Z</dcterms:modified>
</cp:coreProperties>
</file>